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5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2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40.xml" ContentType="application/vnd.openxmlformats-officedocument.presentationml.tags+xml"/>
  <Override PartName="/ppt/tags/tag150.xml" ContentType="application/vnd.openxmlformats-officedocument.presentationml.tags+xml"/>
  <Override PartName="/ppt/tags/tag180.xml" ContentType="application/vnd.openxmlformats-officedocument.presentationml.tags+xml"/>
  <Override PartName="/ppt/tags/tag190.xml" ContentType="application/vnd.openxmlformats-officedocument.presentationml.tags+xml"/>
  <Override PartName="/ppt/tags/tag200.xml" ContentType="application/vnd.openxmlformats-officedocument.presentationml.tags+xml"/>
  <Override PartName="/ppt/tags/tag21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8" r:id="rId2"/>
    <p:sldMasterId id="2147483696" r:id="rId3"/>
    <p:sldMasterId id="2147483713" r:id="rId4"/>
    <p:sldMasterId id="2147483727" r:id="rId5"/>
    <p:sldMasterId id="2147483746" r:id="rId6"/>
  </p:sldMasterIdLst>
  <p:notesMasterIdLst>
    <p:notesMasterId r:id="rId179"/>
  </p:notesMasterIdLst>
  <p:handoutMasterIdLst>
    <p:handoutMasterId r:id="rId180"/>
  </p:handoutMasterIdLst>
  <p:sldIdLst>
    <p:sldId id="1273" r:id="rId7"/>
    <p:sldId id="1274" r:id="rId8"/>
    <p:sldId id="1426" r:id="rId9"/>
    <p:sldId id="1424" r:id="rId10"/>
    <p:sldId id="985" r:id="rId11"/>
    <p:sldId id="984" r:id="rId12"/>
    <p:sldId id="979" r:id="rId13"/>
    <p:sldId id="964" r:id="rId14"/>
    <p:sldId id="963" r:id="rId15"/>
    <p:sldId id="1188" r:id="rId16"/>
    <p:sldId id="986" r:id="rId17"/>
    <p:sldId id="1189" r:id="rId18"/>
    <p:sldId id="982" r:id="rId19"/>
    <p:sldId id="983" r:id="rId20"/>
    <p:sldId id="988" r:id="rId21"/>
    <p:sldId id="1433" r:id="rId22"/>
    <p:sldId id="1190" r:id="rId23"/>
    <p:sldId id="1429" r:id="rId24"/>
    <p:sldId id="1017" r:id="rId25"/>
    <p:sldId id="1428" r:id="rId26"/>
    <p:sldId id="989" r:id="rId27"/>
    <p:sldId id="992" r:id="rId28"/>
    <p:sldId id="993" r:id="rId29"/>
    <p:sldId id="994" r:id="rId30"/>
    <p:sldId id="970" r:id="rId31"/>
    <p:sldId id="995" r:id="rId32"/>
    <p:sldId id="996" r:id="rId33"/>
    <p:sldId id="1018" r:id="rId34"/>
    <p:sldId id="1434" r:id="rId35"/>
    <p:sldId id="997" r:id="rId36"/>
    <p:sldId id="998" r:id="rId37"/>
    <p:sldId id="1012" r:id="rId38"/>
    <p:sldId id="1013" r:id="rId39"/>
    <p:sldId id="1000" r:id="rId40"/>
    <p:sldId id="1001" r:id="rId41"/>
    <p:sldId id="1002" r:id="rId42"/>
    <p:sldId id="1015" r:id="rId43"/>
    <p:sldId id="1016" r:id="rId44"/>
    <p:sldId id="1003" r:id="rId45"/>
    <p:sldId id="1004" r:id="rId46"/>
    <p:sldId id="1005" r:id="rId47"/>
    <p:sldId id="1006" r:id="rId48"/>
    <p:sldId id="1007" r:id="rId49"/>
    <p:sldId id="1435" r:id="rId50"/>
    <p:sldId id="1191" r:id="rId51"/>
    <p:sldId id="1032" r:id="rId52"/>
    <p:sldId id="1033" r:id="rId53"/>
    <p:sldId id="1437" r:id="rId54"/>
    <p:sldId id="1034" r:id="rId55"/>
    <p:sldId id="1213" r:id="rId56"/>
    <p:sldId id="1044" r:id="rId57"/>
    <p:sldId id="1450" r:id="rId58"/>
    <p:sldId id="1438" r:id="rId59"/>
    <p:sldId id="1214" r:id="rId60"/>
    <p:sldId id="1451" r:id="rId61"/>
    <p:sldId id="1217" r:id="rId62"/>
    <p:sldId id="1218" r:id="rId63"/>
    <p:sldId id="1219" r:id="rId64"/>
    <p:sldId id="1037" r:id="rId65"/>
    <p:sldId id="1216" r:id="rId66"/>
    <p:sldId id="1038" r:id="rId67"/>
    <p:sldId id="1452" r:id="rId68"/>
    <p:sldId id="1039" r:id="rId69"/>
    <p:sldId id="1460" r:id="rId70"/>
    <p:sldId id="1458" r:id="rId71"/>
    <p:sldId id="1453" r:id="rId72"/>
    <p:sldId id="1220" r:id="rId73"/>
    <p:sldId id="1221" r:id="rId74"/>
    <p:sldId id="1222" r:id="rId75"/>
    <p:sldId id="1223" r:id="rId76"/>
    <p:sldId id="1439" r:id="rId77"/>
    <p:sldId id="1225" r:id="rId78"/>
    <p:sldId id="1050" r:id="rId79"/>
    <p:sldId id="1052" r:id="rId80"/>
    <p:sldId id="1054" r:id="rId81"/>
    <p:sldId id="1055" r:id="rId82"/>
    <p:sldId id="1057" r:id="rId83"/>
    <p:sldId id="1059" r:id="rId84"/>
    <p:sldId id="1440" r:id="rId85"/>
    <p:sldId id="1442" r:id="rId86"/>
    <p:sldId id="1441" r:id="rId87"/>
    <p:sldId id="1443" r:id="rId88"/>
    <p:sldId id="1192" r:id="rId89"/>
    <p:sldId id="1103" r:id="rId90"/>
    <p:sldId id="1456" r:id="rId91"/>
    <p:sldId id="1104" r:id="rId92"/>
    <p:sldId id="1106" r:id="rId93"/>
    <p:sldId id="1109" r:id="rId94"/>
    <p:sldId id="1231" r:id="rId95"/>
    <p:sldId id="1232" r:id="rId96"/>
    <p:sldId id="1233" r:id="rId97"/>
    <p:sldId id="1245" r:id="rId98"/>
    <p:sldId id="1247" r:id="rId99"/>
    <p:sldId id="1248" r:id="rId100"/>
    <p:sldId id="1454" r:id="rId101"/>
    <p:sldId id="1227" r:id="rId102"/>
    <p:sldId id="1249" r:id="rId103"/>
    <p:sldId id="1250" r:id="rId104"/>
    <p:sldId id="1457" r:id="rId105"/>
    <p:sldId id="1116" r:id="rId106"/>
    <p:sldId id="1117" r:id="rId107"/>
    <p:sldId id="1118" r:id="rId108"/>
    <p:sldId id="1119" r:id="rId109"/>
    <p:sldId id="1230" r:id="rId110"/>
    <p:sldId id="1455" r:id="rId111"/>
    <p:sldId id="1270" r:id="rId112"/>
    <p:sldId id="1465" r:id="rId113"/>
    <p:sldId id="1193" r:id="rId114"/>
    <p:sldId id="1121" r:id="rId115"/>
    <p:sldId id="1122" r:id="rId116"/>
    <p:sldId id="1466" r:id="rId117"/>
    <p:sldId id="1124" r:id="rId118"/>
    <p:sldId id="1126" r:id="rId119"/>
    <p:sldId id="1123" r:id="rId120"/>
    <p:sldId id="1272" r:id="rId121"/>
    <p:sldId id="1127" r:id="rId122"/>
    <p:sldId id="1128" r:id="rId123"/>
    <p:sldId id="1446" r:id="rId124"/>
    <p:sldId id="1447" r:id="rId125"/>
    <p:sldId id="1194" r:id="rId126"/>
    <p:sldId id="1131" r:id="rId127"/>
    <p:sldId id="1134" r:id="rId128"/>
    <p:sldId id="1135" r:id="rId129"/>
    <p:sldId id="1137" r:id="rId130"/>
    <p:sldId id="1138" r:id="rId131"/>
    <p:sldId id="1139" r:id="rId132"/>
    <p:sldId id="1141" r:id="rId133"/>
    <p:sldId id="1142" r:id="rId134"/>
    <p:sldId id="1471" r:id="rId135"/>
    <p:sldId id="1143" r:id="rId136"/>
    <p:sldId id="1144" r:id="rId137"/>
    <p:sldId id="1145" r:id="rId138"/>
    <p:sldId id="1146" r:id="rId139"/>
    <p:sldId id="1147" r:id="rId140"/>
    <p:sldId id="1149" r:id="rId141"/>
    <p:sldId id="1150" r:id="rId142"/>
    <p:sldId id="1472" r:id="rId143"/>
    <p:sldId id="1152" r:id="rId144"/>
    <p:sldId id="1153" r:id="rId145"/>
    <p:sldId id="1154" r:id="rId146"/>
    <p:sldId id="1155" r:id="rId147"/>
    <p:sldId id="1156" r:id="rId148"/>
    <p:sldId id="1157" r:id="rId149"/>
    <p:sldId id="1159" r:id="rId150"/>
    <p:sldId id="1160" r:id="rId151"/>
    <p:sldId id="1161" r:id="rId152"/>
    <p:sldId id="1162" r:id="rId153"/>
    <p:sldId id="1163" r:id="rId154"/>
    <p:sldId id="1473" r:id="rId155"/>
    <p:sldId id="1469" r:id="rId156"/>
    <p:sldId id="1164" r:id="rId157"/>
    <p:sldId id="1165" r:id="rId158"/>
    <p:sldId id="1166" r:id="rId159"/>
    <p:sldId id="1167" r:id="rId160"/>
    <p:sldId id="1175" r:id="rId161"/>
    <p:sldId id="1470" r:id="rId162"/>
    <p:sldId id="1261" r:id="rId163"/>
    <p:sldId id="1254" r:id="rId164"/>
    <p:sldId id="1255" r:id="rId165"/>
    <p:sldId id="1258" r:id="rId166"/>
    <p:sldId id="1257" r:id="rId167"/>
    <p:sldId id="1259" r:id="rId168"/>
    <p:sldId id="1467" r:id="rId169"/>
    <p:sldId id="1468" r:id="rId170"/>
    <p:sldId id="1263" r:id="rId171"/>
    <p:sldId id="1260" r:id="rId172"/>
    <p:sldId id="1265" r:id="rId173"/>
    <p:sldId id="1207" r:id="rId174"/>
    <p:sldId id="1206" r:id="rId175"/>
    <p:sldId id="1208" r:id="rId176"/>
    <p:sldId id="1198" r:id="rId177"/>
    <p:sldId id="1200" r:id="rId178"/>
  </p:sldIdLst>
  <p:sldSz cx="9144000" cy="6858000" type="screen4x3"/>
  <p:notesSz cx="6815138" cy="99456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FF00FF"/>
    <a:srgbClr val="006600"/>
    <a:srgbClr val="FF3399"/>
    <a:srgbClr val="000099"/>
    <a:srgbClr val="CC0000"/>
    <a:srgbClr val="66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30" autoAdjust="0"/>
  </p:normalViewPr>
  <p:slideViewPr>
    <p:cSldViewPr>
      <p:cViewPr varScale="1">
        <p:scale>
          <a:sx n="114" d="100"/>
          <a:sy n="114" d="100"/>
        </p:scale>
        <p:origin x="1560" y="108"/>
      </p:cViewPr>
      <p:guideLst>
        <p:guide orient="horz" pos="2016"/>
        <p:guide pos="32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1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63" Type="http://schemas.openxmlformats.org/officeDocument/2006/relationships/slide" Target="slides/slide57.xml"/><Relationship Id="rId84" Type="http://schemas.openxmlformats.org/officeDocument/2006/relationships/slide" Target="slides/slide78.xml"/><Relationship Id="rId138" Type="http://schemas.openxmlformats.org/officeDocument/2006/relationships/slide" Target="slides/slide132.xml"/><Relationship Id="rId159" Type="http://schemas.openxmlformats.org/officeDocument/2006/relationships/slide" Target="slides/slide153.xml"/><Relationship Id="rId170" Type="http://schemas.openxmlformats.org/officeDocument/2006/relationships/slide" Target="slides/slide164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53" Type="http://schemas.openxmlformats.org/officeDocument/2006/relationships/slide" Target="slides/slide47.xml"/><Relationship Id="rId74" Type="http://schemas.openxmlformats.org/officeDocument/2006/relationships/slide" Target="slides/slide68.xml"/><Relationship Id="rId128" Type="http://schemas.openxmlformats.org/officeDocument/2006/relationships/slide" Target="slides/slide122.xml"/><Relationship Id="rId149" Type="http://schemas.openxmlformats.org/officeDocument/2006/relationships/slide" Target="slides/slide143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9.xml"/><Relationship Id="rId160" Type="http://schemas.openxmlformats.org/officeDocument/2006/relationships/slide" Target="slides/slide154.xml"/><Relationship Id="rId181" Type="http://schemas.openxmlformats.org/officeDocument/2006/relationships/presProps" Target="presProps.xml"/><Relationship Id="rId22" Type="http://schemas.openxmlformats.org/officeDocument/2006/relationships/slide" Target="slides/slide16.xml"/><Relationship Id="rId43" Type="http://schemas.openxmlformats.org/officeDocument/2006/relationships/slide" Target="slides/slide37.xml"/><Relationship Id="rId64" Type="http://schemas.openxmlformats.org/officeDocument/2006/relationships/slide" Target="slides/slide58.xml"/><Relationship Id="rId118" Type="http://schemas.openxmlformats.org/officeDocument/2006/relationships/slide" Target="slides/slide112.xml"/><Relationship Id="rId139" Type="http://schemas.openxmlformats.org/officeDocument/2006/relationships/slide" Target="slides/slide133.xml"/><Relationship Id="rId85" Type="http://schemas.openxmlformats.org/officeDocument/2006/relationships/slide" Target="slides/slide79.xml"/><Relationship Id="rId150" Type="http://schemas.openxmlformats.org/officeDocument/2006/relationships/slide" Target="slides/slide144.xml"/><Relationship Id="rId171" Type="http://schemas.openxmlformats.org/officeDocument/2006/relationships/slide" Target="slides/slide165.xml"/><Relationship Id="rId12" Type="http://schemas.openxmlformats.org/officeDocument/2006/relationships/slide" Target="slides/slide6.xml"/><Relationship Id="rId33" Type="http://schemas.openxmlformats.org/officeDocument/2006/relationships/slide" Target="slides/slide27.xml"/><Relationship Id="rId108" Type="http://schemas.openxmlformats.org/officeDocument/2006/relationships/slide" Target="slides/slide102.xml"/><Relationship Id="rId129" Type="http://schemas.openxmlformats.org/officeDocument/2006/relationships/slide" Target="slides/slide123.xml"/><Relationship Id="rId54" Type="http://schemas.openxmlformats.org/officeDocument/2006/relationships/slide" Target="slides/slide48.xml"/><Relationship Id="rId75" Type="http://schemas.openxmlformats.org/officeDocument/2006/relationships/slide" Target="slides/slide69.xml"/><Relationship Id="rId96" Type="http://schemas.openxmlformats.org/officeDocument/2006/relationships/slide" Target="slides/slide90.xml"/><Relationship Id="rId140" Type="http://schemas.openxmlformats.org/officeDocument/2006/relationships/slide" Target="slides/slide134.xml"/><Relationship Id="rId161" Type="http://schemas.openxmlformats.org/officeDocument/2006/relationships/slide" Target="slides/slide155.xml"/><Relationship Id="rId182" Type="http://schemas.openxmlformats.org/officeDocument/2006/relationships/viewProps" Target="viewProps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7.xml"/><Relationship Id="rId119" Type="http://schemas.openxmlformats.org/officeDocument/2006/relationships/slide" Target="slides/slide113.xml"/><Relationship Id="rId44" Type="http://schemas.openxmlformats.org/officeDocument/2006/relationships/slide" Target="slides/slide38.xml"/><Relationship Id="rId65" Type="http://schemas.openxmlformats.org/officeDocument/2006/relationships/slide" Target="slides/slide59.xml"/><Relationship Id="rId86" Type="http://schemas.openxmlformats.org/officeDocument/2006/relationships/slide" Target="slides/slide80.xml"/><Relationship Id="rId130" Type="http://schemas.openxmlformats.org/officeDocument/2006/relationships/slide" Target="slides/slide124.xml"/><Relationship Id="rId151" Type="http://schemas.openxmlformats.org/officeDocument/2006/relationships/slide" Target="slides/slide145.xml"/><Relationship Id="rId172" Type="http://schemas.openxmlformats.org/officeDocument/2006/relationships/slide" Target="slides/slide166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120" Type="http://schemas.openxmlformats.org/officeDocument/2006/relationships/slide" Target="slides/slide114.xml"/><Relationship Id="rId125" Type="http://schemas.openxmlformats.org/officeDocument/2006/relationships/slide" Target="slides/slide119.xml"/><Relationship Id="rId141" Type="http://schemas.openxmlformats.org/officeDocument/2006/relationships/slide" Target="slides/slide135.xml"/><Relationship Id="rId146" Type="http://schemas.openxmlformats.org/officeDocument/2006/relationships/slide" Target="slides/slide140.xml"/><Relationship Id="rId167" Type="http://schemas.openxmlformats.org/officeDocument/2006/relationships/slide" Target="slides/slide16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162" Type="http://schemas.openxmlformats.org/officeDocument/2006/relationships/slide" Target="slides/slide156.xml"/><Relationship Id="rId18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slide" Target="slides/slide104.xml"/><Relationship Id="rId115" Type="http://schemas.openxmlformats.org/officeDocument/2006/relationships/slide" Target="slides/slide109.xml"/><Relationship Id="rId131" Type="http://schemas.openxmlformats.org/officeDocument/2006/relationships/slide" Target="slides/slide125.xml"/><Relationship Id="rId136" Type="http://schemas.openxmlformats.org/officeDocument/2006/relationships/slide" Target="slides/slide130.xml"/><Relationship Id="rId157" Type="http://schemas.openxmlformats.org/officeDocument/2006/relationships/slide" Target="slides/slide151.xml"/><Relationship Id="rId178" Type="http://schemas.openxmlformats.org/officeDocument/2006/relationships/slide" Target="slides/slide172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52" Type="http://schemas.openxmlformats.org/officeDocument/2006/relationships/slide" Target="slides/slide146.xml"/><Relationship Id="rId173" Type="http://schemas.openxmlformats.org/officeDocument/2006/relationships/slide" Target="slides/slide167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126" Type="http://schemas.openxmlformats.org/officeDocument/2006/relationships/slide" Target="slides/slide120.xml"/><Relationship Id="rId147" Type="http://schemas.openxmlformats.org/officeDocument/2006/relationships/slide" Target="slides/slide141.xml"/><Relationship Id="rId168" Type="http://schemas.openxmlformats.org/officeDocument/2006/relationships/slide" Target="slides/slide162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121" Type="http://schemas.openxmlformats.org/officeDocument/2006/relationships/slide" Target="slides/slide115.xml"/><Relationship Id="rId142" Type="http://schemas.openxmlformats.org/officeDocument/2006/relationships/slide" Target="slides/slide136.xml"/><Relationship Id="rId163" Type="http://schemas.openxmlformats.org/officeDocument/2006/relationships/slide" Target="slides/slide157.xml"/><Relationship Id="rId184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116" Type="http://schemas.openxmlformats.org/officeDocument/2006/relationships/slide" Target="slides/slide110.xml"/><Relationship Id="rId137" Type="http://schemas.openxmlformats.org/officeDocument/2006/relationships/slide" Target="slides/slide131.xml"/><Relationship Id="rId158" Type="http://schemas.openxmlformats.org/officeDocument/2006/relationships/slide" Target="slides/slide152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slide" Target="slides/slide105.xml"/><Relationship Id="rId132" Type="http://schemas.openxmlformats.org/officeDocument/2006/relationships/slide" Target="slides/slide126.xml"/><Relationship Id="rId153" Type="http://schemas.openxmlformats.org/officeDocument/2006/relationships/slide" Target="slides/slide147.xml"/><Relationship Id="rId174" Type="http://schemas.openxmlformats.org/officeDocument/2006/relationships/slide" Target="slides/slide168.xml"/><Relationship Id="rId179" Type="http://schemas.openxmlformats.org/officeDocument/2006/relationships/notesMaster" Target="notesMasters/notesMaster1.xml"/><Relationship Id="rId15" Type="http://schemas.openxmlformats.org/officeDocument/2006/relationships/slide" Target="slides/slide9.xml"/><Relationship Id="rId36" Type="http://schemas.openxmlformats.org/officeDocument/2006/relationships/slide" Target="slides/slide30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27" Type="http://schemas.openxmlformats.org/officeDocument/2006/relationships/slide" Target="slides/slide12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52" Type="http://schemas.openxmlformats.org/officeDocument/2006/relationships/slide" Target="slides/slide46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122" Type="http://schemas.openxmlformats.org/officeDocument/2006/relationships/slide" Target="slides/slide116.xml"/><Relationship Id="rId143" Type="http://schemas.openxmlformats.org/officeDocument/2006/relationships/slide" Target="slides/slide137.xml"/><Relationship Id="rId148" Type="http://schemas.openxmlformats.org/officeDocument/2006/relationships/slide" Target="slides/slide142.xml"/><Relationship Id="rId164" Type="http://schemas.openxmlformats.org/officeDocument/2006/relationships/slide" Target="slides/slide158.xml"/><Relationship Id="rId169" Type="http://schemas.openxmlformats.org/officeDocument/2006/relationships/slide" Target="slides/slide163.xml"/><Relationship Id="rId185" Type="http://schemas.microsoft.com/office/2016/11/relationships/changesInfo" Target="changesInfos/changesInfo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80" Type="http://schemas.openxmlformats.org/officeDocument/2006/relationships/handoutMaster" Target="handoutMasters/handoutMaster1.xml"/><Relationship Id="rId26" Type="http://schemas.openxmlformats.org/officeDocument/2006/relationships/slide" Target="slides/slide20.xml"/><Relationship Id="rId47" Type="http://schemas.openxmlformats.org/officeDocument/2006/relationships/slide" Target="slides/slide41.xml"/><Relationship Id="rId68" Type="http://schemas.openxmlformats.org/officeDocument/2006/relationships/slide" Target="slides/slide62.xml"/><Relationship Id="rId89" Type="http://schemas.openxmlformats.org/officeDocument/2006/relationships/slide" Target="slides/slide83.xml"/><Relationship Id="rId112" Type="http://schemas.openxmlformats.org/officeDocument/2006/relationships/slide" Target="slides/slide106.xml"/><Relationship Id="rId133" Type="http://schemas.openxmlformats.org/officeDocument/2006/relationships/slide" Target="slides/slide127.xml"/><Relationship Id="rId154" Type="http://schemas.openxmlformats.org/officeDocument/2006/relationships/slide" Target="slides/slide148.xml"/><Relationship Id="rId175" Type="http://schemas.openxmlformats.org/officeDocument/2006/relationships/slide" Target="slides/slide169.xml"/><Relationship Id="rId16" Type="http://schemas.openxmlformats.org/officeDocument/2006/relationships/slide" Target="slides/slide10.xml"/><Relationship Id="rId37" Type="http://schemas.openxmlformats.org/officeDocument/2006/relationships/slide" Target="slides/slide31.xml"/><Relationship Id="rId58" Type="http://schemas.openxmlformats.org/officeDocument/2006/relationships/slide" Target="slides/slide52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123" Type="http://schemas.openxmlformats.org/officeDocument/2006/relationships/slide" Target="slides/slide117.xml"/><Relationship Id="rId144" Type="http://schemas.openxmlformats.org/officeDocument/2006/relationships/slide" Target="slides/slide138.xml"/><Relationship Id="rId90" Type="http://schemas.openxmlformats.org/officeDocument/2006/relationships/slide" Target="slides/slide84.xml"/><Relationship Id="rId165" Type="http://schemas.openxmlformats.org/officeDocument/2006/relationships/slide" Target="slides/slide159.xml"/><Relationship Id="rId27" Type="http://schemas.openxmlformats.org/officeDocument/2006/relationships/slide" Target="slides/slide21.xml"/><Relationship Id="rId48" Type="http://schemas.openxmlformats.org/officeDocument/2006/relationships/slide" Target="slides/slide42.xml"/><Relationship Id="rId69" Type="http://schemas.openxmlformats.org/officeDocument/2006/relationships/slide" Target="slides/slide63.xml"/><Relationship Id="rId113" Type="http://schemas.openxmlformats.org/officeDocument/2006/relationships/slide" Target="slides/slide107.xml"/><Relationship Id="rId134" Type="http://schemas.openxmlformats.org/officeDocument/2006/relationships/slide" Target="slides/slide128.xml"/><Relationship Id="rId80" Type="http://schemas.openxmlformats.org/officeDocument/2006/relationships/slide" Target="slides/slide74.xml"/><Relationship Id="rId155" Type="http://schemas.openxmlformats.org/officeDocument/2006/relationships/slide" Target="slides/slide149.xml"/><Relationship Id="rId176" Type="http://schemas.openxmlformats.org/officeDocument/2006/relationships/slide" Target="slides/slide170.xml"/><Relationship Id="rId17" Type="http://schemas.openxmlformats.org/officeDocument/2006/relationships/slide" Target="slides/slide11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24" Type="http://schemas.openxmlformats.org/officeDocument/2006/relationships/slide" Target="slides/slide118.xml"/><Relationship Id="rId70" Type="http://schemas.openxmlformats.org/officeDocument/2006/relationships/slide" Target="slides/slide64.xml"/><Relationship Id="rId91" Type="http://schemas.openxmlformats.org/officeDocument/2006/relationships/slide" Target="slides/slide85.xml"/><Relationship Id="rId145" Type="http://schemas.openxmlformats.org/officeDocument/2006/relationships/slide" Target="slides/slide139.xml"/><Relationship Id="rId166" Type="http://schemas.openxmlformats.org/officeDocument/2006/relationships/slide" Target="slides/slide160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2.xml"/><Relationship Id="rId49" Type="http://schemas.openxmlformats.org/officeDocument/2006/relationships/slide" Target="slides/slide43.xml"/><Relationship Id="rId114" Type="http://schemas.openxmlformats.org/officeDocument/2006/relationships/slide" Target="slides/slide108.xml"/><Relationship Id="rId60" Type="http://schemas.openxmlformats.org/officeDocument/2006/relationships/slide" Target="slides/slide54.xml"/><Relationship Id="rId81" Type="http://schemas.openxmlformats.org/officeDocument/2006/relationships/slide" Target="slides/slide75.xml"/><Relationship Id="rId135" Type="http://schemas.openxmlformats.org/officeDocument/2006/relationships/slide" Target="slides/slide129.xml"/><Relationship Id="rId156" Type="http://schemas.openxmlformats.org/officeDocument/2006/relationships/slide" Target="slides/slide150.xml"/><Relationship Id="rId177" Type="http://schemas.openxmlformats.org/officeDocument/2006/relationships/slide" Target="slides/slide17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un Xiao" userId="30e8949b79a00b87" providerId="LiveId" clId="{B3525FE9-3823-408B-8752-D3CD29B65ECC}"/>
    <pc:docChg chg="undo redo custSel addSld delSld modSld sldOrd">
      <pc:chgData name="Yun Xiao" userId="30e8949b79a00b87" providerId="LiveId" clId="{B3525FE9-3823-408B-8752-D3CD29B65ECC}" dt="2023-11-10T07:16:29.864" v="13624"/>
      <pc:docMkLst>
        <pc:docMk/>
      </pc:docMkLst>
      <pc:sldChg chg="ord">
        <pc:chgData name="Yun Xiao" userId="30e8949b79a00b87" providerId="LiveId" clId="{B3525FE9-3823-408B-8752-D3CD29B65ECC}" dt="2023-11-01T15:28:01.668" v="6896"/>
        <pc:sldMkLst>
          <pc:docMk/>
          <pc:sldMk cId="4179729460" sldId="985"/>
        </pc:sldMkLst>
      </pc:sldChg>
      <pc:sldChg chg="modSp mod">
        <pc:chgData name="Yun Xiao" userId="30e8949b79a00b87" providerId="LiveId" clId="{B3525FE9-3823-408B-8752-D3CD29B65ECC}" dt="2023-11-08T03:36:02.369" v="11280"/>
        <pc:sldMkLst>
          <pc:docMk/>
          <pc:sldMk cId="2066412308" sldId="997"/>
        </pc:sldMkLst>
        <pc:spChg chg="mod">
          <ac:chgData name="Yun Xiao" userId="30e8949b79a00b87" providerId="LiveId" clId="{B3525FE9-3823-408B-8752-D3CD29B65ECC}" dt="2023-10-25T15:50:39.551" v="1558" actId="207"/>
          <ac:spMkLst>
            <pc:docMk/>
            <pc:sldMk cId="2066412308" sldId="997"/>
            <ac:spMk id="17" creationId="{A561D9BC-F667-4A9B-B1F9-C644B4057E39}"/>
          </ac:spMkLst>
        </pc:spChg>
        <pc:spChg chg="mod">
          <ac:chgData name="Yun Xiao" userId="30e8949b79a00b87" providerId="LiveId" clId="{B3525FE9-3823-408B-8752-D3CD29B65ECC}" dt="2023-11-08T03:06:25.031" v="11165" actId="20577"/>
          <ac:spMkLst>
            <pc:docMk/>
            <pc:sldMk cId="2066412308" sldId="997"/>
            <ac:spMk id="581634" creationId="{00000000-0000-0000-0000-000000000000}"/>
          </ac:spMkLst>
        </pc:spChg>
        <pc:spChg chg="mod">
          <ac:chgData name="Yun Xiao" userId="30e8949b79a00b87" providerId="LiveId" clId="{B3525FE9-3823-408B-8752-D3CD29B65ECC}" dt="2023-10-25T15:51:44.441" v="1571" actId="1076"/>
          <ac:spMkLst>
            <pc:docMk/>
            <pc:sldMk cId="2066412308" sldId="997"/>
            <ac:spMk id="58163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8T03:36:02.369" v="11280"/>
          <ac:graphicFrameMkLst>
            <pc:docMk/>
            <pc:sldMk cId="2066412308" sldId="997"/>
            <ac:graphicFrameMk id="58163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06:08.780" v="11161"/>
          <ac:graphicFrameMkLst>
            <pc:docMk/>
            <pc:sldMk cId="2066412308" sldId="997"/>
            <ac:graphicFrameMk id="58163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13:18.790" v="11167"/>
          <ac:graphicFrameMkLst>
            <pc:docMk/>
            <pc:sldMk cId="2066412308" sldId="997"/>
            <ac:graphicFrameMk id="581641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1-08T03:36:02.373" v="11281"/>
        <pc:sldMkLst>
          <pc:docMk/>
          <pc:sldMk cId="1496820932" sldId="998"/>
        </pc:sldMkLst>
        <pc:spChg chg="mod">
          <ac:chgData name="Yun Xiao" userId="30e8949b79a00b87" providerId="LiveId" clId="{B3525FE9-3823-408B-8752-D3CD29B65ECC}" dt="2023-11-08T03:13:43.518" v="11175" actId="20577"/>
          <ac:spMkLst>
            <pc:docMk/>
            <pc:sldMk cId="1496820932" sldId="998"/>
            <ac:spMk id="582658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8T03:36:02.373" v="11281"/>
          <ac:graphicFrameMkLst>
            <pc:docMk/>
            <pc:sldMk cId="1496820932" sldId="998"/>
            <ac:graphicFrameMk id="58265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14:42.787" v="11186"/>
          <ac:graphicFrameMkLst>
            <pc:docMk/>
            <pc:sldMk cId="1496820932" sldId="998"/>
            <ac:graphicFrameMk id="58266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05:47.229" v="11156"/>
          <ac:graphicFrameMkLst>
            <pc:docMk/>
            <pc:sldMk cId="1496820932" sldId="998"/>
            <ac:graphicFrameMk id="58266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15:51.802" v="11189"/>
          <ac:graphicFrameMkLst>
            <pc:docMk/>
            <pc:sldMk cId="1496820932" sldId="998"/>
            <ac:graphicFrameMk id="58266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14:42.120" v="11183"/>
          <ac:graphicFrameMkLst>
            <pc:docMk/>
            <pc:sldMk cId="1496820932" sldId="998"/>
            <ac:graphicFrameMk id="582665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0-25T20:15:16.351" v="1613" actId="21"/>
        <pc:sldMkLst>
          <pc:docMk/>
          <pc:sldMk cId="4253049660" sldId="1000"/>
        </pc:sldMkLst>
        <pc:grpChg chg="add del mod">
          <ac:chgData name="Yun Xiao" userId="30e8949b79a00b87" providerId="LiveId" clId="{B3525FE9-3823-408B-8752-D3CD29B65ECC}" dt="2023-10-25T20:15:16.351" v="1613" actId="21"/>
          <ac:grpSpMkLst>
            <pc:docMk/>
            <pc:sldMk cId="4253049660" sldId="1000"/>
            <ac:grpSpMk id="4" creationId="{6F90246E-865E-425C-BBB7-CA148DAA8A67}"/>
          </ac:grpSpMkLst>
        </pc:grpChg>
        <pc:cxnChg chg="add mod">
          <ac:chgData name="Yun Xiao" userId="30e8949b79a00b87" providerId="LiveId" clId="{B3525FE9-3823-408B-8752-D3CD29B65ECC}" dt="2023-10-25T20:13:57.604" v="1607" actId="164"/>
          <ac:cxnSpMkLst>
            <pc:docMk/>
            <pc:sldMk cId="4253049660" sldId="1000"/>
            <ac:cxnSpMk id="3" creationId="{191AE0FC-8287-4486-9C55-99308865D146}"/>
          </ac:cxnSpMkLst>
        </pc:cxnChg>
        <pc:cxnChg chg="add mod">
          <ac:chgData name="Yun Xiao" userId="30e8949b79a00b87" providerId="LiveId" clId="{B3525FE9-3823-408B-8752-D3CD29B65ECC}" dt="2023-10-25T20:13:57.604" v="1607" actId="164"/>
          <ac:cxnSpMkLst>
            <pc:docMk/>
            <pc:sldMk cId="4253049660" sldId="1000"/>
            <ac:cxnSpMk id="17" creationId="{F18F0FA0-05DA-4DA8-810E-AF6BA606E93F}"/>
          </ac:cxnSpMkLst>
        </pc:cxnChg>
      </pc:sldChg>
      <pc:sldChg chg="addSp modSp mod ord modAnim">
        <pc:chgData name="Yun Xiao" userId="30e8949b79a00b87" providerId="LiveId" clId="{B3525FE9-3823-408B-8752-D3CD29B65ECC}" dt="2023-10-25T20:15:23.046" v="1624" actId="1035"/>
        <pc:sldMkLst>
          <pc:docMk/>
          <pc:sldMk cId="1339441195" sldId="1001"/>
        </pc:sldMkLst>
        <pc:grpChg chg="add mod">
          <ac:chgData name="Yun Xiao" userId="30e8949b79a00b87" providerId="LiveId" clId="{B3525FE9-3823-408B-8752-D3CD29B65ECC}" dt="2023-10-25T20:15:23.046" v="1624" actId="1035"/>
          <ac:grpSpMkLst>
            <pc:docMk/>
            <pc:sldMk cId="1339441195" sldId="1001"/>
            <ac:grpSpMk id="9" creationId="{6D34438F-3939-47F9-9DC0-10E25503DCDC}"/>
          </ac:grpSpMkLst>
        </pc:grpChg>
        <pc:cxnChg chg="mod">
          <ac:chgData name="Yun Xiao" userId="30e8949b79a00b87" providerId="LiveId" clId="{B3525FE9-3823-408B-8752-D3CD29B65ECC}" dt="2023-10-25T20:15:18.192" v="1614"/>
          <ac:cxnSpMkLst>
            <pc:docMk/>
            <pc:sldMk cId="1339441195" sldId="1001"/>
            <ac:cxnSpMk id="10" creationId="{43D9CE8E-48F7-4DDD-97BE-50F677B17E6B}"/>
          </ac:cxnSpMkLst>
        </pc:cxnChg>
        <pc:cxnChg chg="mod">
          <ac:chgData name="Yun Xiao" userId="30e8949b79a00b87" providerId="LiveId" clId="{B3525FE9-3823-408B-8752-D3CD29B65ECC}" dt="2023-10-25T20:15:18.192" v="1614"/>
          <ac:cxnSpMkLst>
            <pc:docMk/>
            <pc:sldMk cId="1339441195" sldId="1001"/>
            <ac:cxnSpMk id="12" creationId="{887824A5-1FF6-47FE-B3E3-3520C0F8C11A}"/>
          </ac:cxnSpMkLst>
        </pc:cxnChg>
      </pc:sldChg>
      <pc:sldChg chg="addSp delSp modSp mod ord delAnim modAnim">
        <pc:chgData name="Yun Xiao" userId="30e8949b79a00b87" providerId="LiveId" clId="{B3525FE9-3823-408B-8752-D3CD29B65ECC}" dt="2023-10-25T21:42:14.927" v="2386"/>
        <pc:sldMkLst>
          <pc:docMk/>
          <pc:sldMk cId="2014326463" sldId="1002"/>
        </pc:sldMkLst>
        <pc:spChg chg="mod">
          <ac:chgData name="Yun Xiao" userId="30e8949b79a00b87" providerId="LiveId" clId="{B3525FE9-3823-408B-8752-D3CD29B65ECC}" dt="2023-10-25T15:59:27.109" v="1583" actId="207"/>
          <ac:spMkLst>
            <pc:docMk/>
            <pc:sldMk cId="2014326463" sldId="1002"/>
            <ac:spMk id="6" creationId="{00000000-0000-0000-0000-000000000000}"/>
          </ac:spMkLst>
        </pc:spChg>
        <pc:spChg chg="mod">
          <ac:chgData name="Yun Xiao" userId="30e8949b79a00b87" providerId="LiveId" clId="{B3525FE9-3823-408B-8752-D3CD29B65ECC}" dt="2023-10-25T20:24:37.293" v="1769" actId="1035"/>
          <ac:spMkLst>
            <pc:docMk/>
            <pc:sldMk cId="2014326463" sldId="1002"/>
            <ac:spMk id="10" creationId="{00000000-0000-0000-0000-000000000000}"/>
          </ac:spMkLst>
        </pc:spChg>
        <pc:spChg chg="mod">
          <ac:chgData name="Yun Xiao" userId="30e8949b79a00b87" providerId="LiveId" clId="{B3525FE9-3823-408B-8752-D3CD29B65ECC}" dt="2023-10-25T20:24:37.293" v="1769" actId="1035"/>
          <ac:spMkLst>
            <pc:docMk/>
            <pc:sldMk cId="2014326463" sldId="1002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0-25T20:24:37.293" v="1769" actId="1035"/>
          <ac:spMkLst>
            <pc:docMk/>
            <pc:sldMk cId="2014326463" sldId="1002"/>
            <ac:spMk id="13" creationId="{AB258051-FCC4-4547-AE4D-B2104432FE1C}"/>
          </ac:spMkLst>
        </pc:spChg>
        <pc:spChg chg="add mod">
          <ac:chgData name="Yun Xiao" userId="30e8949b79a00b87" providerId="LiveId" clId="{B3525FE9-3823-408B-8752-D3CD29B65ECC}" dt="2023-10-25T20:16:23.994" v="1660" actId="6549"/>
          <ac:spMkLst>
            <pc:docMk/>
            <pc:sldMk cId="2014326463" sldId="1002"/>
            <ac:spMk id="14" creationId="{069B109F-5F74-4466-98E9-18D8C2FE88E7}"/>
          </ac:spMkLst>
        </pc:spChg>
        <pc:spChg chg="add mod">
          <ac:chgData name="Yun Xiao" userId="30e8949b79a00b87" providerId="LiveId" clId="{B3525FE9-3823-408B-8752-D3CD29B65ECC}" dt="2023-10-25T20:25:11.824" v="1818" actId="113"/>
          <ac:spMkLst>
            <pc:docMk/>
            <pc:sldMk cId="2014326463" sldId="1002"/>
            <ac:spMk id="15" creationId="{73E5B4C9-0C8E-4758-A003-748B13F08B87}"/>
          </ac:spMkLst>
        </pc:spChg>
        <pc:spChg chg="add mod">
          <ac:chgData name="Yun Xiao" userId="30e8949b79a00b87" providerId="LiveId" clId="{B3525FE9-3823-408B-8752-D3CD29B65ECC}" dt="2023-10-25T20:24:48.278" v="1777" actId="1036"/>
          <ac:spMkLst>
            <pc:docMk/>
            <pc:sldMk cId="2014326463" sldId="1002"/>
            <ac:spMk id="16" creationId="{19B83470-9391-4AEC-864D-A4A4ABBD62F9}"/>
          </ac:spMkLst>
        </pc:spChg>
        <pc:spChg chg="add del mod">
          <ac:chgData name="Yun Xiao" userId="30e8949b79a00b87" providerId="LiveId" clId="{B3525FE9-3823-408B-8752-D3CD29B65ECC}" dt="2023-10-25T20:46:11.842" v="2033" actId="478"/>
          <ac:spMkLst>
            <pc:docMk/>
            <pc:sldMk cId="2014326463" sldId="1002"/>
            <ac:spMk id="17" creationId="{AD8D3728-1DEC-4283-BFAF-68FA65D55E37}"/>
          </ac:spMkLst>
        </pc:spChg>
        <pc:spChg chg="mod">
          <ac:chgData name="Yun Xiao" userId="30e8949b79a00b87" providerId="LiveId" clId="{B3525FE9-3823-408B-8752-D3CD29B65ECC}" dt="2023-10-25T20:42:38.141" v="2003" actId="207"/>
          <ac:spMkLst>
            <pc:docMk/>
            <pc:sldMk cId="2014326463" sldId="1002"/>
            <ac:spMk id="20" creationId="{EDC67CD9-3A63-4802-82BB-8F76A757B347}"/>
          </ac:spMkLst>
        </pc:spChg>
        <pc:spChg chg="mod">
          <ac:chgData name="Yun Xiao" userId="30e8949b79a00b87" providerId="LiveId" clId="{B3525FE9-3823-408B-8752-D3CD29B65ECC}" dt="2023-10-25T20:47:04.627" v="2044" actId="20577"/>
          <ac:spMkLst>
            <pc:docMk/>
            <pc:sldMk cId="2014326463" sldId="1002"/>
            <ac:spMk id="22" creationId="{1741F188-AA37-4E9F-A416-5E46345F7A07}"/>
          </ac:spMkLst>
        </pc:spChg>
        <pc:grpChg chg="del mod">
          <ac:chgData name="Yun Xiao" userId="30e8949b79a00b87" providerId="LiveId" clId="{B3525FE9-3823-408B-8752-D3CD29B65ECC}" dt="2023-10-25T20:19:30.364" v="1714" actId="478"/>
          <ac:grpSpMkLst>
            <pc:docMk/>
            <pc:sldMk cId="2014326463" sldId="1002"/>
            <ac:grpSpMk id="7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5T20:42:40.903" v="2004"/>
          <ac:graphicFrameMkLst>
            <pc:docMk/>
            <pc:sldMk cId="2014326463" sldId="1002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42:14.927" v="2386"/>
          <ac:graphicFrameMkLst>
            <pc:docMk/>
            <pc:sldMk cId="2014326463" sldId="1002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19:25.325" v="1713" actId="1076"/>
          <ac:graphicFrameMkLst>
            <pc:docMk/>
            <pc:sldMk cId="2014326463" sldId="1002"/>
            <ac:graphicFrameMk id="5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0-25T15:57:59.839" v="1579" actId="207"/>
        <pc:sldMkLst>
          <pc:docMk/>
          <pc:sldMk cId="2418155788" sldId="1003"/>
        </pc:sldMkLst>
        <pc:spChg chg="mod">
          <ac:chgData name="Yun Xiao" userId="30e8949b79a00b87" providerId="LiveId" clId="{B3525FE9-3823-408B-8752-D3CD29B65ECC}" dt="2023-10-25T15:56:58.561" v="1578" actId="207"/>
          <ac:spMkLst>
            <pc:docMk/>
            <pc:sldMk cId="2418155788" sldId="1003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0-25T15:57:59.839" v="1579" actId="207"/>
          <ac:spMkLst>
            <pc:docMk/>
            <pc:sldMk cId="2418155788" sldId="1003"/>
            <ac:spMk id="22" creationId="{00000000-0000-0000-0000-000000000000}"/>
          </ac:spMkLst>
        </pc:spChg>
      </pc:sldChg>
      <pc:sldChg chg="modSp">
        <pc:chgData name="Yun Xiao" userId="30e8949b79a00b87" providerId="LiveId" clId="{B3525FE9-3823-408B-8752-D3CD29B65ECC}" dt="2023-10-25T15:58:06.003" v="1580" actId="207"/>
        <pc:sldMkLst>
          <pc:docMk/>
          <pc:sldMk cId="2842245847" sldId="1004"/>
        </pc:sldMkLst>
        <pc:spChg chg="mod">
          <ac:chgData name="Yun Xiao" userId="30e8949b79a00b87" providerId="LiveId" clId="{B3525FE9-3823-408B-8752-D3CD29B65ECC}" dt="2023-10-25T15:58:06.003" v="1580" actId="207"/>
          <ac:spMkLst>
            <pc:docMk/>
            <pc:sldMk cId="2842245847" sldId="1004"/>
            <ac:spMk id="25" creationId="{00000000-0000-0000-0000-000000000000}"/>
          </ac:spMkLst>
        </pc:spChg>
      </pc:sldChg>
      <pc:sldChg chg="addSp delSp modSp mod delAnim modAnim">
        <pc:chgData name="Yun Xiao" userId="30e8949b79a00b87" providerId="LiveId" clId="{B3525FE9-3823-408B-8752-D3CD29B65ECC}" dt="2023-10-25T21:42:14.933" v="2387"/>
        <pc:sldMkLst>
          <pc:docMk/>
          <pc:sldMk cId="271287963" sldId="1005"/>
        </pc:sldMkLst>
        <pc:spChg chg="add del mod">
          <ac:chgData name="Yun Xiao" userId="30e8949b79a00b87" providerId="LiveId" clId="{B3525FE9-3823-408B-8752-D3CD29B65ECC}" dt="2023-10-25T20:36:00.959" v="1914" actId="21"/>
          <ac:spMkLst>
            <pc:docMk/>
            <pc:sldMk cId="271287963" sldId="1005"/>
            <ac:spMk id="10" creationId="{80883FDF-00F6-474E-A52A-E30E9F158888}"/>
          </ac:spMkLst>
        </pc:spChg>
        <pc:spChg chg="mod">
          <ac:chgData name="Yun Xiao" userId="30e8949b79a00b87" providerId="LiveId" clId="{B3525FE9-3823-408B-8752-D3CD29B65ECC}" dt="2023-10-25T21:08:46.459" v="2171" actId="1076"/>
          <ac:spMkLst>
            <pc:docMk/>
            <pc:sldMk cId="271287963" sldId="1005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0-25T21:08:46.459" v="2171" actId="1076"/>
          <ac:spMkLst>
            <pc:docMk/>
            <pc:sldMk cId="271287963" sldId="1005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0-25T21:08:46.459" v="2171" actId="1076"/>
          <ac:spMkLst>
            <pc:docMk/>
            <pc:sldMk cId="271287963" sldId="1005"/>
            <ac:spMk id="14" creationId="{3B95ACAB-D6AD-45B3-A808-3F76EFD717D2}"/>
          </ac:spMkLst>
        </pc:spChg>
        <pc:spChg chg="mod">
          <ac:chgData name="Yun Xiao" userId="30e8949b79a00b87" providerId="LiveId" clId="{B3525FE9-3823-408B-8752-D3CD29B65ECC}" dt="2023-10-25T21:08:46.459" v="2171" actId="1076"/>
          <ac:spMkLst>
            <pc:docMk/>
            <pc:sldMk cId="271287963" sldId="1005"/>
            <ac:spMk id="15" creationId="{E6B0038C-5F69-491B-8D3A-BB61FA62C3DD}"/>
          </ac:spMkLst>
        </pc:spChg>
        <pc:spChg chg="add del mod">
          <ac:chgData name="Yun Xiao" userId="30e8949b79a00b87" providerId="LiveId" clId="{B3525FE9-3823-408B-8752-D3CD29B65ECC}" dt="2023-10-25T21:08:51.435" v="2173" actId="478"/>
          <ac:spMkLst>
            <pc:docMk/>
            <pc:sldMk cId="271287963" sldId="1005"/>
            <ac:spMk id="16" creationId="{F5DA6294-2F8D-4F8D-86DB-2D81F908A891}"/>
          </ac:spMkLst>
        </pc:spChg>
        <pc:spChg chg="mod">
          <ac:chgData name="Yun Xiao" userId="30e8949b79a00b87" providerId="LiveId" clId="{B3525FE9-3823-408B-8752-D3CD29B65ECC}" dt="2023-10-25T21:08:46.459" v="2171" actId="1076"/>
          <ac:spMkLst>
            <pc:docMk/>
            <pc:sldMk cId="271287963" sldId="1005"/>
            <ac:spMk id="17" creationId="{DB0B83CB-F05E-48EA-81AB-A065F102C086}"/>
          </ac:spMkLst>
        </pc:spChg>
        <pc:spChg chg="add mod">
          <ac:chgData name="Yun Xiao" userId="30e8949b79a00b87" providerId="LiveId" clId="{B3525FE9-3823-408B-8752-D3CD29B65ECC}" dt="2023-10-25T21:08:56.843" v="2174"/>
          <ac:spMkLst>
            <pc:docMk/>
            <pc:sldMk cId="271287963" sldId="1005"/>
            <ac:spMk id="18" creationId="{CE9DBC25-5DBF-4A38-8D12-C982E47936C3}"/>
          </ac:spMkLst>
        </pc:spChg>
        <pc:graphicFrameChg chg="mod">
          <ac:chgData name="Yun Xiao" userId="30e8949b79a00b87" providerId="LiveId" clId="{B3525FE9-3823-408B-8752-D3CD29B65ECC}" dt="2023-10-25T21:42:14.933" v="2387"/>
          <ac:graphicFrameMkLst>
            <pc:docMk/>
            <pc:sldMk cId="271287963" sldId="1005"/>
            <ac:graphicFrameMk id="270348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0-25T21:42:14.936" v="2388"/>
        <pc:sldMkLst>
          <pc:docMk/>
          <pc:sldMk cId="999104230" sldId="1006"/>
        </pc:sldMkLst>
        <pc:spChg chg="add del mod">
          <ac:chgData name="Yun Xiao" userId="30e8949b79a00b87" providerId="LiveId" clId="{B3525FE9-3823-408B-8752-D3CD29B65ECC}" dt="2023-10-25T20:57:39.738" v="2109" actId="478"/>
          <ac:spMkLst>
            <pc:docMk/>
            <pc:sldMk cId="999104230" sldId="1006"/>
            <ac:spMk id="11" creationId="{FF439DAF-667C-40E6-A051-F61DA7480553}"/>
          </ac:spMkLst>
        </pc:spChg>
        <pc:spChg chg="mod">
          <ac:chgData name="Yun Xiao" userId="30e8949b79a00b87" providerId="LiveId" clId="{B3525FE9-3823-408B-8752-D3CD29B65ECC}" dt="2023-10-25T21:00:52.815" v="2118" actId="1076"/>
          <ac:spMkLst>
            <pc:docMk/>
            <pc:sldMk cId="999104230" sldId="1006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0-25T21:02:10.141" v="2136" actId="1076"/>
          <ac:spMkLst>
            <pc:docMk/>
            <pc:sldMk cId="999104230" sldId="1006"/>
            <ac:spMk id="15" creationId="{00000000-0000-0000-0000-000000000000}"/>
          </ac:spMkLst>
        </pc:spChg>
        <pc:spChg chg="add mod">
          <ac:chgData name="Yun Xiao" userId="30e8949b79a00b87" providerId="LiveId" clId="{B3525FE9-3823-408B-8752-D3CD29B65ECC}" dt="2023-10-25T20:57:52.667" v="2110"/>
          <ac:spMkLst>
            <pc:docMk/>
            <pc:sldMk cId="999104230" sldId="1006"/>
            <ac:spMk id="16" creationId="{3DAA5B2B-F254-4941-ADB5-6BD9E4BCB2C2}"/>
          </ac:spMkLst>
        </pc:spChg>
        <pc:spChg chg="add mod">
          <ac:chgData name="Yun Xiao" userId="30e8949b79a00b87" providerId="LiveId" clId="{B3525FE9-3823-408B-8752-D3CD29B65ECC}" dt="2023-10-25T21:02:04.645" v="2135" actId="1076"/>
          <ac:spMkLst>
            <pc:docMk/>
            <pc:sldMk cId="999104230" sldId="1006"/>
            <ac:spMk id="17" creationId="{A80D075C-BBA3-41D9-89B1-6A1B52C5ABE4}"/>
          </ac:spMkLst>
        </pc:spChg>
        <pc:spChg chg="add del">
          <ac:chgData name="Yun Xiao" userId="30e8949b79a00b87" providerId="LiveId" clId="{B3525FE9-3823-408B-8752-D3CD29B65ECC}" dt="2023-10-25T21:02:27.296" v="2140" actId="22"/>
          <ac:spMkLst>
            <pc:docMk/>
            <pc:sldMk cId="999104230" sldId="1006"/>
            <ac:spMk id="18" creationId="{B8B532BB-E447-420B-88DD-FF72A9475AAC}"/>
          </ac:spMkLst>
        </pc:spChg>
        <pc:spChg chg="add del">
          <ac:chgData name="Yun Xiao" userId="30e8949b79a00b87" providerId="LiveId" clId="{B3525FE9-3823-408B-8752-D3CD29B65ECC}" dt="2023-10-25T21:04:34.492" v="2148" actId="22"/>
          <ac:spMkLst>
            <pc:docMk/>
            <pc:sldMk cId="999104230" sldId="1006"/>
            <ac:spMk id="19" creationId="{9FBE674B-E351-433F-99BB-22365BC73A9E}"/>
          </ac:spMkLst>
        </pc:spChg>
        <pc:spChg chg="mod">
          <ac:chgData name="Yun Xiao" userId="30e8949b79a00b87" providerId="LiveId" clId="{B3525FE9-3823-408B-8752-D3CD29B65ECC}" dt="2023-10-25T21:07:07.722" v="2161" actId="115"/>
          <ac:spMkLst>
            <pc:docMk/>
            <pc:sldMk cId="999104230" sldId="1006"/>
            <ac:spMk id="270376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5T20:54:49.461" v="2107"/>
          <ac:graphicFrameMkLst>
            <pc:docMk/>
            <pc:sldMk cId="999104230" sldId="1006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00:57.090" v="2119" actId="1076"/>
          <ac:graphicFrameMkLst>
            <pc:docMk/>
            <pc:sldMk cId="999104230" sldId="1006"/>
            <ac:graphicFrameMk id="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05:32.778" v="2157" actId="1076"/>
          <ac:graphicFrameMkLst>
            <pc:docMk/>
            <pc:sldMk cId="999104230" sldId="1006"/>
            <ac:graphicFrameMk id="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04:57.202" v="2152" actId="1076"/>
          <ac:graphicFrameMkLst>
            <pc:docMk/>
            <pc:sldMk cId="999104230" sldId="1006"/>
            <ac:graphicFrameMk id="9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0-25T21:42:14.936" v="2388"/>
          <ac:graphicFrameMkLst>
            <pc:docMk/>
            <pc:sldMk cId="999104230" sldId="1006"/>
            <ac:graphicFrameMk id="20" creationId="{A573BCD0-F60B-4337-A800-DB31FCCFB90F}"/>
          </ac:graphicFrameMkLst>
        </pc:graphicFrameChg>
      </pc:sldChg>
      <pc:sldChg chg="addSp modSp">
        <pc:chgData name="Yun Xiao" userId="30e8949b79a00b87" providerId="LiveId" clId="{B3525FE9-3823-408B-8752-D3CD29B65ECC}" dt="2023-10-25T21:12:05.400" v="2186" actId="14100"/>
        <pc:sldMkLst>
          <pc:docMk/>
          <pc:sldMk cId="1720773421" sldId="1007"/>
        </pc:sldMkLst>
        <pc:spChg chg="add mod">
          <ac:chgData name="Yun Xiao" userId="30e8949b79a00b87" providerId="LiveId" clId="{B3525FE9-3823-408B-8752-D3CD29B65ECC}" dt="2023-10-25T21:10:24.222" v="2184"/>
          <ac:spMkLst>
            <pc:docMk/>
            <pc:sldMk cId="1720773421" sldId="1007"/>
            <ac:spMk id="9" creationId="{E3A6C3FA-1F3A-480C-8ECB-A4C834D9C39C}"/>
          </ac:spMkLst>
        </pc:spChg>
        <pc:spChg chg="mod">
          <ac:chgData name="Yun Xiao" userId="30e8949b79a00b87" providerId="LiveId" clId="{B3525FE9-3823-408B-8752-D3CD29B65ECC}" dt="2023-10-25T21:12:05.400" v="2186" actId="14100"/>
          <ac:spMkLst>
            <pc:docMk/>
            <pc:sldMk cId="1720773421" sldId="1007"/>
            <ac:spMk id="13" creationId="{00000000-0000-0000-0000-000000000000}"/>
          </ac:spMkLst>
        </pc:spChg>
        <pc:graphicFrameChg chg="add mod">
          <ac:chgData name="Yun Xiao" userId="30e8949b79a00b87" providerId="LiveId" clId="{B3525FE9-3823-408B-8752-D3CD29B65ECC}" dt="2023-10-25T21:10:24.222" v="2184"/>
          <ac:graphicFrameMkLst>
            <pc:docMk/>
            <pc:sldMk cId="1720773421" sldId="1007"/>
            <ac:graphicFrameMk id="11" creationId="{36D48AD6-0B59-44B3-8545-4435C6852668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0-25T20:19:16.952" v="1712" actId="1036"/>
        <pc:sldMkLst>
          <pc:docMk/>
          <pc:sldMk cId="3009593416" sldId="1013"/>
        </pc:sldMkLst>
        <pc:spChg chg="mod">
          <ac:chgData name="Yun Xiao" userId="30e8949b79a00b87" providerId="LiveId" clId="{B3525FE9-3823-408B-8752-D3CD29B65ECC}" dt="2023-10-25T20:19:16.952" v="1712" actId="1036"/>
          <ac:spMkLst>
            <pc:docMk/>
            <pc:sldMk cId="3009593416" sldId="1013"/>
            <ac:spMk id="3" creationId="{EE9E93FD-98B3-46B5-BF18-817DCF126F1E}"/>
          </ac:spMkLst>
        </pc:spChg>
        <pc:spChg chg="add del mod">
          <ac:chgData name="Yun Xiao" userId="30e8949b79a00b87" providerId="LiveId" clId="{B3525FE9-3823-408B-8752-D3CD29B65ECC}" dt="2023-10-25T20:18:55.968" v="1701" actId="21"/>
          <ac:spMkLst>
            <pc:docMk/>
            <pc:sldMk cId="3009593416" sldId="1013"/>
            <ac:spMk id="8" creationId="{E0D71266-67F5-4338-96A9-6C9E7C3271FF}"/>
          </ac:spMkLst>
        </pc:spChg>
        <pc:spChg chg="add del mod">
          <ac:chgData name="Yun Xiao" userId="30e8949b79a00b87" providerId="LiveId" clId="{B3525FE9-3823-408B-8752-D3CD29B65ECC}" dt="2023-10-25T15:46:37.168" v="1522" actId="478"/>
          <ac:spMkLst>
            <pc:docMk/>
            <pc:sldMk cId="3009593416" sldId="1013"/>
            <ac:spMk id="9" creationId="{F1653B10-E509-4B12-9C41-F9EB438082F8}"/>
          </ac:spMkLst>
        </pc:spChg>
        <pc:spChg chg="mod">
          <ac:chgData name="Yun Xiao" userId="30e8949b79a00b87" providerId="LiveId" clId="{B3525FE9-3823-408B-8752-D3CD29B65ECC}" dt="2023-10-25T20:19:07.167" v="1708" actId="1036"/>
          <ac:spMkLst>
            <pc:docMk/>
            <pc:sldMk cId="3009593416" sldId="1013"/>
            <ac:spMk id="10" creationId="{00000000-0000-0000-0000-000000000000}"/>
          </ac:spMkLst>
        </pc:spChg>
        <pc:spChg chg="add mod">
          <ac:chgData name="Yun Xiao" userId="30e8949b79a00b87" providerId="LiveId" clId="{B3525FE9-3823-408B-8752-D3CD29B65ECC}" dt="2023-10-25T20:19:07.167" v="1708" actId="1036"/>
          <ac:spMkLst>
            <pc:docMk/>
            <pc:sldMk cId="3009593416" sldId="1013"/>
            <ac:spMk id="11" creationId="{7BA43B8D-5FFD-40D6-B3C2-791CF5590CDB}"/>
          </ac:spMkLst>
        </pc:spChg>
        <pc:spChg chg="add mod">
          <ac:chgData name="Yun Xiao" userId="30e8949b79a00b87" providerId="LiveId" clId="{B3525FE9-3823-408B-8752-D3CD29B65ECC}" dt="2023-10-25T20:18:54.683" v="1700" actId="571"/>
          <ac:spMkLst>
            <pc:docMk/>
            <pc:sldMk cId="3009593416" sldId="1013"/>
            <ac:spMk id="12" creationId="{EE88E671-37AC-41DC-8E48-9F73CF1017CB}"/>
          </ac:spMkLst>
        </pc:spChg>
        <pc:spChg chg="add mod">
          <ac:chgData name="Yun Xiao" userId="30e8949b79a00b87" providerId="LiveId" clId="{B3525FE9-3823-408B-8752-D3CD29B65ECC}" dt="2023-10-25T20:18:54.683" v="1700" actId="571"/>
          <ac:spMkLst>
            <pc:docMk/>
            <pc:sldMk cId="3009593416" sldId="1013"/>
            <ac:spMk id="13" creationId="{423106B0-2AFE-4E4B-9EE3-BB4924D2F328}"/>
          </ac:spMkLst>
        </pc:spChg>
        <pc:spChg chg="del mod">
          <ac:chgData name="Yun Xiao" userId="30e8949b79a00b87" providerId="LiveId" clId="{B3525FE9-3823-408B-8752-D3CD29B65ECC}" dt="2023-10-25T20:18:55.968" v="1701" actId="21"/>
          <ac:spMkLst>
            <pc:docMk/>
            <pc:sldMk cId="3009593416" sldId="1013"/>
            <ac:spMk id="17" creationId="{4B76DA52-D2AA-44A0-8DE0-55E91AA2ABC7}"/>
          </ac:spMkLst>
        </pc:spChg>
        <pc:spChg chg="mod">
          <ac:chgData name="Yun Xiao" userId="30e8949b79a00b87" providerId="LiveId" clId="{B3525FE9-3823-408B-8752-D3CD29B65ECC}" dt="2023-10-25T20:19:00.813" v="1705" actId="1036"/>
          <ac:spMkLst>
            <pc:docMk/>
            <pc:sldMk cId="3009593416" sldId="1013"/>
            <ac:spMk id="584707" creationId="{00000000-0000-0000-0000-000000000000}"/>
          </ac:spMkLst>
        </pc:spChg>
        <pc:spChg chg="mod">
          <ac:chgData name="Yun Xiao" userId="30e8949b79a00b87" providerId="LiveId" clId="{B3525FE9-3823-408B-8752-D3CD29B65ECC}" dt="2023-10-25T20:19:12.580" v="1711" actId="1036"/>
          <ac:spMkLst>
            <pc:docMk/>
            <pc:sldMk cId="3009593416" sldId="1013"/>
            <ac:spMk id="584708" creationId="{00000000-0000-0000-0000-000000000000}"/>
          </ac:spMkLst>
        </pc:spChg>
      </pc:sldChg>
      <pc:sldChg chg="addSp delSp modSp mod modAnim">
        <pc:chgData name="Yun Xiao" userId="30e8949b79a00b87" providerId="LiveId" clId="{B3525FE9-3823-408B-8752-D3CD29B65ECC}" dt="2023-10-25T20:32:54.102" v="1910" actId="1076"/>
        <pc:sldMkLst>
          <pc:docMk/>
          <pc:sldMk cId="3128207567" sldId="1015"/>
        </pc:sldMkLst>
        <pc:spChg chg="del mod">
          <ac:chgData name="Yun Xiao" userId="30e8949b79a00b87" providerId="LiveId" clId="{B3525FE9-3823-408B-8752-D3CD29B65ECC}" dt="2023-10-25T20:28:41.468" v="1848" actId="478"/>
          <ac:spMkLst>
            <pc:docMk/>
            <pc:sldMk cId="3128207567" sldId="1015"/>
            <ac:spMk id="30" creationId="{116094A2-16B9-437D-A8E0-1FEB125AE906}"/>
          </ac:spMkLst>
        </pc:spChg>
        <pc:spChg chg="add mod">
          <ac:chgData name="Yun Xiao" userId="30e8949b79a00b87" providerId="LiveId" clId="{B3525FE9-3823-408B-8752-D3CD29B65ECC}" dt="2023-10-25T20:32:54.102" v="1910" actId="1076"/>
          <ac:spMkLst>
            <pc:docMk/>
            <pc:sldMk cId="3128207567" sldId="1015"/>
            <ac:spMk id="31" creationId="{96B4A372-9409-404F-9B43-354107CB1233}"/>
          </ac:spMkLst>
        </pc:spChg>
        <pc:spChg chg="mod">
          <ac:chgData name="Yun Xiao" userId="30e8949b79a00b87" providerId="LiveId" clId="{B3525FE9-3823-408B-8752-D3CD29B65ECC}" dt="2023-10-25T20:31:16.247" v="1877" actId="1076"/>
          <ac:spMkLst>
            <pc:docMk/>
            <pc:sldMk cId="3128207567" sldId="1015"/>
            <ac:spMk id="37" creationId="{DB7BB033-FC9E-46A0-865A-4725A18DF8B1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79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81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82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84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87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91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93" creationId="{00000000-0000-0000-0000-000000000000}"/>
          </ac:spMkLst>
        </pc:spChg>
        <pc:spChg chg="mod">
          <ac:chgData name="Yun Xiao" userId="30e8949b79a00b87" providerId="LiveId" clId="{B3525FE9-3823-408B-8752-D3CD29B65ECC}" dt="2023-10-25T20:29:23.576" v="1855" actId="1076"/>
          <ac:spMkLst>
            <pc:docMk/>
            <pc:sldMk cId="3128207567" sldId="1015"/>
            <ac:spMk id="587794" creationId="{00000000-0000-0000-0000-000000000000}"/>
          </ac:spMkLst>
        </pc:spChg>
        <pc:spChg chg="mod">
          <ac:chgData name="Yun Xiao" userId="30e8949b79a00b87" providerId="LiveId" clId="{B3525FE9-3823-408B-8752-D3CD29B65ECC}" dt="2023-10-25T20:27:30.696" v="1822" actId="1076"/>
          <ac:spMkLst>
            <pc:docMk/>
            <pc:sldMk cId="3128207567" sldId="1015"/>
            <ac:spMk id="587800" creationId="{00000000-0000-0000-0000-000000000000}"/>
          </ac:spMkLst>
        </pc:spChg>
        <pc:spChg chg="mod">
          <ac:chgData name="Yun Xiao" userId="30e8949b79a00b87" providerId="LiveId" clId="{B3525FE9-3823-408B-8752-D3CD29B65ECC}" dt="2023-10-25T20:28:26.837" v="1846" actId="20577"/>
          <ac:spMkLst>
            <pc:docMk/>
            <pc:sldMk cId="3128207567" sldId="1015"/>
            <ac:spMk id="587801" creationId="{00000000-0000-0000-0000-000000000000}"/>
          </ac:spMkLst>
        </pc:s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78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8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83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86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89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9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92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29:23.576" v="1855" actId="1076"/>
          <ac:grpSpMkLst>
            <pc:docMk/>
            <pc:sldMk cId="3128207567" sldId="1015"/>
            <ac:grpSpMk id="587795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5T20:29:23.576" v="1855" actId="1076"/>
          <ac:graphicFrameMkLst>
            <pc:docMk/>
            <pc:sldMk cId="3128207567" sldId="1015"/>
            <ac:graphicFrameMk id="58778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29:23.576" v="1855" actId="1076"/>
          <ac:graphicFrameMkLst>
            <pc:docMk/>
            <pc:sldMk cId="3128207567" sldId="1015"/>
            <ac:graphicFrameMk id="58778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29:23.576" v="1855" actId="1076"/>
          <ac:graphicFrameMkLst>
            <pc:docMk/>
            <pc:sldMk cId="3128207567" sldId="1015"/>
            <ac:graphicFrameMk id="58779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29:23.576" v="1855" actId="1076"/>
          <ac:graphicFrameMkLst>
            <pc:docMk/>
            <pc:sldMk cId="3128207567" sldId="1015"/>
            <ac:graphicFrameMk id="587797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5T20:28:39.674" v="1847" actId="478"/>
          <ac:graphicFrameMkLst>
            <pc:docMk/>
            <pc:sldMk cId="3128207567" sldId="1015"/>
            <ac:graphicFrameMk id="58779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29:14.569" v="1854" actId="1076"/>
          <ac:graphicFrameMkLst>
            <pc:docMk/>
            <pc:sldMk cId="3128207567" sldId="1015"/>
            <ac:graphicFrameMk id="587799" creationId="{00000000-0000-0000-0000-000000000000}"/>
          </ac:graphicFrameMkLst>
        </pc:graphicFrameChg>
      </pc:sldChg>
      <pc:sldChg chg="addSp delSp modSp mod">
        <pc:chgData name="Yun Xiao" userId="30e8949b79a00b87" providerId="LiveId" clId="{B3525FE9-3823-408B-8752-D3CD29B65ECC}" dt="2023-10-25T20:32:55.911" v="1911"/>
        <pc:sldMkLst>
          <pc:docMk/>
          <pc:sldMk cId="3636658258" sldId="1016"/>
        </pc:sldMkLst>
        <pc:spChg chg="del">
          <ac:chgData name="Yun Xiao" userId="30e8949b79a00b87" providerId="LiveId" clId="{B3525FE9-3823-408B-8752-D3CD29B65ECC}" dt="2023-10-25T20:32:32.307" v="1905" actId="478"/>
          <ac:spMkLst>
            <pc:docMk/>
            <pc:sldMk cId="3636658258" sldId="1016"/>
            <ac:spMk id="30" creationId="{361B93FA-1371-4376-A4FD-94B584457127}"/>
          </ac:spMkLst>
        </pc:spChg>
        <pc:spChg chg="mod">
          <ac:chgData name="Yun Xiao" userId="30e8949b79a00b87" providerId="LiveId" clId="{B3525FE9-3823-408B-8752-D3CD29B65ECC}" dt="2023-10-25T20:32:49.718" v="1909" actId="1076"/>
          <ac:spMkLst>
            <pc:docMk/>
            <pc:sldMk cId="3636658258" sldId="1016"/>
            <ac:spMk id="31" creationId="{17846528-D94B-4876-84CE-58245EE8E744}"/>
          </ac:spMkLst>
        </pc:spChg>
        <pc:spChg chg="add mod">
          <ac:chgData name="Yun Xiao" userId="30e8949b79a00b87" providerId="LiveId" clId="{B3525FE9-3823-408B-8752-D3CD29B65ECC}" dt="2023-10-25T20:32:55.911" v="1911"/>
          <ac:spMkLst>
            <pc:docMk/>
            <pc:sldMk cId="3636658258" sldId="1016"/>
            <ac:spMk id="33" creationId="{C2E32990-92C9-49E2-9853-E97CD6773DA4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03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05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06" creationId="{00000000-0000-0000-0000-000000000000}"/>
          </ac:spMkLst>
        </pc:spChg>
        <pc:spChg chg="mod">
          <ac:chgData name="Yun Xiao" userId="30e8949b79a00b87" providerId="LiveId" clId="{B3525FE9-3823-408B-8752-D3CD29B65ECC}" dt="2023-10-25T20:31:22.887" v="1878" actId="207"/>
          <ac:spMkLst>
            <pc:docMk/>
            <pc:sldMk cId="3636658258" sldId="1016"/>
            <ac:spMk id="588809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11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17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18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19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20" creationId="{00000000-0000-0000-0000-000000000000}"/>
          </ac:spMkLst>
        </pc:spChg>
        <pc:spChg chg="mod">
          <ac:chgData name="Yun Xiao" userId="30e8949b79a00b87" providerId="LiveId" clId="{B3525FE9-3823-408B-8752-D3CD29B65ECC}" dt="2023-10-25T20:32:45.016" v="1908" actId="1076"/>
          <ac:spMkLst>
            <pc:docMk/>
            <pc:sldMk cId="3636658258" sldId="1016"/>
            <ac:spMk id="588828" creationId="{00000000-0000-0000-0000-000000000000}"/>
          </ac:spMkLst>
        </pc:s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02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04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1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13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14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15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16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21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23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0:32:45.016" v="1908" actId="1076"/>
          <ac:grpSpMkLst>
            <pc:docMk/>
            <pc:sldMk cId="3636658258" sldId="1016"/>
            <ac:grpSpMk id="588826" creationId="{00000000-0000-0000-0000-000000000000}"/>
          </ac:grpSpMkLst>
        </pc:grpChg>
        <pc:graphicFrameChg chg="del">
          <ac:chgData name="Yun Xiao" userId="30e8949b79a00b87" providerId="LiveId" clId="{B3525FE9-3823-408B-8752-D3CD29B65ECC}" dt="2023-10-25T20:32:36.363" v="1906" actId="478"/>
          <ac:graphicFrameMkLst>
            <pc:docMk/>
            <pc:sldMk cId="3636658258" sldId="1016"/>
            <ac:graphicFrameMk id="58880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39.748" v="1907" actId="1076"/>
          <ac:graphicFrameMkLst>
            <pc:docMk/>
            <pc:sldMk cId="3636658258" sldId="1016"/>
            <ac:graphicFrameMk id="58880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45.016" v="1908" actId="1076"/>
          <ac:graphicFrameMkLst>
            <pc:docMk/>
            <pc:sldMk cId="3636658258" sldId="1016"/>
            <ac:graphicFrameMk id="58881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45.016" v="1908" actId="1076"/>
          <ac:graphicFrameMkLst>
            <pc:docMk/>
            <pc:sldMk cId="3636658258" sldId="1016"/>
            <ac:graphicFrameMk id="58882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45.016" v="1908" actId="1076"/>
          <ac:graphicFrameMkLst>
            <pc:docMk/>
            <pc:sldMk cId="3636658258" sldId="1016"/>
            <ac:graphicFrameMk id="58882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45.016" v="1908" actId="1076"/>
          <ac:graphicFrameMkLst>
            <pc:docMk/>
            <pc:sldMk cId="3636658258" sldId="1016"/>
            <ac:graphicFrameMk id="58882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0:32:45.016" v="1908" actId="1076"/>
          <ac:graphicFrameMkLst>
            <pc:docMk/>
            <pc:sldMk cId="3636658258" sldId="1016"/>
            <ac:graphicFrameMk id="588827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0-24T12:50:30.934" v="410" actId="947"/>
        <pc:sldMkLst>
          <pc:docMk/>
          <pc:sldMk cId="811275019" sldId="1018"/>
        </pc:sldMkLst>
        <pc:graphicFrameChg chg="modGraphic">
          <ac:chgData name="Yun Xiao" userId="30e8949b79a00b87" providerId="LiveId" clId="{B3525FE9-3823-408B-8752-D3CD29B65ECC}" dt="2023-10-24T12:50:30.934" v="410" actId="947"/>
          <ac:graphicFrameMkLst>
            <pc:docMk/>
            <pc:sldMk cId="811275019" sldId="1018"/>
            <ac:graphicFrameMk id="603139" creationId="{00000000-0000-0000-0000-000000000000}"/>
          </ac:graphicFrameMkLst>
        </pc:graphicFrameChg>
      </pc:sldChg>
      <pc:sldChg chg="del">
        <pc:chgData name="Yun Xiao" userId="30e8949b79a00b87" providerId="LiveId" clId="{B3525FE9-3823-408B-8752-D3CD29B65ECC}" dt="2023-10-25T21:13:43.885" v="2187" actId="47"/>
        <pc:sldMkLst>
          <pc:docMk/>
          <pc:sldMk cId="2624063249" sldId="1019"/>
        </pc:sldMkLst>
      </pc:sldChg>
      <pc:sldChg chg="addSp modSp mod modAnim">
        <pc:chgData name="Yun Xiao" userId="30e8949b79a00b87" providerId="LiveId" clId="{B3525FE9-3823-408B-8752-D3CD29B65ECC}" dt="2023-10-24T12:08:09.614" v="74"/>
        <pc:sldMkLst>
          <pc:docMk/>
          <pc:sldMk cId="4258603500" sldId="1032"/>
        </pc:sldMkLst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22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25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26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27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0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5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6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7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8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39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0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1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2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3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4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5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6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7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8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49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50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51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52" creationId="{00000000-0000-0000-0000-000000000000}"/>
          </ac:spMkLst>
        </pc:spChg>
        <pc:spChg chg="add mod">
          <ac:chgData name="Yun Xiao" userId="30e8949b79a00b87" providerId="LiveId" clId="{B3525FE9-3823-408B-8752-D3CD29B65ECC}" dt="2023-10-24T12:05:35.581" v="53" actId="1076"/>
          <ac:spMkLst>
            <pc:docMk/>
            <pc:sldMk cId="4258603500" sldId="1032"/>
            <ac:spMk id="53" creationId="{24AC9199-B0F6-4982-9FCD-5B5F9506433D}"/>
          </ac:spMkLst>
        </pc:spChg>
        <pc:spChg chg="add mod">
          <ac:chgData name="Yun Xiao" userId="30e8949b79a00b87" providerId="LiveId" clId="{B3525FE9-3823-408B-8752-D3CD29B65ECC}" dt="2023-10-24T12:05:35.581" v="53" actId="1076"/>
          <ac:spMkLst>
            <pc:docMk/>
            <pc:sldMk cId="4258603500" sldId="1032"/>
            <ac:spMk id="54" creationId="{F1ECBC0B-3349-4264-9194-C694BBA88BF2}"/>
          </ac:spMkLst>
        </pc:spChg>
        <pc:spChg chg="add mod">
          <ac:chgData name="Yun Xiao" userId="30e8949b79a00b87" providerId="LiveId" clId="{B3525FE9-3823-408B-8752-D3CD29B65ECC}" dt="2023-10-24T12:06:29.349" v="62" actId="20577"/>
          <ac:spMkLst>
            <pc:docMk/>
            <pc:sldMk cId="4258603500" sldId="1032"/>
            <ac:spMk id="56" creationId="{48690AA0-B4AE-49BC-85B7-ABDC845576EB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67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68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69" creationId="{00000000-0000-0000-0000-000000000000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71" creationId="{375D2EAA-6352-4931-B99F-D0385B028B31}"/>
          </ac:spMkLst>
        </pc:spChg>
        <pc:spChg chg="mod">
          <ac:chgData name="Yun Xiao" userId="30e8949b79a00b87" providerId="LiveId" clId="{B3525FE9-3823-408B-8752-D3CD29B65ECC}" dt="2023-10-24T12:05:28.327" v="51" actId="1036"/>
          <ac:spMkLst>
            <pc:docMk/>
            <pc:sldMk cId="4258603500" sldId="1032"/>
            <ac:spMk id="75" creationId="{00000000-0000-0000-0000-000000000000}"/>
          </ac:spMkLst>
        </pc:s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0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1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3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4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8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29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31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32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33" creationId="{00000000-0000-0000-0000-000000000000}"/>
          </ac:grpSpMkLst>
        </pc:grpChg>
        <pc:grpChg chg="mod">
          <ac:chgData name="Yun Xiao" userId="30e8949b79a00b87" providerId="LiveId" clId="{B3525FE9-3823-408B-8752-D3CD29B65ECC}" dt="2023-10-24T12:05:28.327" v="51" actId="1036"/>
          <ac:grpSpMkLst>
            <pc:docMk/>
            <pc:sldMk cId="4258603500" sldId="1032"/>
            <ac:grpSpMk id="34" creationId="{00000000-0000-0000-0000-000000000000}"/>
          </ac:grpSpMkLst>
        </pc:grpChg>
        <pc:graphicFrameChg chg="add mod">
          <ac:chgData name="Yun Xiao" userId="30e8949b79a00b87" providerId="LiveId" clId="{B3525FE9-3823-408B-8752-D3CD29B65ECC}" dt="2023-10-24T12:07:36.791" v="66" actId="1076"/>
          <ac:graphicFrameMkLst>
            <pc:docMk/>
            <pc:sldMk cId="4258603500" sldId="1032"/>
            <ac:graphicFrameMk id="55" creationId="{5EFA88FE-CDD4-4489-AC18-646B84A6F966}"/>
          </ac:graphicFrameMkLst>
        </pc:graphicFrameChg>
        <pc:graphicFrameChg chg="add mod">
          <ac:chgData name="Yun Xiao" userId="30e8949b79a00b87" providerId="LiveId" clId="{B3525FE9-3823-408B-8752-D3CD29B65ECC}" dt="2023-10-24T12:08:09.614" v="74"/>
          <ac:graphicFrameMkLst>
            <pc:docMk/>
            <pc:sldMk cId="4258603500" sldId="1032"/>
            <ac:graphicFrameMk id="57" creationId="{84A1911E-F90F-4A87-8DFF-70EE36520325}"/>
          </ac:graphicFrameMkLst>
        </pc:graphicFrameChg>
      </pc:sldChg>
      <pc:sldChg chg="modSp mod modAnim">
        <pc:chgData name="Yun Xiao" userId="30e8949b79a00b87" providerId="LiveId" clId="{B3525FE9-3823-408B-8752-D3CD29B65ECC}" dt="2023-10-25T21:46:49.669" v="2421" actId="1076"/>
        <pc:sldMkLst>
          <pc:docMk/>
          <pc:sldMk cId="3451368886" sldId="1033"/>
        </pc:sldMkLst>
        <pc:spChg chg="mod">
          <ac:chgData name="Yun Xiao" userId="30e8949b79a00b87" providerId="LiveId" clId="{B3525FE9-3823-408B-8752-D3CD29B65ECC}" dt="2023-10-25T21:33:55.624" v="2336" actId="1076"/>
          <ac:spMkLst>
            <pc:docMk/>
            <pc:sldMk cId="3451368886" sldId="1033"/>
            <ac:spMk id="10" creationId="{00000000-0000-0000-0000-000000000000}"/>
          </ac:spMkLst>
        </pc:spChg>
        <pc:spChg chg="mod">
          <ac:chgData name="Yun Xiao" userId="30e8949b79a00b87" providerId="LiveId" clId="{B3525FE9-3823-408B-8752-D3CD29B65ECC}" dt="2023-10-25T21:34:24.977" v="2341" actId="207"/>
          <ac:spMkLst>
            <pc:docMk/>
            <pc:sldMk cId="3451368886" sldId="1033"/>
            <ac:spMk id="17" creationId="{CF759DE8-6D77-4589-A93E-DBE85F1B5CF4}"/>
          </ac:spMkLst>
        </pc:spChg>
        <pc:spChg chg="mod">
          <ac:chgData name="Yun Xiao" userId="30e8949b79a00b87" providerId="LiveId" clId="{B3525FE9-3823-408B-8752-D3CD29B65ECC}" dt="2023-10-25T21:33:59.680" v="2337" actId="1076"/>
          <ac:spMkLst>
            <pc:docMk/>
            <pc:sldMk cId="3451368886" sldId="1033"/>
            <ac:spMk id="18" creationId="{3D286B23-9F68-4D5C-921E-8264CB70A0A8}"/>
          </ac:spMkLst>
        </pc:spChg>
        <pc:spChg chg="mod">
          <ac:chgData name="Yun Xiao" userId="30e8949b79a00b87" providerId="LiveId" clId="{B3525FE9-3823-408B-8752-D3CD29B65ECC}" dt="2023-10-25T21:34:05.430" v="2338" actId="1076"/>
          <ac:spMkLst>
            <pc:docMk/>
            <pc:sldMk cId="3451368886" sldId="1033"/>
            <ac:spMk id="20" creationId="{43EA258F-71E4-4968-88A4-F356FCB091DB}"/>
          </ac:spMkLst>
        </pc:spChg>
        <pc:spChg chg="mod">
          <ac:chgData name="Yun Xiao" userId="30e8949b79a00b87" providerId="LiveId" clId="{B3525FE9-3823-408B-8752-D3CD29B65ECC}" dt="2023-10-25T21:46:49.669" v="2421" actId="1076"/>
          <ac:spMkLst>
            <pc:docMk/>
            <pc:sldMk cId="3451368886" sldId="1033"/>
            <ac:spMk id="25605" creationId="{00000000-0000-0000-0000-000000000000}"/>
          </ac:spMkLst>
        </pc:spChg>
      </pc:sldChg>
      <pc:sldChg chg="addSp delSp modSp mod delAnim modAnim">
        <pc:chgData name="Yun Xiao" userId="30e8949b79a00b87" providerId="LiveId" clId="{B3525FE9-3823-408B-8752-D3CD29B65ECC}" dt="2023-11-01T16:25:05.602" v="8739" actId="1076"/>
        <pc:sldMkLst>
          <pc:docMk/>
          <pc:sldMk cId="2467436201" sldId="1034"/>
        </pc:sldMkLst>
        <pc:spChg chg="add del mod">
          <ac:chgData name="Yun Xiao" userId="30e8949b79a00b87" providerId="LiveId" clId="{B3525FE9-3823-408B-8752-D3CD29B65ECC}" dt="2023-10-25T21:19:24.012" v="2223" actId="478"/>
          <ac:spMkLst>
            <pc:docMk/>
            <pc:sldMk cId="2467436201" sldId="1034"/>
            <ac:spMk id="4" creationId="{7EA92310-FF19-44CE-8251-7B9DF2BCFED6}"/>
          </ac:spMkLst>
        </pc:spChg>
        <pc:spChg chg="mod">
          <ac:chgData name="Yun Xiao" userId="30e8949b79a00b87" providerId="LiveId" clId="{B3525FE9-3823-408B-8752-D3CD29B65ECC}" dt="2023-11-01T16:25:05.602" v="8739" actId="1076"/>
          <ac:spMkLst>
            <pc:docMk/>
            <pc:sldMk cId="2467436201" sldId="1034"/>
            <ac:spMk id="10" creationId="{00000000-0000-0000-0000-000000000000}"/>
          </ac:spMkLst>
        </pc:spChg>
        <pc:spChg chg="add mod">
          <ac:chgData name="Yun Xiao" userId="30e8949b79a00b87" providerId="LiveId" clId="{B3525FE9-3823-408B-8752-D3CD29B65ECC}" dt="2023-10-25T21:47:21.846" v="2463" actId="1076"/>
          <ac:spMkLst>
            <pc:docMk/>
            <pc:sldMk cId="2467436201" sldId="1034"/>
            <ac:spMk id="14" creationId="{1A8A59E1-6CB4-492E-8C98-B97E7425BFA1}"/>
          </ac:spMkLst>
        </pc:spChg>
        <pc:spChg chg="del mod">
          <ac:chgData name="Yun Xiao" userId="30e8949b79a00b87" providerId="LiveId" clId="{B3525FE9-3823-408B-8752-D3CD29B65ECC}" dt="2023-10-25T21:23:51.121" v="2262" actId="21"/>
          <ac:spMkLst>
            <pc:docMk/>
            <pc:sldMk cId="2467436201" sldId="1034"/>
            <ac:spMk id="15" creationId="{00000000-0000-0000-0000-000000000000}"/>
          </ac:spMkLst>
        </pc:spChg>
        <pc:spChg chg="add mod">
          <ac:chgData name="Yun Xiao" userId="30e8949b79a00b87" providerId="LiveId" clId="{B3525FE9-3823-408B-8752-D3CD29B65ECC}" dt="2023-10-25T21:22:15.974" v="2247" actId="20577"/>
          <ac:spMkLst>
            <pc:docMk/>
            <pc:sldMk cId="2467436201" sldId="1034"/>
            <ac:spMk id="16" creationId="{5CB4ADFB-F36D-4A7F-B9A3-ACDD9B681BC0}"/>
          </ac:spMkLst>
        </pc:spChg>
        <pc:spChg chg="add mod">
          <ac:chgData name="Yun Xiao" userId="30e8949b79a00b87" providerId="LiveId" clId="{B3525FE9-3823-408B-8752-D3CD29B65ECC}" dt="2023-10-25T21:27:07.699" v="2301" actId="20577"/>
          <ac:spMkLst>
            <pc:docMk/>
            <pc:sldMk cId="2467436201" sldId="1034"/>
            <ac:spMk id="17" creationId="{DF7D6B99-8E36-49F9-A3FD-62F8DCF87D83}"/>
          </ac:spMkLst>
        </pc:spChg>
        <pc:spChg chg="add mod">
          <ac:chgData name="Yun Xiao" userId="30e8949b79a00b87" providerId="LiveId" clId="{B3525FE9-3823-408B-8752-D3CD29B65ECC}" dt="2023-10-25T21:24:32.233" v="2280" actId="20577"/>
          <ac:spMkLst>
            <pc:docMk/>
            <pc:sldMk cId="2467436201" sldId="1034"/>
            <ac:spMk id="18" creationId="{76E45AA4-7660-428D-B5D4-6A456987B8C8}"/>
          </ac:spMkLst>
        </pc:spChg>
        <pc:spChg chg="add mod">
          <ac:chgData name="Yun Xiao" userId="30e8949b79a00b87" providerId="LiveId" clId="{B3525FE9-3823-408B-8752-D3CD29B65ECC}" dt="2023-10-25T21:27:38.159" v="2306" actId="1076"/>
          <ac:spMkLst>
            <pc:docMk/>
            <pc:sldMk cId="2467436201" sldId="1034"/>
            <ac:spMk id="19" creationId="{E8565F34-319F-429D-84A9-26A0413FEA49}"/>
          </ac:spMkLst>
        </pc:spChg>
        <pc:spChg chg="mod">
          <ac:chgData name="Yun Xiao" userId="30e8949b79a00b87" providerId="LiveId" clId="{B3525FE9-3823-408B-8752-D3CD29B65ECC}" dt="2023-10-25T21:23:17.599" v="2259" actId="207"/>
          <ac:spMkLst>
            <pc:docMk/>
            <pc:sldMk cId="2467436201" sldId="1034"/>
            <ac:spMk id="21" creationId="{C839EC8C-BB4D-4992-B7F1-59C9B6A7CDF1}"/>
          </ac:spMkLst>
        </pc:spChg>
        <pc:spChg chg="add mod">
          <ac:chgData name="Yun Xiao" userId="30e8949b79a00b87" providerId="LiveId" clId="{B3525FE9-3823-408B-8752-D3CD29B65ECC}" dt="2023-10-25T21:31:24.102" v="2314" actId="1076"/>
          <ac:spMkLst>
            <pc:docMk/>
            <pc:sldMk cId="2467436201" sldId="1034"/>
            <ac:spMk id="22" creationId="{4ED17BB4-E024-4477-A674-5E7F0D7CB956}"/>
          </ac:spMkLst>
        </pc:spChg>
        <pc:spChg chg="mod">
          <ac:chgData name="Yun Xiao" userId="30e8949b79a00b87" providerId="LiveId" clId="{B3525FE9-3823-408B-8752-D3CD29B65ECC}" dt="2023-10-25T21:23:27.671" v="2260" actId="207"/>
          <ac:spMkLst>
            <pc:docMk/>
            <pc:sldMk cId="2467436201" sldId="1034"/>
            <ac:spMk id="23" creationId="{08C8B1BA-C1DC-4452-9BE8-6C6BDC74A855}"/>
          </ac:spMkLst>
        </pc:spChg>
        <pc:spChg chg="add mod">
          <ac:chgData name="Yun Xiao" userId="30e8949b79a00b87" providerId="LiveId" clId="{B3525FE9-3823-408B-8752-D3CD29B65ECC}" dt="2023-10-25T21:47:33.003" v="2470" actId="20577"/>
          <ac:spMkLst>
            <pc:docMk/>
            <pc:sldMk cId="2467436201" sldId="1034"/>
            <ac:spMk id="24" creationId="{E65B2F2C-B848-4020-A337-2099F4A793E5}"/>
          </ac:spMkLst>
        </pc:spChg>
        <pc:spChg chg="mod">
          <ac:chgData name="Yun Xiao" userId="30e8949b79a00b87" providerId="LiveId" clId="{B3525FE9-3823-408B-8752-D3CD29B65ECC}" dt="2023-10-25T21:21:04.585" v="2226"/>
          <ac:spMkLst>
            <pc:docMk/>
            <pc:sldMk cId="2467436201" sldId="1034"/>
            <ac:spMk id="29" creationId="{6D2D6D41-86DE-4394-B846-254F9CC706F7}"/>
          </ac:spMkLst>
        </pc:spChg>
        <pc:spChg chg="del mod">
          <ac:chgData name="Yun Xiao" userId="30e8949b79a00b87" providerId="LiveId" clId="{B3525FE9-3823-408B-8752-D3CD29B65ECC}" dt="2023-10-25T21:22:29.069" v="2249" actId="478"/>
          <ac:spMkLst>
            <pc:docMk/>
            <pc:sldMk cId="2467436201" sldId="1034"/>
            <ac:spMk id="31" creationId="{FFDC5B53-7437-4AE7-AD79-AC0C0DE4EECF}"/>
          </ac:spMkLst>
        </pc:spChg>
        <pc:spChg chg="del mod">
          <ac:chgData name="Yun Xiao" userId="30e8949b79a00b87" providerId="LiveId" clId="{B3525FE9-3823-408B-8752-D3CD29B65ECC}" dt="2023-10-25T21:22:25.666" v="2248" actId="478"/>
          <ac:spMkLst>
            <pc:docMk/>
            <pc:sldMk cId="2467436201" sldId="1034"/>
            <ac:spMk id="33" creationId="{3DC6DACB-B6CB-4229-A8A8-57C909CECD52}"/>
          </ac:spMkLst>
        </pc:spChg>
        <pc:spChg chg="del mod">
          <ac:chgData name="Yun Xiao" userId="30e8949b79a00b87" providerId="LiveId" clId="{B3525FE9-3823-408B-8752-D3CD29B65ECC}" dt="2023-10-25T21:23:51.121" v="2262" actId="21"/>
          <ac:spMkLst>
            <pc:docMk/>
            <pc:sldMk cId="2467436201" sldId="1034"/>
            <ac:spMk id="35" creationId="{38C87911-83A0-4D35-85C1-ECD2B4F7C789}"/>
          </ac:spMkLst>
        </pc:spChg>
        <pc:spChg chg="del mod">
          <ac:chgData name="Yun Xiao" userId="30e8949b79a00b87" providerId="LiveId" clId="{B3525FE9-3823-408B-8752-D3CD29B65ECC}" dt="2023-10-25T21:19:19.250" v="2222" actId="478"/>
          <ac:spMkLst>
            <pc:docMk/>
            <pc:sldMk cId="2467436201" sldId="1034"/>
            <ac:spMk id="270338" creationId="{00000000-0000-0000-0000-000000000000}"/>
          </ac:spMkLst>
        </pc:spChg>
        <pc:graphicFrameChg chg="del mod">
          <ac:chgData name="Yun Xiao" userId="30e8949b79a00b87" providerId="LiveId" clId="{B3525FE9-3823-408B-8752-D3CD29B65ECC}" dt="2023-10-25T21:23:51.121" v="2262" actId="21"/>
          <ac:graphicFrameMkLst>
            <pc:docMk/>
            <pc:sldMk cId="2467436201" sldId="1034"/>
            <ac:graphicFrameMk id="2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5T21:23:51.121" v="2262" actId="21"/>
          <ac:graphicFrameMkLst>
            <pc:docMk/>
            <pc:sldMk cId="2467436201" sldId="1034"/>
            <ac:graphicFrameMk id="3" creationId="{00000000-0000-0000-0000-000000000000}"/>
          </ac:graphicFrameMkLst>
        </pc:graphicFrameChg>
      </pc:sldChg>
      <pc:sldChg chg="modSp mod modAnim">
        <pc:chgData name="Yun Xiao" userId="30e8949b79a00b87" providerId="LiveId" clId="{B3525FE9-3823-408B-8752-D3CD29B65ECC}" dt="2023-10-25T22:39:56.446" v="3047" actId="1076"/>
        <pc:sldMkLst>
          <pc:docMk/>
          <pc:sldMk cId="1731625406" sldId="1037"/>
        </pc:sldMkLst>
        <pc:spChg chg="mod">
          <ac:chgData name="Yun Xiao" userId="30e8949b79a00b87" providerId="LiveId" clId="{B3525FE9-3823-408B-8752-D3CD29B65ECC}" dt="2023-10-25T22:38:01.905" v="3035" actId="14100"/>
          <ac:spMkLst>
            <pc:docMk/>
            <pc:sldMk cId="1731625406" sldId="1037"/>
            <ac:spMk id="70747" creationId="{00000000-0000-0000-0000-000000000000}"/>
          </ac:spMkLst>
        </pc:spChg>
        <pc:spChg chg="mod">
          <ac:chgData name="Yun Xiao" userId="30e8949b79a00b87" providerId="LiveId" clId="{B3525FE9-3823-408B-8752-D3CD29B65ECC}" dt="2023-10-25T22:39:05.657" v="3041" actId="1076"/>
          <ac:spMkLst>
            <pc:docMk/>
            <pc:sldMk cId="1731625406" sldId="1037"/>
            <ac:spMk id="70749" creationId="{00000000-0000-0000-0000-000000000000}"/>
          </ac:spMkLst>
        </pc:spChg>
        <pc:spChg chg="mod">
          <ac:chgData name="Yun Xiao" userId="30e8949b79a00b87" providerId="LiveId" clId="{B3525FE9-3823-408B-8752-D3CD29B65ECC}" dt="2023-10-25T22:39:53.333" v="3046" actId="14100"/>
          <ac:spMkLst>
            <pc:docMk/>
            <pc:sldMk cId="1731625406" sldId="1037"/>
            <ac:spMk id="70751" creationId="{00000000-0000-0000-0000-000000000000}"/>
          </ac:spMkLst>
        </pc:spChg>
        <pc:grpChg chg="mod">
          <ac:chgData name="Yun Xiao" userId="30e8949b79a00b87" providerId="LiveId" clId="{B3525FE9-3823-408B-8752-D3CD29B65ECC}" dt="2023-10-25T22:39:05.657" v="3041" actId="1076"/>
          <ac:grpSpMkLst>
            <pc:docMk/>
            <pc:sldMk cId="1731625406" sldId="1037"/>
            <ac:grpSpMk id="70758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39:53.333" v="3046" actId="14100"/>
          <ac:grpSpMkLst>
            <pc:docMk/>
            <pc:sldMk cId="1731625406" sldId="1037"/>
            <ac:grpSpMk id="70759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38:01.905" v="3035" actId="14100"/>
          <ac:grpSpMkLst>
            <pc:docMk/>
            <pc:sldMk cId="1731625406" sldId="1037"/>
            <ac:grpSpMk id="70762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5T22:37:45.048" v="3033" actId="208"/>
          <ac:graphicFrameMkLst>
            <pc:docMk/>
            <pc:sldMk cId="1731625406" sldId="1037"/>
            <ac:graphicFrameMk id="10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8:01.905" v="3035" actId="14100"/>
          <ac:graphicFrameMkLst>
            <pc:docMk/>
            <pc:sldMk cId="1731625406" sldId="1037"/>
            <ac:graphicFrameMk id="7074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9:09.019" v="3042" actId="1076"/>
          <ac:graphicFrameMkLst>
            <pc:docMk/>
            <pc:sldMk cId="1731625406" sldId="1037"/>
            <ac:graphicFrameMk id="7075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9:56.446" v="3047" actId="1076"/>
          <ac:graphicFrameMkLst>
            <pc:docMk/>
            <pc:sldMk cId="1731625406" sldId="1037"/>
            <ac:graphicFrameMk id="70752" creationId="{00000000-0000-0000-0000-000000000000}"/>
          </ac:graphicFrameMkLst>
        </pc:graphicFrameChg>
      </pc:sldChg>
      <pc:sldChg chg="modAnim">
        <pc:chgData name="Yun Xiao" userId="30e8949b79a00b87" providerId="LiveId" clId="{B3525FE9-3823-408B-8752-D3CD29B65ECC}" dt="2023-10-25T22:41:14.539" v="3048"/>
        <pc:sldMkLst>
          <pc:docMk/>
          <pc:sldMk cId="2154057354" sldId="1038"/>
        </pc:sldMkLst>
      </pc:sldChg>
      <pc:sldChg chg="addSp delSp modSp mod modAnim">
        <pc:chgData name="Yun Xiao" userId="30e8949b79a00b87" providerId="LiveId" clId="{B3525FE9-3823-408B-8752-D3CD29B65ECC}" dt="2023-10-25T22:43:49.309" v="3246" actId="6549"/>
        <pc:sldMkLst>
          <pc:docMk/>
          <pc:sldMk cId="1182372340" sldId="1039"/>
        </pc:sldMkLst>
        <pc:spChg chg="add mod">
          <ac:chgData name="Yun Xiao" userId="30e8949b79a00b87" providerId="LiveId" clId="{B3525FE9-3823-408B-8752-D3CD29B65ECC}" dt="2023-10-25T22:43:49.309" v="3246" actId="6549"/>
          <ac:spMkLst>
            <pc:docMk/>
            <pc:sldMk cId="1182372340" sldId="1039"/>
            <ac:spMk id="9" creationId="{94007AC8-BFD5-4DB2-8AB1-7E7F646C9066}"/>
          </ac:spMkLst>
        </pc:spChg>
        <pc:graphicFrameChg chg="add mod">
          <ac:chgData name="Yun Xiao" userId="30e8949b79a00b87" providerId="LiveId" clId="{B3525FE9-3823-408B-8752-D3CD29B65ECC}" dt="2023-10-25T22:43:27.272" v="3234"/>
          <ac:graphicFrameMkLst>
            <pc:docMk/>
            <pc:sldMk cId="1182372340" sldId="1039"/>
            <ac:graphicFrameMk id="8" creationId="{EA733C2A-CE16-4BB3-8C83-6178E4987C99}"/>
          </ac:graphicFrameMkLst>
        </pc:graphicFrameChg>
        <pc:graphicFrameChg chg="del mod">
          <ac:chgData name="Yun Xiao" userId="30e8949b79a00b87" providerId="LiveId" clId="{B3525FE9-3823-408B-8752-D3CD29B65ECC}" dt="2023-10-25T22:43:21.594" v="3221" actId="478"/>
          <ac:graphicFrameMkLst>
            <pc:docMk/>
            <pc:sldMk cId="1182372340" sldId="1039"/>
            <ac:graphicFrameMk id="544770" creationId="{00000000-0000-0000-0000-000000000000}"/>
          </ac:graphicFrameMkLst>
        </pc:graphicFrameChg>
      </pc:sldChg>
      <pc:sldChg chg="modSp add mod">
        <pc:chgData name="Yun Xiao" userId="30e8949b79a00b87" providerId="LiveId" clId="{B3525FE9-3823-408B-8752-D3CD29B65ECC}" dt="2023-10-25T23:05:29.379" v="3451" actId="1076"/>
        <pc:sldMkLst>
          <pc:docMk/>
          <pc:sldMk cId="745828572" sldId="1044"/>
        </pc:sldMkLst>
        <pc:spChg chg="mod">
          <ac:chgData name="Yun Xiao" userId="30e8949b79a00b87" providerId="LiveId" clId="{B3525FE9-3823-408B-8752-D3CD29B65ECC}" dt="2023-10-25T23:05:24.721" v="3450" actId="14100"/>
          <ac:spMkLst>
            <pc:docMk/>
            <pc:sldMk cId="745828572" sldId="1044"/>
            <ac:spMk id="68617" creationId="{00000000-0000-0000-0000-000000000000}"/>
          </ac:spMkLst>
        </pc:spChg>
        <pc:grpChg chg="mod">
          <ac:chgData name="Yun Xiao" userId="30e8949b79a00b87" providerId="LiveId" clId="{B3525FE9-3823-408B-8752-D3CD29B65ECC}" dt="2023-10-25T23:05:24.721" v="3450" actId="14100"/>
          <ac:grpSpMkLst>
            <pc:docMk/>
            <pc:sldMk cId="745828572" sldId="1044"/>
            <ac:grpSpMk id="68684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3:05:24.721" v="3450" actId="14100"/>
          <ac:grpSpMkLst>
            <pc:docMk/>
            <pc:sldMk cId="745828572" sldId="1044"/>
            <ac:grpSpMk id="68685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5T23:05:24.721" v="3450" actId="14100"/>
          <ac:graphicFrameMkLst>
            <pc:docMk/>
            <pc:sldMk cId="745828572" sldId="1044"/>
            <ac:graphicFrameMk id="6861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3:05:29.379" v="3451" actId="1076"/>
          <ac:graphicFrameMkLst>
            <pc:docMk/>
            <pc:sldMk cId="745828572" sldId="1044"/>
            <ac:graphicFrameMk id="68612" creationId="{00000000-0000-0000-0000-000000000000}"/>
          </ac:graphicFrameMkLst>
        </pc:graphicFrameChg>
      </pc:sldChg>
      <pc:sldChg chg="addSp modSp del mod modAnim">
        <pc:chgData name="Yun Xiao" userId="30e8949b79a00b87" providerId="LiveId" clId="{B3525FE9-3823-408B-8752-D3CD29B65ECC}" dt="2023-10-25T23:02:20.604" v="3436" actId="2696"/>
        <pc:sldMkLst>
          <pc:docMk/>
          <pc:sldMk cId="2659082889" sldId="1044"/>
        </pc:sldMkLst>
        <pc:spChg chg="add mod">
          <ac:chgData name="Yun Xiao" userId="30e8949b79a00b87" providerId="LiveId" clId="{B3525FE9-3823-408B-8752-D3CD29B65ECC}" dt="2023-10-25T22:59:50.118" v="3428" actId="1076"/>
          <ac:spMkLst>
            <pc:docMk/>
            <pc:sldMk cId="2659082889" sldId="1044"/>
            <ac:spMk id="3" creationId="{51DC8150-1E60-4067-AB46-F3E2FCCC413C}"/>
          </ac:spMkLst>
        </pc:spChg>
        <pc:spChg chg="add mod">
          <ac:chgData name="Yun Xiao" userId="30e8949b79a00b87" providerId="LiveId" clId="{B3525FE9-3823-408B-8752-D3CD29B65ECC}" dt="2023-10-25T22:51:37.257" v="3308" actId="14100"/>
          <ac:spMkLst>
            <pc:docMk/>
            <pc:sldMk cId="2659082889" sldId="1044"/>
            <ac:spMk id="16" creationId="{B43DFA5B-ED9B-4DBE-B43D-0366A354099B}"/>
          </ac:spMkLst>
        </pc:spChg>
        <pc:spChg chg="mod">
          <ac:chgData name="Yun Xiao" userId="30e8949b79a00b87" providerId="LiveId" clId="{B3525FE9-3823-408B-8752-D3CD29B65ECC}" dt="2023-10-25T22:46:28.745" v="3271" actId="1076"/>
          <ac:spMkLst>
            <pc:docMk/>
            <pc:sldMk cId="2659082889" sldId="1044"/>
            <ac:spMk id="68615" creationId="{00000000-0000-0000-0000-000000000000}"/>
          </ac:spMkLst>
        </pc:spChg>
        <pc:spChg chg="mod">
          <ac:chgData name="Yun Xiao" userId="30e8949b79a00b87" providerId="LiveId" clId="{B3525FE9-3823-408B-8752-D3CD29B65ECC}" dt="2023-10-25T22:46:36.554" v="3273" actId="1076"/>
          <ac:spMkLst>
            <pc:docMk/>
            <pc:sldMk cId="2659082889" sldId="1044"/>
            <ac:spMk id="68621" creationId="{00000000-0000-0000-0000-000000000000}"/>
          </ac:spMkLst>
        </pc:spChg>
        <pc:grpChg chg="mod">
          <ac:chgData name="Yun Xiao" userId="30e8949b79a00b87" providerId="LiveId" clId="{B3525FE9-3823-408B-8752-D3CD29B65ECC}" dt="2023-10-25T22:47:20.374" v="3278" actId="1076"/>
          <ac:grpSpMkLst>
            <pc:docMk/>
            <pc:sldMk cId="2659082889" sldId="1044"/>
            <ac:grpSpMk id="68676" creationId="{00000000-0000-0000-0000-000000000000}"/>
          </ac:grpSpMkLst>
        </pc:grpChg>
        <pc:graphicFrameChg chg="add mod">
          <ac:chgData name="Yun Xiao" userId="30e8949b79a00b87" providerId="LiveId" clId="{B3525FE9-3823-408B-8752-D3CD29B65ECC}" dt="2023-10-25T22:52:14.382" v="3334" actId="1076"/>
          <ac:graphicFrameMkLst>
            <pc:docMk/>
            <pc:sldMk cId="2659082889" sldId="1044"/>
            <ac:graphicFrameMk id="17" creationId="{16464DF1-D66C-488F-99E8-687D42D9DE87}"/>
          </ac:graphicFrameMkLst>
        </pc:graphicFrameChg>
        <pc:graphicFrameChg chg="add mod">
          <ac:chgData name="Yun Xiao" userId="30e8949b79a00b87" providerId="LiveId" clId="{B3525FE9-3823-408B-8752-D3CD29B65ECC}" dt="2023-10-25T22:52:02.263" v="3331" actId="1038"/>
          <ac:graphicFrameMkLst>
            <pc:docMk/>
            <pc:sldMk cId="2659082889" sldId="1044"/>
            <ac:graphicFrameMk id="18" creationId="{DE3F4EFA-E5BA-471C-B8E0-E306C971109A}"/>
          </ac:graphicFrameMkLst>
        </pc:graphicFrameChg>
        <pc:graphicFrameChg chg="mod">
          <ac:chgData name="Yun Xiao" userId="30e8949b79a00b87" providerId="LiveId" clId="{B3525FE9-3823-408B-8752-D3CD29B65ECC}" dt="2023-10-25T22:46:33.163" v="3272" actId="1076"/>
          <ac:graphicFrameMkLst>
            <pc:docMk/>
            <pc:sldMk cId="2659082889" sldId="1044"/>
            <ac:graphicFrameMk id="6861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47:12.997" v="3277"/>
          <ac:graphicFrameMkLst>
            <pc:docMk/>
            <pc:sldMk cId="2659082889" sldId="1044"/>
            <ac:graphicFrameMk id="6862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47:12.997" v="3277"/>
          <ac:graphicFrameMkLst>
            <pc:docMk/>
            <pc:sldMk cId="2659082889" sldId="1044"/>
            <ac:graphicFrameMk id="68630" creationId="{00000000-0000-0000-0000-000000000000}"/>
          </ac:graphicFrameMkLst>
        </pc:graphicFrameChg>
      </pc:sldChg>
      <pc:sldChg chg="del">
        <pc:chgData name="Yun Xiao" userId="30e8949b79a00b87" providerId="LiveId" clId="{B3525FE9-3823-408B-8752-D3CD29B65ECC}" dt="2023-10-26T00:14:10.558" v="3968" actId="47"/>
        <pc:sldMkLst>
          <pc:docMk/>
          <pc:sldMk cId="3917224666" sldId="1048"/>
        </pc:sldMkLst>
      </pc:sldChg>
      <pc:sldChg chg="modSp mod">
        <pc:chgData name="Yun Xiao" userId="30e8949b79a00b87" providerId="LiveId" clId="{B3525FE9-3823-408B-8752-D3CD29B65ECC}" dt="2023-10-26T00:16:49.583" v="4026" actId="207"/>
        <pc:sldMkLst>
          <pc:docMk/>
          <pc:sldMk cId="716053232" sldId="1050"/>
        </pc:sldMkLst>
        <pc:spChg chg="mod">
          <ac:chgData name="Yun Xiao" userId="30e8949b79a00b87" providerId="LiveId" clId="{B3525FE9-3823-408B-8752-D3CD29B65ECC}" dt="2023-10-26T00:16:49.583" v="4026" actId="207"/>
          <ac:spMkLst>
            <pc:docMk/>
            <pc:sldMk cId="716053232" sldId="1050"/>
            <ac:spMk id="33" creationId="{00000000-0000-0000-0000-000000000000}"/>
          </ac:spMkLst>
        </pc:spChg>
      </pc:sldChg>
      <pc:sldChg chg="add del">
        <pc:chgData name="Yun Xiao" userId="30e8949b79a00b87" providerId="LiveId" clId="{B3525FE9-3823-408B-8752-D3CD29B65ECC}" dt="2023-11-01T01:14:24.978" v="4957" actId="47"/>
        <pc:sldMkLst>
          <pc:docMk/>
          <pc:sldMk cId="533106849" sldId="1056"/>
        </pc:sldMkLst>
      </pc:sldChg>
      <pc:sldChg chg="addSp delSp modSp add del mod">
        <pc:chgData name="Yun Xiao" userId="30e8949b79a00b87" providerId="LiveId" clId="{B3525FE9-3823-408B-8752-D3CD29B65ECC}" dt="2023-11-01T01:14:20.150" v="4956" actId="1076"/>
        <pc:sldMkLst>
          <pc:docMk/>
          <pc:sldMk cId="3998539413" sldId="1057"/>
        </pc:sldMkLst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89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0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1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2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3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4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6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7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8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299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1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2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3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4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5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7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8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09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10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12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13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29.380" v="4943" actId="1036"/>
          <ac:spMkLst>
            <pc:docMk/>
            <pc:sldMk cId="3998539413" sldId="1057"/>
            <ac:spMk id="565314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15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17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18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19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0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2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3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4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5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6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7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8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29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30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31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32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33" creationId="{00000000-0000-0000-0000-000000000000}"/>
          </ac:spMkLst>
        </pc:spChg>
        <pc:spChg chg="mod">
          <ac:chgData name="Yun Xiao" userId="30e8949b79a00b87" providerId="LiveId" clId="{B3525FE9-3823-408B-8752-D3CD29B65ECC}" dt="2023-11-01T01:13:35.301" v="4945" actId="1035"/>
          <ac:spMkLst>
            <pc:docMk/>
            <pc:sldMk cId="3998539413" sldId="1057"/>
            <ac:spMk id="565334" creationId="{00000000-0000-0000-0000-000000000000}"/>
          </ac:spMkLst>
        </pc:spChg>
        <pc:grpChg chg="mod">
          <ac:chgData name="Yun Xiao" userId="30e8949b79a00b87" providerId="LiveId" clId="{B3525FE9-3823-408B-8752-D3CD29B65ECC}" dt="2023-11-01T01:13:29.380" v="4943" actId="1036"/>
          <ac:grpSpMkLst>
            <pc:docMk/>
            <pc:sldMk cId="3998539413" sldId="1057"/>
            <ac:grpSpMk id="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35.301" v="4945" actId="1035"/>
          <ac:grpSpMkLst>
            <pc:docMk/>
            <pc:sldMk cId="3998539413" sldId="1057"/>
            <ac:grpSpMk id="5" creationId="{00000000-0000-0000-0000-000000000000}"/>
          </ac:grpSpMkLst>
        </pc:grpChg>
        <pc:grpChg chg="add del mod">
          <ac:chgData name="Yun Xiao" userId="30e8949b79a00b87" providerId="LiveId" clId="{B3525FE9-3823-408B-8752-D3CD29B65ECC}" dt="2023-11-01T01:14:16.490" v="4955" actId="478"/>
          <ac:grpSpMkLst>
            <pc:docMk/>
            <pc:sldMk cId="3998539413" sldId="1057"/>
            <ac:grpSpMk id="80" creationId="{34E058B2-BDE9-4F78-B28B-FEF135A6262A}"/>
          </ac:grpSpMkLst>
        </pc:grpChg>
        <pc:grpChg chg="mod">
          <ac:chgData name="Yun Xiao" userId="30e8949b79a00b87" providerId="LiveId" clId="{B3525FE9-3823-408B-8752-D3CD29B65ECC}" dt="2023-11-01T01:13:29.380" v="4943" actId="1036"/>
          <ac:grpSpMkLst>
            <pc:docMk/>
            <pc:sldMk cId="3998539413" sldId="1057"/>
            <ac:grpSpMk id="565295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29.380" v="4943" actId="1036"/>
          <ac:grpSpMkLst>
            <pc:docMk/>
            <pc:sldMk cId="3998539413" sldId="1057"/>
            <ac:grpSpMk id="565300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29.380" v="4943" actId="1036"/>
          <ac:grpSpMkLst>
            <pc:docMk/>
            <pc:sldMk cId="3998539413" sldId="1057"/>
            <ac:grpSpMk id="56530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29.380" v="4943" actId="1036"/>
          <ac:grpSpMkLst>
            <pc:docMk/>
            <pc:sldMk cId="3998539413" sldId="1057"/>
            <ac:grpSpMk id="565311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35.301" v="4945" actId="1035"/>
          <ac:grpSpMkLst>
            <pc:docMk/>
            <pc:sldMk cId="3998539413" sldId="1057"/>
            <ac:grpSpMk id="56531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13:35.301" v="4945" actId="1035"/>
          <ac:grpSpMkLst>
            <pc:docMk/>
            <pc:sldMk cId="3998539413" sldId="1057"/>
            <ac:grpSpMk id="565321" creationId="{00000000-0000-0000-0000-000000000000}"/>
          </ac:grpSpMkLst>
        </pc:grpChg>
        <pc:graphicFrameChg chg="mod topLvl">
          <ac:chgData name="Yun Xiao" userId="30e8949b79a00b87" providerId="LiveId" clId="{B3525FE9-3823-408B-8752-D3CD29B65ECC}" dt="2023-11-01T01:14:20.150" v="4956" actId="1076"/>
          <ac:graphicFrameMkLst>
            <pc:docMk/>
            <pc:sldMk cId="3998539413" sldId="1057"/>
            <ac:graphicFrameMk id="81" creationId="{B2ACDC79-9917-4224-AC18-D6BFB4CF5C3E}"/>
          </ac:graphicFrameMkLst>
        </pc:graphicFrameChg>
        <pc:picChg chg="del mod topLvl">
          <ac:chgData name="Yun Xiao" userId="30e8949b79a00b87" providerId="LiveId" clId="{B3525FE9-3823-408B-8752-D3CD29B65ECC}" dt="2023-11-01T01:14:16.490" v="4955" actId="478"/>
          <ac:picMkLst>
            <pc:docMk/>
            <pc:sldMk cId="3998539413" sldId="1057"/>
            <ac:picMk id="82" creationId="{8B14E76E-8FAB-46E3-A5E2-E29874DC1E10}"/>
          </ac:picMkLst>
        </pc:picChg>
      </pc:sldChg>
      <pc:sldChg chg="del">
        <pc:chgData name="Yun Xiao" userId="30e8949b79a00b87" providerId="LiveId" clId="{B3525FE9-3823-408B-8752-D3CD29B65ECC}" dt="2023-10-26T00:22:19.942" v="4029" actId="47"/>
        <pc:sldMkLst>
          <pc:docMk/>
          <pc:sldMk cId="131389848" sldId="1058"/>
        </pc:sldMkLst>
      </pc:sldChg>
      <pc:sldChg chg="addSp delSp modSp add del mod delAnim modAnim">
        <pc:chgData name="Yun Xiao" userId="30e8949b79a00b87" providerId="LiveId" clId="{B3525FE9-3823-408B-8752-D3CD29B65ECC}" dt="2023-11-01T02:56:54.575" v="5670"/>
        <pc:sldMkLst>
          <pc:docMk/>
          <pc:sldMk cId="2490327174" sldId="1059"/>
        </pc:sldMkLst>
        <pc:spChg chg="add mod">
          <ac:chgData name="Yun Xiao" userId="30e8949b79a00b87" providerId="LiveId" clId="{B3525FE9-3823-408B-8752-D3CD29B65ECC}" dt="2023-11-01T01:15:30.204" v="4985" actId="20577"/>
          <ac:spMkLst>
            <pc:docMk/>
            <pc:sldMk cId="2490327174" sldId="1059"/>
            <ac:spMk id="27" creationId="{3C49CA87-E92A-4794-B946-FDD49C3FB325}"/>
          </ac:spMkLst>
        </pc:spChg>
        <pc:spChg chg="add del">
          <ac:chgData name="Yun Xiao" userId="30e8949b79a00b87" providerId="LiveId" clId="{B3525FE9-3823-408B-8752-D3CD29B65ECC}" dt="2023-11-01T01:33:01.372" v="5081" actId="22"/>
          <ac:spMkLst>
            <pc:docMk/>
            <pc:sldMk cId="2490327174" sldId="1059"/>
            <ac:spMk id="30" creationId="{54016DB0-1C3A-4258-B0A7-57D358971B99}"/>
          </ac:spMkLst>
        </pc:spChg>
        <pc:spChg chg="add mod">
          <ac:chgData name="Yun Xiao" userId="30e8949b79a00b87" providerId="LiveId" clId="{B3525FE9-3823-408B-8752-D3CD29B65ECC}" dt="2023-11-01T01:36:24.795" v="5110" actId="20577"/>
          <ac:spMkLst>
            <pc:docMk/>
            <pc:sldMk cId="2490327174" sldId="1059"/>
            <ac:spMk id="31" creationId="{6AAC54F7-A61B-4FFD-9EE1-791473F319C6}"/>
          </ac:spMkLst>
        </pc:spChg>
        <pc:spChg chg="add mod">
          <ac:chgData name="Yun Xiao" userId="30e8949b79a00b87" providerId="LiveId" clId="{B3525FE9-3823-408B-8752-D3CD29B65ECC}" dt="2023-11-01T01:36:50.610" v="5113" actId="1076"/>
          <ac:spMkLst>
            <pc:docMk/>
            <pc:sldMk cId="2490327174" sldId="1059"/>
            <ac:spMk id="33" creationId="{AEF48AFD-5B78-4BF3-A5B9-62074E9D8287}"/>
          </ac:spMkLst>
        </pc:spChg>
        <pc:spChg chg="del mod">
          <ac:chgData name="Yun Xiao" userId="30e8949b79a00b87" providerId="LiveId" clId="{B3525FE9-3823-408B-8752-D3CD29B65ECC}" dt="2023-11-01T01:33:46.401" v="5086" actId="478"/>
          <ac:spMkLst>
            <pc:docMk/>
            <pc:sldMk cId="2490327174" sldId="1059"/>
            <ac:spMk id="546820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1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2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3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5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6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7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28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0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1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2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3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4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6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7" creationId="{00000000-0000-0000-0000-000000000000}"/>
          </ac:spMkLst>
        </pc:spChg>
        <pc:spChg chg="mod">
          <ac:chgData name="Yun Xiao" userId="30e8949b79a00b87" providerId="LiveId" clId="{B3525FE9-3823-408B-8752-D3CD29B65ECC}" dt="2023-11-01T01:24:11.002" v="5037" actId="1076"/>
          <ac:spMkLst>
            <pc:docMk/>
            <pc:sldMk cId="2490327174" sldId="1059"/>
            <ac:spMk id="546838" creationId="{00000000-0000-0000-0000-000000000000}"/>
          </ac:spMkLst>
        </pc:spChg>
        <pc:grpChg chg="del">
          <ac:chgData name="Yun Xiao" userId="30e8949b79a00b87" providerId="LiveId" clId="{B3525FE9-3823-408B-8752-D3CD29B65ECC}" dt="2023-11-01T01:18:05.978" v="5008" actId="478"/>
          <ac:grpSpMkLst>
            <pc:docMk/>
            <pc:sldMk cId="2490327174" sldId="1059"/>
            <ac:grpSpMk id="3" creationId="{00000000-0000-0000-0000-000000000000}"/>
          </ac:grpSpMkLst>
        </pc:grpChg>
        <pc:grpChg chg="del mod">
          <ac:chgData name="Yun Xiao" userId="30e8949b79a00b87" providerId="LiveId" clId="{B3525FE9-3823-408B-8752-D3CD29B65ECC}" dt="2023-11-01T01:25:02.314" v="5041" actId="478"/>
          <ac:grpSpMkLst>
            <pc:docMk/>
            <pc:sldMk cId="2490327174" sldId="1059"/>
            <ac:grpSpMk id="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24:11.002" v="5037" actId="1076"/>
          <ac:grpSpMkLst>
            <pc:docMk/>
            <pc:sldMk cId="2490327174" sldId="1059"/>
            <ac:grpSpMk id="54682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24:11.002" v="5037" actId="1076"/>
          <ac:grpSpMkLst>
            <pc:docMk/>
            <pc:sldMk cId="2490327174" sldId="1059"/>
            <ac:grpSpMk id="546829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1:24:11.002" v="5037" actId="1076"/>
          <ac:grpSpMkLst>
            <pc:docMk/>
            <pc:sldMk cId="2490327174" sldId="1059"/>
            <ac:grpSpMk id="546835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01:36:18.908" v="5107" actId="1076"/>
          <ac:graphicFrameMkLst>
            <pc:docMk/>
            <pc:sldMk cId="2490327174" sldId="1059"/>
            <ac:graphicFrameMk id="28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1:36:20.398" v="5108" actId="1076"/>
          <ac:graphicFrameMkLst>
            <pc:docMk/>
            <pc:sldMk cId="2490327174" sldId="1059"/>
            <ac:graphicFrameMk id="29" creationId="{09351D8D-D7DB-4E9E-94C0-375B7D53E8B5}"/>
          </ac:graphicFrameMkLst>
        </pc:graphicFrameChg>
        <pc:graphicFrameChg chg="add mod">
          <ac:chgData name="Yun Xiao" userId="30e8949b79a00b87" providerId="LiveId" clId="{B3525FE9-3823-408B-8752-D3CD29B65ECC}" dt="2023-11-01T02:56:54.575" v="5670"/>
          <ac:graphicFrameMkLst>
            <pc:docMk/>
            <pc:sldMk cId="2490327174" sldId="1059"/>
            <ac:graphicFrameMk id="32" creationId="{C6D1DBB7-ABD4-4DD1-BBBA-199C81DE9E27}"/>
          </ac:graphicFrameMkLst>
        </pc:graphicFrameChg>
        <pc:graphicFrameChg chg="mod topLvl">
          <ac:chgData name="Yun Xiao" userId="30e8949b79a00b87" providerId="LiveId" clId="{B3525FE9-3823-408B-8752-D3CD29B65ECC}" dt="2023-11-01T01:36:22.067" v="5109" actId="1076"/>
          <ac:graphicFrameMkLst>
            <pc:docMk/>
            <pc:sldMk cId="2490327174" sldId="1059"/>
            <ac:graphicFrameMk id="546839" creationId="{00000000-0000-0000-0000-000000000000}"/>
          </ac:graphicFrameMkLst>
        </pc:graphicFrameChg>
        <pc:picChg chg="del topLvl">
          <ac:chgData name="Yun Xiao" userId="30e8949b79a00b87" providerId="LiveId" clId="{B3525FE9-3823-408B-8752-D3CD29B65ECC}" dt="2023-11-01T01:18:05.978" v="5008" actId="478"/>
          <ac:picMkLst>
            <pc:docMk/>
            <pc:sldMk cId="2490327174" sldId="1059"/>
            <ac:picMk id="2" creationId="{00000000-0000-0000-0000-000000000000}"/>
          </ac:picMkLst>
        </pc:picChg>
      </pc:sldChg>
      <pc:sldChg chg="delSp add del modAnim">
        <pc:chgData name="Yun Xiao" userId="30e8949b79a00b87" providerId="LiveId" clId="{B3525FE9-3823-408B-8752-D3CD29B65ECC}" dt="2023-11-01T01:37:04.523" v="5115" actId="47"/>
        <pc:sldMkLst>
          <pc:docMk/>
          <pc:sldMk cId="4051745445" sldId="1060"/>
        </pc:sldMkLst>
        <pc:spChg chg="del">
          <ac:chgData name="Yun Xiao" userId="30e8949b79a00b87" providerId="LiveId" clId="{B3525FE9-3823-408B-8752-D3CD29B65ECC}" dt="2023-11-01T01:33:59.680" v="5089" actId="21"/>
          <ac:spMkLst>
            <pc:docMk/>
            <pc:sldMk cId="4051745445" sldId="1060"/>
            <ac:spMk id="547842" creationId="{00000000-0000-0000-0000-000000000000}"/>
          </ac:spMkLst>
        </pc:spChg>
        <pc:spChg chg="del">
          <ac:chgData name="Yun Xiao" userId="30e8949b79a00b87" providerId="LiveId" clId="{B3525FE9-3823-408B-8752-D3CD29B65ECC}" dt="2023-11-01T01:36:44.083" v="5111" actId="21"/>
          <ac:spMkLst>
            <pc:docMk/>
            <pc:sldMk cId="4051745445" sldId="1060"/>
            <ac:spMk id="547844" creationId="{00000000-0000-0000-0000-000000000000}"/>
          </ac:spMkLst>
        </pc:spChg>
        <pc:graphicFrameChg chg="del">
          <ac:chgData name="Yun Xiao" userId="30e8949b79a00b87" providerId="LiveId" clId="{B3525FE9-3823-408B-8752-D3CD29B65ECC}" dt="2023-11-01T01:33:59.680" v="5089" actId="21"/>
          <ac:graphicFrameMkLst>
            <pc:docMk/>
            <pc:sldMk cId="4051745445" sldId="1060"/>
            <ac:graphicFrameMk id="547843" creationId="{00000000-0000-0000-0000-000000000000}"/>
          </ac:graphicFrameMkLst>
        </pc:graphicFrameChg>
      </pc:sldChg>
      <pc:sldChg chg="del">
        <pc:chgData name="Yun Xiao" userId="30e8949b79a00b87" providerId="LiveId" clId="{B3525FE9-3823-408B-8752-D3CD29B65ECC}" dt="2023-10-26T00:22:23.027" v="4032" actId="47"/>
        <pc:sldMkLst>
          <pc:docMk/>
          <pc:sldMk cId="833655998" sldId="1061"/>
        </pc:sldMkLst>
      </pc:sldChg>
      <pc:sldChg chg="del">
        <pc:chgData name="Yun Xiao" userId="30e8949b79a00b87" providerId="LiveId" clId="{B3525FE9-3823-408B-8752-D3CD29B65ECC}" dt="2023-10-26T00:22:25.491" v="4033" actId="47"/>
        <pc:sldMkLst>
          <pc:docMk/>
          <pc:sldMk cId="3468899605" sldId="1063"/>
        </pc:sldMkLst>
      </pc:sldChg>
      <pc:sldChg chg="del">
        <pc:chgData name="Yun Xiao" userId="30e8949b79a00b87" providerId="LiveId" clId="{B3525FE9-3823-408B-8752-D3CD29B65ECC}" dt="2023-10-26T00:22:29.171" v="4034" actId="47"/>
        <pc:sldMkLst>
          <pc:docMk/>
          <pc:sldMk cId="1950652543" sldId="1064"/>
        </pc:sldMkLst>
      </pc:sldChg>
      <pc:sldChg chg="del">
        <pc:chgData name="Yun Xiao" userId="30e8949b79a00b87" providerId="LiveId" clId="{B3525FE9-3823-408B-8752-D3CD29B65ECC}" dt="2023-10-26T00:22:29.836" v="4035" actId="47"/>
        <pc:sldMkLst>
          <pc:docMk/>
          <pc:sldMk cId="2845770284" sldId="1065"/>
        </pc:sldMkLst>
      </pc:sldChg>
      <pc:sldChg chg="del">
        <pc:chgData name="Yun Xiao" userId="30e8949b79a00b87" providerId="LiveId" clId="{B3525FE9-3823-408B-8752-D3CD29B65ECC}" dt="2023-10-26T00:22:33.402" v="4036" actId="47"/>
        <pc:sldMkLst>
          <pc:docMk/>
          <pc:sldMk cId="3684923173" sldId="1066"/>
        </pc:sldMkLst>
      </pc:sldChg>
      <pc:sldChg chg="del">
        <pc:chgData name="Yun Xiao" userId="30e8949b79a00b87" providerId="LiveId" clId="{B3525FE9-3823-408B-8752-D3CD29B65ECC}" dt="2023-10-26T00:22:34.999" v="4037" actId="47"/>
        <pc:sldMkLst>
          <pc:docMk/>
          <pc:sldMk cId="1205074446" sldId="1067"/>
        </pc:sldMkLst>
      </pc:sldChg>
      <pc:sldChg chg="del">
        <pc:chgData name="Yun Xiao" userId="30e8949b79a00b87" providerId="LiveId" clId="{B3525FE9-3823-408B-8752-D3CD29B65ECC}" dt="2023-10-26T00:22:38.698" v="4038" actId="47"/>
        <pc:sldMkLst>
          <pc:docMk/>
          <pc:sldMk cId="1636799106" sldId="1068"/>
        </pc:sldMkLst>
      </pc:sldChg>
      <pc:sldChg chg="del">
        <pc:chgData name="Yun Xiao" userId="30e8949b79a00b87" providerId="LiveId" clId="{B3525FE9-3823-408B-8752-D3CD29B65ECC}" dt="2023-10-26T00:22:41.244" v="4039" actId="47"/>
        <pc:sldMkLst>
          <pc:docMk/>
          <pc:sldMk cId="3986338476" sldId="1069"/>
        </pc:sldMkLst>
      </pc:sldChg>
      <pc:sldChg chg="addSp delSp modSp mod modAnim">
        <pc:chgData name="Yun Xiao" userId="30e8949b79a00b87" providerId="LiveId" clId="{B3525FE9-3823-408B-8752-D3CD29B65ECC}" dt="2023-11-01T15:47:13.609" v="7099" actId="1076"/>
        <pc:sldMkLst>
          <pc:docMk/>
          <pc:sldMk cId="796962821" sldId="1103"/>
        </pc:sldMkLst>
        <pc:spChg chg="add mod">
          <ac:chgData name="Yun Xiao" userId="30e8949b79a00b87" providerId="LiveId" clId="{B3525FE9-3823-408B-8752-D3CD29B65ECC}" dt="2023-10-26T00:39:18.018" v="4087" actId="164"/>
          <ac:spMkLst>
            <pc:docMk/>
            <pc:sldMk cId="796962821" sldId="1103"/>
            <ac:spMk id="5" creationId="{5EDDBD99-2E3D-4FE0-9994-10620777B0C1}"/>
          </ac:spMkLst>
        </pc:spChg>
        <pc:spChg chg="add mod">
          <ac:chgData name="Yun Xiao" userId="30e8949b79a00b87" providerId="LiveId" clId="{B3525FE9-3823-408B-8752-D3CD29B65ECC}" dt="2023-10-26T00:39:18.018" v="4087" actId="164"/>
          <ac:spMkLst>
            <pc:docMk/>
            <pc:sldMk cId="796962821" sldId="1103"/>
            <ac:spMk id="12" creationId="{990EF360-48A1-4B3B-A16E-57F4C77520E7}"/>
          </ac:spMkLst>
        </pc:spChg>
        <pc:spChg chg="add mod">
          <ac:chgData name="Yun Xiao" userId="30e8949b79a00b87" providerId="LiveId" clId="{B3525FE9-3823-408B-8752-D3CD29B65ECC}" dt="2023-10-26T00:41:06.509" v="4112" actId="207"/>
          <ac:spMkLst>
            <pc:docMk/>
            <pc:sldMk cId="796962821" sldId="1103"/>
            <ac:spMk id="13" creationId="{C91606CA-C63A-47BF-B20E-4AB7063B26CD}"/>
          </ac:spMkLst>
        </pc:spChg>
        <pc:spChg chg="add mod">
          <ac:chgData name="Yun Xiao" userId="30e8949b79a00b87" providerId="LiveId" clId="{B3525FE9-3823-408B-8752-D3CD29B65ECC}" dt="2023-10-26T00:41:06.041" v="4111" actId="207"/>
          <ac:spMkLst>
            <pc:docMk/>
            <pc:sldMk cId="796962821" sldId="1103"/>
            <ac:spMk id="14" creationId="{516B7856-4CD6-4651-9AC3-0F004B55FC62}"/>
          </ac:spMkLst>
        </pc:spChg>
        <pc:spChg chg="del mod">
          <ac:chgData name="Yun Xiao" userId="30e8949b79a00b87" providerId="LiveId" clId="{B3525FE9-3823-408B-8752-D3CD29B65ECC}" dt="2023-11-01T01:45:54.041" v="5176" actId="478"/>
          <ac:spMkLst>
            <pc:docMk/>
            <pc:sldMk cId="796962821" sldId="1103"/>
            <ac:spMk id="15" creationId="{00000000-0000-0000-0000-000000000000}"/>
          </ac:spMkLst>
        </pc:spChg>
        <pc:spChg chg="del mod">
          <ac:chgData name="Yun Xiao" userId="30e8949b79a00b87" providerId="LiveId" clId="{B3525FE9-3823-408B-8752-D3CD29B65ECC}" dt="2023-11-01T01:45:54.041" v="5176" actId="478"/>
          <ac:spMkLst>
            <pc:docMk/>
            <pc:sldMk cId="796962821" sldId="1103"/>
            <ac:spMk id="16" creationId="{00000000-0000-0000-0000-000000000000}"/>
          </ac:spMkLst>
        </pc:spChg>
        <pc:spChg chg="add mod">
          <ac:chgData name="Yun Xiao" userId="30e8949b79a00b87" providerId="LiveId" clId="{B3525FE9-3823-408B-8752-D3CD29B65ECC}" dt="2023-11-01T01:51:53.912" v="5272" actId="14100"/>
          <ac:spMkLst>
            <pc:docMk/>
            <pc:sldMk cId="796962821" sldId="1103"/>
            <ac:spMk id="17" creationId="{6EB4FA89-1901-4D43-BA1B-BCAA07C27689}"/>
          </ac:spMkLst>
        </pc:spChg>
        <pc:spChg chg="add mod">
          <ac:chgData name="Yun Xiao" userId="30e8949b79a00b87" providerId="LiveId" clId="{B3525FE9-3823-408B-8752-D3CD29B65ECC}" dt="2023-11-01T01:51:40.587" v="5267" actId="1076"/>
          <ac:spMkLst>
            <pc:docMk/>
            <pc:sldMk cId="796962821" sldId="1103"/>
            <ac:spMk id="18" creationId="{E15C03D0-6C8E-4348-ADD3-2B3FEA85DCD7}"/>
          </ac:spMkLst>
        </pc:spChg>
        <pc:spChg chg="add mod">
          <ac:chgData name="Yun Xiao" userId="30e8949b79a00b87" providerId="LiveId" clId="{B3525FE9-3823-408B-8752-D3CD29B65ECC}" dt="2023-11-01T15:47:13.609" v="7099" actId="1076"/>
          <ac:spMkLst>
            <pc:docMk/>
            <pc:sldMk cId="796962821" sldId="1103"/>
            <ac:spMk id="19" creationId="{978D61C7-ABDD-48FA-88BC-377D14FE2FDA}"/>
          </ac:spMkLst>
        </pc:spChg>
        <pc:spChg chg="del mod">
          <ac:chgData name="Yun Xiao" userId="30e8949b79a00b87" providerId="LiveId" clId="{B3525FE9-3823-408B-8752-D3CD29B65ECC}" dt="2023-11-01T01:45:54.041" v="5176" actId="478"/>
          <ac:spMkLst>
            <pc:docMk/>
            <pc:sldMk cId="796962821" sldId="1103"/>
            <ac:spMk id="265237" creationId="{00000000-0000-0000-0000-000000000000}"/>
          </ac:spMkLst>
        </pc:spChg>
        <pc:grpChg chg="add mod">
          <ac:chgData name="Yun Xiao" userId="30e8949b79a00b87" providerId="LiveId" clId="{B3525FE9-3823-408B-8752-D3CD29B65ECC}" dt="2023-11-01T01:51:33.112" v="5265" actId="1076"/>
          <ac:grpSpMkLst>
            <pc:docMk/>
            <pc:sldMk cId="796962821" sldId="1103"/>
            <ac:grpSpMk id="6" creationId="{2A70D682-445B-493E-8670-0858388282A3}"/>
          </ac:grpSpMkLst>
        </pc:grpChg>
        <pc:graphicFrameChg chg="del mod">
          <ac:chgData name="Yun Xiao" userId="30e8949b79a00b87" providerId="LiveId" clId="{B3525FE9-3823-408B-8752-D3CD29B65ECC}" dt="2023-11-01T01:45:54.041" v="5176" actId="478"/>
          <ac:graphicFrameMkLst>
            <pc:docMk/>
            <pc:sldMk cId="796962821" sldId="1103"/>
            <ac:graphicFrameMk id="2" creationId="{00000000-0000-0000-0000-000000000000}"/>
          </ac:graphicFrameMkLst>
        </pc:graphicFrameChg>
        <pc:picChg chg="add mod modCrop">
          <ac:chgData name="Yun Xiao" userId="30e8949b79a00b87" providerId="LiveId" clId="{B3525FE9-3823-408B-8752-D3CD29B65ECC}" dt="2023-10-26T00:39:18.018" v="4087" actId="164"/>
          <ac:picMkLst>
            <pc:docMk/>
            <pc:sldMk cId="796962821" sldId="1103"/>
            <ac:picMk id="4" creationId="{36592A57-C1FE-42AD-9460-D1A4CD93D050}"/>
          </ac:picMkLst>
        </pc:picChg>
      </pc:sldChg>
      <pc:sldChg chg="addSp delSp modSp mod delAnim modAnim">
        <pc:chgData name="Yun Xiao" userId="30e8949b79a00b87" providerId="LiveId" clId="{B3525FE9-3823-408B-8752-D3CD29B65ECC}" dt="2023-11-01T02:54:23.892" v="5653"/>
        <pc:sldMkLst>
          <pc:docMk/>
          <pc:sldMk cId="3716206366" sldId="1104"/>
        </pc:sldMkLst>
        <pc:spChg chg="add del mod">
          <ac:chgData name="Yun Xiao" userId="30e8949b79a00b87" providerId="LiveId" clId="{B3525FE9-3823-408B-8752-D3CD29B65ECC}" dt="2023-11-01T01:58:42.863" v="5333" actId="478"/>
          <ac:spMkLst>
            <pc:docMk/>
            <pc:sldMk cId="3716206366" sldId="1104"/>
            <ac:spMk id="2" creationId="{4B4A7C0C-1DB9-4AA2-8D1E-C5FAD3603C44}"/>
          </ac:spMkLst>
        </pc:spChg>
        <pc:spChg chg="del mod">
          <ac:chgData name="Yun Xiao" userId="30e8949b79a00b87" providerId="LiveId" clId="{B3525FE9-3823-408B-8752-D3CD29B65ECC}" dt="2023-11-01T01:58:39.252" v="5331" actId="478"/>
          <ac:spMkLst>
            <pc:docMk/>
            <pc:sldMk cId="3716206366" sldId="1104"/>
            <ac:spMk id="8" creationId="{00000000-0000-0000-0000-000000000000}"/>
          </ac:spMkLst>
        </pc:spChg>
        <pc:spChg chg="del mod">
          <ac:chgData name="Yun Xiao" userId="30e8949b79a00b87" providerId="LiveId" clId="{B3525FE9-3823-408B-8752-D3CD29B65ECC}" dt="2023-11-01T01:58:37.669" v="5330" actId="478"/>
          <ac:spMkLst>
            <pc:docMk/>
            <pc:sldMk cId="3716206366" sldId="1104"/>
            <ac:spMk id="10" creationId="{00000000-0000-0000-0000-000000000000}"/>
          </ac:spMkLst>
        </pc:spChg>
        <pc:spChg chg="add mod">
          <ac:chgData name="Yun Xiao" userId="30e8949b79a00b87" providerId="LiveId" clId="{B3525FE9-3823-408B-8752-D3CD29B65ECC}" dt="2023-11-01T02:46:39.690" v="5530" actId="1076"/>
          <ac:spMkLst>
            <pc:docMk/>
            <pc:sldMk cId="3716206366" sldId="1104"/>
            <ac:spMk id="12" creationId="{C5076FC3-E65A-4525-81EF-E9F637053F6A}"/>
          </ac:spMkLst>
        </pc:spChg>
        <pc:spChg chg="add del">
          <ac:chgData name="Yun Xiao" userId="30e8949b79a00b87" providerId="LiveId" clId="{B3525FE9-3823-408B-8752-D3CD29B65ECC}" dt="2023-10-24T12:20:40.602" v="200" actId="22"/>
          <ac:spMkLst>
            <pc:docMk/>
            <pc:sldMk cId="3716206366" sldId="1104"/>
            <ac:spMk id="14" creationId="{E94F46FD-8BBA-4EC4-BF36-6473264BB6D1}"/>
          </ac:spMkLst>
        </pc:spChg>
        <pc:spChg chg="add mod">
          <ac:chgData name="Yun Xiao" userId="30e8949b79a00b87" providerId="LiveId" clId="{B3525FE9-3823-408B-8752-D3CD29B65ECC}" dt="2023-11-01T02:46:48.650" v="5532" actId="1076"/>
          <ac:spMkLst>
            <pc:docMk/>
            <pc:sldMk cId="3716206366" sldId="1104"/>
            <ac:spMk id="16" creationId="{D773EC4E-51D5-44D0-8C84-330FE5E5D236}"/>
          </ac:spMkLst>
        </pc:spChg>
        <pc:spChg chg="add mod">
          <ac:chgData name="Yun Xiao" userId="30e8949b79a00b87" providerId="LiveId" clId="{B3525FE9-3823-408B-8752-D3CD29B65ECC}" dt="2023-11-01T02:47:07.338" v="5536" actId="1076"/>
          <ac:spMkLst>
            <pc:docMk/>
            <pc:sldMk cId="3716206366" sldId="1104"/>
            <ac:spMk id="17" creationId="{6A304DC1-4137-468C-A31D-6F3BCA0E6333}"/>
          </ac:spMkLst>
        </pc:spChg>
        <pc:spChg chg="add del mod">
          <ac:chgData name="Yun Xiao" userId="30e8949b79a00b87" providerId="LiveId" clId="{B3525FE9-3823-408B-8752-D3CD29B65ECC}" dt="2023-11-01T01:58:37.669" v="5330" actId="478"/>
          <ac:spMkLst>
            <pc:docMk/>
            <pc:sldMk cId="3716206366" sldId="1104"/>
            <ac:spMk id="18" creationId="{0F23F636-92B2-4755-B79D-7C999124146C}"/>
          </ac:spMkLst>
        </pc:spChg>
        <pc:spChg chg="del">
          <ac:chgData name="Yun Xiao" userId="30e8949b79a00b87" providerId="LiveId" clId="{B3525FE9-3823-408B-8752-D3CD29B65ECC}" dt="2023-11-01T01:58:41.275" v="5332" actId="478"/>
          <ac:spMkLst>
            <pc:docMk/>
            <pc:sldMk cId="3716206366" sldId="1104"/>
            <ac:spMk id="270338" creationId="{00000000-0000-0000-0000-000000000000}"/>
          </ac:spMkLst>
        </pc:spChg>
        <pc:graphicFrameChg chg="del mod">
          <ac:chgData name="Yun Xiao" userId="30e8949b79a00b87" providerId="LiveId" clId="{B3525FE9-3823-408B-8752-D3CD29B65ECC}" dt="2023-11-01T01:58:37.669" v="5330" actId="478"/>
          <ac:graphicFrameMkLst>
            <pc:docMk/>
            <pc:sldMk cId="3716206366" sldId="1104"/>
            <ac:graphicFrameMk id="3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1:58:37.669" v="5330" actId="478"/>
          <ac:graphicFrameMkLst>
            <pc:docMk/>
            <pc:sldMk cId="3716206366" sldId="1104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46:26.287" v="5526" actId="1076"/>
          <ac:graphicFrameMkLst>
            <pc:docMk/>
            <pc:sldMk cId="3716206366" sldId="1104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46:54.044" v="5533" actId="1076"/>
          <ac:graphicFrameMkLst>
            <pc:docMk/>
            <pc:sldMk cId="3716206366" sldId="1104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1:58:48.805" v="5334" actId="1076"/>
          <ac:graphicFrameMkLst>
            <pc:docMk/>
            <pc:sldMk cId="3716206366" sldId="1104"/>
            <ac:graphicFrameMk id="7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2:47:02.950" v="5535" actId="1076"/>
          <ac:graphicFrameMkLst>
            <pc:docMk/>
            <pc:sldMk cId="3716206366" sldId="1104"/>
            <ac:graphicFrameMk id="15" creationId="{6F554603-553A-4BF7-83CB-108A2DC50158}"/>
          </ac:graphicFrameMkLst>
        </pc:graphicFrameChg>
        <pc:graphicFrameChg chg="add mod">
          <ac:chgData name="Yun Xiao" userId="30e8949b79a00b87" providerId="LiveId" clId="{B3525FE9-3823-408B-8752-D3CD29B65ECC}" dt="2023-11-01T02:47:31.257" v="5542" actId="1076"/>
          <ac:graphicFrameMkLst>
            <pc:docMk/>
            <pc:sldMk cId="3716206366" sldId="1104"/>
            <ac:graphicFrameMk id="19" creationId="{B608A1B7-D9C3-45D5-A0C8-87422B644FE9}"/>
          </ac:graphicFrameMkLst>
        </pc:graphicFrameChg>
        <pc:graphicFrameChg chg="add mod">
          <ac:chgData name="Yun Xiao" userId="30e8949b79a00b87" providerId="LiveId" clId="{B3525FE9-3823-408B-8752-D3CD29B65ECC}" dt="2023-11-01T02:47:35.187" v="5543" actId="1076"/>
          <ac:graphicFrameMkLst>
            <pc:docMk/>
            <pc:sldMk cId="3716206366" sldId="1104"/>
            <ac:graphicFrameMk id="20" creationId="{C13B6AAC-5816-44CF-A68D-370744C4EBE7}"/>
          </ac:graphicFrameMkLst>
        </pc:graphicFrameChg>
        <pc:graphicFrameChg chg="add mod">
          <ac:chgData name="Yun Xiao" userId="30e8949b79a00b87" providerId="LiveId" clId="{B3525FE9-3823-408B-8752-D3CD29B65ECC}" dt="2023-11-01T02:47:38.989" v="5544" actId="1076"/>
          <ac:graphicFrameMkLst>
            <pc:docMk/>
            <pc:sldMk cId="3716206366" sldId="1104"/>
            <ac:graphicFrameMk id="21" creationId="{0607837D-33F3-4571-AE71-21E1B20DB30C}"/>
          </ac:graphicFrameMkLst>
        </pc:graphicFrameChg>
        <pc:graphicFrameChg chg="add mod">
          <ac:chgData name="Yun Xiao" userId="30e8949b79a00b87" providerId="LiveId" clId="{B3525FE9-3823-408B-8752-D3CD29B65ECC}" dt="2023-11-01T02:48:42.457" v="5558" actId="1076"/>
          <ac:graphicFrameMkLst>
            <pc:docMk/>
            <pc:sldMk cId="3716206366" sldId="1104"/>
            <ac:graphicFrameMk id="22" creationId="{8C487DBC-C4AE-4E3F-B46E-0461CE3D9989}"/>
          </ac:graphicFrameMkLst>
        </pc:graphicFrameChg>
        <pc:graphicFrameChg chg="add mod">
          <ac:chgData name="Yun Xiao" userId="30e8949b79a00b87" providerId="LiveId" clId="{B3525FE9-3823-408B-8752-D3CD29B65ECC}" dt="2023-11-01T02:48:45.249" v="5559" actId="1076"/>
          <ac:graphicFrameMkLst>
            <pc:docMk/>
            <pc:sldMk cId="3716206366" sldId="1104"/>
            <ac:graphicFrameMk id="23" creationId="{A44B3BC9-2F41-4463-A139-8DD4EB3A97F9}"/>
          </ac:graphicFrameMkLst>
        </pc:graphicFrameChg>
        <pc:graphicFrameChg chg="add mod">
          <ac:chgData name="Yun Xiao" userId="30e8949b79a00b87" providerId="LiveId" clId="{B3525FE9-3823-408B-8752-D3CD29B65ECC}" dt="2023-11-01T02:48:48.968" v="5560" actId="1076"/>
          <ac:graphicFrameMkLst>
            <pc:docMk/>
            <pc:sldMk cId="3716206366" sldId="1104"/>
            <ac:graphicFrameMk id="24" creationId="{D8DA5453-4F68-4D7C-929D-F78E187AE680}"/>
          </ac:graphicFrameMkLst>
        </pc:graphicFrameChg>
      </pc:sldChg>
      <pc:sldChg chg="addSp delSp modSp del mod delAnim modAnim">
        <pc:chgData name="Yun Xiao" userId="30e8949b79a00b87" providerId="LiveId" clId="{B3525FE9-3823-408B-8752-D3CD29B65ECC}" dt="2023-11-01T02:48:53.279" v="5561" actId="47"/>
        <pc:sldMkLst>
          <pc:docMk/>
          <pc:sldMk cId="2989928065" sldId="1105"/>
        </pc:sldMkLst>
        <pc:spChg chg="del mod">
          <ac:chgData name="Yun Xiao" userId="30e8949b79a00b87" providerId="LiveId" clId="{B3525FE9-3823-408B-8752-D3CD29B65ECC}" dt="2023-11-01T01:59:12.899" v="5338" actId="21"/>
          <ac:spMkLst>
            <pc:docMk/>
            <pc:sldMk cId="2989928065" sldId="1105"/>
            <ac:spMk id="10" creationId="{00000000-0000-0000-0000-000000000000}"/>
          </ac:spMkLst>
        </pc:spChg>
        <pc:spChg chg="add del mod">
          <ac:chgData name="Yun Xiao" userId="30e8949b79a00b87" providerId="LiveId" clId="{B3525FE9-3823-408B-8752-D3CD29B65ECC}" dt="2023-11-01T02:02:22.002" v="5370" actId="478"/>
          <ac:spMkLst>
            <pc:docMk/>
            <pc:sldMk cId="2989928065" sldId="1105"/>
            <ac:spMk id="11" creationId="{BC1F6768-AB17-41E2-859A-4E7B418C0350}"/>
          </ac:spMkLst>
        </pc:spChg>
        <pc:graphicFrameChg chg="del">
          <ac:chgData name="Yun Xiao" userId="30e8949b79a00b87" providerId="LiveId" clId="{B3525FE9-3823-408B-8752-D3CD29B65ECC}" dt="2023-11-01T01:59:12.899" v="5338" actId="21"/>
          <ac:graphicFrameMkLst>
            <pc:docMk/>
            <pc:sldMk cId="2989928065" sldId="1105"/>
            <ac:graphicFrameMk id="2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1:59:12.899" v="5338" actId="21"/>
          <ac:graphicFrameMkLst>
            <pc:docMk/>
            <pc:sldMk cId="2989928065" sldId="1105"/>
            <ac:graphicFrameMk id="3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1:59:12.899" v="5338" actId="21"/>
          <ac:graphicFrameMkLst>
            <pc:docMk/>
            <pc:sldMk cId="2989928065" sldId="1105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01:37.597" v="5367" actId="1076"/>
          <ac:graphicFrameMkLst>
            <pc:docMk/>
            <pc:sldMk cId="2989928065" sldId="1105"/>
            <ac:graphicFrameMk id="5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2:48:18.650" v="5552" actId="21"/>
          <ac:graphicFrameMkLst>
            <pc:docMk/>
            <pc:sldMk cId="2989928065" sldId="1105"/>
            <ac:graphicFrameMk id="6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2:48:18.650" v="5552" actId="21"/>
          <ac:graphicFrameMkLst>
            <pc:docMk/>
            <pc:sldMk cId="2989928065" sldId="1105"/>
            <ac:graphicFrameMk id="7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1:59:12.899" v="5338" actId="21"/>
          <ac:graphicFrameMkLst>
            <pc:docMk/>
            <pc:sldMk cId="2989928065" sldId="1105"/>
            <ac:graphicFrameMk id="270348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8T03:00:36.996" v="11108"/>
        <pc:sldMkLst>
          <pc:docMk/>
          <pc:sldMk cId="2342848020" sldId="1106"/>
        </pc:sldMkLst>
        <pc:spChg chg="mod">
          <ac:chgData name="Yun Xiao" userId="30e8949b79a00b87" providerId="LiveId" clId="{B3525FE9-3823-408B-8752-D3CD29B65ECC}" dt="2023-11-01T02:48:58.472" v="5562" actId="1076"/>
          <ac:spMkLst>
            <pc:docMk/>
            <pc:sldMk cId="2342848020" sldId="1106"/>
            <ac:spMk id="10" creationId="{00000000-0000-0000-0000-000000000000}"/>
          </ac:spMkLst>
        </pc:spChg>
        <pc:spChg chg="mod">
          <ac:chgData name="Yun Xiao" userId="30e8949b79a00b87" providerId="LiveId" clId="{B3525FE9-3823-408B-8752-D3CD29B65ECC}" dt="2023-11-01T02:51:07.110" v="5618" actId="1076"/>
          <ac:spMkLst>
            <pc:docMk/>
            <pc:sldMk cId="2342848020" sldId="1106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02:50:25.136" v="5579" actId="1076"/>
          <ac:spMkLst>
            <pc:docMk/>
            <pc:sldMk cId="2342848020" sldId="1106"/>
            <ac:spMk id="14" creationId="{00000000-0000-0000-0000-000000000000}"/>
          </ac:spMkLst>
        </pc:spChg>
        <pc:spChg chg="mod">
          <ac:chgData name="Yun Xiao" userId="30e8949b79a00b87" providerId="LiveId" clId="{B3525FE9-3823-408B-8752-D3CD29B65ECC}" dt="2023-11-01T02:51:10.947" v="5619" actId="1076"/>
          <ac:spMkLst>
            <pc:docMk/>
            <pc:sldMk cId="2342848020" sldId="1106"/>
            <ac:spMk id="16" creationId="{00000000-0000-0000-0000-000000000000}"/>
          </ac:spMkLst>
        </pc:spChg>
        <pc:grpChg chg="del">
          <ac:chgData name="Yun Xiao" userId="30e8949b79a00b87" providerId="LiveId" clId="{B3525FE9-3823-408B-8752-D3CD29B65ECC}" dt="2023-11-01T02:03:10.722" v="5378" actId="478"/>
          <ac:grpSpMkLst>
            <pc:docMk/>
            <pc:sldMk cId="2342848020" sldId="1106"/>
            <ac:grpSpMk id="8" creationId="{00000000-0000-0000-0000-000000000000}"/>
          </ac:grpSpMkLst>
        </pc:grpChg>
        <pc:grpChg chg="add del mod">
          <ac:chgData name="Yun Xiao" userId="30e8949b79a00b87" providerId="LiveId" clId="{B3525FE9-3823-408B-8752-D3CD29B65ECC}" dt="2023-11-01T02:55:02.232" v="5658" actId="478"/>
          <ac:grpSpMkLst>
            <pc:docMk/>
            <pc:sldMk cId="2342848020" sldId="1106"/>
            <ac:grpSpMk id="20" creationId="{75555280-0774-4EC9-BA72-CBB11C645C04}"/>
          </ac:grpSpMkLst>
        </pc:grpChg>
        <pc:graphicFrameChg chg="mod topLvl">
          <ac:chgData name="Yun Xiao" userId="30e8949b79a00b87" providerId="LiveId" clId="{B3525FE9-3823-408B-8752-D3CD29B65ECC}" dt="2023-11-01T02:49:57.909" v="5575" actId="1076"/>
          <ac:graphicFrameMkLst>
            <pc:docMk/>
            <pc:sldMk cId="2342848020" sldId="1106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52:14.752" v="5640"/>
          <ac:graphicFrameMkLst>
            <pc:docMk/>
            <pc:sldMk cId="2342848020" sldId="1106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00:36.996" v="11108"/>
          <ac:graphicFrameMkLst>
            <pc:docMk/>
            <pc:sldMk cId="2342848020" sldId="1106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49:16.868" v="5568" actId="1076"/>
          <ac:graphicFrameMkLst>
            <pc:docMk/>
            <pc:sldMk cId="2342848020" sldId="1106"/>
            <ac:graphicFrameMk id="6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2:41:39.608" v="5474" actId="478"/>
          <ac:graphicFrameMkLst>
            <pc:docMk/>
            <pc:sldMk cId="2342848020" sldId="1106"/>
            <ac:graphicFrameMk id="7" creationId="{00000000-0000-0000-0000-000000000000}"/>
          </ac:graphicFrameMkLst>
        </pc:graphicFrameChg>
        <pc:graphicFrameChg chg="add del mod">
          <ac:chgData name="Yun Xiao" userId="30e8949b79a00b87" providerId="LiveId" clId="{B3525FE9-3823-408B-8752-D3CD29B65ECC}" dt="2023-11-01T02:43:27.971" v="5501" actId="478"/>
          <ac:graphicFrameMkLst>
            <pc:docMk/>
            <pc:sldMk cId="2342848020" sldId="1106"/>
            <ac:graphicFrameMk id="9" creationId="{A8D80852-73D2-481B-88E4-C1596D169DF9}"/>
          </ac:graphicFrameMkLst>
        </pc:graphicFrameChg>
        <pc:graphicFrameChg chg="add mod">
          <ac:chgData name="Yun Xiao" userId="30e8949b79a00b87" providerId="LiveId" clId="{B3525FE9-3823-408B-8752-D3CD29B65ECC}" dt="2023-11-01T02:51:35.521" v="5630" actId="14100"/>
          <ac:graphicFrameMkLst>
            <pc:docMk/>
            <pc:sldMk cId="2342848020" sldId="1106"/>
            <ac:graphicFrameMk id="11" creationId="{9A19F2F7-C583-4DF3-AD01-EE3F1C33679C}"/>
          </ac:graphicFrameMkLst>
        </pc:graphicFrameChg>
        <pc:graphicFrameChg chg="add mod">
          <ac:chgData name="Yun Xiao" userId="30e8949b79a00b87" providerId="LiveId" clId="{B3525FE9-3823-408B-8752-D3CD29B65ECC}" dt="2023-11-01T02:51:42.851" v="5631" actId="1076"/>
          <ac:graphicFrameMkLst>
            <pc:docMk/>
            <pc:sldMk cId="2342848020" sldId="1106"/>
            <ac:graphicFrameMk id="17" creationId="{A575D9E1-2528-453E-A7D6-CA7166A97310}"/>
          </ac:graphicFrameMkLst>
        </pc:graphicFrameChg>
        <pc:graphicFrameChg chg="add mod">
          <ac:chgData name="Yun Xiao" userId="30e8949b79a00b87" providerId="LiveId" clId="{B3525FE9-3823-408B-8752-D3CD29B65ECC}" dt="2023-11-01T02:51:45.921" v="5632" actId="1076"/>
          <ac:graphicFrameMkLst>
            <pc:docMk/>
            <pc:sldMk cId="2342848020" sldId="1106"/>
            <ac:graphicFrameMk id="18" creationId="{446A665C-9FD7-4B8C-8B26-02E8FC87DE17}"/>
          </ac:graphicFrameMkLst>
        </pc:graphicFrameChg>
        <pc:graphicFrameChg chg="add mod ord">
          <ac:chgData name="Yun Xiao" userId="30e8949b79a00b87" providerId="LiveId" clId="{B3525FE9-3823-408B-8752-D3CD29B65ECC}" dt="2023-11-01T02:51:49.557" v="5633" actId="1076"/>
          <ac:graphicFrameMkLst>
            <pc:docMk/>
            <pc:sldMk cId="2342848020" sldId="1106"/>
            <ac:graphicFrameMk id="19" creationId="{9968E4EE-E344-496A-96BC-3AB52A904A1C}"/>
          </ac:graphicFrameMkLst>
        </pc:graphicFrameChg>
        <pc:graphicFrameChg chg="mod topLvl">
          <ac:chgData name="Yun Xiao" userId="30e8949b79a00b87" providerId="LiveId" clId="{B3525FE9-3823-408B-8752-D3CD29B65ECC}" dt="2023-11-01T02:56:13.620" v="5668" actId="1076"/>
          <ac:graphicFrameMkLst>
            <pc:docMk/>
            <pc:sldMk cId="2342848020" sldId="1106"/>
            <ac:graphicFrameMk id="21" creationId="{3ACEB416-0BAF-4AC6-9C14-7878828C2D77}"/>
          </ac:graphicFrameMkLst>
        </pc:graphicFrameChg>
        <pc:graphicFrameChg chg="add mod">
          <ac:chgData name="Yun Xiao" userId="30e8949b79a00b87" providerId="LiveId" clId="{B3525FE9-3823-408B-8752-D3CD29B65ECC}" dt="2023-11-01T02:52:04.944" v="5639" actId="1076"/>
          <ac:graphicFrameMkLst>
            <pc:docMk/>
            <pc:sldMk cId="2342848020" sldId="1106"/>
            <ac:graphicFrameMk id="23" creationId="{A61CEE01-31F1-4AAA-872C-0998743F82F1}"/>
          </ac:graphicFrameMkLst>
        </pc:graphicFrameChg>
        <pc:picChg chg="del topLvl">
          <ac:chgData name="Yun Xiao" userId="30e8949b79a00b87" providerId="LiveId" clId="{B3525FE9-3823-408B-8752-D3CD29B65ECC}" dt="2023-11-01T02:03:10.722" v="5378" actId="478"/>
          <ac:picMkLst>
            <pc:docMk/>
            <pc:sldMk cId="2342848020" sldId="1106"/>
            <ac:picMk id="5" creationId="{00000000-0000-0000-0000-000000000000}"/>
          </ac:picMkLst>
        </pc:picChg>
        <pc:picChg chg="del mod topLvl">
          <ac:chgData name="Yun Xiao" userId="30e8949b79a00b87" providerId="LiveId" clId="{B3525FE9-3823-408B-8752-D3CD29B65ECC}" dt="2023-11-01T02:55:02.232" v="5658" actId="478"/>
          <ac:picMkLst>
            <pc:docMk/>
            <pc:sldMk cId="2342848020" sldId="1106"/>
            <ac:picMk id="22" creationId="{FCE1FA00-A7A8-473F-A810-88F53B1A19DE}"/>
          </ac:picMkLst>
        </pc:picChg>
      </pc:sldChg>
      <pc:sldChg chg="delSp modSp del mod delAnim modAnim">
        <pc:chgData name="Yun Xiao" userId="30e8949b79a00b87" providerId="LiveId" clId="{B3525FE9-3823-408B-8752-D3CD29B65ECC}" dt="2023-11-01T02:52:34.642" v="5646" actId="47"/>
        <pc:sldMkLst>
          <pc:docMk/>
          <pc:sldMk cId="3079816520" sldId="1107"/>
        </pc:sldMkLst>
        <pc:spChg chg="del">
          <ac:chgData name="Yun Xiao" userId="30e8949b79a00b87" providerId="LiveId" clId="{B3525FE9-3823-408B-8752-D3CD29B65ECC}" dt="2023-11-01T02:45:47.043" v="5518" actId="478"/>
          <ac:spMkLst>
            <pc:docMk/>
            <pc:sldMk cId="3079816520" sldId="1107"/>
            <ac:spMk id="18" creationId="{00000000-0000-0000-0000-000000000000}"/>
          </ac:spMkLst>
        </pc:spChg>
        <pc:grpChg chg="del mod">
          <ac:chgData name="Yun Xiao" userId="30e8949b79a00b87" providerId="LiveId" clId="{B3525FE9-3823-408B-8752-D3CD29B65ECC}" dt="2023-11-01T02:51:53.637" v="5634" actId="21"/>
          <ac:grpSpMkLst>
            <pc:docMk/>
            <pc:sldMk cId="3079816520" sldId="1107"/>
            <ac:grpSpMk id="3" creationId="{00000000-0000-0000-0000-000000000000}"/>
          </ac:grpSpMkLst>
        </pc:grpChg>
        <pc:graphicFrameChg chg="del">
          <ac:chgData name="Yun Xiao" userId="30e8949b79a00b87" providerId="LiveId" clId="{B3525FE9-3823-408B-8752-D3CD29B65ECC}" dt="2023-11-01T02:45:47.043" v="5518" actId="478"/>
          <ac:graphicFrameMkLst>
            <pc:docMk/>
            <pc:sldMk cId="3079816520" sldId="1107"/>
            <ac:graphicFrameMk id="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2:45:47.043" v="5518" actId="478"/>
          <ac:graphicFrameMkLst>
            <pc:docMk/>
            <pc:sldMk cId="3079816520" sldId="1107"/>
            <ac:graphicFrameMk id="6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2:45:47.043" v="5518" actId="478"/>
          <ac:graphicFrameMkLst>
            <pc:docMk/>
            <pc:sldMk cId="3079816520" sldId="1107"/>
            <ac:graphicFrameMk id="7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2:45:47.043" v="5518" actId="478"/>
          <ac:graphicFrameMkLst>
            <pc:docMk/>
            <pc:sldMk cId="3079816520" sldId="1107"/>
            <ac:graphicFrameMk id="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2:46:01.072" v="5523" actId="1076"/>
          <ac:graphicFrameMkLst>
            <pc:docMk/>
            <pc:sldMk cId="3079816520" sldId="1107"/>
            <ac:graphicFrameMk id="9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2:52:00.911" v="5637" actId="21"/>
          <ac:graphicFrameMkLst>
            <pc:docMk/>
            <pc:sldMk cId="3079816520" sldId="1107"/>
            <ac:graphicFrameMk id="10" creationId="{00000000-0000-0000-0000-000000000000}"/>
          </ac:graphicFrameMkLst>
        </pc:graphicFrameChg>
      </pc:sldChg>
      <pc:sldChg chg="delSp modSp mod modAnim">
        <pc:chgData name="Yun Xiao" userId="30e8949b79a00b87" providerId="LiveId" clId="{B3525FE9-3823-408B-8752-D3CD29B65ECC}" dt="2023-11-01T15:47:38.904" v="7100" actId="1076"/>
        <pc:sldMkLst>
          <pc:docMk/>
          <pc:sldMk cId="3673787590" sldId="1109"/>
        </pc:sldMkLst>
        <pc:spChg chg="mod">
          <ac:chgData name="Yun Xiao" userId="30e8949b79a00b87" providerId="LiveId" clId="{B3525FE9-3823-408B-8752-D3CD29B65ECC}" dt="2023-11-01T03:16:29.151" v="5674" actId="1076"/>
          <ac:spMkLst>
            <pc:docMk/>
            <pc:sldMk cId="3673787590" sldId="1109"/>
            <ac:spMk id="18" creationId="{00000000-0000-0000-0000-000000000000}"/>
          </ac:spMkLst>
        </pc:spChg>
        <pc:spChg chg="del mod">
          <ac:chgData name="Yun Xiao" userId="30e8949b79a00b87" providerId="LiveId" clId="{B3525FE9-3823-408B-8752-D3CD29B65ECC}" dt="2023-11-01T03:16:18.649" v="5673" actId="478"/>
          <ac:spMkLst>
            <pc:docMk/>
            <pc:sldMk cId="3673787590" sldId="1109"/>
            <ac:spMk id="22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15:47:38.904" v="7100" actId="1076"/>
          <ac:graphicFrameMkLst>
            <pc:docMk/>
            <pc:sldMk cId="3673787590" sldId="1109"/>
            <ac:graphicFrameMk id="1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5:47:38.904" v="7100" actId="1076"/>
          <ac:graphicFrameMkLst>
            <pc:docMk/>
            <pc:sldMk cId="3673787590" sldId="1109"/>
            <ac:graphicFrameMk id="2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5:47:38.904" v="7100" actId="1076"/>
          <ac:graphicFrameMkLst>
            <pc:docMk/>
            <pc:sldMk cId="3673787590" sldId="1109"/>
            <ac:graphicFrameMk id="2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5:47:38.904" v="7100" actId="1076"/>
          <ac:graphicFrameMkLst>
            <pc:docMk/>
            <pc:sldMk cId="3673787590" sldId="1109"/>
            <ac:graphicFrameMk id="275494" creationId="{00000000-0000-0000-0000-000000000000}"/>
          </ac:graphicFrameMkLst>
        </pc:graphicFrameChg>
      </pc:sldChg>
      <pc:sldChg chg="addSp delSp modSp add del mod modAnim">
        <pc:chgData name="Yun Xiao" userId="30e8949b79a00b87" providerId="LiveId" clId="{B3525FE9-3823-408B-8752-D3CD29B65ECC}" dt="2023-11-01T15:55:03.097" v="7994" actId="47"/>
        <pc:sldMkLst>
          <pc:docMk/>
          <pc:sldMk cId="2824129036" sldId="1115"/>
        </pc:sldMkLst>
        <pc:spChg chg="mod">
          <ac:chgData name="Yun Xiao" userId="30e8949b79a00b87" providerId="LiveId" clId="{B3525FE9-3823-408B-8752-D3CD29B65ECC}" dt="2023-10-26T01:04:45.530" v="4857" actId="12"/>
          <ac:spMkLst>
            <pc:docMk/>
            <pc:sldMk cId="2824129036" sldId="1115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0-26T01:04:35.338" v="4848"/>
          <ac:spMkLst>
            <pc:docMk/>
            <pc:sldMk cId="2824129036" sldId="1115"/>
            <ac:spMk id="20" creationId="{7B702E5F-0A87-4E2D-B7E7-77E3644F3F12}"/>
          </ac:spMkLst>
        </pc:spChg>
        <pc:spChg chg="del">
          <ac:chgData name="Yun Xiao" userId="30e8949b79a00b87" providerId="LiveId" clId="{B3525FE9-3823-408B-8752-D3CD29B65ECC}" dt="2023-10-26T01:04:32.345" v="4846" actId="478"/>
          <ac:spMkLst>
            <pc:docMk/>
            <pc:sldMk cId="2824129036" sldId="1115"/>
            <ac:spMk id="259074" creationId="{00000000-0000-0000-0000-000000000000}"/>
          </ac:spMkLst>
        </pc:spChg>
      </pc:sldChg>
      <pc:sldChg chg="delSp modSp del mod modAnim">
        <pc:chgData name="Yun Xiao" userId="30e8949b79a00b87" providerId="LiveId" clId="{B3525FE9-3823-408B-8752-D3CD29B65ECC}" dt="2023-10-26T00:52:08.681" v="4132" actId="2696"/>
        <pc:sldMkLst>
          <pc:docMk/>
          <pc:sldMk cId="3916087749" sldId="1115"/>
        </pc:sldMkLst>
        <pc:spChg chg="mod">
          <ac:chgData name="Yun Xiao" userId="30e8949b79a00b87" providerId="LiveId" clId="{B3525FE9-3823-408B-8752-D3CD29B65ECC}" dt="2023-10-24T12:27:48.996" v="261" actId="113"/>
          <ac:spMkLst>
            <pc:docMk/>
            <pc:sldMk cId="3916087749" sldId="1115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0-24T12:27:48.996" v="261" actId="113"/>
          <ac:spMkLst>
            <pc:docMk/>
            <pc:sldMk cId="3916087749" sldId="1115"/>
            <ac:spMk id="21" creationId="{00000000-0000-0000-0000-000000000000}"/>
          </ac:spMkLst>
        </pc:spChg>
        <pc:spChg chg="mod">
          <ac:chgData name="Yun Xiao" userId="30e8949b79a00b87" providerId="LiveId" clId="{B3525FE9-3823-408B-8752-D3CD29B65ECC}" dt="2023-10-24T12:27:48.996" v="261" actId="113"/>
          <ac:spMkLst>
            <pc:docMk/>
            <pc:sldMk cId="3916087749" sldId="1115"/>
            <ac:spMk id="259074" creationId="{00000000-0000-0000-0000-000000000000}"/>
          </ac:spMkLst>
        </pc:spChg>
        <pc:spChg chg="mod">
          <ac:chgData name="Yun Xiao" userId="30e8949b79a00b87" providerId="LiveId" clId="{B3525FE9-3823-408B-8752-D3CD29B65ECC}" dt="2023-10-24T12:27:59.956" v="263" actId="478"/>
          <ac:spMkLst>
            <pc:docMk/>
            <pc:sldMk cId="3916087749" sldId="1115"/>
            <ac:spMk id="259105" creationId="{00000000-0000-0000-0000-000000000000}"/>
          </ac:spMkLst>
        </pc:spChg>
        <pc:spChg chg="mod">
          <ac:chgData name="Yun Xiao" userId="30e8949b79a00b87" providerId="LiveId" clId="{B3525FE9-3823-408B-8752-D3CD29B65ECC}" dt="2023-10-24T12:28:16.316" v="266" actId="1076"/>
          <ac:spMkLst>
            <pc:docMk/>
            <pc:sldMk cId="3916087749" sldId="1115"/>
            <ac:spMk id="259106" creationId="{00000000-0000-0000-0000-000000000000}"/>
          </ac:spMkLst>
        </pc:spChg>
        <pc:grpChg chg="mod">
          <ac:chgData name="Yun Xiao" userId="30e8949b79a00b87" providerId="LiveId" clId="{B3525FE9-3823-408B-8752-D3CD29B65ECC}" dt="2023-10-24T12:27:48.996" v="261" actId="113"/>
          <ac:grpSpMkLst>
            <pc:docMk/>
            <pc:sldMk cId="3916087749" sldId="1115"/>
            <ac:grpSpMk id="4" creationId="{00000000-0000-0000-0000-000000000000}"/>
          </ac:grpSpMkLst>
        </pc:grpChg>
        <pc:grpChg chg="del mod">
          <ac:chgData name="Yun Xiao" userId="30e8949b79a00b87" providerId="LiveId" clId="{B3525FE9-3823-408B-8752-D3CD29B65ECC}" dt="2023-10-24T12:27:59.956" v="263" actId="478"/>
          <ac:grpSpMkLst>
            <pc:docMk/>
            <pc:sldMk cId="3916087749" sldId="1115"/>
            <ac:grpSpMk id="259103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4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4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4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4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0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1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1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1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1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27:48.996" v="261" actId="113"/>
          <ac:graphicFrameMkLst>
            <pc:docMk/>
            <pc:sldMk cId="3916087749" sldId="1115"/>
            <ac:graphicFrameMk id="259117" creationId="{00000000-0000-0000-0000-000000000000}"/>
          </ac:graphicFrameMkLst>
        </pc:graphicFrameChg>
        <pc:picChg chg="del">
          <ac:chgData name="Yun Xiao" userId="30e8949b79a00b87" providerId="LiveId" clId="{B3525FE9-3823-408B-8752-D3CD29B65ECC}" dt="2023-10-24T12:27:59.956" v="263" actId="478"/>
          <ac:picMkLst>
            <pc:docMk/>
            <pc:sldMk cId="3916087749" sldId="1115"/>
            <ac:picMk id="259104" creationId="{00000000-0000-0000-0000-000000000000}"/>
          </ac:picMkLst>
        </pc:picChg>
      </pc:sldChg>
      <pc:sldChg chg="addSp modSp mod modAnim">
        <pc:chgData name="Yun Xiao" userId="30e8949b79a00b87" providerId="LiveId" clId="{B3525FE9-3823-408B-8752-D3CD29B65ECC}" dt="2023-11-01T07:26:02.267" v="6613" actId="20577"/>
        <pc:sldMkLst>
          <pc:docMk/>
          <pc:sldMk cId="1866231506" sldId="1116"/>
        </pc:sldMkLst>
        <pc:spChg chg="add mod">
          <ac:chgData name="Yun Xiao" userId="30e8949b79a00b87" providerId="LiveId" clId="{B3525FE9-3823-408B-8752-D3CD29B65ECC}" dt="2023-11-01T07:23:05.500" v="6575" actId="20577"/>
          <ac:spMkLst>
            <pc:docMk/>
            <pc:sldMk cId="1866231506" sldId="1116"/>
            <ac:spMk id="9" creationId="{C062B974-B8AF-4B77-AC70-513A290B5A47}"/>
          </ac:spMkLst>
        </pc:spChg>
        <pc:spChg chg="mod">
          <ac:chgData name="Yun Xiao" userId="30e8949b79a00b87" providerId="LiveId" clId="{B3525FE9-3823-408B-8752-D3CD29B65ECC}" dt="2023-10-24T12:30:20.454" v="270" actId="113"/>
          <ac:spMkLst>
            <pc:docMk/>
            <pc:sldMk cId="1866231506" sldId="1116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1-01T07:24:23.554" v="6598" actId="20577"/>
          <ac:spMkLst>
            <pc:docMk/>
            <pc:sldMk cId="1866231506" sldId="1116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07:23:59.199" v="6593" actId="114"/>
          <ac:spMkLst>
            <pc:docMk/>
            <pc:sldMk cId="1866231506" sldId="1116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1-01T07:26:02.267" v="6613" actId="20577"/>
          <ac:spMkLst>
            <pc:docMk/>
            <pc:sldMk cId="1866231506" sldId="1116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1-01T07:23:12.150" v="6580" actId="20577"/>
          <ac:spMkLst>
            <pc:docMk/>
            <pc:sldMk cId="1866231506" sldId="1116"/>
            <ac:spMk id="26523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07:23:15.455" v="6581" actId="1076"/>
          <ac:graphicFrameMkLst>
            <pc:docMk/>
            <pc:sldMk cId="1866231506" sldId="1116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24:04.506" v="6594" actId="1076"/>
          <ac:graphicFrameMkLst>
            <pc:docMk/>
            <pc:sldMk cId="1866231506" sldId="1116"/>
            <ac:graphicFrameMk id="3" creationId="{00000000-0000-0000-0000-000000000000}"/>
          </ac:graphicFrameMkLst>
        </pc:graphicFrameChg>
      </pc:sldChg>
      <pc:sldChg chg="addSp modSp mod">
        <pc:chgData name="Yun Xiao" userId="30e8949b79a00b87" providerId="LiveId" clId="{B3525FE9-3823-408B-8752-D3CD29B65ECC}" dt="2023-11-01T07:38:26.714" v="6770" actId="1076"/>
        <pc:sldMkLst>
          <pc:docMk/>
          <pc:sldMk cId="1797208686" sldId="1117"/>
        </pc:sldMkLst>
        <pc:spChg chg="add mod">
          <ac:chgData name="Yun Xiao" userId="30e8949b79a00b87" providerId="LiveId" clId="{B3525FE9-3823-408B-8752-D3CD29B65ECC}" dt="2023-11-01T07:30:31.636" v="6673"/>
          <ac:spMkLst>
            <pc:docMk/>
            <pc:sldMk cId="1797208686" sldId="1117"/>
            <ac:spMk id="9" creationId="{AB4A5E52-9CED-494D-93DA-EEBE92A87A09}"/>
          </ac:spMkLst>
        </pc:spChg>
        <pc:graphicFrameChg chg="mod">
          <ac:chgData name="Yun Xiao" userId="30e8949b79a00b87" providerId="LiveId" clId="{B3525FE9-3823-408B-8752-D3CD29B65ECC}" dt="2023-10-26T00:54:51.779" v="4140"/>
          <ac:graphicFrameMkLst>
            <pc:docMk/>
            <pc:sldMk cId="1797208686" sldId="1117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38:25.444" v="6769" actId="1076"/>
          <ac:graphicFrameMkLst>
            <pc:docMk/>
            <pc:sldMk cId="1797208686" sldId="1117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38:26.714" v="6770" actId="1076"/>
          <ac:graphicFrameMkLst>
            <pc:docMk/>
            <pc:sldMk cId="1797208686" sldId="1117"/>
            <ac:graphicFrameMk id="7" creationId="{00000000-0000-0000-0000-000000000000}"/>
          </ac:graphicFrameMkLst>
        </pc:graphicFrameChg>
      </pc:sldChg>
      <pc:sldChg chg="addSp modSp mod modAnim">
        <pc:chgData name="Yun Xiao" userId="30e8949b79a00b87" providerId="LiveId" clId="{B3525FE9-3823-408B-8752-D3CD29B65ECC}" dt="2023-11-01T12:41:58.971" v="6863"/>
        <pc:sldMkLst>
          <pc:docMk/>
          <pc:sldMk cId="466341116" sldId="1118"/>
        </pc:sldMkLst>
        <pc:spChg chg="add mod">
          <ac:chgData name="Yun Xiao" userId="30e8949b79a00b87" providerId="LiveId" clId="{B3525FE9-3823-408B-8752-D3CD29B65ECC}" dt="2023-11-01T12:38:11.637" v="6818" actId="1076"/>
          <ac:spMkLst>
            <pc:docMk/>
            <pc:sldMk cId="466341116" sldId="1118"/>
            <ac:spMk id="8" creationId="{15F61A28-98F9-47E6-B889-784CCBAB64A3}"/>
          </ac:spMkLst>
        </pc:spChg>
        <pc:spChg chg="mod">
          <ac:chgData name="Yun Xiao" userId="30e8949b79a00b87" providerId="LiveId" clId="{B3525FE9-3823-408B-8752-D3CD29B65ECC}" dt="2023-11-01T07:38:46.108" v="6773" actId="14100"/>
          <ac:spMkLst>
            <pc:docMk/>
            <pc:sldMk cId="466341116" sldId="1118"/>
            <ac:spMk id="10" creationId="{00000000-0000-0000-0000-000000000000}"/>
          </ac:spMkLst>
        </pc:spChg>
        <pc:spChg chg="add mod">
          <ac:chgData name="Yun Xiao" userId="30e8949b79a00b87" providerId="LiveId" clId="{B3525FE9-3823-408B-8752-D3CD29B65ECC}" dt="2023-11-01T12:38:03.759" v="6816" actId="1076"/>
          <ac:spMkLst>
            <pc:docMk/>
            <pc:sldMk cId="466341116" sldId="1118"/>
            <ac:spMk id="11" creationId="{51419591-ED2B-4298-A432-9423D450B6D2}"/>
          </ac:spMkLst>
        </pc:spChg>
        <pc:spChg chg="add mod">
          <ac:chgData name="Yun Xiao" userId="30e8949b79a00b87" providerId="LiveId" clId="{B3525FE9-3823-408B-8752-D3CD29B65ECC}" dt="2023-11-01T12:41:58.971" v="6863"/>
          <ac:spMkLst>
            <pc:docMk/>
            <pc:sldMk cId="466341116" sldId="1118"/>
            <ac:spMk id="15" creationId="{F10040A9-B692-4F9E-8E5B-B03993A5C43F}"/>
          </ac:spMkLst>
        </pc:spChg>
        <pc:graphicFrameChg chg="mod">
          <ac:chgData name="Yun Xiao" userId="30e8949b79a00b87" providerId="LiveId" clId="{B3525FE9-3823-408B-8752-D3CD29B65ECC}" dt="2023-11-01T07:42:04.924" v="6805"/>
          <ac:graphicFrameMkLst>
            <pc:docMk/>
            <pc:sldMk cId="466341116" sldId="1118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42:17.493" v="6810" actId="1076"/>
          <ac:graphicFrameMkLst>
            <pc:docMk/>
            <pc:sldMk cId="466341116" sldId="1118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44:33.272" v="6812" actId="1035"/>
          <ac:graphicFrameMkLst>
            <pc:docMk/>
            <pc:sldMk cId="466341116" sldId="1118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2:38:55.538" v="6822"/>
          <ac:graphicFrameMkLst>
            <pc:docMk/>
            <pc:sldMk cId="466341116" sldId="1118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2:38:07.180" v="6817" actId="1076"/>
          <ac:graphicFrameMkLst>
            <pc:docMk/>
            <pc:sldMk cId="466341116" sldId="1118"/>
            <ac:graphicFrameMk id="6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12:40:07.289" v="6835"/>
          <ac:graphicFrameMkLst>
            <pc:docMk/>
            <pc:sldMk cId="466341116" sldId="1118"/>
            <ac:graphicFrameMk id="13" creationId="{1567324D-53FF-4529-9BC3-39D2F7D81180}"/>
          </ac:graphicFrameMkLst>
        </pc:graphicFrameChg>
        <pc:graphicFrameChg chg="add mod">
          <ac:chgData name="Yun Xiao" userId="30e8949b79a00b87" providerId="LiveId" clId="{B3525FE9-3823-408B-8752-D3CD29B65ECC}" dt="2023-11-01T12:40:47.075" v="6847" actId="1076"/>
          <ac:graphicFrameMkLst>
            <pc:docMk/>
            <pc:sldMk cId="466341116" sldId="1118"/>
            <ac:graphicFrameMk id="14" creationId="{8DEA0C0D-5882-4008-9869-96301223B40F}"/>
          </ac:graphicFrameMkLst>
        </pc:graphicFrameChg>
        <pc:graphicFrameChg chg="mod">
          <ac:chgData name="Yun Xiao" userId="30e8949b79a00b87" providerId="LiveId" clId="{B3525FE9-3823-408B-8752-D3CD29B65ECC}" dt="2023-11-01T07:38:38.085" v="6771" actId="14100"/>
          <ac:graphicFrameMkLst>
            <pc:docMk/>
            <pc:sldMk cId="466341116" sldId="1118"/>
            <ac:graphicFrameMk id="27034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B3525FE9-3823-408B-8752-D3CD29B65ECC}" dt="2023-11-08T02:57:32.954" v="11092"/>
        <pc:sldMkLst>
          <pc:docMk/>
          <pc:sldMk cId="2313686210" sldId="1119"/>
        </pc:sldMkLst>
        <pc:spChg chg="mod">
          <ac:chgData name="Yun Xiao" userId="30e8949b79a00b87" providerId="LiveId" clId="{B3525FE9-3823-408B-8752-D3CD29B65ECC}" dt="2023-11-01T12:41:50.324" v="6862" actId="1036"/>
          <ac:spMkLst>
            <pc:docMk/>
            <pc:sldMk cId="2313686210" sldId="1119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1-01T12:41:50.324" v="6862" actId="1036"/>
          <ac:spMkLst>
            <pc:docMk/>
            <pc:sldMk cId="2313686210" sldId="1119"/>
            <ac:spMk id="3" creationId="{49F89578-77EC-41C2-8AB1-38858052E3DC}"/>
          </ac:spMkLst>
        </pc:spChg>
        <pc:spChg chg="del mod">
          <ac:chgData name="Yun Xiao" userId="30e8949b79a00b87" providerId="LiveId" clId="{B3525FE9-3823-408B-8752-D3CD29B65ECC}" dt="2023-11-01T07:32:19.328" v="6682" actId="478"/>
          <ac:spMkLst>
            <pc:docMk/>
            <pc:sldMk cId="2313686210" sldId="1119"/>
            <ac:spMk id="10" creationId="{00000000-0000-0000-0000-000000000000}"/>
          </ac:spMkLst>
        </pc:spChg>
        <pc:spChg chg="del mod">
          <ac:chgData name="Yun Xiao" userId="30e8949b79a00b87" providerId="LiveId" clId="{B3525FE9-3823-408B-8752-D3CD29B65ECC}" dt="2023-11-01T07:36:00.968" v="6731" actId="478"/>
          <ac:spMkLst>
            <pc:docMk/>
            <pc:sldMk cId="2313686210" sldId="1119"/>
            <ac:spMk id="14" creationId="{00000000-0000-0000-0000-000000000000}"/>
          </ac:spMkLst>
        </pc:spChg>
        <pc:spChg chg="add mod">
          <ac:chgData name="Yun Xiao" userId="30e8949b79a00b87" providerId="LiveId" clId="{B3525FE9-3823-408B-8752-D3CD29B65ECC}" dt="2023-11-01T12:41:50.324" v="6862" actId="1036"/>
          <ac:spMkLst>
            <pc:docMk/>
            <pc:sldMk cId="2313686210" sldId="1119"/>
            <ac:spMk id="16" creationId="{60A73E7E-E6D7-45D8-81BF-DFBB640B77C9}"/>
          </ac:spMkLst>
        </pc:spChg>
        <pc:spChg chg="add mod">
          <ac:chgData name="Yun Xiao" userId="30e8949b79a00b87" providerId="LiveId" clId="{B3525FE9-3823-408B-8752-D3CD29B65ECC}" dt="2023-11-01T12:41:50.324" v="6862" actId="1036"/>
          <ac:spMkLst>
            <pc:docMk/>
            <pc:sldMk cId="2313686210" sldId="1119"/>
            <ac:spMk id="18" creationId="{873379E6-124C-484B-AC0F-EFB7A466E934}"/>
          </ac:spMkLst>
        </pc:spChg>
        <pc:spChg chg="add mod">
          <ac:chgData name="Yun Xiao" userId="30e8949b79a00b87" providerId="LiveId" clId="{B3525FE9-3823-408B-8752-D3CD29B65ECC}" dt="2023-11-01T12:41:47.193" v="6852" actId="571"/>
          <ac:spMkLst>
            <pc:docMk/>
            <pc:sldMk cId="2313686210" sldId="1119"/>
            <ac:spMk id="21" creationId="{17790934-EBDB-4C5B-89B0-F35A79EC349A}"/>
          </ac:spMkLst>
        </pc:spChg>
        <pc:spChg chg="add mod">
          <ac:chgData name="Yun Xiao" userId="30e8949b79a00b87" providerId="LiveId" clId="{B3525FE9-3823-408B-8752-D3CD29B65ECC}" dt="2023-11-01T12:41:47.193" v="6852" actId="571"/>
          <ac:spMkLst>
            <pc:docMk/>
            <pc:sldMk cId="2313686210" sldId="1119"/>
            <ac:spMk id="26" creationId="{F8970940-8ACD-4F5C-B07A-A703E669AA3E}"/>
          </ac:spMkLst>
        </pc:spChg>
        <pc:spChg chg="add mod">
          <ac:chgData name="Yun Xiao" userId="30e8949b79a00b87" providerId="LiveId" clId="{B3525FE9-3823-408B-8752-D3CD29B65ECC}" dt="2023-11-01T12:41:47.193" v="6852" actId="571"/>
          <ac:spMkLst>
            <pc:docMk/>
            <pc:sldMk cId="2313686210" sldId="1119"/>
            <ac:spMk id="28" creationId="{52F10FB7-AEB7-47D0-9921-49794ED6877A}"/>
          </ac:spMkLst>
        </pc:spChg>
        <pc:spChg chg="add mod">
          <ac:chgData name="Yun Xiao" userId="30e8949b79a00b87" providerId="LiveId" clId="{B3525FE9-3823-408B-8752-D3CD29B65ECC}" dt="2023-11-01T12:41:47.193" v="6852" actId="571"/>
          <ac:spMkLst>
            <pc:docMk/>
            <pc:sldMk cId="2313686210" sldId="1119"/>
            <ac:spMk id="29" creationId="{9D717E35-6B55-4517-A447-A4089511BC10}"/>
          </ac:spMkLst>
        </pc:spChg>
        <pc:spChg chg="add mod">
          <ac:chgData name="Yun Xiao" userId="30e8949b79a00b87" providerId="LiveId" clId="{B3525FE9-3823-408B-8752-D3CD29B65ECC}" dt="2023-11-01T12:42:00.422" v="6864"/>
          <ac:spMkLst>
            <pc:docMk/>
            <pc:sldMk cId="2313686210" sldId="1119"/>
            <ac:spMk id="30" creationId="{1225B15C-ACDD-4FE0-8865-5D2D97D2D5FD}"/>
          </ac:spMkLst>
        </pc:spChg>
        <pc:graphicFrameChg chg="del mod">
          <ac:chgData name="Yun Xiao" userId="30e8949b79a00b87" providerId="LiveId" clId="{B3525FE9-3823-408B-8752-D3CD29B65ECC}" dt="2023-11-01T07:32:17.605" v="6681" actId="478"/>
          <ac:graphicFrameMkLst>
            <pc:docMk/>
            <pc:sldMk cId="2313686210" sldId="1119"/>
            <ac:graphicFrameMk id="6" creationId="{00000000-0000-0000-0000-000000000000}"/>
          </ac:graphicFrameMkLst>
        </pc:graphicFrameChg>
        <pc:graphicFrameChg chg="add del 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8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9" creationId="{3F7376CF-0E10-41C0-A84B-0C7A2FC191F5}"/>
          </ac:graphicFrameMkLst>
        </pc:graphicFrameChg>
        <pc:graphicFrameChg chg="add 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12" creationId="{899B2F70-6DED-48A0-AEC6-EDEF224C4CC5}"/>
          </ac:graphicFrameMkLst>
        </pc:graphicFrameChg>
        <pc:graphicFrameChg chg="add 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13" creationId="{FA07AFC7-B8DD-4AD3-8687-D17242382003}"/>
          </ac:graphicFrameMkLst>
        </pc:graphicFrameChg>
        <pc:graphicFrameChg chg="add mod">
          <ac:chgData name="Yun Xiao" userId="30e8949b79a00b87" providerId="LiveId" clId="{B3525FE9-3823-408B-8752-D3CD29B65ECC}" dt="2023-11-01T12:41:50.324" v="6862" actId="1036"/>
          <ac:graphicFrameMkLst>
            <pc:docMk/>
            <pc:sldMk cId="2313686210" sldId="1119"/>
            <ac:graphicFrameMk id="15" creationId="{D3C14598-A010-4A9E-B768-ECB9B31702C8}"/>
          </ac:graphicFrameMkLst>
        </pc:graphicFrameChg>
        <pc:graphicFrameChg chg="add mod">
          <ac:chgData name="Yun Xiao" userId="30e8949b79a00b87" providerId="LiveId" clId="{B3525FE9-3823-408B-8752-D3CD29B65ECC}" dt="2023-11-08T02:57:32.954" v="11092"/>
          <ac:graphicFrameMkLst>
            <pc:docMk/>
            <pc:sldMk cId="2313686210" sldId="1119"/>
            <ac:graphicFrameMk id="17" creationId="{08831D73-C1E5-4291-9228-827B8EF10D31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19" creationId="{CDE7E4B1-2400-4EC8-8990-79FEE2166719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0" creationId="{7FE4D4D1-F440-427F-98A9-4D40DAA36E6C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2" creationId="{DA0B208C-1201-4AE0-82C4-23A988DBD85E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3" creationId="{471754CE-F6B3-47CA-953E-77960A9FCD48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4" creationId="{08A328C5-7346-4609-9673-D3445ED57285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5" creationId="{F6BA8D1A-FBDA-43A2-B8F1-B5D01D9338B5}"/>
          </ac:graphicFrameMkLst>
        </pc:graphicFrameChg>
        <pc:graphicFrameChg chg="add mod">
          <ac:chgData name="Yun Xiao" userId="30e8949b79a00b87" providerId="LiveId" clId="{B3525FE9-3823-408B-8752-D3CD29B65ECC}" dt="2023-11-01T12:41:47.193" v="6852" actId="571"/>
          <ac:graphicFrameMkLst>
            <pc:docMk/>
            <pc:sldMk cId="2313686210" sldId="1119"/>
            <ac:graphicFrameMk id="27" creationId="{1B6459A5-DEAE-4D11-8FF6-2106D53650AD}"/>
          </ac:graphicFrameMkLst>
        </pc:graphicFrameChg>
      </pc:sldChg>
      <pc:sldChg chg="addSp delSp modSp mod">
        <pc:chgData name="Yun Xiao" userId="30e8949b79a00b87" providerId="LiveId" clId="{B3525FE9-3823-408B-8752-D3CD29B65ECC}" dt="2023-11-01T16:27:00.479" v="8787" actId="1076"/>
        <pc:sldMkLst>
          <pc:docMk/>
          <pc:sldMk cId="561385918" sldId="1121"/>
        </pc:sldMkLst>
        <pc:spChg chg="mod">
          <ac:chgData name="Yun Xiao" userId="30e8949b79a00b87" providerId="LiveId" clId="{B3525FE9-3823-408B-8752-D3CD29B65ECC}" dt="2023-11-01T16:27:00.479" v="8787" actId="1076"/>
          <ac:spMkLst>
            <pc:docMk/>
            <pc:sldMk cId="561385918" sldId="1121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1-01T16:25:41.008" v="8779" actId="1076"/>
          <ac:spMkLst>
            <pc:docMk/>
            <pc:sldMk cId="561385918" sldId="1121"/>
            <ac:spMk id="14" creationId="{37F29CFF-F48C-41EC-9A9E-AA8ABE9831C8}"/>
          </ac:spMkLst>
        </pc:spChg>
        <pc:spChg chg="del">
          <ac:chgData name="Yun Xiao" userId="30e8949b79a00b87" providerId="LiveId" clId="{B3525FE9-3823-408B-8752-D3CD29B65ECC}" dt="2023-11-01T12:42:41.429" v="6872" actId="21"/>
          <ac:spMkLst>
            <pc:docMk/>
            <pc:sldMk cId="561385918" sldId="1121"/>
            <ac:spMk id="28" creationId="{00000000-0000-0000-0000-000000000000}"/>
          </ac:spMkLst>
        </pc:spChg>
        <pc:spChg chg="del">
          <ac:chgData name="Yun Xiao" userId="30e8949b79a00b87" providerId="LiveId" clId="{B3525FE9-3823-408B-8752-D3CD29B65ECC}" dt="2023-11-01T12:42:41.429" v="6872" actId="21"/>
          <ac:spMkLst>
            <pc:docMk/>
            <pc:sldMk cId="561385918" sldId="1121"/>
            <ac:spMk id="303149" creationId="{00000000-0000-0000-0000-000000000000}"/>
          </ac:spMkLst>
        </pc:spChg>
        <pc:spChg chg="mod">
          <ac:chgData name="Yun Xiao" userId="30e8949b79a00b87" providerId="LiveId" clId="{B3525FE9-3823-408B-8752-D3CD29B65ECC}" dt="2023-11-01T16:19:03.201" v="8724" actId="1076"/>
          <ac:spMkLst>
            <pc:docMk/>
            <pc:sldMk cId="561385918" sldId="1121"/>
            <ac:spMk id="303157" creationId="{00000000-0000-0000-0000-000000000000}"/>
          </ac:spMkLst>
        </pc:spChg>
        <pc:spChg chg="mod">
          <ac:chgData name="Yun Xiao" userId="30e8949b79a00b87" providerId="LiveId" clId="{B3525FE9-3823-408B-8752-D3CD29B65ECC}" dt="2023-11-01T16:19:03.201" v="8724" actId="1076"/>
          <ac:spMkLst>
            <pc:docMk/>
            <pc:sldMk cId="561385918" sldId="1121"/>
            <ac:spMk id="303158" creationId="{00000000-0000-0000-0000-000000000000}"/>
          </ac:spMkLst>
        </pc:spChg>
        <pc:spChg chg="mod">
          <ac:chgData name="Yun Xiao" userId="30e8949b79a00b87" providerId="LiveId" clId="{B3525FE9-3823-408B-8752-D3CD29B65ECC}" dt="2023-11-01T16:19:03.201" v="8724" actId="1076"/>
          <ac:spMkLst>
            <pc:docMk/>
            <pc:sldMk cId="561385918" sldId="1121"/>
            <ac:spMk id="303159" creationId="{00000000-0000-0000-0000-000000000000}"/>
          </ac:spMkLst>
        </pc:spChg>
        <pc:spChg chg="mod">
          <ac:chgData name="Yun Xiao" userId="30e8949b79a00b87" providerId="LiveId" clId="{B3525FE9-3823-408B-8752-D3CD29B65ECC}" dt="2023-11-01T16:19:17.305" v="8725" actId="1076"/>
          <ac:spMkLst>
            <pc:docMk/>
            <pc:sldMk cId="561385918" sldId="1121"/>
            <ac:spMk id="303161" creationId="{00000000-0000-0000-0000-000000000000}"/>
          </ac:spMkLst>
        </pc:spChg>
        <pc:grpChg chg="mod">
          <ac:chgData name="Yun Xiao" userId="30e8949b79a00b87" providerId="LiveId" clId="{B3525FE9-3823-408B-8752-D3CD29B65ECC}" dt="2023-11-01T16:19:03.201" v="8724" actId="1076"/>
          <ac:grpSpMkLst>
            <pc:docMk/>
            <pc:sldMk cId="561385918" sldId="1121"/>
            <ac:grpSpMk id="30315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19:03.201" v="8724" actId="1076"/>
          <ac:grpSpMkLst>
            <pc:docMk/>
            <pc:sldMk cId="561385918" sldId="1121"/>
            <ac:grpSpMk id="303160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16:25:43.736" v="8780" actId="1076"/>
          <ac:graphicFrameMkLst>
            <pc:docMk/>
            <pc:sldMk cId="561385918" sldId="1121"/>
            <ac:graphicFrameMk id="2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25:46.272" v="8781" actId="1076"/>
          <ac:graphicFrameMkLst>
            <pc:docMk/>
            <pc:sldMk cId="561385918" sldId="1121"/>
            <ac:graphicFrameMk id="2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26:49.929" v="8786" actId="1076"/>
          <ac:graphicFrameMkLst>
            <pc:docMk/>
            <pc:sldMk cId="561385918" sldId="1121"/>
            <ac:graphicFrameMk id="2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19:03.201" v="8724" actId="1076"/>
          <ac:graphicFrameMkLst>
            <pc:docMk/>
            <pc:sldMk cId="561385918" sldId="1121"/>
            <ac:graphicFrameMk id="303126" creationId="{00000000-0000-0000-0000-000000000000}"/>
          </ac:graphicFrameMkLst>
        </pc:graphicFrameChg>
      </pc:sldChg>
      <pc:sldChg chg="addSp modSp">
        <pc:chgData name="Yun Xiao" userId="30e8949b79a00b87" providerId="LiveId" clId="{B3525FE9-3823-408B-8752-D3CD29B65ECC}" dt="2023-11-01T16:39:01.889" v="8802" actId="14100"/>
        <pc:sldMkLst>
          <pc:docMk/>
          <pc:sldMk cId="2492196759" sldId="1122"/>
        </pc:sldMkLst>
        <pc:spChg chg="add mod">
          <ac:chgData name="Yun Xiao" userId="30e8949b79a00b87" providerId="LiveId" clId="{B3525FE9-3823-408B-8752-D3CD29B65ECC}" dt="2023-11-01T12:42:58.719" v="6890" actId="1036"/>
          <ac:spMkLst>
            <pc:docMk/>
            <pc:sldMk cId="2492196759" sldId="1122"/>
            <ac:spMk id="952" creationId="{2E833353-E075-442C-9E21-052511A9801A}"/>
          </ac:spMkLst>
        </pc:spChg>
        <pc:spChg chg="add mod">
          <ac:chgData name="Yun Xiao" userId="30e8949b79a00b87" providerId="LiveId" clId="{B3525FE9-3823-408B-8752-D3CD29B65ECC}" dt="2023-11-01T12:42:58.719" v="6890" actId="1036"/>
          <ac:spMkLst>
            <pc:docMk/>
            <pc:sldMk cId="2492196759" sldId="1122"/>
            <ac:spMk id="953" creationId="{A706A380-B320-4C65-AE18-191966A48A2C}"/>
          </ac:spMkLst>
        </pc:spChg>
        <pc:spChg chg="mod">
          <ac:chgData name="Yun Xiao" userId="30e8949b79a00b87" providerId="LiveId" clId="{B3525FE9-3823-408B-8752-D3CD29B65ECC}" dt="2023-11-01T16:38:07.732" v="8796" actId="1076"/>
          <ac:spMkLst>
            <pc:docMk/>
            <pc:sldMk cId="2492196759" sldId="1122"/>
            <ac:spMk id="9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9:01.889" v="8802" actId="14100"/>
          <ac:spMkLst>
            <pc:docMk/>
            <pc:sldMk cId="2492196759" sldId="1122"/>
            <ac:spMk id="9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3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4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5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6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7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8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79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0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19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0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1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2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3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4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5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6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7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4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5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6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7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8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89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90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91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92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93" creationId="{00000000-0000-0000-0000-000000000000}"/>
          </ac:spMkLst>
        </pc:spChg>
        <pc:spChg chg="mod">
          <ac:chgData name="Yun Xiao" userId="30e8949b79a00b87" providerId="LiveId" clId="{B3525FE9-3823-408B-8752-D3CD29B65ECC}" dt="2023-11-01T16:37:57.283" v="8794" actId="1036"/>
          <ac:spMkLst>
            <pc:docMk/>
            <pc:sldMk cId="2492196759" sldId="1122"/>
            <ac:spMk id="58294" creationId="{00000000-0000-0000-0000-000000000000}"/>
          </ac:spMkLst>
        </pc:s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353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35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35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535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53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763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776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091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09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098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103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108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109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37:57.283" v="8794" actId="1036"/>
          <ac:grpSpMkLst>
            <pc:docMk/>
            <pc:sldMk cId="2492196759" sldId="1122"/>
            <ac:grpSpMk id="58295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16:37:57.283" v="8794" actId="1036"/>
          <ac:graphicFrameMkLst>
            <pc:docMk/>
            <pc:sldMk cId="2492196759" sldId="1122"/>
            <ac:graphicFrameMk id="5735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37:57.283" v="8794" actId="1036"/>
          <ac:graphicFrameMkLst>
            <pc:docMk/>
            <pc:sldMk cId="2492196759" sldId="1122"/>
            <ac:graphicFrameMk id="57352" creationId="{00000000-0000-0000-0000-000000000000}"/>
          </ac:graphicFrameMkLst>
        </pc:graphicFrameChg>
      </pc:sldChg>
      <pc:sldChg chg="modSp mod ord">
        <pc:chgData name="Yun Xiao" userId="30e8949b79a00b87" providerId="LiveId" clId="{B3525FE9-3823-408B-8752-D3CD29B65ECC}" dt="2023-11-01T17:05:08.291" v="9057" actId="1076"/>
        <pc:sldMkLst>
          <pc:docMk/>
          <pc:sldMk cId="793591336" sldId="1123"/>
        </pc:sldMkLst>
        <pc:spChg chg="mod">
          <ac:chgData name="Yun Xiao" userId="30e8949b79a00b87" providerId="LiveId" clId="{B3525FE9-3823-408B-8752-D3CD29B65ECC}" dt="2023-11-01T17:04:30.094" v="9045" actId="14100"/>
          <ac:spMkLst>
            <pc:docMk/>
            <pc:sldMk cId="793591336" sldId="1123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1-01T17:04:51.665" v="9053" actId="1076"/>
          <ac:spMkLst>
            <pc:docMk/>
            <pc:sldMk cId="793591336" sldId="1123"/>
            <ac:spMk id="19" creationId="{00000000-0000-0000-0000-000000000000}"/>
          </ac:spMkLst>
        </pc:spChg>
        <pc:spChg chg="mod">
          <ac:chgData name="Yun Xiao" userId="30e8949b79a00b87" providerId="LiveId" clId="{B3525FE9-3823-408B-8752-D3CD29B65ECC}" dt="2023-11-01T16:53:19.428" v="8909" actId="1076"/>
          <ac:spMkLst>
            <pc:docMk/>
            <pc:sldMk cId="793591336" sldId="1123"/>
            <ac:spMk id="265231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17:04:33.969" v="9046" actId="1076"/>
          <ac:graphicFrameMkLst>
            <pc:docMk/>
            <pc:sldMk cId="793591336" sldId="1123"/>
            <ac:graphicFrameMk id="1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4:37.601" v="9047" actId="1076"/>
          <ac:graphicFrameMkLst>
            <pc:docMk/>
            <pc:sldMk cId="793591336" sldId="1123"/>
            <ac:graphicFrameMk id="1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4:41.208" v="9049" actId="1076"/>
          <ac:graphicFrameMkLst>
            <pc:docMk/>
            <pc:sldMk cId="793591336" sldId="1123"/>
            <ac:graphicFrameMk id="1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4:43.548" v="9050" actId="1076"/>
          <ac:graphicFrameMkLst>
            <pc:docMk/>
            <pc:sldMk cId="793591336" sldId="1123"/>
            <ac:graphicFrameMk id="1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4:45.946" v="9051" actId="1076"/>
          <ac:graphicFrameMkLst>
            <pc:docMk/>
            <pc:sldMk cId="793591336" sldId="1123"/>
            <ac:graphicFrameMk id="1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4:48.404" v="9052" actId="1076"/>
          <ac:graphicFrameMkLst>
            <pc:docMk/>
            <pc:sldMk cId="793591336" sldId="1123"/>
            <ac:graphicFrameMk id="1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7:05:08.291" v="9057" actId="1076"/>
          <ac:graphicFrameMkLst>
            <pc:docMk/>
            <pc:sldMk cId="793591336" sldId="1123"/>
            <ac:graphicFrameMk id="21" creationId="{00000000-0000-0000-0000-000000000000}"/>
          </ac:graphicFrameMkLst>
        </pc:graphicFrameChg>
      </pc:sldChg>
      <pc:sldChg chg="addSp delSp modSp mod ord addAnim delAnim modAnim">
        <pc:chgData name="Yun Xiao" userId="30e8949b79a00b87" providerId="LiveId" clId="{B3525FE9-3823-408B-8752-D3CD29B65ECC}" dt="2023-11-02T01:17:04.745" v="11036"/>
        <pc:sldMkLst>
          <pc:docMk/>
          <pc:sldMk cId="531799132" sldId="1124"/>
        </pc:sldMkLst>
        <pc:spChg chg="mod">
          <ac:chgData name="Yun Xiao" userId="30e8949b79a00b87" providerId="LiveId" clId="{B3525FE9-3823-408B-8752-D3CD29B65ECC}" dt="2023-11-01T16:55:29.155" v="8927" actId="1076"/>
          <ac:spMkLst>
            <pc:docMk/>
            <pc:sldMk cId="531799132" sldId="1124"/>
            <ac:spMk id="12" creationId="{00000000-0000-0000-0000-000000000000}"/>
          </ac:spMkLst>
        </pc:spChg>
        <pc:spChg chg="del">
          <ac:chgData name="Yun Xiao" userId="30e8949b79a00b87" providerId="LiveId" clId="{B3525FE9-3823-408B-8752-D3CD29B65ECC}" dt="2023-11-01T16:55:25.417" v="8926" actId="478"/>
          <ac:spMkLst>
            <pc:docMk/>
            <pc:sldMk cId="531799132" sldId="1124"/>
            <ac:spMk id="14" creationId="{00000000-0000-0000-0000-000000000000}"/>
          </ac:spMkLst>
        </pc:spChg>
        <pc:spChg chg="add mod">
          <ac:chgData name="Yun Xiao" userId="30e8949b79a00b87" providerId="LiveId" clId="{B3525FE9-3823-408B-8752-D3CD29B65ECC}" dt="2023-11-01T16:55:22.406" v="8925"/>
          <ac:spMkLst>
            <pc:docMk/>
            <pc:sldMk cId="531799132" sldId="1124"/>
            <ac:spMk id="59" creationId="{08418E7A-7F14-4E28-988C-C9BE31DBAF7E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3" creationId="{976B7CA0-CBB4-4EB2-BC73-F9FD2449AC5F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4" creationId="{03F7569C-82FA-417D-890A-8CC9755C1E57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5" creationId="{46F48899-EACF-40A0-B3BB-9A9B72CB862D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6" creationId="{A1107CFF-9393-4EBC-A7D3-696B7CF5DF50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7" creationId="{7E74C7D8-022C-43F3-8BE8-63BF6D1BBE1C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8" creationId="{5C2680EC-7385-4250-A8CF-280750A4E641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69" creationId="{7AE03CF1-44AA-4DC5-8E48-20BB9ADF4A90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0" creationId="{D4DCCAF9-1BBE-4C81-B8E4-A340BE2381C7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1" creationId="{74F55CB6-DC6F-4EA2-BC32-7DC5DF459F7C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2" creationId="{DE9A5F8C-5DAE-400D-B077-11BBFB6845A6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3" creationId="{69A7F94A-9471-4114-A9AD-F45319193B5D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4" creationId="{1ADC7517-843C-43F2-B8AD-DC13B387AAAD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5" creationId="{82B4B8E2-6B46-4E16-BD9C-1C659A9D5498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6" creationId="{66437E1F-5F67-4153-BDDA-ED8C0B1FEFE0}"/>
          </ac:spMkLst>
        </pc:spChg>
        <pc:spChg chg="mod">
          <ac:chgData name="Yun Xiao" userId="30e8949b79a00b87" providerId="LiveId" clId="{B3525FE9-3823-408B-8752-D3CD29B65ECC}" dt="2023-11-01T16:57:25.884" v="8956" actId="1076"/>
          <ac:spMkLst>
            <pc:docMk/>
            <pc:sldMk cId="531799132" sldId="1124"/>
            <ac:spMk id="77" creationId="{5A063EEF-91A9-46D8-A4D3-DAD49A9A9B12}"/>
          </ac:spMkLst>
        </pc:spChg>
        <pc:spChg chg="del">
          <ac:chgData name="Yun Xiao" userId="30e8949b79a00b87" providerId="LiveId" clId="{B3525FE9-3823-408B-8752-D3CD29B65ECC}" dt="2023-11-01T16:55:33.971" v="8928" actId="478"/>
          <ac:spMkLst>
            <pc:docMk/>
            <pc:sldMk cId="531799132" sldId="1124"/>
            <ac:spMk id="265227" creationId="{00000000-0000-0000-0000-000000000000}"/>
          </ac:spMkLst>
        </pc:spChg>
        <pc:grpChg chg="add del mod">
          <ac:chgData name="Yun Xiao" userId="30e8949b79a00b87" providerId="LiveId" clId="{B3525FE9-3823-408B-8752-D3CD29B65ECC}" dt="2023-11-01T16:56:29.316" v="8949" actId="478"/>
          <ac:grpSpMkLst>
            <pc:docMk/>
            <pc:sldMk cId="531799132" sldId="1124"/>
            <ac:grpSpMk id="6" creationId="{00000000-0000-0000-0000-000000000000}"/>
          </ac:grpSpMkLst>
        </pc:grpChg>
        <pc:grpChg chg="del">
          <ac:chgData name="Yun Xiao" userId="30e8949b79a00b87" providerId="LiveId" clId="{B3525FE9-3823-408B-8752-D3CD29B65ECC}" dt="2023-11-01T16:55:22.042" v="8924" actId="478"/>
          <ac:grpSpMkLst>
            <pc:docMk/>
            <pc:sldMk cId="531799132" sldId="1124"/>
            <ac:grpSpMk id="15" creationId="{00000000-0000-0000-0000-000000000000}"/>
          </ac:grpSpMkLst>
        </pc:grpChg>
        <pc:grpChg chg="add mod">
          <ac:chgData name="Yun Xiao" userId="30e8949b79a00b87" providerId="LiveId" clId="{B3525FE9-3823-408B-8752-D3CD29B65ECC}" dt="2023-11-01T16:57:25.884" v="8956" actId="1076"/>
          <ac:grpSpMkLst>
            <pc:docMk/>
            <pc:sldMk cId="531799132" sldId="1124"/>
            <ac:grpSpMk id="61" creationId="{42658EF9-9C0A-49AD-A1D4-A55F25AD6DA9}"/>
          </ac:grpSpMkLst>
        </pc:grpChg>
        <pc:grpChg chg="mod">
          <ac:chgData name="Yun Xiao" userId="30e8949b79a00b87" providerId="LiveId" clId="{B3525FE9-3823-408B-8752-D3CD29B65ECC}" dt="2023-11-01T16:57:25.884" v="8956" actId="1076"/>
          <ac:grpSpMkLst>
            <pc:docMk/>
            <pc:sldMk cId="531799132" sldId="1124"/>
            <ac:grpSpMk id="62" creationId="{B51D3AFB-7248-4F42-8D72-02540C572FAE}"/>
          </ac:grpSpMkLst>
        </pc:grpChg>
        <pc:graphicFrameChg chg="mod topLvl">
          <ac:chgData name="Yun Xiao" userId="30e8949b79a00b87" providerId="LiveId" clId="{B3525FE9-3823-408B-8752-D3CD29B65ECC}" dt="2023-11-01T16:56:32.520" v="8950" actId="1076"/>
          <ac:graphicFrameMkLst>
            <pc:docMk/>
            <pc:sldMk cId="531799132" sldId="1124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6:41.406" v="8951" actId="1076"/>
          <ac:graphicFrameMkLst>
            <pc:docMk/>
            <pc:sldMk cId="531799132" sldId="1124"/>
            <ac:graphicFrameMk id="3" creationId="{00000000-0000-0000-0000-000000000000}"/>
          </ac:graphicFrameMkLst>
        </pc:graphicFrameChg>
        <pc:graphicFrameChg chg="mod modGraphic">
          <ac:chgData name="Yun Xiao" userId="30e8949b79a00b87" providerId="LiveId" clId="{B3525FE9-3823-408B-8752-D3CD29B65ECC}" dt="2023-11-01T16:55:53.275" v="8936" actId="1076"/>
          <ac:graphicFrameMkLst>
            <pc:docMk/>
            <pc:sldMk cId="531799132" sldId="1124"/>
            <ac:graphicFrameMk id="1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5:56.037" v="8937" actId="1076"/>
          <ac:graphicFrameMkLst>
            <pc:docMk/>
            <pc:sldMk cId="531799132" sldId="1124"/>
            <ac:graphicFrameMk id="265236" creationId="{00000000-0000-0000-0000-000000000000}"/>
          </ac:graphicFrameMkLst>
        </pc:graphicFrameChg>
        <pc:picChg chg="del mod topLvl">
          <ac:chgData name="Yun Xiao" userId="30e8949b79a00b87" providerId="LiveId" clId="{B3525FE9-3823-408B-8752-D3CD29B65ECC}" dt="2023-11-01T16:56:29.316" v="8949" actId="478"/>
          <ac:picMkLst>
            <pc:docMk/>
            <pc:sldMk cId="531799132" sldId="1124"/>
            <ac:picMk id="5" creationId="{00000000-0000-0000-0000-000000000000}"/>
          </ac:picMkLst>
        </pc:picChg>
      </pc:sldChg>
      <pc:sldChg chg="modSp del ord">
        <pc:chgData name="Yun Xiao" userId="30e8949b79a00b87" providerId="LiveId" clId="{B3525FE9-3823-408B-8752-D3CD29B65ECC}" dt="2023-11-01T16:57:46.867" v="8957" actId="47"/>
        <pc:sldMkLst>
          <pc:docMk/>
          <pc:sldMk cId="2233110963" sldId="1125"/>
        </pc:sldMkLst>
        <pc:spChg chg="mod">
          <ac:chgData name="Yun Xiao" userId="30e8949b79a00b87" providerId="LiveId" clId="{B3525FE9-3823-408B-8752-D3CD29B65ECC}" dt="2023-10-24T12:34:41.550" v="281" actId="113"/>
          <ac:spMkLst>
            <pc:docMk/>
            <pc:sldMk cId="2233110963" sldId="1125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0-24T12:34:41.550" v="281" actId="113"/>
          <ac:spMkLst>
            <pc:docMk/>
            <pc:sldMk cId="2233110963" sldId="1125"/>
            <ac:spMk id="18" creationId="{00000000-0000-0000-0000-000000000000}"/>
          </ac:spMkLst>
        </pc:spChg>
        <pc:spChg chg="mod">
          <ac:chgData name="Yun Xiao" userId="30e8949b79a00b87" providerId="LiveId" clId="{B3525FE9-3823-408B-8752-D3CD29B65ECC}" dt="2023-10-24T12:34:41.550" v="281" actId="113"/>
          <ac:spMkLst>
            <pc:docMk/>
            <pc:sldMk cId="2233110963" sldId="1125"/>
            <ac:spMk id="29" creationId="{00000000-0000-0000-0000-000000000000}"/>
          </ac:spMkLst>
        </pc:spChg>
        <pc:grpChg chg="mod">
          <ac:chgData name="Yun Xiao" userId="30e8949b79a00b87" providerId="LiveId" clId="{B3525FE9-3823-408B-8752-D3CD29B65ECC}" dt="2023-10-24T12:34:41.550" v="281" actId="113"/>
          <ac:grpSpMkLst>
            <pc:docMk/>
            <pc:sldMk cId="2233110963" sldId="1125"/>
            <ac:grpSpMk id="9" creationId="{00000000-0000-0000-0000-000000000000}"/>
          </ac:grpSpMkLst>
        </pc:grpChg>
        <pc:picChg chg="mod">
          <ac:chgData name="Yun Xiao" userId="30e8949b79a00b87" providerId="LiveId" clId="{B3525FE9-3823-408B-8752-D3CD29B65ECC}" dt="2023-11-01T16:56:59.599" v="8954" actId="1076"/>
          <ac:picMkLst>
            <pc:docMk/>
            <pc:sldMk cId="2233110963" sldId="1125"/>
            <ac:picMk id="46087" creationId="{00000000-0000-0000-0000-000000000000}"/>
          </ac:picMkLst>
        </pc:picChg>
      </pc:sldChg>
      <pc:sldChg chg="addSp delSp modSp mod delAnim modAnim">
        <pc:chgData name="Yun Xiao" userId="30e8949b79a00b87" providerId="LiveId" clId="{B3525FE9-3823-408B-8752-D3CD29B65ECC}" dt="2023-11-02T01:17:26.873" v="11038"/>
        <pc:sldMkLst>
          <pc:docMk/>
          <pc:sldMk cId="589931680" sldId="1126"/>
        </pc:sldMkLst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16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18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19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0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1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2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3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4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5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6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7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8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29" creationId="{00000000-0000-0000-0000-000000000000}"/>
          </ac:spMkLst>
        </pc:spChg>
        <pc:spChg chg="mod">
          <ac:chgData name="Yun Xiao" userId="30e8949b79a00b87" providerId="LiveId" clId="{B3525FE9-3823-408B-8752-D3CD29B65ECC}" dt="2023-11-01T16:59:44.260" v="8981" actId="1076"/>
          <ac:spMkLst>
            <pc:docMk/>
            <pc:sldMk cId="589931680" sldId="1126"/>
            <ac:spMk id="30" creationId="{00000000-0000-0000-0000-000000000000}"/>
          </ac:spMkLst>
        </pc:spChg>
        <pc:spChg chg="add mod">
          <ac:chgData name="Yun Xiao" userId="30e8949b79a00b87" providerId="LiveId" clId="{B3525FE9-3823-408B-8752-D3CD29B65ECC}" dt="2023-11-01T16:58:32.322" v="8967"/>
          <ac:spMkLst>
            <pc:docMk/>
            <pc:sldMk cId="589931680" sldId="1126"/>
            <ac:spMk id="31" creationId="{2D63855D-87E5-4BDF-B38B-B958420614FF}"/>
          </ac:spMkLst>
        </pc:spChg>
        <pc:spChg chg="mod">
          <ac:chgData name="Yun Xiao" userId="30e8949b79a00b87" providerId="LiveId" clId="{B3525FE9-3823-408B-8752-D3CD29B65ECC}" dt="2023-11-01T16:58:17.813" v="8963" actId="207"/>
          <ac:spMkLst>
            <pc:docMk/>
            <pc:sldMk cId="589931680" sldId="1126"/>
            <ac:spMk id="265227" creationId="{00000000-0000-0000-0000-000000000000}"/>
          </ac:spMkLst>
        </pc:spChg>
        <pc:grpChg chg="del mod">
          <ac:chgData name="Yun Xiao" userId="30e8949b79a00b87" providerId="LiveId" clId="{B3525FE9-3823-408B-8752-D3CD29B65ECC}" dt="2023-11-01T16:58:48.425" v="8973" actId="478"/>
          <ac:grpSpMkLst>
            <pc:docMk/>
            <pc:sldMk cId="589931680" sldId="1126"/>
            <ac:grpSpMk id="6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59:44.260" v="8981" actId="1076"/>
          <ac:grpSpMkLst>
            <pc:docMk/>
            <pc:sldMk cId="589931680" sldId="1126"/>
            <ac:grpSpMk id="1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6:59:44.260" v="8981" actId="1076"/>
          <ac:grpSpMkLst>
            <pc:docMk/>
            <pc:sldMk cId="589931680" sldId="1126"/>
            <ac:grpSpMk id="15" creationId="{00000000-0000-0000-0000-000000000000}"/>
          </ac:grpSpMkLst>
        </pc:grpChg>
        <pc:graphicFrameChg chg="mod topLvl">
          <ac:chgData name="Yun Xiao" userId="30e8949b79a00b87" providerId="LiveId" clId="{B3525FE9-3823-408B-8752-D3CD29B65ECC}" dt="2023-11-01T16:58:58.338" v="8975" actId="1076"/>
          <ac:graphicFrameMkLst>
            <pc:docMk/>
            <pc:sldMk cId="589931680" sldId="1126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9:03.232" v="8976" actId="1076"/>
          <ac:graphicFrameMkLst>
            <pc:docMk/>
            <pc:sldMk cId="589931680" sldId="1126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9:36.478" v="8980" actId="1076"/>
          <ac:graphicFrameMkLst>
            <pc:docMk/>
            <pc:sldMk cId="589931680" sldId="1126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8:37.764" v="8968" actId="1076"/>
          <ac:graphicFrameMkLst>
            <pc:docMk/>
            <pc:sldMk cId="589931680" sldId="1126"/>
            <ac:graphicFrameMk id="1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58:39.997" v="8969" actId="1076"/>
          <ac:graphicFrameMkLst>
            <pc:docMk/>
            <pc:sldMk cId="589931680" sldId="1126"/>
            <ac:graphicFrameMk id="265236" creationId="{00000000-0000-0000-0000-000000000000}"/>
          </ac:graphicFrameMkLst>
        </pc:graphicFrameChg>
        <pc:picChg chg="del mod topLvl">
          <ac:chgData name="Yun Xiao" userId="30e8949b79a00b87" providerId="LiveId" clId="{B3525FE9-3823-408B-8752-D3CD29B65ECC}" dt="2023-11-01T16:58:48.425" v="8973" actId="478"/>
          <ac:picMkLst>
            <pc:docMk/>
            <pc:sldMk cId="589931680" sldId="1126"/>
            <ac:picMk id="5" creationId="{00000000-0000-0000-0000-000000000000}"/>
          </ac:picMkLst>
        </pc:picChg>
      </pc:sldChg>
      <pc:sldChg chg="addSp delSp modSp mod modAnim">
        <pc:chgData name="Yun Xiao" userId="30e8949b79a00b87" providerId="LiveId" clId="{B3525FE9-3823-408B-8752-D3CD29B65ECC}" dt="2023-11-02T01:18:06.656" v="11041" actId="20577"/>
        <pc:sldMkLst>
          <pc:docMk/>
          <pc:sldMk cId="1545478593" sldId="1131"/>
        </pc:sldMkLst>
        <pc:spChg chg="add mod">
          <ac:chgData name="Yun Xiao" userId="30e8949b79a00b87" providerId="LiveId" clId="{B3525FE9-3823-408B-8752-D3CD29B65ECC}" dt="2023-11-02T01:18:06.656" v="11041" actId="20577"/>
          <ac:spMkLst>
            <pc:docMk/>
            <pc:sldMk cId="1545478593" sldId="1131"/>
            <ac:spMk id="20" creationId="{9C55ED80-9345-422D-828E-BF3CEE61723E}"/>
          </ac:spMkLst>
        </pc:spChg>
        <pc:spChg chg="add mod">
          <ac:chgData name="Yun Xiao" userId="30e8949b79a00b87" providerId="LiveId" clId="{B3525FE9-3823-408B-8752-D3CD29B65ECC}" dt="2023-11-01T21:49:42.646" v="9356" actId="20577"/>
          <ac:spMkLst>
            <pc:docMk/>
            <pc:sldMk cId="1545478593" sldId="1131"/>
            <ac:spMk id="22" creationId="{B12DC52B-EB96-4D05-9B67-4BADC1D62DD9}"/>
          </ac:spMkLst>
        </pc:spChg>
        <pc:spChg chg="mod">
          <ac:chgData name="Yun Xiao" userId="30e8949b79a00b87" providerId="LiveId" clId="{B3525FE9-3823-408B-8752-D3CD29B65ECC}" dt="2023-11-01T21:05:11.393" v="9110" actId="14100"/>
          <ac:spMkLst>
            <pc:docMk/>
            <pc:sldMk cId="1545478593" sldId="1131"/>
            <ac:spMk id="293892" creationId="{00000000-0000-0000-0000-000000000000}"/>
          </ac:spMkLst>
        </pc:spChg>
        <pc:spChg chg="mod">
          <ac:chgData name="Yun Xiao" userId="30e8949b79a00b87" providerId="LiveId" clId="{B3525FE9-3823-408B-8752-D3CD29B65ECC}" dt="2023-11-01T21:04:15.625" v="9093" actId="14100"/>
          <ac:spMkLst>
            <pc:docMk/>
            <pc:sldMk cId="1545478593" sldId="1131"/>
            <ac:spMk id="293900" creationId="{00000000-0000-0000-0000-000000000000}"/>
          </ac:spMkLst>
        </pc:spChg>
        <pc:spChg chg="mod">
          <ac:chgData name="Yun Xiao" userId="30e8949b79a00b87" providerId="LiveId" clId="{B3525FE9-3823-408B-8752-D3CD29B65ECC}" dt="2023-11-01T21:04:23.936" v="9095" actId="1076"/>
          <ac:spMkLst>
            <pc:docMk/>
            <pc:sldMk cId="1545478593" sldId="1131"/>
            <ac:spMk id="293904" creationId="{00000000-0000-0000-0000-000000000000}"/>
          </ac:spMkLst>
        </pc:spChg>
        <pc:spChg chg="del mod">
          <ac:chgData name="Yun Xiao" userId="30e8949b79a00b87" providerId="LiveId" clId="{B3525FE9-3823-408B-8752-D3CD29B65ECC}" dt="2023-11-01T21:44:22.018" v="9235" actId="21"/>
          <ac:spMkLst>
            <pc:docMk/>
            <pc:sldMk cId="1545478593" sldId="1131"/>
            <ac:spMk id="293917" creationId="{00000000-0000-0000-0000-000000000000}"/>
          </ac:spMkLst>
        </pc:spChg>
        <pc:spChg chg="mod">
          <ac:chgData name="Yun Xiao" userId="30e8949b79a00b87" providerId="LiveId" clId="{B3525FE9-3823-408B-8752-D3CD29B65ECC}" dt="2023-11-01T21:51:01.425" v="9359" actId="1076"/>
          <ac:spMkLst>
            <pc:docMk/>
            <pc:sldMk cId="1545478593" sldId="1131"/>
            <ac:spMk id="293918" creationId="{00000000-0000-0000-0000-000000000000}"/>
          </ac:spMkLst>
        </pc:spChg>
      </pc:sldChg>
      <pc:sldChg chg="del">
        <pc:chgData name="Yun Xiao" userId="30e8949b79a00b87" providerId="LiveId" clId="{B3525FE9-3823-408B-8752-D3CD29B65ECC}" dt="2023-11-01T21:50:37.088" v="9357" actId="47"/>
        <pc:sldMkLst>
          <pc:docMk/>
          <pc:sldMk cId="1269933947" sldId="1132"/>
        </pc:sldMkLst>
      </pc:sldChg>
      <pc:sldChg chg="addSp modSp mod modAnim">
        <pc:chgData name="Yun Xiao" userId="30e8949b79a00b87" providerId="LiveId" clId="{B3525FE9-3823-408B-8752-D3CD29B65ECC}" dt="2023-11-01T21:52:51.968" v="9415" actId="20577"/>
        <pc:sldMkLst>
          <pc:docMk/>
          <pc:sldMk cId="314729004" sldId="1134"/>
        </pc:sldMkLst>
        <pc:spChg chg="add mod">
          <ac:chgData name="Yun Xiao" userId="30e8949b79a00b87" providerId="LiveId" clId="{B3525FE9-3823-408B-8752-D3CD29B65ECC}" dt="2023-11-01T21:52:51.968" v="9415" actId="20577"/>
          <ac:spMkLst>
            <pc:docMk/>
            <pc:sldMk cId="314729004" sldId="1134"/>
            <ac:spMk id="7" creationId="{A4E0AFF0-BD51-413B-9F39-3ADA7D7C357E}"/>
          </ac:spMkLst>
        </pc:spChg>
        <pc:spChg chg="add mod">
          <ac:chgData name="Yun Xiao" userId="30e8949b79a00b87" providerId="LiveId" clId="{B3525FE9-3823-408B-8752-D3CD29B65ECC}" dt="2023-11-01T21:51:53.107" v="9396" actId="20577"/>
          <ac:spMkLst>
            <pc:docMk/>
            <pc:sldMk cId="314729004" sldId="1134"/>
            <ac:spMk id="8" creationId="{D2C1E7EE-87EC-4B9D-870E-1F8D07B5FDB2}"/>
          </ac:spMkLst>
        </pc:spChg>
        <pc:spChg chg="mod">
          <ac:chgData name="Yun Xiao" userId="30e8949b79a00b87" providerId="LiveId" clId="{B3525FE9-3823-408B-8752-D3CD29B65ECC}" dt="2023-11-01T21:51:39.367" v="9366" actId="1076"/>
          <ac:spMkLst>
            <pc:docMk/>
            <pc:sldMk cId="314729004" sldId="1134"/>
            <ac:spMk id="302082" creationId="{00000000-0000-0000-0000-000000000000}"/>
          </ac:spMkLst>
        </pc:spChg>
        <pc:picChg chg="mod">
          <ac:chgData name="Yun Xiao" userId="30e8949b79a00b87" providerId="LiveId" clId="{B3525FE9-3823-408B-8752-D3CD29B65ECC}" dt="2023-11-01T21:46:54.122" v="9287" actId="1076"/>
          <ac:picMkLst>
            <pc:docMk/>
            <pc:sldMk cId="314729004" sldId="1134"/>
            <ac:picMk id="302085" creationId="{00000000-0000-0000-0000-000000000000}"/>
          </ac:picMkLst>
        </pc:picChg>
        <pc:picChg chg="mod">
          <ac:chgData name="Yun Xiao" userId="30e8949b79a00b87" providerId="LiveId" clId="{B3525FE9-3823-408B-8752-D3CD29B65ECC}" dt="2023-11-01T21:46:54.122" v="9287" actId="1076"/>
          <ac:picMkLst>
            <pc:docMk/>
            <pc:sldMk cId="314729004" sldId="1134"/>
            <ac:picMk id="302086" creationId="{00000000-0000-0000-0000-000000000000}"/>
          </ac:picMkLst>
        </pc:picChg>
      </pc:sldChg>
      <pc:sldChg chg="modSp mod">
        <pc:chgData name="Yun Xiao" userId="30e8949b79a00b87" providerId="LiveId" clId="{B3525FE9-3823-408B-8752-D3CD29B65ECC}" dt="2023-11-01T22:59:50.479" v="9982" actId="14100"/>
        <pc:sldMkLst>
          <pc:docMk/>
          <pc:sldMk cId="2758530539" sldId="1135"/>
        </pc:sldMkLst>
        <pc:spChg chg="mod">
          <ac:chgData name="Yun Xiao" userId="30e8949b79a00b87" providerId="LiveId" clId="{B3525FE9-3823-408B-8752-D3CD29B65ECC}" dt="2023-11-01T21:58:43.726" v="9467" actId="20577"/>
          <ac:spMkLst>
            <pc:docMk/>
            <pc:sldMk cId="2758530539" sldId="1135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1-01T22:59:50.479" v="9982" actId="14100"/>
          <ac:spMkLst>
            <pc:docMk/>
            <pc:sldMk cId="2758530539" sldId="1135"/>
            <ac:spMk id="27" creationId="{00000000-0000-0000-0000-000000000000}"/>
          </ac:spMkLst>
        </pc:spChg>
        <pc:spChg chg="mod">
          <ac:chgData name="Yun Xiao" userId="30e8949b79a00b87" providerId="LiveId" clId="{B3525FE9-3823-408B-8752-D3CD29B65ECC}" dt="2023-11-01T22:52:39.732" v="9903" actId="207"/>
          <ac:spMkLst>
            <pc:docMk/>
            <pc:sldMk cId="2758530539" sldId="1135"/>
            <ac:spMk id="305160" creationId="{00000000-0000-0000-0000-000000000000}"/>
          </ac:spMkLst>
        </pc:spChg>
        <pc:spChg chg="mod">
          <ac:chgData name="Yun Xiao" userId="30e8949b79a00b87" providerId="LiveId" clId="{B3525FE9-3823-408B-8752-D3CD29B65ECC}" dt="2023-11-01T21:54:56.605" v="9422" actId="1076"/>
          <ac:spMkLst>
            <pc:docMk/>
            <pc:sldMk cId="2758530539" sldId="1135"/>
            <ac:spMk id="305163" creationId="{00000000-0000-0000-0000-000000000000}"/>
          </ac:spMkLst>
        </pc:spChg>
        <pc:spChg chg="mod">
          <ac:chgData name="Yun Xiao" userId="30e8949b79a00b87" providerId="LiveId" clId="{B3525FE9-3823-408B-8752-D3CD29B65ECC}" dt="2023-11-01T21:56:40.370" v="9431" actId="1076"/>
          <ac:spMkLst>
            <pc:docMk/>
            <pc:sldMk cId="2758530539" sldId="1135"/>
            <ac:spMk id="305166" creationId="{00000000-0000-0000-0000-000000000000}"/>
          </ac:spMkLst>
        </pc:spChg>
        <pc:spChg chg="mod">
          <ac:chgData name="Yun Xiao" userId="30e8949b79a00b87" providerId="LiveId" clId="{B3525FE9-3823-408B-8752-D3CD29B65ECC}" dt="2023-11-01T21:56:40.370" v="9431" actId="1076"/>
          <ac:spMkLst>
            <pc:docMk/>
            <pc:sldMk cId="2758530539" sldId="1135"/>
            <ac:spMk id="305168" creationId="{00000000-0000-0000-0000-000000000000}"/>
          </ac:spMkLst>
        </pc:spChg>
        <pc:spChg chg="mod">
          <ac:chgData name="Yun Xiao" userId="30e8949b79a00b87" providerId="LiveId" clId="{B3525FE9-3823-408B-8752-D3CD29B65ECC}" dt="2023-11-01T21:54:56.605" v="9422" actId="1076"/>
          <ac:spMkLst>
            <pc:docMk/>
            <pc:sldMk cId="2758530539" sldId="1135"/>
            <ac:spMk id="305171" creationId="{00000000-0000-0000-0000-000000000000}"/>
          </ac:spMkLst>
        </pc:spChg>
        <pc:spChg chg="mod">
          <ac:chgData name="Yun Xiao" userId="30e8949b79a00b87" providerId="LiveId" clId="{B3525FE9-3823-408B-8752-D3CD29B65ECC}" dt="2023-11-01T21:56:32.231" v="9430" actId="1076"/>
          <ac:spMkLst>
            <pc:docMk/>
            <pc:sldMk cId="2758530539" sldId="1135"/>
            <ac:spMk id="305173" creationId="{00000000-0000-0000-0000-000000000000}"/>
          </ac:spMkLst>
        </pc:spChg>
        <pc:spChg chg="mod">
          <ac:chgData name="Yun Xiao" userId="30e8949b79a00b87" providerId="LiveId" clId="{B3525FE9-3823-408B-8752-D3CD29B65ECC}" dt="2023-11-01T21:54:56.605" v="9422" actId="1076"/>
          <ac:spMkLst>
            <pc:docMk/>
            <pc:sldMk cId="2758530539" sldId="1135"/>
            <ac:spMk id="305174" creationId="{00000000-0000-0000-0000-000000000000}"/>
          </ac:spMkLst>
        </pc:spChg>
        <pc:spChg chg="mod">
          <ac:chgData name="Yun Xiao" userId="30e8949b79a00b87" providerId="LiveId" clId="{B3525FE9-3823-408B-8752-D3CD29B65ECC}" dt="2023-11-01T21:54:56.605" v="9422" actId="1076"/>
          <ac:spMkLst>
            <pc:docMk/>
            <pc:sldMk cId="2758530539" sldId="1135"/>
            <ac:spMk id="305178" creationId="{00000000-0000-0000-0000-000000000000}"/>
          </ac:spMkLst>
        </pc:spChg>
        <pc:spChg chg="mod">
          <ac:chgData name="Yun Xiao" userId="30e8949b79a00b87" providerId="LiveId" clId="{B3525FE9-3823-408B-8752-D3CD29B65ECC}" dt="2023-11-01T21:54:56.605" v="9422" actId="1076"/>
          <ac:spMkLst>
            <pc:docMk/>
            <pc:sldMk cId="2758530539" sldId="1135"/>
            <ac:spMk id="305179" creationId="{00000000-0000-0000-0000-000000000000}"/>
          </ac:spMkLst>
        </pc:spChg>
        <pc:spChg chg="mod">
          <ac:chgData name="Yun Xiao" userId="30e8949b79a00b87" providerId="LiveId" clId="{B3525FE9-3823-408B-8752-D3CD29B65ECC}" dt="2023-11-01T21:57:25.386" v="9434" actId="14100"/>
          <ac:spMkLst>
            <pc:docMk/>
            <pc:sldMk cId="2758530539" sldId="1135"/>
            <ac:spMk id="305180" creationId="{00000000-0000-0000-0000-000000000000}"/>
          </ac:spMkLst>
        </pc:spChg>
        <pc:spChg chg="mod">
          <ac:chgData name="Yun Xiao" userId="30e8949b79a00b87" providerId="LiveId" clId="{B3525FE9-3823-408B-8752-D3CD29B65ECC}" dt="2023-11-01T21:56:52.833" v="9432" actId="1076"/>
          <ac:spMkLst>
            <pc:docMk/>
            <pc:sldMk cId="2758530539" sldId="1135"/>
            <ac:spMk id="305183" creationId="{00000000-0000-0000-0000-000000000000}"/>
          </ac:spMkLst>
        </pc:spChg>
        <pc:spChg chg="mod">
          <ac:chgData name="Yun Xiao" userId="30e8949b79a00b87" providerId="LiveId" clId="{B3525FE9-3823-408B-8752-D3CD29B65ECC}" dt="2023-11-01T21:56:52.833" v="9432" actId="1076"/>
          <ac:spMkLst>
            <pc:docMk/>
            <pc:sldMk cId="2758530539" sldId="1135"/>
            <ac:spMk id="305185" creationId="{00000000-0000-0000-0000-000000000000}"/>
          </ac:spMkLst>
        </pc:spChg>
        <pc:grpChg chg="mod">
          <ac:chgData name="Yun Xiao" userId="30e8949b79a00b87" providerId="LiveId" clId="{B3525FE9-3823-408B-8752-D3CD29B65ECC}" dt="2023-11-01T21:56:40.370" v="9431" actId="1076"/>
          <ac:grpSpMkLst>
            <pc:docMk/>
            <pc:sldMk cId="2758530539" sldId="1135"/>
            <ac:grpSpMk id="30516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21:54:56.605" v="9422" actId="1076"/>
          <ac:grpSpMkLst>
            <pc:docMk/>
            <pc:sldMk cId="2758530539" sldId="1135"/>
            <ac:grpSpMk id="305175" creationId="{00000000-0000-0000-0000-000000000000}"/>
          </ac:grpSpMkLst>
        </pc:grpChg>
        <pc:grpChg chg="mod">
          <ac:chgData name="Yun Xiao" userId="30e8949b79a00b87" providerId="LiveId" clId="{B3525FE9-3823-408B-8752-D3CD29B65ECC}" dt="2023-11-01T21:56:52.833" v="9432" actId="1076"/>
          <ac:grpSpMkLst>
            <pc:docMk/>
            <pc:sldMk cId="2758530539" sldId="1135"/>
            <ac:grpSpMk id="305181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21:56:40.370" v="9431" actId="1076"/>
          <ac:graphicFrameMkLst>
            <pc:docMk/>
            <pc:sldMk cId="2758530539" sldId="1135"/>
            <ac:graphicFrameMk id="30516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2:02:41.386" v="9468"/>
          <ac:graphicFrameMkLst>
            <pc:docMk/>
            <pc:sldMk cId="2758530539" sldId="1135"/>
            <ac:graphicFrameMk id="30516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2:02:41.390" v="9469"/>
          <ac:graphicFrameMkLst>
            <pc:docMk/>
            <pc:sldMk cId="2758530539" sldId="1135"/>
            <ac:graphicFrameMk id="30516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6:40.370" v="9431" actId="1076"/>
          <ac:graphicFrameMkLst>
            <pc:docMk/>
            <pc:sldMk cId="2758530539" sldId="1135"/>
            <ac:graphicFrameMk id="30517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4:56.605" v="9422" actId="1076"/>
          <ac:graphicFrameMkLst>
            <pc:docMk/>
            <pc:sldMk cId="2758530539" sldId="1135"/>
            <ac:graphicFrameMk id="30517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4:56.605" v="9422" actId="1076"/>
          <ac:graphicFrameMkLst>
            <pc:docMk/>
            <pc:sldMk cId="2758530539" sldId="1135"/>
            <ac:graphicFrameMk id="30517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4:56.605" v="9422" actId="1076"/>
          <ac:graphicFrameMkLst>
            <pc:docMk/>
            <pc:sldMk cId="2758530539" sldId="1135"/>
            <ac:graphicFrameMk id="30517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6:52.833" v="9432" actId="1076"/>
          <ac:graphicFrameMkLst>
            <pc:docMk/>
            <pc:sldMk cId="2758530539" sldId="1135"/>
            <ac:graphicFrameMk id="30518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1:56:52.833" v="9432" actId="1076"/>
          <ac:graphicFrameMkLst>
            <pc:docMk/>
            <pc:sldMk cId="2758530539" sldId="1135"/>
            <ac:graphicFrameMk id="305184" creationId="{00000000-0000-0000-0000-000000000000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1T22:59:59.774" v="9985" actId="20577"/>
        <pc:sldMkLst>
          <pc:docMk/>
          <pc:sldMk cId="721836756" sldId="1137"/>
        </pc:sldMkLst>
        <pc:spChg chg="add mod">
          <ac:chgData name="Yun Xiao" userId="30e8949b79a00b87" providerId="LiveId" clId="{B3525FE9-3823-408B-8752-D3CD29B65ECC}" dt="2023-11-01T22:50:58.822" v="9895" actId="164"/>
          <ac:spMkLst>
            <pc:docMk/>
            <pc:sldMk cId="721836756" sldId="1137"/>
            <ac:spMk id="44" creationId="{FA844A88-0407-42C9-A469-4C9534634B65}"/>
          </ac:spMkLst>
        </pc:spChg>
        <pc:spChg chg="mod">
          <ac:chgData name="Yun Xiao" userId="30e8949b79a00b87" providerId="LiveId" clId="{B3525FE9-3823-408B-8752-D3CD29B65ECC}" dt="2023-11-01T22:53:21.208" v="9912" actId="20577"/>
          <ac:spMkLst>
            <pc:docMk/>
            <pc:sldMk cId="721836756" sldId="1137"/>
            <ac:spMk id="48" creationId="{0F93AE2D-BA7A-4DCF-A7E6-6E71CD050129}"/>
          </ac:spMkLst>
        </pc:spChg>
        <pc:spChg chg="add mod">
          <ac:chgData name="Yun Xiao" userId="30e8949b79a00b87" providerId="LiveId" clId="{B3525FE9-3823-408B-8752-D3CD29B65ECC}" dt="2023-11-01T22:59:59.774" v="9985" actId="20577"/>
          <ac:spMkLst>
            <pc:docMk/>
            <pc:sldMk cId="721836756" sldId="1137"/>
            <ac:spMk id="50" creationId="{6FDFB5D8-A79C-4F30-9062-BD2373B4938F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88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89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1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2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3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4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5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6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7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8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199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0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1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2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3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5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6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7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8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09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0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1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2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3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4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5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6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7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8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19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1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2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3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4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5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6" creationId="{00000000-0000-0000-0000-000000000000}"/>
          </ac:spMkLst>
        </pc:spChg>
        <pc:spChg chg="mod">
          <ac:chgData name="Yun Xiao" userId="30e8949b79a00b87" providerId="LiveId" clId="{B3525FE9-3823-408B-8752-D3CD29B65ECC}" dt="2023-11-01T22:51:10.044" v="9897" actId="1076"/>
          <ac:spMkLst>
            <pc:docMk/>
            <pc:sldMk cId="721836756" sldId="1137"/>
            <ac:spMk id="349227" creationId="{00000000-0000-0000-0000-000000000000}"/>
          </ac:spMkLst>
        </pc:spChg>
        <pc:grpChg chg="add del mod">
          <ac:chgData name="Yun Xiao" userId="30e8949b79a00b87" providerId="LiveId" clId="{B3525FE9-3823-408B-8752-D3CD29B65ECC}" dt="2023-11-01T22:51:03.672" v="9896" actId="21"/>
          <ac:grpSpMkLst>
            <pc:docMk/>
            <pc:sldMk cId="721836756" sldId="1137"/>
            <ac:grpSpMk id="3" creationId="{EDFF51BB-6FBA-4230-A7F8-714D06A1F2AE}"/>
          </ac:grpSpMkLst>
        </pc:grpChg>
        <pc:grpChg chg="add mod">
          <ac:chgData name="Yun Xiao" userId="30e8949b79a00b87" providerId="LiveId" clId="{B3525FE9-3823-408B-8752-D3CD29B65ECC}" dt="2023-11-01T22:53:16.663" v="9907" actId="1076"/>
          <ac:grpSpMkLst>
            <pc:docMk/>
            <pc:sldMk cId="721836756" sldId="1137"/>
            <ac:grpSpMk id="47" creationId="{EBB94F30-8211-4AE2-B0B1-5948D31F022D}"/>
          </ac:grpSpMkLst>
        </pc:grpChg>
        <pc:grpChg chg="mod">
          <ac:chgData name="Yun Xiao" userId="30e8949b79a00b87" providerId="LiveId" clId="{B3525FE9-3823-408B-8752-D3CD29B65ECC}" dt="2023-11-01T22:51:10.044" v="9897" actId="1076"/>
          <ac:grpSpMkLst>
            <pc:docMk/>
            <pc:sldMk cId="721836756" sldId="1137"/>
            <ac:grpSpMk id="349190" creationId="{00000000-0000-0000-0000-000000000000}"/>
          </ac:grpSpMkLst>
        </pc:grpChg>
        <pc:grpChg chg="mod">
          <ac:chgData name="Yun Xiao" userId="30e8949b79a00b87" providerId="LiveId" clId="{B3525FE9-3823-408B-8752-D3CD29B65ECC}" dt="2023-11-01T22:51:10.044" v="9897" actId="1076"/>
          <ac:grpSpMkLst>
            <pc:docMk/>
            <pc:sldMk cId="721836756" sldId="1137"/>
            <ac:grpSpMk id="349204" creationId="{00000000-0000-0000-0000-000000000000}"/>
          </ac:grpSpMkLst>
        </pc:grpChg>
        <pc:grpChg chg="mod">
          <ac:chgData name="Yun Xiao" userId="30e8949b79a00b87" providerId="LiveId" clId="{B3525FE9-3823-408B-8752-D3CD29B65ECC}" dt="2023-11-01T22:51:10.044" v="9897" actId="1076"/>
          <ac:grpSpMkLst>
            <pc:docMk/>
            <pc:sldMk cId="721836756" sldId="1137"/>
            <ac:grpSpMk id="349220" creationId="{00000000-0000-0000-0000-000000000000}"/>
          </ac:grpSpMkLst>
        </pc:grpChg>
        <pc:graphicFrameChg chg="add mod">
          <ac:chgData name="Yun Xiao" userId="30e8949b79a00b87" providerId="LiveId" clId="{B3525FE9-3823-408B-8752-D3CD29B65ECC}" dt="2023-11-01T22:50:58.822" v="9895" actId="164"/>
          <ac:graphicFrameMkLst>
            <pc:docMk/>
            <pc:sldMk cId="721836756" sldId="1137"/>
            <ac:graphicFrameMk id="45" creationId="{04621CDD-ABDE-4650-8A48-3B7B14505987}"/>
          </ac:graphicFrameMkLst>
        </pc:graphicFrameChg>
        <pc:graphicFrameChg chg="mod">
          <ac:chgData name="Yun Xiao" userId="30e8949b79a00b87" providerId="LiveId" clId="{B3525FE9-3823-408B-8752-D3CD29B65ECC}" dt="2023-11-01T22:51:12.169" v="9898"/>
          <ac:graphicFrameMkLst>
            <pc:docMk/>
            <pc:sldMk cId="721836756" sldId="1137"/>
            <ac:graphicFrameMk id="49" creationId="{971436CE-F5C7-4E45-AB62-63C7B4A7C31C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1T22:56:06.183" v="9945" actId="207"/>
        <pc:sldMkLst>
          <pc:docMk/>
          <pc:sldMk cId="2827192671" sldId="1138"/>
        </pc:sldMkLst>
        <pc:spChg chg="mod">
          <ac:chgData name="Yun Xiao" userId="30e8949b79a00b87" providerId="LiveId" clId="{B3525FE9-3823-408B-8752-D3CD29B65ECC}" dt="2023-11-01T22:46:13.183" v="9855"/>
          <ac:spMkLst>
            <pc:docMk/>
            <pc:sldMk cId="2827192671" sldId="1138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1-01T22:55:09.872" v="9931" actId="207"/>
          <ac:spMkLst>
            <pc:docMk/>
            <pc:sldMk cId="2827192671" sldId="1138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1-01T22:38:35.961" v="9721" actId="14100"/>
          <ac:spMkLst>
            <pc:docMk/>
            <pc:sldMk cId="2827192671" sldId="1138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22:55:16.377" v="9932" actId="207"/>
          <ac:spMkLst>
            <pc:docMk/>
            <pc:sldMk cId="2827192671" sldId="1138"/>
            <ac:spMk id="14" creationId="{00000000-0000-0000-0000-000000000000}"/>
          </ac:spMkLst>
        </pc:spChg>
        <pc:spChg chg="mod">
          <ac:chgData name="Yun Xiao" userId="30e8949b79a00b87" providerId="LiveId" clId="{B3525FE9-3823-408B-8752-D3CD29B65ECC}" dt="2023-11-01T22:55:19.682" v="9933" actId="207"/>
          <ac:spMkLst>
            <pc:docMk/>
            <pc:sldMk cId="2827192671" sldId="1138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1-01T22:56:06.183" v="9945" actId="207"/>
          <ac:spMkLst>
            <pc:docMk/>
            <pc:sldMk cId="2827192671" sldId="1138"/>
            <ac:spMk id="16" creationId="{00000000-0000-0000-0000-000000000000}"/>
          </ac:spMkLst>
        </pc:spChg>
        <pc:spChg chg="add mod">
          <ac:chgData name="Yun Xiao" userId="30e8949b79a00b87" providerId="LiveId" clId="{B3525FE9-3823-408B-8752-D3CD29B65ECC}" dt="2023-11-01T22:43:00.263" v="9784" actId="21"/>
          <ac:spMkLst>
            <pc:docMk/>
            <pc:sldMk cId="2827192671" sldId="1138"/>
            <ac:spMk id="17" creationId="{8CC03518-9E39-44DF-B9C9-939B654C0B4E}"/>
          </ac:spMkLst>
        </pc:spChg>
        <pc:spChg chg="add mod">
          <ac:chgData name="Yun Xiao" userId="30e8949b79a00b87" providerId="LiveId" clId="{B3525FE9-3823-408B-8752-D3CD29B65ECC}" dt="2023-11-01T22:43:55.445" v="9819" actId="1076"/>
          <ac:spMkLst>
            <pc:docMk/>
            <pc:sldMk cId="2827192671" sldId="1138"/>
            <ac:spMk id="18" creationId="{39665E22-66C2-4E2B-AAE5-3639FE02C1FD}"/>
          </ac:spMkLst>
        </pc:spChg>
        <pc:spChg chg="add del mod">
          <ac:chgData name="Yun Xiao" userId="30e8949b79a00b87" providerId="LiveId" clId="{B3525FE9-3823-408B-8752-D3CD29B65ECC}" dt="2023-11-01T22:42:00.160" v="9769" actId="22"/>
          <ac:spMkLst>
            <pc:docMk/>
            <pc:sldMk cId="2827192671" sldId="1138"/>
            <ac:spMk id="20" creationId="{E9AC0F5C-2FC2-427F-A1B4-58C9D4EB2DF7}"/>
          </ac:spMkLst>
        </pc:spChg>
        <pc:spChg chg="add mod">
          <ac:chgData name="Yun Xiao" userId="30e8949b79a00b87" providerId="LiveId" clId="{B3525FE9-3823-408B-8752-D3CD29B65ECC}" dt="2023-11-01T22:45:08.049" v="9831" actId="114"/>
          <ac:spMkLst>
            <pc:docMk/>
            <pc:sldMk cId="2827192671" sldId="1138"/>
            <ac:spMk id="21" creationId="{C8A37979-031D-4DC5-AAF9-D57E9120EEE8}"/>
          </ac:spMkLst>
        </pc:spChg>
        <pc:spChg chg="add mod">
          <ac:chgData name="Yun Xiao" userId="30e8949b79a00b87" providerId="LiveId" clId="{B3525FE9-3823-408B-8752-D3CD29B65ECC}" dt="2023-11-01T22:45:00.750" v="9829" actId="1076"/>
          <ac:spMkLst>
            <pc:docMk/>
            <pc:sldMk cId="2827192671" sldId="1138"/>
            <ac:spMk id="22" creationId="{4CB12A78-4F88-4C1A-99ED-41658F6A6341}"/>
          </ac:spMkLst>
        </pc:spChg>
        <pc:spChg chg="add mod">
          <ac:chgData name="Yun Xiao" userId="30e8949b79a00b87" providerId="LiveId" clId="{B3525FE9-3823-408B-8752-D3CD29B65ECC}" dt="2023-11-01T22:54:56.058" v="9930" actId="1076"/>
          <ac:spMkLst>
            <pc:docMk/>
            <pc:sldMk cId="2827192671" sldId="1138"/>
            <ac:spMk id="23" creationId="{EE528FC6-F4FA-4DEE-9572-98086668C368}"/>
          </ac:spMkLst>
        </pc:spChg>
        <pc:spChg chg="mod">
          <ac:chgData name="Yun Xiao" userId="30e8949b79a00b87" providerId="LiveId" clId="{B3525FE9-3823-408B-8752-D3CD29B65ECC}" dt="2023-11-01T22:45:18.686" v="9832" actId="1076"/>
          <ac:spMkLst>
            <pc:docMk/>
            <pc:sldMk cId="2827192671" sldId="1138"/>
            <ac:spMk id="265227" creationId="{00000000-0000-0000-0000-000000000000}"/>
          </ac:spMkLst>
        </pc:spChg>
      </pc:sldChg>
      <pc:sldChg chg="addSp delSp modSp mod">
        <pc:chgData name="Yun Xiao" userId="30e8949b79a00b87" providerId="LiveId" clId="{B3525FE9-3823-408B-8752-D3CD29B65ECC}" dt="2023-11-01T23:01:01.003" v="10010" actId="1076"/>
        <pc:sldMkLst>
          <pc:docMk/>
          <pc:sldMk cId="2624363932" sldId="1139"/>
        </pc:sldMkLst>
        <pc:spChg chg="add mod">
          <ac:chgData name="Yun Xiao" userId="30e8949b79a00b87" providerId="LiveId" clId="{B3525FE9-3823-408B-8752-D3CD29B65ECC}" dt="2023-11-01T23:00:55.707" v="10009" actId="20577"/>
          <ac:spMkLst>
            <pc:docMk/>
            <pc:sldMk cId="2624363932" sldId="1139"/>
            <ac:spMk id="13" creationId="{73A87142-883B-447D-AE0F-6CC26F22145E}"/>
          </ac:spMkLst>
        </pc:spChg>
        <pc:spChg chg="mod">
          <ac:chgData name="Yun Xiao" userId="30e8949b79a00b87" providerId="LiveId" clId="{B3525FE9-3823-408B-8752-D3CD29B65ECC}" dt="2023-11-01T23:00:37.855" v="10001" actId="1076"/>
          <ac:spMkLst>
            <pc:docMk/>
            <pc:sldMk cId="2624363932" sldId="1139"/>
            <ac:spMk id="14" creationId="{00000000-0000-0000-0000-000000000000}"/>
          </ac:spMkLst>
        </pc:spChg>
        <pc:spChg chg="del">
          <ac:chgData name="Yun Xiao" userId="30e8949b79a00b87" providerId="LiveId" clId="{B3525FE9-3823-408B-8752-D3CD29B65ECC}" dt="2023-11-01T23:00:46.496" v="10002" actId="478"/>
          <ac:spMkLst>
            <pc:docMk/>
            <pc:sldMk cId="2624363932" sldId="1139"/>
            <ac:spMk id="24" creationId="{00000000-0000-0000-0000-000000000000}"/>
          </ac:spMkLst>
        </pc:spChg>
        <pc:spChg chg="mod">
          <ac:chgData name="Yun Xiao" userId="30e8949b79a00b87" providerId="LiveId" clId="{B3525FE9-3823-408B-8752-D3CD29B65ECC}" dt="2023-11-01T23:01:01.003" v="10010" actId="1076"/>
          <ac:spMkLst>
            <pc:docMk/>
            <pc:sldMk cId="2624363932" sldId="1139"/>
            <ac:spMk id="26522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17:37:47.778" v="9077" actId="1076"/>
          <ac:graphicFrameMkLst>
            <pc:docMk/>
            <pc:sldMk cId="2624363932" sldId="1139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22:57:11.653" v="9947" actId="1076"/>
          <ac:graphicFrameMkLst>
            <pc:docMk/>
            <pc:sldMk cId="2624363932" sldId="1139"/>
            <ac:graphicFrameMk id="5" creationId="{00000000-0000-0000-0000-000000000000}"/>
          </ac:graphicFrameMkLst>
        </pc:graphicFrameChg>
      </pc:sldChg>
      <pc:sldChg chg="addSp modSp mod">
        <pc:chgData name="Yun Xiao" userId="30e8949b79a00b87" providerId="LiveId" clId="{B3525FE9-3823-408B-8752-D3CD29B65ECC}" dt="2023-11-01T23:04:52.723" v="10037" actId="20577"/>
        <pc:sldMkLst>
          <pc:docMk/>
          <pc:sldMk cId="1509233479" sldId="1141"/>
        </pc:sldMkLst>
        <pc:spChg chg="mod">
          <ac:chgData name="Yun Xiao" userId="30e8949b79a00b87" providerId="LiveId" clId="{B3525FE9-3823-408B-8752-D3CD29B65ECC}" dt="2023-10-24T12:38:31.157" v="286" actId="113"/>
          <ac:spMkLst>
            <pc:docMk/>
            <pc:sldMk cId="1509233479" sldId="1141"/>
            <ac:spMk id="10" creationId="{00000000-0000-0000-0000-000000000000}"/>
          </ac:spMkLst>
        </pc:spChg>
        <pc:spChg chg="add mod">
          <ac:chgData name="Yun Xiao" userId="30e8949b79a00b87" providerId="LiveId" clId="{B3525FE9-3823-408B-8752-D3CD29B65ECC}" dt="2023-11-01T23:04:52.723" v="10037" actId="20577"/>
          <ac:spMkLst>
            <pc:docMk/>
            <pc:sldMk cId="1509233479" sldId="1141"/>
            <ac:spMk id="11" creationId="{35777167-9EF8-4218-85C1-A51186E84065}"/>
          </ac:spMkLst>
        </pc:spChg>
        <pc:spChg chg="mod">
          <ac:chgData name="Yun Xiao" userId="30e8949b79a00b87" providerId="LiveId" clId="{B3525FE9-3823-408B-8752-D3CD29B65ECC}" dt="2023-11-01T23:04:47.587" v="10032" actId="20577"/>
          <ac:spMkLst>
            <pc:docMk/>
            <pc:sldMk cId="1509233479" sldId="1141"/>
            <ac:spMk id="344068" creationId="{00000000-0000-0000-0000-000000000000}"/>
          </ac:spMkLst>
        </pc:spChg>
        <pc:spChg chg="mod">
          <ac:chgData name="Yun Xiao" userId="30e8949b79a00b87" providerId="LiveId" clId="{B3525FE9-3823-408B-8752-D3CD29B65ECC}" dt="2023-11-01T23:03:01.410" v="10013" actId="207"/>
          <ac:spMkLst>
            <pc:docMk/>
            <pc:sldMk cId="1509233479" sldId="1141"/>
            <ac:spMk id="344070" creationId="{00000000-0000-0000-0000-000000000000}"/>
          </ac:spMkLst>
        </pc:spChg>
        <pc:spChg chg="mod">
          <ac:chgData name="Yun Xiao" userId="30e8949b79a00b87" providerId="LiveId" clId="{B3525FE9-3823-408B-8752-D3CD29B65ECC}" dt="2023-11-01T23:03:43.753" v="10018" actId="207"/>
          <ac:spMkLst>
            <pc:docMk/>
            <pc:sldMk cId="1509233479" sldId="1141"/>
            <ac:spMk id="344072" creationId="{00000000-0000-0000-0000-000000000000}"/>
          </ac:spMkLst>
        </pc:spChg>
        <pc:spChg chg="mod">
          <ac:chgData name="Yun Xiao" userId="30e8949b79a00b87" providerId="LiveId" clId="{B3525FE9-3823-408B-8752-D3CD29B65ECC}" dt="2023-11-01T23:04:02.688" v="10020" actId="207"/>
          <ac:spMkLst>
            <pc:docMk/>
            <pc:sldMk cId="1509233479" sldId="1141"/>
            <ac:spMk id="344073" creationId="{00000000-0000-0000-0000-000000000000}"/>
          </ac:spMkLst>
        </pc:spChg>
        <pc:spChg chg="mod">
          <ac:chgData name="Yun Xiao" userId="30e8949b79a00b87" providerId="LiveId" clId="{B3525FE9-3823-408B-8752-D3CD29B65ECC}" dt="2023-11-01T23:03:59.114" v="10019" actId="1076"/>
          <ac:spMkLst>
            <pc:docMk/>
            <pc:sldMk cId="1509233479" sldId="1141"/>
            <ac:spMk id="344074" creationId="{00000000-0000-0000-0000-000000000000}"/>
          </ac:spMkLst>
        </pc:spChg>
        <pc:grpChg chg="mod">
          <ac:chgData name="Yun Xiao" userId="30e8949b79a00b87" providerId="LiveId" clId="{B3525FE9-3823-408B-8752-D3CD29B65ECC}" dt="2023-11-01T23:02:58.637" v="10012" actId="1076"/>
          <ac:grpSpMkLst>
            <pc:docMk/>
            <pc:sldMk cId="1509233479" sldId="1141"/>
            <ac:grpSpMk id="344069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23:02:58.637" v="10012" actId="1076"/>
          <ac:graphicFrameMkLst>
            <pc:docMk/>
            <pc:sldMk cId="1509233479" sldId="1141"/>
            <ac:graphicFrameMk id="344071" creationId="{00000000-0000-0000-0000-000000000000}"/>
          </ac:graphicFrameMkLst>
        </pc:graphicFrameChg>
      </pc:sldChg>
      <pc:sldChg chg="addSp modSp">
        <pc:chgData name="Yun Xiao" userId="30e8949b79a00b87" providerId="LiveId" clId="{B3525FE9-3823-408B-8752-D3CD29B65ECC}" dt="2023-11-01T23:04:57.475" v="10038"/>
        <pc:sldMkLst>
          <pc:docMk/>
          <pc:sldMk cId="1087476380" sldId="1142"/>
        </pc:sldMkLst>
        <pc:spChg chg="add mod">
          <ac:chgData name="Yun Xiao" userId="30e8949b79a00b87" providerId="LiveId" clId="{B3525FE9-3823-408B-8752-D3CD29B65ECC}" dt="2023-11-01T23:04:57.475" v="10038"/>
          <ac:spMkLst>
            <pc:docMk/>
            <pc:sldMk cId="1087476380" sldId="1142"/>
            <ac:spMk id="8" creationId="{3E58854B-DAE4-41A9-9AF8-968A5FA99926}"/>
          </ac:spMkLst>
        </pc:spChg>
        <pc:spChg chg="mod">
          <ac:chgData name="Yun Xiao" userId="30e8949b79a00b87" providerId="LiveId" clId="{B3525FE9-3823-408B-8752-D3CD29B65ECC}" dt="2023-10-24T12:38:46.247" v="288" actId="113"/>
          <ac:spMkLst>
            <pc:docMk/>
            <pc:sldMk cId="1087476380" sldId="1142"/>
            <ac:spMk id="9" creationId="{00000000-0000-0000-0000-000000000000}"/>
          </ac:spMkLst>
        </pc:spChg>
        <pc:spChg chg="mod">
          <ac:chgData name="Yun Xiao" userId="30e8949b79a00b87" providerId="LiveId" clId="{B3525FE9-3823-408B-8752-D3CD29B65ECC}" dt="2023-10-24T12:38:46.247" v="288" actId="113"/>
          <ac:spMkLst>
            <pc:docMk/>
            <pc:sldMk cId="1087476380" sldId="1142"/>
            <ac:spMk id="345099" creationId="{00000000-0000-0000-0000-000000000000}"/>
          </ac:spMkLst>
        </pc:spChg>
        <pc:grpChg chg="mod">
          <ac:chgData name="Yun Xiao" userId="30e8949b79a00b87" providerId="LiveId" clId="{B3525FE9-3823-408B-8752-D3CD29B65ECC}" dt="2023-10-24T12:38:46.247" v="288" actId="113"/>
          <ac:grpSpMkLst>
            <pc:docMk/>
            <pc:sldMk cId="1087476380" sldId="1142"/>
            <ac:grpSpMk id="345094" creationId="{00000000-0000-0000-0000-000000000000}"/>
          </ac:grpSpMkLst>
        </pc:grpChg>
        <pc:picChg chg="mod">
          <ac:chgData name="Yun Xiao" userId="30e8949b79a00b87" providerId="LiveId" clId="{B3525FE9-3823-408B-8752-D3CD29B65ECC}" dt="2023-10-24T12:38:46.247" v="288" actId="113"/>
          <ac:picMkLst>
            <pc:docMk/>
            <pc:sldMk cId="1087476380" sldId="1142"/>
            <ac:picMk id="345097" creationId="{00000000-0000-0000-0000-000000000000}"/>
          </ac:picMkLst>
        </pc:picChg>
      </pc:sldChg>
      <pc:sldChg chg="addSp delSp modSp mod modAnim">
        <pc:chgData name="Yun Xiao" userId="30e8949b79a00b87" providerId="LiveId" clId="{B3525FE9-3823-408B-8752-D3CD29B65ECC}" dt="2023-11-09T00:50:40.523" v="13216" actId="1076"/>
        <pc:sldMkLst>
          <pc:docMk/>
          <pc:sldMk cId="1173344755" sldId="1143"/>
        </pc:sldMkLst>
        <pc:spChg chg="add mod">
          <ac:chgData name="Yun Xiao" userId="30e8949b79a00b87" providerId="LiveId" clId="{B3525FE9-3823-408B-8752-D3CD29B65ECC}" dt="2023-11-09T00:50:17.983" v="13211" actId="20577"/>
          <ac:spMkLst>
            <pc:docMk/>
            <pc:sldMk cId="1173344755" sldId="1143"/>
            <ac:spMk id="12" creationId="{C3192D6C-937E-4614-9142-2905CC84ABEF}"/>
          </ac:spMkLst>
        </pc:spChg>
        <pc:spChg chg="add mod">
          <ac:chgData name="Yun Xiao" userId="30e8949b79a00b87" providerId="LiveId" clId="{B3525FE9-3823-408B-8752-D3CD29B65ECC}" dt="2023-11-09T00:50:37.090" v="13215" actId="1076"/>
          <ac:spMkLst>
            <pc:docMk/>
            <pc:sldMk cId="1173344755" sldId="1143"/>
            <ac:spMk id="14" creationId="{DA3864CB-FC8F-4A42-A30B-A973545AA3D1}"/>
          </ac:spMkLst>
        </pc:spChg>
        <pc:spChg chg="add mod">
          <ac:chgData name="Yun Xiao" userId="30e8949b79a00b87" providerId="LiveId" clId="{B3525FE9-3823-408B-8752-D3CD29B65ECC}" dt="2023-11-09T00:50:33.223" v="13214" actId="1076"/>
          <ac:spMkLst>
            <pc:docMk/>
            <pc:sldMk cId="1173344755" sldId="1143"/>
            <ac:spMk id="15" creationId="{1E7D5814-E3A1-4DBF-82EA-CC8B58E266FB}"/>
          </ac:spMkLst>
        </pc:spChg>
        <pc:spChg chg="add mod">
          <ac:chgData name="Yun Xiao" userId="30e8949b79a00b87" providerId="LiveId" clId="{B3525FE9-3823-408B-8752-D3CD29B65ECC}" dt="2023-11-09T00:50:20.902" v="13212" actId="1076"/>
          <ac:spMkLst>
            <pc:docMk/>
            <pc:sldMk cId="1173344755" sldId="1143"/>
            <ac:spMk id="16" creationId="{C83185E3-3E9B-4470-9CA5-BA6809CA71A8}"/>
          </ac:spMkLst>
        </pc:spChg>
        <pc:spChg chg="add mod">
          <ac:chgData name="Yun Xiao" userId="30e8949b79a00b87" providerId="LiveId" clId="{B3525FE9-3823-408B-8752-D3CD29B65ECC}" dt="2023-11-09T00:50:28.361" v="13213" actId="1076"/>
          <ac:spMkLst>
            <pc:docMk/>
            <pc:sldMk cId="1173344755" sldId="1143"/>
            <ac:spMk id="17" creationId="{BB127EFB-0B28-4FBA-BDF0-DA640F744D44}"/>
          </ac:spMkLst>
        </pc:spChg>
        <pc:spChg chg="mod">
          <ac:chgData name="Yun Xiao" userId="30e8949b79a00b87" providerId="LiveId" clId="{B3525FE9-3823-408B-8752-D3CD29B65ECC}" dt="2023-11-02T01:18:52.968" v="11044" actId="207"/>
          <ac:spMkLst>
            <pc:docMk/>
            <pc:sldMk cId="1173344755" sldId="1143"/>
            <ac:spMk id="19" creationId="{82DF8A11-FC5D-4421-8C23-9B27745B356E}"/>
          </ac:spMkLst>
        </pc:spChg>
        <pc:spChg chg="mod">
          <ac:chgData name="Yun Xiao" userId="30e8949b79a00b87" providerId="LiveId" clId="{B3525FE9-3823-408B-8752-D3CD29B65ECC}" dt="2023-11-09T00:50:40.523" v="13216" actId="1076"/>
          <ac:spMkLst>
            <pc:docMk/>
            <pc:sldMk cId="1173344755" sldId="1143"/>
            <ac:spMk id="204804" creationId="{00000000-0000-0000-0000-000000000000}"/>
          </ac:spMkLst>
        </pc:spChg>
        <pc:spChg chg="mod">
          <ac:chgData name="Yun Xiao" userId="30e8949b79a00b87" providerId="LiveId" clId="{B3525FE9-3823-408B-8752-D3CD29B65ECC}" dt="2023-11-01T23:06:06.150" v="10061" actId="12"/>
          <ac:spMkLst>
            <pc:docMk/>
            <pc:sldMk cId="1173344755" sldId="1143"/>
            <ac:spMk id="204827" creationId="{00000000-0000-0000-0000-000000000000}"/>
          </ac:spMkLst>
        </pc:spChg>
        <pc:grpChg chg="add mod">
          <ac:chgData name="Yun Xiao" userId="30e8949b79a00b87" providerId="LiveId" clId="{B3525FE9-3823-408B-8752-D3CD29B65ECC}" dt="2023-11-02T00:15:24.540" v="10159"/>
          <ac:grpSpMkLst>
            <pc:docMk/>
            <pc:sldMk cId="1173344755" sldId="1143"/>
            <ac:grpSpMk id="18" creationId="{C5D76580-5869-474B-B2A8-AC11DBF826EB}"/>
          </ac:grpSpMkLst>
        </pc:grpChg>
        <pc:grpChg chg="mod">
          <ac:chgData name="Yun Xiao" userId="30e8949b79a00b87" providerId="LiveId" clId="{B3525FE9-3823-408B-8752-D3CD29B65ECC}" dt="2023-11-09T00:50:40.523" v="13216" actId="1076"/>
          <ac:grpSpMkLst>
            <pc:docMk/>
            <pc:sldMk cId="1173344755" sldId="1143"/>
            <ac:grpSpMk id="204826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2T00:15:28.530" v="10164"/>
          <ac:graphicFrameMkLst>
            <pc:docMk/>
            <pc:sldMk cId="1173344755" sldId="1143"/>
            <ac:graphicFrameMk id="2" creationId="{DD784973-26ED-4020-9417-D6B273E5ABC8}"/>
          </ac:graphicFrameMkLst>
        </pc:graphicFrameChg>
        <pc:graphicFrameChg chg="mod">
          <ac:chgData name="Yun Xiao" userId="30e8949b79a00b87" providerId="LiveId" clId="{B3525FE9-3823-408B-8752-D3CD29B65ECC}" dt="2023-11-09T00:50:40.523" v="13216" actId="1076"/>
          <ac:graphicFrameMkLst>
            <pc:docMk/>
            <pc:sldMk cId="1173344755" sldId="1143"/>
            <ac:graphicFrameMk id="4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2T00:15:45.202" v="10166" actId="478"/>
          <ac:graphicFrameMkLst>
            <pc:docMk/>
            <pc:sldMk cId="1173344755" sldId="1143"/>
            <ac:graphicFrameMk id="21" creationId="{5B5D4D05-D623-4783-8513-7A295B5BAC5C}"/>
          </ac:graphicFrameMkLst>
        </pc:graphicFrameChg>
        <pc:graphicFrameChg chg="del mod">
          <ac:chgData name="Yun Xiao" userId="30e8949b79a00b87" providerId="LiveId" clId="{B3525FE9-3823-408B-8752-D3CD29B65ECC}" dt="2023-11-02T00:15:48.646" v="10168" actId="478"/>
          <ac:graphicFrameMkLst>
            <pc:docMk/>
            <pc:sldMk cId="1173344755" sldId="1143"/>
            <ac:graphicFrameMk id="22" creationId="{0F0F0DB3-9B4C-4B1A-B817-29D19B0E6E83}"/>
          </ac:graphicFrameMkLst>
        </pc:graphicFrameChg>
        <pc:graphicFrameChg chg="del mod">
          <ac:chgData name="Yun Xiao" userId="30e8949b79a00b87" providerId="LiveId" clId="{B3525FE9-3823-408B-8752-D3CD29B65ECC}" dt="2023-11-02T00:17:23.545" v="10184" actId="478"/>
          <ac:graphicFrameMkLst>
            <pc:docMk/>
            <pc:sldMk cId="1173344755" sldId="1143"/>
            <ac:graphicFrameMk id="23" creationId="{AA67A1EE-3063-4BCE-908D-92C9D347D975}"/>
          </ac:graphicFrameMkLst>
        </pc:graphicFrameChg>
        <pc:graphicFrameChg chg="del mod">
          <ac:chgData name="Yun Xiao" userId="30e8949b79a00b87" providerId="LiveId" clId="{B3525FE9-3823-408B-8752-D3CD29B65ECC}" dt="2023-11-02T00:15:47.215" v="10167" actId="478"/>
          <ac:graphicFrameMkLst>
            <pc:docMk/>
            <pc:sldMk cId="1173344755" sldId="1143"/>
            <ac:graphicFrameMk id="24" creationId="{04F8AE23-00E0-4714-B82F-43A277FFF985}"/>
          </ac:graphicFrameMkLst>
        </pc:graphicFrameChg>
        <pc:graphicFrameChg chg="del mod">
          <ac:chgData name="Yun Xiao" userId="30e8949b79a00b87" providerId="LiveId" clId="{B3525FE9-3823-408B-8752-D3CD29B65ECC}" dt="2023-11-02T00:11:13.897" v="10087" actId="478"/>
          <ac:graphicFrameMkLst>
            <pc:docMk/>
            <pc:sldMk cId="1173344755" sldId="1143"/>
            <ac:graphicFrameMk id="20480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0:40.523" v="13216" actId="1076"/>
          <ac:graphicFrameMkLst>
            <pc:docMk/>
            <pc:sldMk cId="1173344755" sldId="1143"/>
            <ac:graphicFrameMk id="20480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0:40.523" v="13216" actId="1076"/>
          <ac:graphicFrameMkLst>
            <pc:docMk/>
            <pc:sldMk cId="1173344755" sldId="1143"/>
            <ac:graphicFrameMk id="20480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0:40.523" v="13216" actId="1076"/>
          <ac:graphicFrameMkLst>
            <pc:docMk/>
            <pc:sldMk cId="1173344755" sldId="1143"/>
            <ac:graphicFrameMk id="20480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0:40.523" v="13216" actId="1076"/>
          <ac:graphicFrameMkLst>
            <pc:docMk/>
            <pc:sldMk cId="1173344755" sldId="1143"/>
            <ac:graphicFrameMk id="204810" creationId="{00000000-0000-0000-0000-000000000000}"/>
          </ac:graphicFrameMkLst>
        </pc:graphicFrameChg>
      </pc:sldChg>
      <pc:sldChg chg="addSp modSp mod">
        <pc:chgData name="Yun Xiao" userId="30e8949b79a00b87" providerId="LiveId" clId="{B3525FE9-3823-408B-8752-D3CD29B65ECC}" dt="2023-11-09T01:18:47.204" v="13493"/>
        <pc:sldMkLst>
          <pc:docMk/>
          <pc:sldMk cId="3953356003" sldId="1144"/>
        </pc:sldMkLst>
        <pc:spChg chg="add mod">
          <ac:chgData name="Yun Xiao" userId="30e8949b79a00b87" providerId="LiveId" clId="{B3525FE9-3823-408B-8752-D3CD29B65ECC}" dt="2023-11-02T00:27:26.387" v="10322" actId="14100"/>
          <ac:spMkLst>
            <pc:docMk/>
            <pc:sldMk cId="3953356003" sldId="1144"/>
            <ac:spMk id="19" creationId="{01D5A95C-3EEF-409C-B26C-DF426DCF5683}"/>
          </ac:spMkLst>
        </pc:spChg>
        <pc:spChg chg="mod">
          <ac:chgData name="Yun Xiao" userId="30e8949b79a00b87" providerId="LiveId" clId="{B3525FE9-3823-408B-8752-D3CD29B65ECC}" dt="2023-11-09T00:51:09.990" v="13220" actId="1076"/>
          <ac:spMkLst>
            <pc:docMk/>
            <pc:sldMk cId="3953356003" sldId="1144"/>
            <ac:spMk id="313356" creationId="{00000000-0000-0000-0000-000000000000}"/>
          </ac:spMkLst>
        </pc:spChg>
        <pc:spChg chg="mod">
          <ac:chgData name="Yun Xiao" userId="30e8949b79a00b87" providerId="LiveId" clId="{B3525FE9-3823-408B-8752-D3CD29B65ECC}" dt="2023-11-09T00:51:50.556" v="13221" actId="1076"/>
          <ac:spMkLst>
            <pc:docMk/>
            <pc:sldMk cId="3953356003" sldId="1144"/>
            <ac:spMk id="313360" creationId="{00000000-0000-0000-0000-000000000000}"/>
          </ac:spMkLst>
        </pc:spChg>
        <pc:spChg chg="mod">
          <ac:chgData name="Yun Xiao" userId="30e8949b79a00b87" providerId="LiveId" clId="{B3525FE9-3823-408B-8752-D3CD29B65ECC}" dt="2023-11-09T00:51:58.845" v="13223" actId="1076"/>
          <ac:spMkLst>
            <pc:docMk/>
            <pc:sldMk cId="3953356003" sldId="1144"/>
            <ac:spMk id="313365" creationId="{00000000-0000-0000-0000-000000000000}"/>
          </ac:spMkLst>
        </pc:spChg>
        <pc:grpChg chg="mod">
          <ac:chgData name="Yun Xiao" userId="30e8949b79a00b87" providerId="LiveId" clId="{B3525FE9-3823-408B-8752-D3CD29B65ECC}" dt="2023-11-09T00:51:58.845" v="13223" actId="1076"/>
          <ac:grpSpMkLst>
            <pc:docMk/>
            <pc:sldMk cId="3953356003" sldId="1144"/>
            <ac:grpSpMk id="313364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9T00:50:55.026" v="13217" actId="1076"/>
          <ac:graphicFrameMkLst>
            <pc:docMk/>
            <pc:sldMk cId="3953356003" sldId="1144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0:19.845" v="10208" actId="14100"/>
          <ac:graphicFrameMkLst>
            <pc:docMk/>
            <pc:sldMk cId="3953356003" sldId="1144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1:04.415" v="13219" actId="1076"/>
          <ac:graphicFrameMkLst>
            <pc:docMk/>
            <pc:sldMk cId="3953356003" sldId="1144"/>
            <ac:graphicFrameMk id="1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0:31.467" v="10212" actId="1076"/>
          <ac:graphicFrameMkLst>
            <pc:docMk/>
            <pc:sldMk cId="3953356003" sldId="1144"/>
            <ac:graphicFrameMk id="31335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6:26.513" v="13255" actId="1076"/>
          <ac:graphicFrameMkLst>
            <pc:docMk/>
            <pc:sldMk cId="3953356003" sldId="1144"/>
            <ac:graphicFrameMk id="31335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0:10.076" v="10206" actId="14100"/>
          <ac:graphicFrameMkLst>
            <pc:docMk/>
            <pc:sldMk cId="3953356003" sldId="1144"/>
            <ac:graphicFrameMk id="31335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1:18:47.204" v="13493"/>
          <ac:graphicFrameMkLst>
            <pc:docMk/>
            <pc:sldMk cId="3953356003" sldId="1144"/>
            <ac:graphicFrameMk id="31336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3:18.188" v="13235" actId="1076"/>
          <ac:graphicFrameMkLst>
            <pc:docMk/>
            <pc:sldMk cId="3953356003" sldId="1144"/>
            <ac:graphicFrameMk id="31336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3:20.686" v="13236" actId="1076"/>
          <ac:graphicFrameMkLst>
            <pc:docMk/>
            <pc:sldMk cId="3953356003" sldId="1144"/>
            <ac:graphicFrameMk id="31336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0:03.548" v="10203" actId="1076"/>
          <ac:graphicFrameMkLst>
            <pc:docMk/>
            <pc:sldMk cId="3953356003" sldId="1144"/>
            <ac:graphicFrameMk id="313368" creationId="{00000000-0000-0000-0000-000000000000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9T01:18:47.209" v="13494"/>
        <pc:sldMkLst>
          <pc:docMk/>
          <pc:sldMk cId="3214550694" sldId="1145"/>
        </pc:sldMkLst>
        <pc:spChg chg="del mod">
          <ac:chgData name="Yun Xiao" userId="30e8949b79a00b87" providerId="LiveId" clId="{B3525FE9-3823-408B-8752-D3CD29B65ECC}" dt="2023-11-02T00:22:26.181" v="10230" actId="478"/>
          <ac:spMkLst>
            <pc:docMk/>
            <pc:sldMk cId="3214550694" sldId="1145"/>
            <ac:spMk id="19" creationId="{CDBB064E-9B6E-43F9-82B1-F9C021BCF9FB}"/>
          </ac:spMkLst>
        </pc:spChg>
        <pc:spChg chg="add mod">
          <ac:chgData name="Yun Xiao" userId="30e8949b79a00b87" providerId="LiveId" clId="{B3525FE9-3823-408B-8752-D3CD29B65ECC}" dt="2023-11-02T00:27:29.478" v="10323"/>
          <ac:spMkLst>
            <pc:docMk/>
            <pc:sldMk cId="3214550694" sldId="1145"/>
            <ac:spMk id="23" creationId="{1D954353-816A-4FFE-9DFD-2FED6676717D}"/>
          </ac:spMkLst>
        </pc:spChg>
        <pc:spChg chg="mod">
          <ac:chgData name="Yun Xiao" userId="30e8949b79a00b87" providerId="LiveId" clId="{B3525FE9-3823-408B-8752-D3CD29B65ECC}" dt="2023-11-02T00:24:52.014" v="10286" actId="1076"/>
          <ac:spMkLst>
            <pc:docMk/>
            <pc:sldMk cId="3214550694" sldId="1145"/>
            <ac:spMk id="314374" creationId="{00000000-0000-0000-0000-000000000000}"/>
          </ac:spMkLst>
        </pc:spChg>
        <pc:spChg chg="mod">
          <ac:chgData name="Yun Xiao" userId="30e8949b79a00b87" providerId="LiveId" clId="{B3525FE9-3823-408B-8752-D3CD29B65ECC}" dt="2023-11-02T00:24:52.014" v="10286" actId="1076"/>
          <ac:spMkLst>
            <pc:docMk/>
            <pc:sldMk cId="3214550694" sldId="1145"/>
            <ac:spMk id="314376" creationId="{00000000-0000-0000-0000-000000000000}"/>
          </ac:spMkLst>
        </pc:spChg>
        <pc:spChg chg="mod">
          <ac:chgData name="Yun Xiao" userId="30e8949b79a00b87" providerId="LiveId" clId="{B3525FE9-3823-408B-8752-D3CD29B65ECC}" dt="2023-11-02T00:22:01.360" v="10222" actId="1076"/>
          <ac:spMkLst>
            <pc:docMk/>
            <pc:sldMk cId="3214550694" sldId="1145"/>
            <ac:spMk id="314393" creationId="{00000000-0000-0000-0000-000000000000}"/>
          </ac:spMkLst>
        </pc:spChg>
        <pc:spChg chg="mod">
          <ac:chgData name="Yun Xiao" userId="30e8949b79a00b87" providerId="LiveId" clId="{B3525FE9-3823-408B-8752-D3CD29B65ECC}" dt="2023-11-02T00:25:55.107" v="10293" actId="1076"/>
          <ac:spMkLst>
            <pc:docMk/>
            <pc:sldMk cId="3214550694" sldId="1145"/>
            <ac:spMk id="314397" creationId="{00000000-0000-0000-0000-000000000000}"/>
          </ac:spMkLst>
        </pc:spChg>
        <pc:grpChg chg="add del mod">
          <ac:chgData name="Yun Xiao" userId="30e8949b79a00b87" providerId="LiveId" clId="{B3525FE9-3823-408B-8752-D3CD29B65ECC}" dt="2023-11-02T00:22:26.181" v="10230" actId="478"/>
          <ac:grpSpMkLst>
            <pc:docMk/>
            <pc:sldMk cId="3214550694" sldId="1145"/>
            <ac:grpSpMk id="18" creationId="{C52901F1-6B22-47BE-AE8A-D9A861E0EDE9}"/>
          </ac:grpSpMkLst>
        </pc:grpChg>
        <pc:grpChg chg="del mod">
          <ac:chgData name="Yun Xiao" userId="30e8949b79a00b87" providerId="LiveId" clId="{B3525FE9-3823-408B-8752-D3CD29B65ECC}" dt="2023-11-02T00:22:04.845" v="10223" actId="478"/>
          <ac:grpSpMkLst>
            <pc:docMk/>
            <pc:sldMk cId="3214550694" sldId="1145"/>
            <ac:grpSpMk id="314392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9T00:52:45.903" v="13230" actId="1076"/>
          <ac:graphicFrameMkLst>
            <pc:docMk/>
            <pc:sldMk cId="3214550694" sldId="1145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4:54.270" v="10287" actId="1076"/>
          <ac:graphicFrameMkLst>
            <pc:docMk/>
            <pc:sldMk cId="3214550694" sldId="1145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3:55.826" v="13239" actId="1076"/>
          <ac:graphicFrameMkLst>
            <pc:docMk/>
            <pc:sldMk cId="3214550694" sldId="1145"/>
            <ac:graphicFrameMk id="10" creationId="{00000000-0000-0000-0000-000000000000}"/>
          </ac:graphicFrameMkLst>
        </pc:graphicFrameChg>
        <pc:graphicFrameChg chg="add del mod">
          <ac:chgData name="Yun Xiao" userId="30e8949b79a00b87" providerId="LiveId" clId="{B3525FE9-3823-408B-8752-D3CD29B65ECC}" dt="2023-11-02T00:24:33.185" v="10281" actId="21"/>
          <ac:graphicFrameMkLst>
            <pc:docMk/>
            <pc:sldMk cId="3214550694" sldId="1145"/>
            <ac:graphicFrameMk id="17" creationId="{4D8688FB-8EF6-4ED5-A052-1B7EAF003438}"/>
          </ac:graphicFrameMkLst>
        </pc:graphicFrameChg>
        <pc:graphicFrameChg chg="del mod">
          <ac:chgData name="Yun Xiao" userId="30e8949b79a00b87" providerId="LiveId" clId="{B3525FE9-3823-408B-8752-D3CD29B65ECC}" dt="2023-11-02T00:22:19.657" v="10228" actId="21"/>
          <ac:graphicFrameMkLst>
            <pc:docMk/>
            <pc:sldMk cId="3214550694" sldId="1145"/>
            <ac:graphicFrameMk id="20" creationId="{0DB40170-694B-4B44-BB1A-F1B2BC645C3C}"/>
          </ac:graphicFrameMkLst>
        </pc:graphicFrameChg>
        <pc:graphicFrameChg chg="mod">
          <ac:chgData name="Yun Xiao" userId="30e8949b79a00b87" providerId="LiveId" clId="{B3525FE9-3823-408B-8752-D3CD29B65ECC}" dt="2023-11-09T00:52:29.425" v="13227" actId="1076"/>
          <ac:graphicFrameMkLst>
            <pc:docMk/>
            <pc:sldMk cId="3214550694" sldId="1145"/>
            <ac:graphicFrameMk id="21" creationId="{6CA76D5A-EAC8-4963-B1D3-645DACAD9FD5}"/>
          </ac:graphicFrameMkLst>
        </pc:graphicFrameChg>
        <pc:graphicFrameChg chg="add mod">
          <ac:chgData name="Yun Xiao" userId="30e8949b79a00b87" providerId="LiveId" clId="{B3525FE9-3823-408B-8752-D3CD29B65ECC}" dt="2023-11-09T01:18:47.209" v="13494"/>
          <ac:graphicFrameMkLst>
            <pc:docMk/>
            <pc:sldMk cId="3214550694" sldId="1145"/>
            <ac:graphicFrameMk id="22" creationId="{C775B7D2-A365-4A66-8BF0-61ADFD74409B}"/>
          </ac:graphicFrameMkLst>
        </pc:graphicFrameChg>
        <pc:graphicFrameChg chg="del mod">
          <ac:chgData name="Yun Xiao" userId="30e8949b79a00b87" providerId="LiveId" clId="{B3525FE9-3823-408B-8752-D3CD29B65ECC}" dt="2023-11-02T00:22:05.961" v="10225" actId="478"/>
          <ac:graphicFrameMkLst>
            <pc:docMk/>
            <pc:sldMk cId="3214550694" sldId="1145"/>
            <ac:graphicFrameMk id="31439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2:01.360" v="10222" actId="1076"/>
          <ac:graphicFrameMkLst>
            <pc:docMk/>
            <pc:sldMk cId="3214550694" sldId="1145"/>
            <ac:graphicFrameMk id="31439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22:01.360" v="10222" actId="1076"/>
          <ac:graphicFrameMkLst>
            <pc:docMk/>
            <pc:sldMk cId="3214550694" sldId="1145"/>
            <ac:graphicFrameMk id="31439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3:58.769" v="13240" actId="1076"/>
          <ac:graphicFrameMkLst>
            <pc:docMk/>
            <pc:sldMk cId="3214550694" sldId="1145"/>
            <ac:graphicFrameMk id="314396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9T01:18:47.213" v="13495"/>
        <pc:sldMkLst>
          <pc:docMk/>
          <pc:sldMk cId="3497383874" sldId="1146"/>
        </pc:sldMkLst>
        <pc:spChg chg="mod">
          <ac:chgData name="Yun Xiao" userId="30e8949b79a00b87" providerId="LiveId" clId="{B3525FE9-3823-408B-8752-D3CD29B65ECC}" dt="2023-11-02T00:34:26.146" v="10436" actId="1076"/>
          <ac:spMkLst>
            <pc:docMk/>
            <pc:sldMk cId="3497383874" sldId="1146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1-02T00:27:31.444" v="10324"/>
          <ac:spMkLst>
            <pc:docMk/>
            <pc:sldMk cId="3497383874" sldId="1146"/>
            <ac:spMk id="11" creationId="{AA68237E-D878-4B8B-B147-6A2B6BAC8EC5}"/>
          </ac:spMkLst>
        </pc:spChg>
        <pc:spChg chg="add mod">
          <ac:chgData name="Yun Xiao" userId="30e8949b79a00b87" providerId="LiveId" clId="{B3525FE9-3823-408B-8752-D3CD29B65ECC}" dt="2023-11-09T00:57:00.055" v="13279" actId="20577"/>
          <ac:spMkLst>
            <pc:docMk/>
            <pc:sldMk cId="3497383874" sldId="1146"/>
            <ac:spMk id="13" creationId="{2FF20E79-ACBF-4031-87C1-3EEE1A71FC89}"/>
          </ac:spMkLst>
        </pc:spChg>
        <pc:spChg chg="mod">
          <ac:chgData name="Yun Xiao" userId="30e8949b79a00b87" providerId="LiveId" clId="{B3525FE9-3823-408B-8752-D3CD29B65ECC}" dt="2023-11-09T00:54:10.971" v="13241" actId="1076"/>
          <ac:spMkLst>
            <pc:docMk/>
            <pc:sldMk cId="3497383874" sldId="1146"/>
            <ac:spMk id="315396" creationId="{00000000-0000-0000-0000-000000000000}"/>
          </ac:spMkLst>
        </pc:spChg>
        <pc:spChg chg="mod">
          <ac:chgData name="Yun Xiao" userId="30e8949b79a00b87" providerId="LiveId" clId="{B3525FE9-3823-408B-8752-D3CD29B65ECC}" dt="2023-11-09T00:55:23.045" v="13247" actId="1076"/>
          <ac:spMkLst>
            <pc:docMk/>
            <pc:sldMk cId="3497383874" sldId="1146"/>
            <ac:spMk id="315400" creationId="{00000000-0000-0000-0000-000000000000}"/>
          </ac:spMkLst>
        </pc:spChg>
        <pc:graphicFrameChg chg="add mod">
          <ac:chgData name="Yun Xiao" userId="30e8949b79a00b87" providerId="LiveId" clId="{B3525FE9-3823-408B-8752-D3CD29B65ECC}" dt="2023-11-09T00:55:44.252" v="13252" actId="1076"/>
          <ac:graphicFrameMkLst>
            <pc:docMk/>
            <pc:sldMk cId="3497383874" sldId="1146"/>
            <ac:graphicFrameMk id="14" creationId="{705C0667-4140-4172-B47C-E0D8FCE53080}"/>
          </ac:graphicFrameMkLst>
        </pc:graphicFrameChg>
        <pc:graphicFrameChg chg="del mod">
          <ac:chgData name="Yun Xiao" userId="30e8949b79a00b87" providerId="LiveId" clId="{B3525FE9-3823-408B-8752-D3CD29B65ECC}" dt="2023-11-02T00:32:20.751" v="10374" actId="478"/>
          <ac:graphicFrameMkLst>
            <pc:docMk/>
            <pc:sldMk cId="3497383874" sldId="1146"/>
            <ac:graphicFrameMk id="31539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1:18:47.213" v="13495"/>
          <ac:graphicFrameMkLst>
            <pc:docMk/>
            <pc:sldMk cId="3497383874" sldId="1146"/>
            <ac:graphicFrameMk id="31539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0:57:42.582" v="13282" actId="1076"/>
          <ac:graphicFrameMkLst>
            <pc:docMk/>
            <pc:sldMk cId="3497383874" sldId="1146"/>
            <ac:graphicFrameMk id="31540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33:19.266" v="10387"/>
          <ac:graphicFrameMkLst>
            <pc:docMk/>
            <pc:sldMk cId="3497383874" sldId="1146"/>
            <ac:graphicFrameMk id="315402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2T00:35:38.934" v="10445" actId="478"/>
          <ac:graphicFrameMkLst>
            <pc:docMk/>
            <pc:sldMk cId="3497383874" sldId="1146"/>
            <ac:graphicFrameMk id="31540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B3525FE9-3823-408B-8752-D3CD29B65ECC}" dt="2023-11-10T07:15:12.047" v="13598"/>
        <pc:sldMkLst>
          <pc:docMk/>
          <pc:sldMk cId="3021974991" sldId="1147"/>
        </pc:sldMkLst>
        <pc:spChg chg="add mod">
          <ac:chgData name="Yun Xiao" userId="30e8949b79a00b87" providerId="LiveId" clId="{B3525FE9-3823-408B-8752-D3CD29B65ECC}" dt="2023-11-02T00:40:13.648" v="10496" actId="113"/>
          <ac:spMkLst>
            <pc:docMk/>
            <pc:sldMk cId="3021974991" sldId="1147"/>
            <ac:spMk id="2" creationId="{420BDF7E-9290-4138-AED2-763AE0380869}"/>
          </ac:spMkLst>
        </pc:spChg>
        <pc:spChg chg="mod">
          <ac:chgData name="Yun Xiao" userId="30e8949b79a00b87" providerId="LiveId" clId="{B3525FE9-3823-408B-8752-D3CD29B65ECC}" dt="2023-11-02T00:39:19.413" v="10464" actId="207"/>
          <ac:spMkLst>
            <pc:docMk/>
            <pc:sldMk cId="3021974991" sldId="1147"/>
            <ac:spMk id="6" creationId="{00000000-0000-0000-0000-000000000000}"/>
          </ac:spMkLst>
        </pc:spChg>
        <pc:spChg chg="add mod">
          <ac:chgData name="Yun Xiao" userId="30e8949b79a00b87" providerId="LiveId" clId="{B3525FE9-3823-408B-8752-D3CD29B65ECC}" dt="2023-11-02T00:27:33.269" v="10325"/>
          <ac:spMkLst>
            <pc:docMk/>
            <pc:sldMk cId="3021974991" sldId="1147"/>
            <ac:spMk id="8" creationId="{2D148CD8-1BB1-450B-B0CA-410D97C75277}"/>
          </ac:spMkLst>
        </pc:spChg>
        <pc:spChg chg="add mod">
          <ac:chgData name="Yun Xiao" userId="30e8949b79a00b87" providerId="LiveId" clId="{B3525FE9-3823-408B-8752-D3CD29B65ECC}" dt="2023-11-02T00:39:30.285" v="10466" actId="1076"/>
          <ac:spMkLst>
            <pc:docMk/>
            <pc:sldMk cId="3021974991" sldId="1147"/>
            <ac:spMk id="13" creationId="{DCECEE55-1415-45D7-96CA-37FBCD543FFD}"/>
          </ac:spMkLst>
        </pc:spChg>
        <pc:spChg chg="del mod">
          <ac:chgData name="Yun Xiao" userId="30e8949b79a00b87" providerId="LiveId" clId="{B3525FE9-3823-408B-8752-D3CD29B65ECC}" dt="2023-11-02T00:44:59.983" v="10529" actId="478"/>
          <ac:spMkLst>
            <pc:docMk/>
            <pc:sldMk cId="3021974991" sldId="1147"/>
            <ac:spMk id="18" creationId="{B1FB8846-B5F3-44B4-968E-D964E91D837B}"/>
          </ac:spMkLst>
        </pc:spChg>
        <pc:spChg chg="del mod topLvl">
          <ac:chgData name="Yun Xiao" userId="30e8949b79a00b87" providerId="LiveId" clId="{B3525FE9-3823-408B-8752-D3CD29B65ECC}" dt="2023-11-02T00:45:02.389" v="10530" actId="478"/>
          <ac:spMkLst>
            <pc:docMk/>
            <pc:sldMk cId="3021974991" sldId="1147"/>
            <ac:spMk id="19" creationId="{35875F4F-49DB-47E8-86F8-6C2C3C49BED3}"/>
          </ac:spMkLst>
        </pc:spChg>
        <pc:spChg chg="add mod">
          <ac:chgData name="Yun Xiao" userId="30e8949b79a00b87" providerId="LiveId" clId="{B3525FE9-3823-408B-8752-D3CD29B65ECC}" dt="2023-11-09T00:58:47.542" v="13289" actId="207"/>
          <ac:spMkLst>
            <pc:docMk/>
            <pc:sldMk cId="3021974991" sldId="1147"/>
            <ac:spMk id="20" creationId="{4C9389FD-DE34-4239-A5F3-406263B908D6}"/>
          </ac:spMkLst>
        </pc:spChg>
        <pc:spChg chg="add mod">
          <ac:chgData name="Yun Xiao" userId="30e8949b79a00b87" providerId="LiveId" clId="{B3525FE9-3823-408B-8752-D3CD29B65ECC}" dt="2023-11-09T00:58:49.713" v="13290" actId="207"/>
          <ac:spMkLst>
            <pc:docMk/>
            <pc:sldMk cId="3021974991" sldId="1147"/>
            <ac:spMk id="21" creationId="{EADEF6A7-354A-44A2-BB39-238BA438E843}"/>
          </ac:spMkLst>
        </pc:spChg>
        <pc:grpChg chg="add del mod">
          <ac:chgData name="Yun Xiao" userId="30e8949b79a00b87" providerId="LiveId" clId="{B3525FE9-3823-408B-8752-D3CD29B65ECC}" dt="2023-11-02T00:45:02.389" v="10530" actId="478"/>
          <ac:grpSpMkLst>
            <pc:docMk/>
            <pc:sldMk cId="3021974991" sldId="1147"/>
            <ac:grpSpMk id="16" creationId="{D4395527-340E-441D-B0CB-E238460339CB}"/>
          </ac:grpSpMkLst>
        </pc:grpChg>
        <pc:graphicFrameChg chg="add mod">
          <ac:chgData name="Yun Xiao" userId="30e8949b79a00b87" providerId="LiveId" clId="{B3525FE9-3823-408B-8752-D3CD29B65ECC}" dt="2023-11-02T00:43:00.777" v="10515" actId="1076"/>
          <ac:graphicFrameMkLst>
            <pc:docMk/>
            <pc:sldMk cId="3021974991" sldId="1147"/>
            <ac:graphicFrameMk id="3" creationId="{FC6E3FBA-B393-452A-AB37-681ACF596238}"/>
          </ac:graphicFrameMkLst>
        </pc:graphicFrameChg>
        <pc:graphicFrameChg chg="add del mod">
          <ac:chgData name="Yun Xiao" userId="30e8949b79a00b87" providerId="LiveId" clId="{B3525FE9-3823-408B-8752-D3CD29B65ECC}" dt="2023-11-09T01:18:47.217" v="13496"/>
          <ac:graphicFrameMkLst>
            <pc:docMk/>
            <pc:sldMk cId="3021974991" sldId="1147"/>
            <ac:graphicFrameMk id="9" creationId="{5800FF03-4CD7-4E8B-BCDF-8340D19026FC}"/>
          </ac:graphicFrameMkLst>
        </pc:graphicFrameChg>
        <pc:graphicFrameChg chg="add mod">
          <ac:chgData name="Yun Xiao" userId="30e8949b79a00b87" providerId="LiveId" clId="{B3525FE9-3823-408B-8752-D3CD29B65ECC}" dt="2023-11-09T01:18:47.219" v="13497"/>
          <ac:graphicFrameMkLst>
            <pc:docMk/>
            <pc:sldMk cId="3021974991" sldId="1147"/>
            <ac:graphicFrameMk id="10" creationId="{1F72DA4C-DD67-40EC-9FFE-0DEC24C349D4}"/>
          </ac:graphicFrameMkLst>
        </pc:graphicFrameChg>
        <pc:graphicFrameChg chg="add mod">
          <ac:chgData name="Yun Xiao" userId="30e8949b79a00b87" providerId="LiveId" clId="{B3525FE9-3823-408B-8752-D3CD29B65ECC}" dt="2023-11-09T01:18:47.222" v="13498"/>
          <ac:graphicFrameMkLst>
            <pc:docMk/>
            <pc:sldMk cId="3021974991" sldId="1147"/>
            <ac:graphicFrameMk id="11" creationId="{F70C5126-CCAF-4916-A295-C8EE91F01C08}"/>
          </ac:graphicFrameMkLst>
        </pc:graphicFrameChg>
        <pc:graphicFrameChg chg="add mod">
          <ac:chgData name="Yun Xiao" userId="30e8949b79a00b87" providerId="LiveId" clId="{B3525FE9-3823-408B-8752-D3CD29B65ECC}" dt="2023-11-09T01:18:47.225" v="13499"/>
          <ac:graphicFrameMkLst>
            <pc:docMk/>
            <pc:sldMk cId="3021974991" sldId="1147"/>
            <ac:graphicFrameMk id="12" creationId="{BFE88D48-45ED-403C-ADF0-4CB30E0F4577}"/>
          </ac:graphicFrameMkLst>
        </pc:graphicFrameChg>
        <pc:graphicFrameChg chg="add mod">
          <ac:chgData name="Yun Xiao" userId="30e8949b79a00b87" providerId="LiveId" clId="{B3525FE9-3823-408B-8752-D3CD29B65ECC}" dt="2023-11-09T01:06:12.325" v="13325" actId="1076"/>
          <ac:graphicFrameMkLst>
            <pc:docMk/>
            <pc:sldMk cId="3021974991" sldId="1147"/>
            <ac:graphicFrameMk id="14" creationId="{6FC9B2E9-6A2A-4012-B019-18C27C50CE4F}"/>
          </ac:graphicFrameMkLst>
        </pc:graphicFrameChg>
        <pc:graphicFrameChg chg="mod topLvl">
          <ac:chgData name="Yun Xiao" userId="30e8949b79a00b87" providerId="LiveId" clId="{B3525FE9-3823-408B-8752-D3CD29B65ECC}" dt="2023-11-09T01:18:47.230" v="13500"/>
          <ac:graphicFrameMkLst>
            <pc:docMk/>
            <pc:sldMk cId="3021974991" sldId="1147"/>
            <ac:graphicFrameMk id="17" creationId="{3D0F8BA0-7B29-4D30-862B-2B126E64F634}"/>
          </ac:graphicFrameMkLst>
        </pc:graphicFrameChg>
        <pc:graphicFrameChg chg="del mod">
          <ac:chgData name="Yun Xiao" userId="30e8949b79a00b87" providerId="LiveId" clId="{B3525FE9-3823-408B-8752-D3CD29B65ECC}" dt="2023-11-02T00:39:13.148" v="10462" actId="478"/>
          <ac:graphicFrameMkLst>
            <pc:docMk/>
            <pc:sldMk cId="3021974991" sldId="1147"/>
            <ac:graphicFrameMk id="312345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2T00:36:49.948" v="10453" actId="478"/>
          <ac:graphicFrameMkLst>
            <pc:docMk/>
            <pc:sldMk cId="3021974991" sldId="1147"/>
            <ac:graphicFrameMk id="312352" creationId="{00000000-0000-0000-0000-000000000000}"/>
          </ac:graphicFrameMkLst>
        </pc:graphicFrameChg>
      </pc:sldChg>
      <pc:sldChg chg="addSp delSp modSp del mod">
        <pc:chgData name="Yun Xiao" userId="30e8949b79a00b87" providerId="LiveId" clId="{B3525FE9-3823-408B-8752-D3CD29B65ECC}" dt="2023-11-02T00:45:57.464" v="10536" actId="47"/>
        <pc:sldMkLst>
          <pc:docMk/>
          <pc:sldMk cId="1373993023" sldId="1148"/>
        </pc:sldMkLst>
        <pc:spChg chg="add mod">
          <ac:chgData name="Yun Xiao" userId="30e8949b79a00b87" providerId="LiveId" clId="{B3525FE9-3823-408B-8752-D3CD29B65ECC}" dt="2023-11-02T00:27:35.254" v="10326"/>
          <ac:spMkLst>
            <pc:docMk/>
            <pc:sldMk cId="1373993023" sldId="1148"/>
            <ac:spMk id="12" creationId="{7A243FFC-F45C-48FE-B8D1-00EDC248C6C9}"/>
          </ac:spMkLst>
        </pc:spChg>
        <pc:picChg chg="del">
          <ac:chgData name="Yun Xiao" userId="30e8949b79a00b87" providerId="LiveId" clId="{B3525FE9-3823-408B-8752-D3CD29B65ECC}" dt="2023-11-02T00:45:54.688" v="10535" actId="478"/>
          <ac:picMkLst>
            <pc:docMk/>
            <pc:sldMk cId="1373993023" sldId="1148"/>
            <ac:picMk id="320524" creationId="{00000000-0000-0000-0000-000000000000}"/>
          </ac:picMkLst>
        </pc:picChg>
      </pc:sldChg>
      <pc:sldChg chg="addSp delSp modSp mod modAnim">
        <pc:chgData name="Yun Xiao" userId="30e8949b79a00b87" providerId="LiveId" clId="{B3525FE9-3823-408B-8752-D3CD29B65ECC}" dt="2023-11-09T01:18:47.233" v="13501"/>
        <pc:sldMkLst>
          <pc:docMk/>
          <pc:sldMk cId="3303211656" sldId="1149"/>
        </pc:sldMkLst>
        <pc:spChg chg="add mod">
          <ac:chgData name="Yun Xiao" userId="30e8949b79a00b87" providerId="LiveId" clId="{B3525FE9-3823-408B-8752-D3CD29B65ECC}" dt="2023-11-02T00:27:36.817" v="10327"/>
          <ac:spMkLst>
            <pc:docMk/>
            <pc:sldMk cId="3303211656" sldId="1149"/>
            <ac:spMk id="10" creationId="{A15819B4-48D3-4199-9B9A-D9E2E254C07D}"/>
          </ac:spMkLst>
        </pc:spChg>
        <pc:spChg chg="add del">
          <ac:chgData name="Yun Xiao" userId="30e8949b79a00b87" providerId="LiveId" clId="{B3525FE9-3823-408B-8752-D3CD29B65ECC}" dt="2023-11-02T00:51:17.054" v="10567" actId="22"/>
          <ac:spMkLst>
            <pc:docMk/>
            <pc:sldMk cId="3303211656" sldId="1149"/>
            <ac:spMk id="14" creationId="{217E27E6-7F03-4DCA-9D56-6CED1942ADF6}"/>
          </ac:spMkLst>
        </pc:spChg>
        <pc:spChg chg="add mod">
          <ac:chgData name="Yun Xiao" userId="30e8949b79a00b87" providerId="LiveId" clId="{B3525FE9-3823-408B-8752-D3CD29B65ECC}" dt="2023-11-02T00:52:43.529" v="10592" actId="1076"/>
          <ac:spMkLst>
            <pc:docMk/>
            <pc:sldMk cId="3303211656" sldId="1149"/>
            <ac:spMk id="17" creationId="{76071D30-97A8-4A31-AA26-0E67E7B80533}"/>
          </ac:spMkLst>
        </pc:spChg>
        <pc:spChg chg="mod">
          <ac:chgData name="Yun Xiao" userId="30e8949b79a00b87" providerId="LiveId" clId="{B3525FE9-3823-408B-8752-D3CD29B65ECC}" dt="2023-11-02T00:49:15.670" v="10557" actId="164"/>
          <ac:spMkLst>
            <pc:docMk/>
            <pc:sldMk cId="3303211656" sldId="1149"/>
            <ac:spMk id="317448" creationId="{00000000-0000-0000-0000-000000000000}"/>
          </ac:spMkLst>
        </pc:spChg>
        <pc:spChg chg="mod">
          <ac:chgData name="Yun Xiao" userId="30e8949b79a00b87" providerId="LiveId" clId="{B3525FE9-3823-408B-8752-D3CD29B65ECC}" dt="2023-11-02T00:51:13.111" v="10565" actId="1076"/>
          <ac:spMkLst>
            <pc:docMk/>
            <pc:sldMk cId="3303211656" sldId="1149"/>
            <ac:spMk id="317455" creationId="{00000000-0000-0000-0000-000000000000}"/>
          </ac:spMkLst>
        </pc:spChg>
        <pc:grpChg chg="add mod">
          <ac:chgData name="Yun Xiao" userId="30e8949b79a00b87" providerId="LiveId" clId="{B3525FE9-3823-408B-8752-D3CD29B65ECC}" dt="2023-11-02T00:49:15.670" v="10557" actId="164"/>
          <ac:grpSpMkLst>
            <pc:docMk/>
            <pc:sldMk cId="3303211656" sldId="1149"/>
            <ac:grpSpMk id="2" creationId="{2A501B38-7004-42D3-B8DB-A4DA73330F54}"/>
          </ac:grpSpMkLst>
        </pc:grpChg>
        <pc:graphicFrameChg chg="mod">
          <ac:chgData name="Yun Xiao" userId="30e8949b79a00b87" providerId="LiveId" clId="{B3525FE9-3823-408B-8752-D3CD29B65ECC}" dt="2023-11-02T00:52:04.488" v="10584"/>
          <ac:graphicFrameMkLst>
            <pc:docMk/>
            <pc:sldMk cId="3303211656" sldId="1149"/>
            <ac:graphicFrameMk id="3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9T01:06:34.551" v="13327"/>
          <ac:graphicFrameMkLst>
            <pc:docMk/>
            <pc:sldMk cId="3303211656" sldId="1149"/>
            <ac:graphicFrameMk id="12" creationId="{1A7239D0-70E6-4172-A64C-3D6E011379E3}"/>
          </ac:graphicFrameMkLst>
        </pc:graphicFrameChg>
        <pc:graphicFrameChg chg="add mod">
          <ac:chgData name="Yun Xiao" userId="30e8949b79a00b87" providerId="LiveId" clId="{B3525FE9-3823-408B-8752-D3CD29B65ECC}" dt="2023-11-09T01:04:56.931" v="13317"/>
          <ac:graphicFrameMkLst>
            <pc:docMk/>
            <pc:sldMk cId="3303211656" sldId="1149"/>
            <ac:graphicFrameMk id="15" creationId="{50EBFC58-BC27-4DB0-B798-EA6C287F6371}"/>
          </ac:graphicFrameMkLst>
        </pc:graphicFrameChg>
        <pc:graphicFrameChg chg="add mod">
          <ac:chgData name="Yun Xiao" userId="30e8949b79a00b87" providerId="LiveId" clId="{B3525FE9-3823-408B-8752-D3CD29B65ECC}" dt="2023-11-09T01:06:57.419" v="13332" actId="1076"/>
          <ac:graphicFrameMkLst>
            <pc:docMk/>
            <pc:sldMk cId="3303211656" sldId="1149"/>
            <ac:graphicFrameMk id="16" creationId="{F2166D2E-2A23-4496-83BD-6C4B40A8D8E2}"/>
          </ac:graphicFrameMkLst>
        </pc:graphicFrameChg>
        <pc:graphicFrameChg chg="del">
          <ac:chgData name="Yun Xiao" userId="30e8949b79a00b87" providerId="LiveId" clId="{B3525FE9-3823-408B-8752-D3CD29B65ECC}" dt="2023-11-02T00:46:02.328" v="10537" actId="478"/>
          <ac:graphicFrameMkLst>
            <pc:docMk/>
            <pc:sldMk cId="3303211656" sldId="1149"/>
            <ac:graphicFrameMk id="317445" creationId="{00000000-0000-0000-0000-000000000000}"/>
          </ac:graphicFrameMkLst>
        </pc:graphicFrameChg>
        <pc:graphicFrameChg chg="mod ord">
          <ac:chgData name="Yun Xiao" userId="30e8949b79a00b87" providerId="LiveId" clId="{B3525FE9-3823-408B-8752-D3CD29B65ECC}" dt="2023-11-09T01:06:43.156" v="13329"/>
          <ac:graphicFrameMkLst>
            <pc:docMk/>
            <pc:sldMk cId="3303211656" sldId="1149"/>
            <ac:graphicFrameMk id="31744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49:15.670" v="10557" actId="164"/>
          <ac:graphicFrameMkLst>
            <pc:docMk/>
            <pc:sldMk cId="3303211656" sldId="1149"/>
            <ac:graphicFrameMk id="31745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9T01:18:47.233" v="13501"/>
          <ac:graphicFrameMkLst>
            <pc:docMk/>
            <pc:sldMk cId="3303211656" sldId="1149"/>
            <ac:graphicFrameMk id="317452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B3525FE9-3823-408B-8752-D3CD29B65ECC}" dt="2023-11-09T01:18:47.241" v="13503"/>
        <pc:sldMkLst>
          <pc:docMk/>
          <pc:sldMk cId="1684867829" sldId="1150"/>
        </pc:sldMkLst>
        <pc:spChg chg="add mod">
          <ac:chgData name="Yun Xiao" userId="30e8949b79a00b87" providerId="LiveId" clId="{B3525FE9-3823-408B-8752-D3CD29B65ECC}" dt="2023-11-02T00:27:38.205" v="10328"/>
          <ac:spMkLst>
            <pc:docMk/>
            <pc:sldMk cId="1684867829" sldId="1150"/>
            <ac:spMk id="9" creationId="{1F669C0D-0C15-403C-8FD7-E7CA03378627}"/>
          </ac:spMkLst>
        </pc:spChg>
        <pc:spChg chg="add mod">
          <ac:chgData name="Yun Xiao" userId="30e8949b79a00b87" providerId="LiveId" clId="{B3525FE9-3823-408B-8752-D3CD29B65ECC}" dt="2023-11-02T00:54:14.833" v="10615" actId="20577"/>
          <ac:spMkLst>
            <pc:docMk/>
            <pc:sldMk cId="1684867829" sldId="1150"/>
            <ac:spMk id="13" creationId="{D0DEFA25-1E35-48E7-88CD-D2CFC6705433}"/>
          </ac:spMkLst>
        </pc:spChg>
        <pc:spChg chg="del">
          <ac:chgData name="Yun Xiao" userId="30e8949b79a00b87" providerId="LiveId" clId="{B3525FE9-3823-408B-8752-D3CD29B65ECC}" dt="2023-11-02T00:52:37.337" v="10590" actId="21"/>
          <ac:spMkLst>
            <pc:docMk/>
            <pc:sldMk cId="1684867829" sldId="1150"/>
            <ac:spMk id="316429" creationId="{00000000-0000-0000-0000-000000000000}"/>
          </ac:spMkLst>
        </pc:spChg>
        <pc:spChg chg="mod">
          <ac:chgData name="Yun Xiao" userId="30e8949b79a00b87" providerId="LiveId" clId="{B3525FE9-3823-408B-8752-D3CD29B65ECC}" dt="2023-11-02T00:53:19.064" v="10602" actId="1076"/>
          <ac:spMkLst>
            <pc:docMk/>
            <pc:sldMk cId="1684867829" sldId="1150"/>
            <ac:spMk id="316432" creationId="{00000000-0000-0000-0000-000000000000}"/>
          </ac:spMkLst>
        </pc:spChg>
        <pc:spChg chg="mod">
          <ac:chgData name="Yun Xiao" userId="30e8949b79a00b87" providerId="LiveId" clId="{B3525FE9-3823-408B-8752-D3CD29B65ECC}" dt="2023-11-02T00:53:28.193" v="10604" actId="1076"/>
          <ac:spMkLst>
            <pc:docMk/>
            <pc:sldMk cId="1684867829" sldId="1150"/>
            <ac:spMk id="316435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9T01:10:02.784" v="13411" actId="1076"/>
          <ac:graphicFrameMkLst>
            <pc:docMk/>
            <pc:sldMk cId="1684867829" sldId="1150"/>
            <ac:graphicFrameMk id="2" creationId="{00000000-0000-0000-0000-000000000000}"/>
          </ac:graphicFrameMkLst>
        </pc:graphicFrameChg>
        <pc:graphicFrameChg chg="add del mod">
          <ac:chgData name="Yun Xiao" userId="30e8949b79a00b87" providerId="LiveId" clId="{B3525FE9-3823-408B-8752-D3CD29B65ECC}" dt="2023-11-09T01:18:47.241" v="13503"/>
          <ac:graphicFrameMkLst>
            <pc:docMk/>
            <pc:sldMk cId="1684867829" sldId="1150"/>
            <ac:graphicFrameMk id="11" creationId="{704D934E-B637-4066-A92D-50016225CD13}"/>
          </ac:graphicFrameMkLst>
        </pc:graphicFrameChg>
        <pc:graphicFrameChg chg="add del mod">
          <ac:chgData name="Yun Xiao" userId="30e8949b79a00b87" providerId="LiveId" clId="{B3525FE9-3823-408B-8752-D3CD29B65ECC}" dt="2023-11-09T01:07:10.205" v="13336" actId="1076"/>
          <ac:graphicFrameMkLst>
            <pc:docMk/>
            <pc:sldMk cId="1684867829" sldId="1150"/>
            <ac:graphicFrameMk id="12" creationId="{609CEDB3-C9D5-43C7-9A96-0377A043B17E}"/>
          </ac:graphicFrameMkLst>
        </pc:graphicFrameChg>
        <pc:graphicFrameChg chg="del mod">
          <ac:chgData name="Yun Xiao" userId="30e8949b79a00b87" providerId="LiveId" clId="{B3525FE9-3823-408B-8752-D3CD29B65ECC}" dt="2023-11-02T00:53:02.364" v="10597" actId="478"/>
          <ac:graphicFrameMkLst>
            <pc:docMk/>
            <pc:sldMk cId="1684867829" sldId="1150"/>
            <ac:graphicFrameMk id="31642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3:37.442" v="10605" actId="1076"/>
          <ac:graphicFrameMkLst>
            <pc:docMk/>
            <pc:sldMk cId="1684867829" sldId="1150"/>
            <ac:graphicFrameMk id="316434" creationId="{00000000-0000-0000-0000-000000000000}"/>
          </ac:graphicFrameMkLst>
        </pc:graphicFrameChg>
      </pc:sldChg>
      <pc:sldChg chg="addSp delSp modSp del">
        <pc:chgData name="Yun Xiao" userId="30e8949b79a00b87" providerId="LiveId" clId="{B3525FE9-3823-408B-8752-D3CD29B65ECC}" dt="2023-11-02T00:54:21.874" v="10616" actId="47"/>
        <pc:sldMkLst>
          <pc:docMk/>
          <pc:sldMk cId="507899026" sldId="1151"/>
        </pc:sldMkLst>
        <pc:spChg chg="add mod">
          <ac:chgData name="Yun Xiao" userId="30e8949b79a00b87" providerId="LiveId" clId="{B3525FE9-3823-408B-8752-D3CD29B65ECC}" dt="2023-11-02T00:27:40.420" v="10329"/>
          <ac:spMkLst>
            <pc:docMk/>
            <pc:sldMk cId="507899026" sldId="1151"/>
            <ac:spMk id="4" creationId="{044552CB-7E94-4F92-A76E-C63014F01513}"/>
          </ac:spMkLst>
        </pc:spChg>
        <pc:spChg chg="del">
          <ac:chgData name="Yun Xiao" userId="30e8949b79a00b87" providerId="LiveId" clId="{B3525FE9-3823-408B-8752-D3CD29B65ECC}" dt="2023-11-02T00:53:53.055" v="10607" actId="21"/>
          <ac:spMkLst>
            <pc:docMk/>
            <pc:sldMk cId="507899026" sldId="1151"/>
            <ac:spMk id="318474" creationId="{00000000-0000-0000-0000-000000000000}"/>
          </ac:spMkLst>
        </pc:spChg>
      </pc:sldChg>
      <pc:sldChg chg="addSp delSp modSp mod ord">
        <pc:chgData name="Yun Xiao" userId="30e8949b79a00b87" providerId="LiveId" clId="{B3525FE9-3823-408B-8752-D3CD29B65ECC}" dt="2023-11-02T01:19:36.516" v="11052" actId="20577"/>
        <pc:sldMkLst>
          <pc:docMk/>
          <pc:sldMk cId="1535333254" sldId="1152"/>
        </pc:sldMkLst>
        <pc:spChg chg="add mod">
          <ac:chgData name="Yun Xiao" userId="30e8949b79a00b87" providerId="LiveId" clId="{B3525FE9-3823-408B-8752-D3CD29B65ECC}" dt="2023-11-02T00:27:50.495" v="10331"/>
          <ac:spMkLst>
            <pc:docMk/>
            <pc:sldMk cId="1535333254" sldId="1152"/>
            <ac:spMk id="13" creationId="{BAEA69DB-CC08-4293-89B9-E20F79309DCF}"/>
          </ac:spMkLst>
        </pc:spChg>
        <pc:spChg chg="mod">
          <ac:chgData name="Yun Xiao" userId="30e8949b79a00b87" providerId="LiveId" clId="{B3525FE9-3823-408B-8752-D3CD29B65ECC}" dt="2023-11-02T01:02:19.823" v="10677" actId="1076"/>
          <ac:spMkLst>
            <pc:docMk/>
            <pc:sldMk cId="1535333254" sldId="1152"/>
            <ac:spMk id="206867" creationId="{00000000-0000-0000-0000-000000000000}"/>
          </ac:spMkLst>
        </pc:spChg>
        <pc:spChg chg="mod">
          <ac:chgData name="Yun Xiao" userId="30e8949b79a00b87" providerId="LiveId" clId="{B3525FE9-3823-408B-8752-D3CD29B65ECC}" dt="2023-11-02T01:02:41.597" v="10680" actId="1076"/>
          <ac:spMkLst>
            <pc:docMk/>
            <pc:sldMk cId="1535333254" sldId="1152"/>
            <ac:spMk id="206870" creationId="{00000000-0000-0000-0000-000000000000}"/>
          </ac:spMkLst>
        </pc:spChg>
        <pc:spChg chg="mod">
          <ac:chgData name="Yun Xiao" userId="30e8949b79a00b87" providerId="LiveId" clId="{B3525FE9-3823-408B-8752-D3CD29B65ECC}" dt="2023-11-02T01:19:36.516" v="11052" actId="20577"/>
          <ac:spMkLst>
            <pc:docMk/>
            <pc:sldMk cId="1535333254" sldId="1152"/>
            <ac:spMk id="206892" creationId="{00000000-0000-0000-0000-000000000000}"/>
          </ac:spMkLst>
        </pc:spChg>
        <pc:spChg chg="mod">
          <ac:chgData name="Yun Xiao" userId="30e8949b79a00b87" providerId="LiveId" clId="{B3525FE9-3823-408B-8752-D3CD29B65ECC}" dt="2023-11-02T01:02:49.760" v="10683" actId="1076"/>
          <ac:spMkLst>
            <pc:docMk/>
            <pc:sldMk cId="1535333254" sldId="1152"/>
            <ac:spMk id="206893" creationId="{00000000-0000-0000-0000-000000000000}"/>
          </ac:spMkLst>
        </pc:spChg>
        <pc:grpChg chg="mod">
          <ac:chgData name="Yun Xiao" userId="30e8949b79a00b87" providerId="LiveId" clId="{B3525FE9-3823-408B-8752-D3CD29B65ECC}" dt="2023-11-02T01:02:19.823" v="10677" actId="1076"/>
          <ac:grpSpMkLst>
            <pc:docMk/>
            <pc:sldMk cId="1535333254" sldId="1152"/>
            <ac:grpSpMk id="206866" creationId="{00000000-0000-0000-0000-000000000000}"/>
          </ac:grpSpMkLst>
        </pc:grpChg>
        <pc:graphicFrameChg chg="del">
          <ac:chgData name="Yun Xiao" userId="30e8949b79a00b87" providerId="LiveId" clId="{B3525FE9-3823-408B-8752-D3CD29B65ECC}" dt="2023-11-02T01:02:43.397" v="10681" actId="478"/>
          <ac:graphicFrameMkLst>
            <pc:docMk/>
            <pc:sldMk cId="1535333254" sldId="1152"/>
            <ac:graphicFrameMk id="12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2T01:03:18.451" v="10690"/>
          <ac:graphicFrameMkLst>
            <pc:docMk/>
            <pc:sldMk cId="1535333254" sldId="1152"/>
            <ac:graphicFrameMk id="14" creationId="{D0A822C4-C789-4867-98FB-C698064277F3}"/>
          </ac:graphicFrameMkLst>
        </pc:graphicFrameChg>
        <pc:graphicFrameChg chg="del mod">
          <ac:chgData name="Yun Xiao" userId="30e8949b79a00b87" providerId="LiveId" clId="{B3525FE9-3823-408B-8752-D3CD29B65ECC}" dt="2023-11-02T01:03:17.246" v="10689" actId="478"/>
          <ac:graphicFrameMkLst>
            <pc:docMk/>
            <pc:sldMk cId="1535333254" sldId="1152"/>
            <ac:graphicFrameMk id="1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2:21.670" v="10678" actId="1076"/>
          <ac:graphicFrameMkLst>
            <pc:docMk/>
            <pc:sldMk cId="1535333254" sldId="1152"/>
            <ac:graphicFrameMk id="20686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2:46.728" v="10682" actId="1076"/>
          <ac:graphicFrameMkLst>
            <pc:docMk/>
            <pc:sldMk cId="1535333254" sldId="1152"/>
            <ac:graphicFrameMk id="206871" creationId="{00000000-0000-0000-0000-000000000000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9T01:08:28.923" v="13386"/>
        <pc:sldMkLst>
          <pc:docMk/>
          <pc:sldMk cId="520205519" sldId="1153"/>
        </pc:sldMkLst>
        <pc:spChg chg="mod">
          <ac:chgData name="Yun Xiao" userId="30e8949b79a00b87" providerId="LiveId" clId="{B3525FE9-3823-408B-8752-D3CD29B65ECC}" dt="2023-11-02T01:00:10.167" v="10655" actId="1076"/>
          <ac:spMkLst>
            <pc:docMk/>
            <pc:sldMk cId="520205519" sldId="1153"/>
            <ac:spMk id="3" creationId="{00000000-0000-0000-0000-000000000000}"/>
          </ac:spMkLst>
        </pc:spChg>
        <pc:spChg chg="add mod">
          <ac:chgData name="Yun Xiao" userId="30e8949b79a00b87" providerId="LiveId" clId="{B3525FE9-3823-408B-8752-D3CD29B65ECC}" dt="2023-11-02T00:27:57.993" v="10333"/>
          <ac:spMkLst>
            <pc:docMk/>
            <pc:sldMk cId="520205519" sldId="1153"/>
            <ac:spMk id="22" creationId="{C4FEBA57-0B65-487D-96A4-EC069F20B9F0}"/>
          </ac:spMkLst>
        </pc:spChg>
        <pc:spChg chg="add mod">
          <ac:chgData name="Yun Xiao" userId="30e8949b79a00b87" providerId="LiveId" clId="{B3525FE9-3823-408B-8752-D3CD29B65ECC}" dt="2023-11-02T00:59:34.112" v="10647" actId="14100"/>
          <ac:spMkLst>
            <pc:docMk/>
            <pc:sldMk cId="520205519" sldId="1153"/>
            <ac:spMk id="25" creationId="{C3550221-DA3E-4316-88BA-70C46810B589}"/>
          </ac:spMkLst>
        </pc:spChg>
        <pc:spChg chg="add mod">
          <ac:chgData name="Yun Xiao" userId="30e8949b79a00b87" providerId="LiveId" clId="{B3525FE9-3823-408B-8752-D3CD29B65ECC}" dt="2023-11-02T00:59:42.205" v="10650" actId="20577"/>
          <ac:spMkLst>
            <pc:docMk/>
            <pc:sldMk cId="520205519" sldId="1153"/>
            <ac:spMk id="26" creationId="{566FAE25-52EA-43A2-8F53-1DB362505398}"/>
          </ac:spMkLst>
        </pc:spChg>
        <pc:spChg chg="mod">
          <ac:chgData name="Yun Xiao" userId="30e8949b79a00b87" providerId="LiveId" clId="{B3525FE9-3823-408B-8752-D3CD29B65ECC}" dt="2023-11-02T00:58:06.855" v="10630" actId="1035"/>
          <ac:spMkLst>
            <pc:docMk/>
            <pc:sldMk cId="520205519" sldId="1153"/>
            <ac:spMk id="205843" creationId="{00000000-0000-0000-0000-000000000000}"/>
          </ac:spMkLst>
        </pc:spChg>
        <pc:spChg chg="mod">
          <ac:chgData name="Yun Xiao" userId="30e8949b79a00b87" providerId="LiveId" clId="{B3525FE9-3823-408B-8752-D3CD29B65ECC}" dt="2023-11-02T00:58:06.855" v="10630" actId="1035"/>
          <ac:spMkLst>
            <pc:docMk/>
            <pc:sldMk cId="520205519" sldId="1153"/>
            <ac:spMk id="205845" creationId="{00000000-0000-0000-0000-000000000000}"/>
          </ac:spMkLst>
        </pc:spChg>
        <pc:spChg chg="mod">
          <ac:chgData name="Yun Xiao" userId="30e8949b79a00b87" providerId="LiveId" clId="{B3525FE9-3823-408B-8752-D3CD29B65ECC}" dt="2023-11-02T00:59:52.437" v="10652" actId="1076"/>
          <ac:spMkLst>
            <pc:docMk/>
            <pc:sldMk cId="520205519" sldId="1153"/>
            <ac:spMk id="205851" creationId="{00000000-0000-0000-0000-000000000000}"/>
          </ac:spMkLst>
        </pc:spChg>
        <pc:spChg chg="mod">
          <ac:chgData name="Yun Xiao" userId="30e8949b79a00b87" providerId="LiveId" clId="{B3525FE9-3823-408B-8752-D3CD29B65ECC}" dt="2023-11-02T00:59:52.437" v="10652" actId="1076"/>
          <ac:spMkLst>
            <pc:docMk/>
            <pc:sldMk cId="520205519" sldId="1153"/>
            <ac:spMk id="205852" creationId="{00000000-0000-0000-0000-000000000000}"/>
          </ac:spMkLst>
        </pc:spChg>
        <pc:spChg chg="mod">
          <ac:chgData name="Yun Xiao" userId="30e8949b79a00b87" providerId="LiveId" clId="{B3525FE9-3823-408B-8752-D3CD29B65ECC}" dt="2023-11-02T00:58:59.093" v="10639" actId="20577"/>
          <ac:spMkLst>
            <pc:docMk/>
            <pc:sldMk cId="520205519" sldId="1153"/>
            <ac:spMk id="205866" creationId="{00000000-0000-0000-0000-000000000000}"/>
          </ac:spMkLst>
        </pc:spChg>
        <pc:spChg chg="mod">
          <ac:chgData name="Yun Xiao" userId="30e8949b79a00b87" providerId="LiveId" clId="{B3525FE9-3823-408B-8752-D3CD29B65ECC}" dt="2023-11-02T00:59:06.001" v="10640" actId="20577"/>
          <ac:spMkLst>
            <pc:docMk/>
            <pc:sldMk cId="520205519" sldId="1153"/>
            <ac:spMk id="205868" creationId="{00000000-0000-0000-0000-000000000000}"/>
          </ac:spMkLst>
        </pc:spChg>
        <pc:spChg chg="mod">
          <ac:chgData name="Yun Xiao" userId="30e8949b79a00b87" providerId="LiveId" clId="{B3525FE9-3823-408B-8752-D3CD29B65ECC}" dt="2023-11-02T00:59:56.494" v="10653" actId="20577"/>
          <ac:spMkLst>
            <pc:docMk/>
            <pc:sldMk cId="520205519" sldId="1153"/>
            <ac:spMk id="205869" creationId="{00000000-0000-0000-0000-000000000000}"/>
          </ac:spMkLst>
        </pc:spChg>
        <pc:grpChg chg="mod">
          <ac:chgData name="Yun Xiao" userId="30e8949b79a00b87" providerId="LiveId" clId="{B3525FE9-3823-408B-8752-D3CD29B65ECC}" dt="2023-11-02T00:58:06.855" v="10630" actId="1035"/>
          <ac:grpSpMkLst>
            <pc:docMk/>
            <pc:sldMk cId="520205519" sldId="1153"/>
            <ac:grpSpMk id="4" creationId="{00000000-0000-0000-0000-000000000000}"/>
          </ac:grpSpMkLst>
        </pc:grpChg>
        <pc:grpChg chg="mod">
          <ac:chgData name="Yun Xiao" userId="30e8949b79a00b87" providerId="LiveId" clId="{B3525FE9-3823-408B-8752-D3CD29B65ECC}" dt="2023-11-02T00:59:52.437" v="10652" actId="1076"/>
          <ac:grpSpMkLst>
            <pc:docMk/>
            <pc:sldMk cId="520205519" sldId="1153"/>
            <ac:grpSpMk id="205850" creationId="{00000000-0000-0000-0000-000000000000}"/>
          </ac:grpSpMkLst>
        </pc:grpChg>
        <pc:graphicFrameChg chg="add mod">
          <ac:chgData name="Yun Xiao" userId="30e8949b79a00b87" providerId="LiveId" clId="{B3525FE9-3823-408B-8752-D3CD29B65ECC}" dt="2023-11-09T01:08:28.923" v="13386"/>
          <ac:graphicFrameMkLst>
            <pc:docMk/>
            <pc:sldMk cId="520205519" sldId="1153"/>
            <ac:graphicFrameMk id="23" creationId="{B88D2BA9-7723-4D22-BA43-0BA0BFC8563D}"/>
          </ac:graphicFrameMkLst>
        </pc:graphicFrameChg>
        <pc:graphicFrameChg chg="add mod">
          <ac:chgData name="Yun Xiao" userId="30e8949b79a00b87" providerId="LiveId" clId="{B3525FE9-3823-408B-8752-D3CD29B65ECC}" dt="2023-11-02T01:00:41.052" v="10662" actId="14100"/>
          <ac:graphicFrameMkLst>
            <pc:docMk/>
            <pc:sldMk cId="520205519" sldId="1153"/>
            <ac:graphicFrameMk id="27" creationId="{BADA78AB-DE61-4D30-AA07-C00873D7E331}"/>
          </ac:graphicFrameMkLst>
        </pc:graphicFrameChg>
        <pc:graphicFrameChg chg="mod">
          <ac:chgData name="Yun Xiao" userId="30e8949b79a00b87" providerId="LiveId" clId="{B3525FE9-3823-408B-8752-D3CD29B65ECC}" dt="2023-11-02T01:00:00.498" v="10654" actId="1076"/>
          <ac:graphicFrameMkLst>
            <pc:docMk/>
            <pc:sldMk cId="520205519" sldId="1153"/>
            <ac:graphicFrameMk id="20584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4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9:52.437" v="10652" actId="1076"/>
          <ac:graphicFrameMkLst>
            <pc:docMk/>
            <pc:sldMk cId="520205519" sldId="1153"/>
            <ac:graphicFrameMk id="20585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6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6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6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6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0:58:06.855" v="10630" actId="1035"/>
          <ac:graphicFrameMkLst>
            <pc:docMk/>
            <pc:sldMk cId="520205519" sldId="1153"/>
            <ac:graphicFrameMk id="205864" creationId="{00000000-0000-0000-0000-000000000000}"/>
          </ac:graphicFrameMkLst>
        </pc:graphicFrameChg>
        <pc:picChg chg="del">
          <ac:chgData name="Yun Xiao" userId="30e8949b79a00b87" providerId="LiveId" clId="{B3525FE9-3823-408B-8752-D3CD29B65ECC}" dt="2023-11-02T00:58:10.865" v="10631" actId="478"/>
          <ac:picMkLst>
            <pc:docMk/>
            <pc:sldMk cId="520205519" sldId="1153"/>
            <ac:picMk id="2" creationId="{00000000-0000-0000-0000-000000000000}"/>
          </ac:picMkLst>
        </pc:picChg>
      </pc:sldChg>
      <pc:sldChg chg="addSp delSp modSp mod">
        <pc:chgData name="Yun Xiao" userId="30e8949b79a00b87" providerId="LiveId" clId="{B3525FE9-3823-408B-8752-D3CD29B65ECC}" dt="2023-11-02T01:02:00.479" v="10676"/>
        <pc:sldMkLst>
          <pc:docMk/>
          <pc:sldMk cId="1519068549" sldId="1154"/>
        </pc:sldMkLst>
        <pc:spChg chg="mod">
          <ac:chgData name="Yun Xiao" userId="30e8949b79a00b87" providerId="LiveId" clId="{B3525FE9-3823-408B-8752-D3CD29B65ECC}" dt="2023-11-02T01:01:45.485" v="10674" actId="1076"/>
          <ac:spMkLst>
            <pc:docMk/>
            <pc:sldMk cId="1519068549" sldId="1154"/>
            <ac:spMk id="8" creationId="{00000000-0000-0000-0000-000000000000}"/>
          </ac:spMkLst>
        </pc:spChg>
        <pc:spChg chg="add mod">
          <ac:chgData name="Yun Xiao" userId="30e8949b79a00b87" providerId="LiveId" clId="{B3525FE9-3823-408B-8752-D3CD29B65ECC}" dt="2023-11-02T00:28:04.852" v="10335"/>
          <ac:spMkLst>
            <pc:docMk/>
            <pc:sldMk cId="1519068549" sldId="1154"/>
            <ac:spMk id="16" creationId="{12AF2D8C-6E3E-4383-8EFD-286E4B642DF2}"/>
          </ac:spMkLst>
        </pc:spChg>
        <pc:spChg chg="mod">
          <ac:chgData name="Yun Xiao" userId="30e8949b79a00b87" providerId="LiveId" clId="{B3525FE9-3823-408B-8752-D3CD29B65ECC}" dt="2023-11-02T01:01:17.873" v="10669" actId="1076"/>
          <ac:spMkLst>
            <pc:docMk/>
            <pc:sldMk cId="1519068549" sldId="1154"/>
            <ac:spMk id="319495" creationId="{00000000-0000-0000-0000-000000000000}"/>
          </ac:spMkLst>
        </pc:spChg>
        <pc:grpChg chg="mod">
          <ac:chgData name="Yun Xiao" userId="30e8949b79a00b87" providerId="LiveId" clId="{B3525FE9-3823-408B-8752-D3CD29B65ECC}" dt="2023-11-02T01:01:00.089" v="10664" actId="1076"/>
          <ac:grpSpMkLst>
            <pc:docMk/>
            <pc:sldMk cId="1519068549" sldId="1154"/>
            <ac:grpSpMk id="9" creationId="{00000000-0000-0000-0000-000000000000}"/>
          </ac:grpSpMkLst>
        </pc:grpChg>
        <pc:graphicFrameChg chg="del">
          <ac:chgData name="Yun Xiao" userId="30e8949b79a00b87" providerId="LiveId" clId="{B3525FE9-3823-408B-8752-D3CD29B65ECC}" dt="2023-11-02T01:01:19.641" v="10670" actId="478"/>
          <ac:graphicFrameMkLst>
            <pc:docMk/>
            <pc:sldMk cId="1519068549" sldId="1154"/>
            <ac:graphicFrameMk id="6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2T01:01:07.023" v="10666" actId="478"/>
          <ac:graphicFrameMkLst>
            <pc:docMk/>
            <pc:sldMk cId="1519068549" sldId="1154"/>
            <ac:graphicFrameMk id="7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2T01:01:23.787" v="10671"/>
          <ac:graphicFrameMkLst>
            <pc:docMk/>
            <pc:sldMk cId="1519068549" sldId="1154"/>
            <ac:graphicFrameMk id="17" creationId="{AE899055-A668-4C71-8687-50E71820FB78}"/>
          </ac:graphicFrameMkLst>
        </pc:graphicFrameChg>
        <pc:graphicFrameChg chg="mod">
          <ac:chgData name="Yun Xiao" userId="30e8949b79a00b87" providerId="LiveId" clId="{B3525FE9-3823-408B-8752-D3CD29B65ECC}" dt="2023-11-02T01:02:00.479" v="10676"/>
          <ac:graphicFrameMkLst>
            <pc:docMk/>
            <pc:sldMk cId="1519068549" sldId="1154"/>
            <ac:graphicFrameMk id="31949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1:32.111" v="10672" actId="1076"/>
          <ac:graphicFrameMkLst>
            <pc:docMk/>
            <pc:sldMk cId="1519068549" sldId="1154"/>
            <ac:graphicFrameMk id="319493" creationId="{00000000-0000-0000-0000-000000000000}"/>
          </ac:graphicFrameMkLst>
        </pc:graphicFrameChg>
      </pc:sldChg>
      <pc:sldChg chg="addSp modSp mod modAnim">
        <pc:chgData name="Yun Xiao" userId="30e8949b79a00b87" providerId="LiveId" clId="{B3525FE9-3823-408B-8752-D3CD29B65ECC}" dt="2023-11-10T07:16:01.239" v="13606"/>
        <pc:sldMkLst>
          <pc:docMk/>
          <pc:sldMk cId="891043408" sldId="1155"/>
        </pc:sldMkLst>
        <pc:spChg chg="add mod">
          <ac:chgData name="Yun Xiao" userId="30e8949b79a00b87" providerId="LiveId" clId="{B3525FE9-3823-408B-8752-D3CD29B65ECC}" dt="2023-11-02T00:28:11.297" v="10337"/>
          <ac:spMkLst>
            <pc:docMk/>
            <pc:sldMk cId="891043408" sldId="1155"/>
            <ac:spMk id="22" creationId="{BF9FEFF4-1EA8-4694-8BB9-EA620611747E}"/>
          </ac:spMkLst>
        </pc:spChg>
        <pc:spChg chg="mod">
          <ac:chgData name="Yun Xiao" userId="30e8949b79a00b87" providerId="LiveId" clId="{B3525FE9-3823-408B-8752-D3CD29B65ECC}" dt="2023-11-02T01:03:27.515" v="10691" actId="1076"/>
          <ac:spMkLst>
            <pc:docMk/>
            <pc:sldMk cId="891043408" sldId="1155"/>
            <ac:spMk id="321540" creationId="{00000000-0000-0000-0000-000000000000}"/>
          </ac:spMkLst>
        </pc:spChg>
        <pc:spChg chg="mod">
          <ac:chgData name="Yun Xiao" userId="30e8949b79a00b87" providerId="LiveId" clId="{B3525FE9-3823-408B-8752-D3CD29B65ECC}" dt="2023-11-09T01:09:02.303" v="13390" actId="14100"/>
          <ac:spMkLst>
            <pc:docMk/>
            <pc:sldMk cId="891043408" sldId="1155"/>
            <ac:spMk id="321561" creationId="{00000000-0000-0000-0000-000000000000}"/>
          </ac:spMkLst>
        </pc:spChg>
        <pc:spChg chg="mod">
          <ac:chgData name="Yun Xiao" userId="30e8949b79a00b87" providerId="LiveId" clId="{B3525FE9-3823-408B-8752-D3CD29B65ECC}" dt="2023-11-02T01:05:05.407" v="10704" actId="20577"/>
          <ac:spMkLst>
            <pc:docMk/>
            <pc:sldMk cId="891043408" sldId="1155"/>
            <ac:spMk id="321563" creationId="{00000000-0000-0000-0000-000000000000}"/>
          </ac:spMkLst>
        </pc:spChg>
        <pc:spChg chg="mod">
          <ac:chgData name="Yun Xiao" userId="30e8949b79a00b87" providerId="LiveId" clId="{B3525FE9-3823-408B-8752-D3CD29B65ECC}" dt="2023-11-02T01:03:40.557" v="10698" actId="20577"/>
          <ac:spMkLst>
            <pc:docMk/>
            <pc:sldMk cId="891043408" sldId="1155"/>
            <ac:spMk id="321564" creationId="{00000000-0000-0000-0000-000000000000}"/>
          </ac:spMkLst>
        </pc:spChg>
        <pc:grpChg chg="mod">
          <ac:chgData name="Yun Xiao" userId="30e8949b79a00b87" providerId="LiveId" clId="{B3525FE9-3823-408B-8752-D3CD29B65ECC}" dt="2023-11-10T07:16:01.239" v="13606"/>
          <ac:grpSpMkLst>
            <pc:docMk/>
            <pc:sldMk cId="891043408" sldId="1155"/>
            <ac:grpSpMk id="3" creationId="{00000000-0000-0000-0000-000000000000}"/>
          </ac:grpSpMkLst>
        </pc:grpChg>
        <pc:grpChg chg="mod">
          <ac:chgData name="Yun Xiao" userId="30e8949b79a00b87" providerId="LiveId" clId="{B3525FE9-3823-408B-8752-D3CD29B65ECC}" dt="2023-11-10T07:15:50.843" v="13602"/>
          <ac:grpSpMkLst>
            <pc:docMk/>
            <pc:sldMk cId="891043408" sldId="1155"/>
            <ac:grpSpMk id="321542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10T07:15:44.664" v="13600"/>
          <ac:graphicFrameMkLst>
            <pc:docMk/>
            <pc:sldMk cId="891043408" sldId="1155"/>
            <ac:graphicFrameMk id="32154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10T07:15:50.843" v="13602"/>
          <ac:graphicFrameMkLst>
            <pc:docMk/>
            <pc:sldMk cId="891043408" sldId="1155"/>
            <ac:graphicFrameMk id="32154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10T07:15:50.843" v="13602"/>
          <ac:graphicFrameMkLst>
            <pc:docMk/>
            <pc:sldMk cId="891043408" sldId="1155"/>
            <ac:graphicFrameMk id="32154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10T07:15:50.843" v="13602"/>
          <ac:graphicFrameMkLst>
            <pc:docMk/>
            <pc:sldMk cId="891043408" sldId="1155"/>
            <ac:graphicFrameMk id="32154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5:16.309" v="10707" actId="1076"/>
          <ac:graphicFrameMkLst>
            <pc:docMk/>
            <pc:sldMk cId="891043408" sldId="1155"/>
            <ac:graphicFrameMk id="32154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3:45.024" v="10699" actId="1076"/>
          <ac:graphicFrameMkLst>
            <pc:docMk/>
            <pc:sldMk cId="891043408" sldId="1155"/>
            <ac:graphicFrameMk id="32155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10T07:16:01.239" v="13606"/>
          <ac:graphicFrameMkLst>
            <pc:docMk/>
            <pc:sldMk cId="891043408" sldId="1155"/>
            <ac:graphicFrameMk id="321559" creationId="{00000000-0000-0000-0000-000000000000}"/>
          </ac:graphicFrameMkLst>
        </pc:graphicFrameChg>
        <pc:picChg chg="mod">
          <ac:chgData name="Yun Xiao" userId="30e8949b79a00b87" providerId="LiveId" clId="{B3525FE9-3823-408B-8752-D3CD29B65ECC}" dt="2023-11-10T07:16:01.239" v="13606"/>
          <ac:picMkLst>
            <pc:docMk/>
            <pc:sldMk cId="891043408" sldId="1155"/>
            <ac:picMk id="2" creationId="{00000000-0000-0000-0000-000000000000}"/>
          </ac:picMkLst>
        </pc:picChg>
        <pc:picChg chg="mod">
          <ac:chgData name="Yun Xiao" userId="30e8949b79a00b87" providerId="LiveId" clId="{B3525FE9-3823-408B-8752-D3CD29B65ECC}" dt="2023-11-10T07:16:01.239" v="13606"/>
          <ac:picMkLst>
            <pc:docMk/>
            <pc:sldMk cId="891043408" sldId="1155"/>
            <ac:picMk id="20" creationId="{00000000-0000-0000-0000-000000000000}"/>
          </ac:picMkLst>
        </pc:picChg>
      </pc:sldChg>
      <pc:sldChg chg="addSp modSp modAnim">
        <pc:chgData name="Yun Xiao" userId="30e8949b79a00b87" providerId="LiveId" clId="{B3525FE9-3823-408B-8752-D3CD29B65ECC}" dt="2023-11-02T01:05:35.426" v="10722"/>
        <pc:sldMkLst>
          <pc:docMk/>
          <pc:sldMk cId="1629402301" sldId="1156"/>
        </pc:sldMkLst>
        <pc:spChg chg="add mod">
          <ac:chgData name="Yun Xiao" userId="30e8949b79a00b87" providerId="LiveId" clId="{B3525FE9-3823-408B-8752-D3CD29B65ECC}" dt="2023-11-02T00:28:12.669" v="10338"/>
          <ac:spMkLst>
            <pc:docMk/>
            <pc:sldMk cId="1629402301" sldId="1156"/>
            <ac:spMk id="19" creationId="{EFD322A8-816B-4408-8984-4308F8309BBE}"/>
          </ac:spMkLst>
        </pc:spChg>
      </pc:sldChg>
      <pc:sldChg chg="addSp modSp mod modAnim">
        <pc:chgData name="Yun Xiao" userId="30e8949b79a00b87" providerId="LiveId" clId="{B3525FE9-3823-408B-8752-D3CD29B65ECC}" dt="2023-11-02T01:06:18.092" v="10728"/>
        <pc:sldMkLst>
          <pc:docMk/>
          <pc:sldMk cId="3828535380" sldId="1157"/>
        </pc:sldMkLst>
        <pc:spChg chg="add mod">
          <ac:chgData name="Yun Xiao" userId="30e8949b79a00b87" providerId="LiveId" clId="{B3525FE9-3823-408B-8752-D3CD29B65ECC}" dt="2023-11-02T01:06:13.812" v="10727" actId="1076"/>
          <ac:spMkLst>
            <pc:docMk/>
            <pc:sldMk cId="3828535380" sldId="1157"/>
            <ac:spMk id="11" creationId="{7A0BD2A2-F925-413E-AC5A-4F3EB4795F05}"/>
          </ac:spMkLst>
        </pc:spChg>
      </pc:sldChg>
      <pc:sldChg chg="del">
        <pc:chgData name="Yun Xiao" userId="30e8949b79a00b87" providerId="LiveId" clId="{B3525FE9-3823-408B-8752-D3CD29B65ECC}" dt="2023-11-02T01:06:22.417" v="10729" actId="47"/>
        <pc:sldMkLst>
          <pc:docMk/>
          <pc:sldMk cId="3542953377" sldId="1158"/>
        </pc:sldMkLst>
      </pc:sldChg>
      <pc:sldChg chg="addSp modSp add del mod modAnim">
        <pc:chgData name="Yun Xiao" userId="30e8949b79a00b87" providerId="LiveId" clId="{B3525FE9-3823-408B-8752-D3CD29B65ECC}" dt="2023-11-09T01:14:33.222" v="13437"/>
        <pc:sldMkLst>
          <pc:docMk/>
          <pc:sldMk cId="2406687345" sldId="1159"/>
        </pc:sldMkLst>
        <pc:graphicFrameChg chg="add mod">
          <ac:chgData name="Yun Xiao" userId="30e8949b79a00b87" providerId="LiveId" clId="{B3525FE9-3823-408B-8752-D3CD29B65ECC}" dt="2023-11-09T01:12:02.154" v="13427" actId="1076"/>
          <ac:graphicFrameMkLst>
            <pc:docMk/>
            <pc:sldMk cId="2406687345" sldId="1159"/>
            <ac:graphicFrameMk id="22" creationId="{EB8E4743-EF54-414E-BBF7-95D1FAD4FFF1}"/>
          </ac:graphicFrameMkLst>
        </pc:graphicFrameChg>
        <pc:graphicFrameChg chg="add mod">
          <ac:chgData name="Yun Xiao" userId="30e8949b79a00b87" providerId="LiveId" clId="{B3525FE9-3823-408B-8752-D3CD29B65ECC}" dt="2023-11-09T01:13:35.097" v="13430" actId="14100"/>
          <ac:graphicFrameMkLst>
            <pc:docMk/>
            <pc:sldMk cId="2406687345" sldId="1159"/>
            <ac:graphicFrameMk id="23" creationId="{9A2057FD-2A67-48B2-84A0-D41E5F30CEA2}"/>
          </ac:graphicFrameMkLst>
        </pc:graphicFrameChg>
        <pc:graphicFrameChg chg="mod">
          <ac:chgData name="Yun Xiao" userId="30e8949b79a00b87" providerId="LiveId" clId="{B3525FE9-3823-408B-8752-D3CD29B65ECC}" dt="2023-11-09T01:13:42.142" v="13432" actId="14100"/>
          <ac:graphicFrameMkLst>
            <pc:docMk/>
            <pc:sldMk cId="2406687345" sldId="1159"/>
            <ac:graphicFrameMk id="354319" creationId="{00000000-0000-0000-0000-000000000000}"/>
          </ac:graphicFrameMkLst>
        </pc:graphicFrameChg>
      </pc:sldChg>
      <pc:sldChg chg="addSp delSp modSp mod">
        <pc:chgData name="Yun Xiao" userId="30e8949b79a00b87" providerId="LiveId" clId="{B3525FE9-3823-408B-8752-D3CD29B65ECC}" dt="2023-11-09T01:14:14.446" v="13435"/>
        <pc:sldMkLst>
          <pc:docMk/>
          <pc:sldMk cId="1850701317" sldId="1160"/>
        </pc:sldMkLst>
        <pc:graphicFrameChg chg="del">
          <ac:chgData name="Yun Xiao" userId="30e8949b79a00b87" providerId="LiveId" clId="{B3525FE9-3823-408B-8752-D3CD29B65ECC}" dt="2023-11-09T01:14:14.119" v="13434" actId="478"/>
          <ac:graphicFrameMkLst>
            <pc:docMk/>
            <pc:sldMk cId="1850701317" sldId="1160"/>
            <ac:graphicFrameMk id="13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9T01:14:14.446" v="13435"/>
          <ac:graphicFrameMkLst>
            <pc:docMk/>
            <pc:sldMk cId="1850701317" sldId="1160"/>
            <ac:graphicFrameMk id="15" creationId="{48A41002-9654-4A06-A738-5FFFEB7AE26C}"/>
          </ac:graphicFrameMkLst>
        </pc:graphicFrameChg>
        <pc:graphicFrameChg chg="add mod">
          <ac:chgData name="Yun Xiao" userId="30e8949b79a00b87" providerId="LiveId" clId="{B3525FE9-3823-408B-8752-D3CD29B65ECC}" dt="2023-11-09T01:14:14.446" v="13435"/>
          <ac:graphicFrameMkLst>
            <pc:docMk/>
            <pc:sldMk cId="1850701317" sldId="1160"/>
            <ac:graphicFrameMk id="17" creationId="{0930DC44-A8EF-4594-8DA0-6AFA866ACC0A}"/>
          </ac:graphicFrameMkLst>
        </pc:graphicFrameChg>
      </pc:sldChg>
      <pc:sldChg chg="addSp delSp modSp mod">
        <pc:chgData name="Yun Xiao" userId="30e8949b79a00b87" providerId="LiveId" clId="{B3525FE9-3823-408B-8752-D3CD29B65ECC}" dt="2023-11-09T01:21:14.761" v="13566" actId="1076"/>
        <pc:sldMkLst>
          <pc:docMk/>
          <pc:sldMk cId="747113087" sldId="1164"/>
        </pc:sldMkLst>
        <pc:spChg chg="add del mod">
          <ac:chgData name="Yun Xiao" userId="30e8949b79a00b87" providerId="LiveId" clId="{B3525FE9-3823-408B-8752-D3CD29B65ECC}" dt="2023-11-09T01:20:59.279" v="13550"/>
          <ac:spMkLst>
            <pc:docMk/>
            <pc:sldMk cId="747113087" sldId="1164"/>
            <ac:spMk id="15" creationId="{404EC7D1-1863-44D9-BABB-C4C8DD86DEE7}"/>
          </ac:spMkLst>
        </pc:spChg>
        <pc:spChg chg="mod">
          <ac:chgData name="Yun Xiao" userId="30e8949b79a00b87" providerId="LiveId" clId="{B3525FE9-3823-408B-8752-D3CD29B65ECC}" dt="2023-11-09T01:21:05.944" v="13563"/>
          <ac:spMkLst>
            <pc:docMk/>
            <pc:sldMk cId="747113087" sldId="1164"/>
            <ac:spMk id="17" creationId="{2D201F2D-FBE7-491F-BDFD-2316DE75454B}"/>
          </ac:spMkLst>
        </pc:spChg>
        <pc:spChg chg="mod">
          <ac:chgData name="Yun Xiao" userId="30e8949b79a00b87" providerId="LiveId" clId="{B3525FE9-3823-408B-8752-D3CD29B65ECC}" dt="2023-11-09T01:21:12.943" v="13565" actId="20577"/>
          <ac:spMkLst>
            <pc:docMk/>
            <pc:sldMk cId="747113087" sldId="1164"/>
            <ac:spMk id="209939" creationId="{00000000-0000-0000-0000-000000000000}"/>
          </ac:spMkLst>
        </pc:spChg>
        <pc:grpChg chg="add mod">
          <ac:chgData name="Yun Xiao" userId="30e8949b79a00b87" providerId="LiveId" clId="{B3525FE9-3823-408B-8752-D3CD29B65ECC}" dt="2023-11-09T01:21:05.944" v="13563"/>
          <ac:grpSpMkLst>
            <pc:docMk/>
            <pc:sldMk cId="747113087" sldId="1164"/>
            <ac:grpSpMk id="16" creationId="{CDC3E18E-7727-44DF-8437-ABEA64280B33}"/>
          </ac:grpSpMkLst>
        </pc:grpChg>
        <pc:grpChg chg="del">
          <ac:chgData name="Yun Xiao" userId="30e8949b79a00b87" providerId="LiveId" clId="{B3525FE9-3823-408B-8752-D3CD29B65ECC}" dt="2023-11-09T01:20:56.559" v="13548" actId="478"/>
          <ac:grpSpMkLst>
            <pc:docMk/>
            <pc:sldMk cId="747113087" sldId="1164"/>
            <ac:grpSpMk id="209923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18" creationId="{9B4BA227-2BFF-4024-B27F-FB4CFF7DE323}"/>
          </ac:graphicFrameMkLst>
        </pc:graphicFrame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19" creationId="{DFC6D3B2-1712-4FFF-BD62-B87429E3BD99}"/>
          </ac:graphicFrameMkLst>
        </pc:graphicFrame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20" creationId="{D0E5AB20-5C36-4301-9DDA-A5F21E956EAD}"/>
          </ac:graphicFrameMkLst>
        </pc:graphicFrame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21" creationId="{F2707029-7685-412A-8DDE-5E1EDCA5B743}"/>
          </ac:graphicFrameMkLst>
        </pc:graphicFrame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22" creationId="{D034DB1F-2A28-4F8F-93C5-2F3D265618C5}"/>
          </ac:graphicFrameMkLst>
        </pc:graphicFrameChg>
        <pc:graphicFrameChg chg="mod">
          <ac:chgData name="Yun Xiao" userId="30e8949b79a00b87" providerId="LiveId" clId="{B3525FE9-3823-408B-8752-D3CD29B65ECC}" dt="2023-11-09T01:21:05.944" v="13563"/>
          <ac:graphicFrameMkLst>
            <pc:docMk/>
            <pc:sldMk cId="747113087" sldId="1164"/>
            <ac:graphicFrameMk id="23" creationId="{9009C142-CCB4-4470-9382-4AA6C02B3BBF}"/>
          </ac:graphicFrameMkLst>
        </pc:graphicFrameChg>
        <pc:graphicFrameChg chg="mod">
          <ac:chgData name="Yun Xiao" userId="30e8949b79a00b87" providerId="LiveId" clId="{B3525FE9-3823-408B-8752-D3CD29B65ECC}" dt="2023-11-09T01:21:14.761" v="13566" actId="1076"/>
          <ac:graphicFrameMkLst>
            <pc:docMk/>
            <pc:sldMk cId="747113087" sldId="1164"/>
            <ac:graphicFrameMk id="209955" creationId="{00000000-0000-0000-0000-000000000000}"/>
          </ac:graphicFrameMkLst>
        </pc:graphicFrameChg>
      </pc:sldChg>
      <pc:sldChg chg="modAnim">
        <pc:chgData name="Yun Xiao" userId="30e8949b79a00b87" providerId="LiveId" clId="{B3525FE9-3823-408B-8752-D3CD29B65ECC}" dt="2023-11-02T01:14:52.433" v="10979"/>
        <pc:sldMkLst>
          <pc:docMk/>
          <pc:sldMk cId="3631343756" sldId="1165"/>
        </pc:sldMkLst>
      </pc:sldChg>
      <pc:sldChg chg="modAnim">
        <pc:chgData name="Yun Xiao" userId="30e8949b79a00b87" providerId="LiveId" clId="{B3525FE9-3823-408B-8752-D3CD29B65ECC}" dt="2023-11-02T01:14:55.417" v="10980"/>
        <pc:sldMkLst>
          <pc:docMk/>
          <pc:sldMk cId="412191932" sldId="1166"/>
        </pc:sldMkLst>
      </pc:sldChg>
      <pc:sldChg chg="del">
        <pc:chgData name="Yun Xiao" userId="30e8949b79a00b87" providerId="LiveId" clId="{B3525FE9-3823-408B-8752-D3CD29B65ECC}" dt="2023-11-02T01:12:30.219" v="10819" actId="47"/>
        <pc:sldMkLst>
          <pc:docMk/>
          <pc:sldMk cId="2656965697" sldId="1168"/>
        </pc:sldMkLst>
      </pc:sldChg>
      <pc:sldChg chg="del">
        <pc:chgData name="Yun Xiao" userId="30e8949b79a00b87" providerId="LiveId" clId="{B3525FE9-3823-408B-8752-D3CD29B65ECC}" dt="2023-11-02T01:12:49.416" v="10820" actId="47"/>
        <pc:sldMkLst>
          <pc:docMk/>
          <pc:sldMk cId="2313738129" sldId="1169"/>
        </pc:sldMkLst>
      </pc:sldChg>
      <pc:sldChg chg="del">
        <pc:chgData name="Yun Xiao" userId="30e8949b79a00b87" providerId="LiveId" clId="{B3525FE9-3823-408B-8752-D3CD29B65ECC}" dt="2023-11-02T01:07:46.873" v="10730" actId="2696"/>
        <pc:sldMkLst>
          <pc:docMk/>
          <pc:sldMk cId="213360804" sldId="1170"/>
        </pc:sldMkLst>
      </pc:sldChg>
      <pc:sldChg chg="del">
        <pc:chgData name="Yun Xiao" userId="30e8949b79a00b87" providerId="LiveId" clId="{B3525FE9-3823-408B-8752-D3CD29B65ECC}" dt="2023-11-02T01:07:46.873" v="10730" actId="2696"/>
        <pc:sldMkLst>
          <pc:docMk/>
          <pc:sldMk cId="3500557827" sldId="1171"/>
        </pc:sldMkLst>
      </pc:sldChg>
      <pc:sldChg chg="del">
        <pc:chgData name="Yun Xiao" userId="30e8949b79a00b87" providerId="LiveId" clId="{B3525FE9-3823-408B-8752-D3CD29B65ECC}" dt="2023-11-02T01:07:46.873" v="10730" actId="2696"/>
        <pc:sldMkLst>
          <pc:docMk/>
          <pc:sldMk cId="3890126989" sldId="1172"/>
        </pc:sldMkLst>
      </pc:sldChg>
      <pc:sldChg chg="del">
        <pc:chgData name="Yun Xiao" userId="30e8949b79a00b87" providerId="LiveId" clId="{B3525FE9-3823-408B-8752-D3CD29B65ECC}" dt="2023-11-02T01:07:46.873" v="10730" actId="2696"/>
        <pc:sldMkLst>
          <pc:docMk/>
          <pc:sldMk cId="328490658" sldId="1173"/>
        </pc:sldMkLst>
      </pc:sldChg>
      <pc:sldChg chg="del">
        <pc:chgData name="Yun Xiao" userId="30e8949b79a00b87" providerId="LiveId" clId="{B3525FE9-3823-408B-8752-D3CD29B65ECC}" dt="2023-11-02T01:07:46.873" v="10730" actId="2696"/>
        <pc:sldMkLst>
          <pc:docMk/>
          <pc:sldMk cId="3995182583" sldId="1174"/>
        </pc:sldMkLst>
      </pc:sldChg>
      <pc:sldChg chg="modSp mod modAnim">
        <pc:chgData name="Yun Xiao" userId="30e8949b79a00b87" providerId="LiveId" clId="{B3525FE9-3823-408B-8752-D3CD29B65ECC}" dt="2023-11-02T01:10:02.410" v="10749"/>
        <pc:sldMkLst>
          <pc:docMk/>
          <pc:sldMk cId="2221814915" sldId="1175"/>
        </pc:sldMkLst>
        <pc:spChg chg="mod">
          <ac:chgData name="Yun Xiao" userId="30e8949b79a00b87" providerId="LiveId" clId="{B3525FE9-3823-408B-8752-D3CD29B65ECC}" dt="2023-11-02T01:09:30.232" v="10733" actId="1076"/>
          <ac:spMkLst>
            <pc:docMk/>
            <pc:sldMk cId="2221814915" sldId="1175"/>
            <ac:spMk id="3" creationId="{00000000-0000-0000-0000-000000000000}"/>
          </ac:spMkLst>
        </pc:spChg>
        <pc:spChg chg="mod">
          <ac:chgData name="Yun Xiao" userId="30e8949b79a00b87" providerId="LiveId" clId="{B3525FE9-3823-408B-8752-D3CD29B65ECC}" dt="2023-11-02T01:09:30.232" v="10733" actId="1076"/>
          <ac:spMkLst>
            <pc:docMk/>
            <pc:sldMk cId="2221814915" sldId="1175"/>
            <ac:spMk id="9" creationId="{00000000-0000-0000-0000-000000000000}"/>
          </ac:spMkLst>
        </pc:spChg>
        <pc:spChg chg="mod">
          <ac:chgData name="Yun Xiao" userId="30e8949b79a00b87" providerId="LiveId" clId="{B3525FE9-3823-408B-8752-D3CD29B65ECC}" dt="2023-11-02T01:09:18.976" v="10732" actId="20577"/>
          <ac:spMkLst>
            <pc:docMk/>
            <pc:sldMk cId="2221814915" sldId="1175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1-02T01:09:37.419" v="10734" actId="1076"/>
          <ac:spMkLst>
            <pc:docMk/>
            <pc:sldMk cId="2221814915" sldId="1175"/>
            <ac:spMk id="18" creationId="{00000000-0000-0000-0000-000000000000}"/>
          </ac:spMkLst>
        </pc:spChg>
        <pc:spChg chg="mod">
          <ac:chgData name="Yun Xiao" userId="30e8949b79a00b87" providerId="LiveId" clId="{B3525FE9-3823-408B-8752-D3CD29B65ECC}" dt="2023-11-02T01:09:30.232" v="10733" actId="1076"/>
          <ac:spMkLst>
            <pc:docMk/>
            <pc:sldMk cId="2221814915" sldId="1175"/>
            <ac:spMk id="4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2T01:09:30.232" v="10733" actId="1076"/>
          <ac:graphicFrameMkLst>
            <pc:docMk/>
            <pc:sldMk cId="2221814915" sldId="1175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30.232" v="10733" actId="1076"/>
          <ac:graphicFrameMkLst>
            <pc:docMk/>
            <pc:sldMk cId="2221814915" sldId="1175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41.058" v="10735" actId="1076"/>
          <ac:graphicFrameMkLst>
            <pc:docMk/>
            <pc:sldMk cId="2221814915" sldId="1175"/>
            <ac:graphicFrameMk id="1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43.641" v="10736" actId="1076"/>
          <ac:graphicFrameMkLst>
            <pc:docMk/>
            <pc:sldMk cId="2221814915" sldId="1175"/>
            <ac:graphicFrameMk id="2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46.732" v="10737" actId="1076"/>
          <ac:graphicFrameMkLst>
            <pc:docMk/>
            <pc:sldMk cId="2221814915" sldId="1175"/>
            <ac:graphicFrameMk id="2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30.232" v="10733" actId="1076"/>
          <ac:graphicFrameMkLst>
            <pc:docMk/>
            <pc:sldMk cId="2221814915" sldId="1175"/>
            <ac:graphicFrameMk id="4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30.232" v="10733" actId="1076"/>
          <ac:graphicFrameMkLst>
            <pc:docMk/>
            <pc:sldMk cId="2221814915" sldId="1175"/>
            <ac:graphicFrameMk id="4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09:30.232" v="10733" actId="1076"/>
          <ac:graphicFrameMkLst>
            <pc:docMk/>
            <pc:sldMk cId="2221814915" sldId="1175"/>
            <ac:graphicFrameMk id="194568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0-24T12:47:18.179" v="342" actId="947"/>
        <pc:sldMkLst>
          <pc:docMk/>
          <pc:sldMk cId="223227934" sldId="1198"/>
        </pc:sldMkLst>
        <pc:spChg chg="mod">
          <ac:chgData name="Yun Xiao" userId="30e8949b79a00b87" providerId="LiveId" clId="{B3525FE9-3823-408B-8752-D3CD29B65ECC}" dt="2023-10-24T12:47:18.179" v="342" actId="947"/>
          <ac:spMkLst>
            <pc:docMk/>
            <pc:sldMk cId="223227934" sldId="1198"/>
            <ac:spMk id="3" creationId="{00000000-0000-0000-0000-000000000000}"/>
          </ac:spMkLst>
        </pc:spChg>
      </pc:sldChg>
      <pc:sldChg chg="addSp delSp modSp mod">
        <pc:chgData name="Yun Xiao" userId="30e8949b79a00b87" providerId="LiveId" clId="{B3525FE9-3823-408B-8752-D3CD29B65ECC}" dt="2023-11-01T12:44:35.734" v="6894"/>
        <pc:sldMkLst>
          <pc:docMk/>
          <pc:sldMk cId="3843909289" sldId="1206"/>
        </pc:sldMkLst>
        <pc:spChg chg="del">
          <ac:chgData name="Yun Xiao" userId="30e8949b79a00b87" providerId="LiveId" clId="{B3525FE9-3823-408B-8752-D3CD29B65ECC}" dt="2023-11-01T12:44:35.266" v="6893" actId="478"/>
          <ac:spMkLst>
            <pc:docMk/>
            <pc:sldMk cId="3843909289" sldId="1206"/>
            <ac:spMk id="11" creationId="{00000000-0000-0000-0000-000000000000}"/>
          </ac:spMkLst>
        </pc:spChg>
        <pc:spChg chg="add mod">
          <ac:chgData name="Yun Xiao" userId="30e8949b79a00b87" providerId="LiveId" clId="{B3525FE9-3823-408B-8752-D3CD29B65ECC}" dt="2023-11-01T12:44:35.734" v="6894"/>
          <ac:spMkLst>
            <pc:docMk/>
            <pc:sldMk cId="3843909289" sldId="1206"/>
            <ac:spMk id="13" creationId="{C965FA9D-61B6-4259-996A-810425126CE6}"/>
          </ac:spMkLst>
        </pc:spChg>
      </pc:sldChg>
      <pc:sldChg chg="modSp">
        <pc:chgData name="Yun Xiao" userId="30e8949b79a00b87" providerId="LiveId" clId="{B3525FE9-3823-408B-8752-D3CD29B65ECC}" dt="2023-10-24T12:46:46.507" v="341" actId="113"/>
        <pc:sldMkLst>
          <pc:docMk/>
          <pc:sldMk cId="1209413262" sldId="1207"/>
        </pc:sldMkLst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7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14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22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46.507" v="341" actId="113"/>
          <ac:spMkLst>
            <pc:docMk/>
            <pc:sldMk cId="1209413262" sldId="1207"/>
            <ac:spMk id="26522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4T12:46:46.507" v="341" actId="113"/>
          <ac:graphicFrameMkLst>
            <pc:docMk/>
            <pc:sldMk cId="1209413262" sldId="1207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46:46.507" v="341" actId="113"/>
          <ac:graphicFrameMkLst>
            <pc:docMk/>
            <pc:sldMk cId="1209413262" sldId="1207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46:46.507" v="341" actId="113"/>
          <ac:graphicFrameMkLst>
            <pc:docMk/>
            <pc:sldMk cId="1209413262" sldId="1207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46:46.507" v="341" actId="113"/>
          <ac:graphicFrameMkLst>
            <pc:docMk/>
            <pc:sldMk cId="1209413262" sldId="1207"/>
            <ac:graphicFrameMk id="6" creationId="{00000000-0000-0000-0000-000000000000}"/>
          </ac:graphicFrameMkLst>
        </pc:graphicFrameChg>
      </pc:sldChg>
      <pc:sldChg chg="delSp del ord modAnim">
        <pc:chgData name="Yun Xiao" userId="30e8949b79a00b87" providerId="LiveId" clId="{B3525FE9-3823-408B-8752-D3CD29B65ECC}" dt="2023-10-25T22:04:32.260" v="2743" actId="47"/>
        <pc:sldMkLst>
          <pc:docMk/>
          <pc:sldMk cId="2422713545" sldId="1210"/>
        </pc:sldMkLst>
        <pc:spChg chg="del">
          <ac:chgData name="Yun Xiao" userId="30e8949b79a00b87" providerId="LiveId" clId="{B3525FE9-3823-408B-8752-D3CD29B65ECC}" dt="2023-10-25T21:38:10.677" v="2350" actId="21"/>
          <ac:spMkLst>
            <pc:docMk/>
            <pc:sldMk cId="2422713545" sldId="1210"/>
            <ac:spMk id="14" creationId="{CB62228E-DD33-473B-BE18-1796A6F4916E}"/>
          </ac:spMkLst>
        </pc:spChg>
        <pc:spChg chg="del">
          <ac:chgData name="Yun Xiao" userId="30e8949b79a00b87" providerId="LiveId" clId="{B3525FE9-3823-408B-8752-D3CD29B65ECC}" dt="2023-10-25T21:38:10.677" v="2350" actId="21"/>
          <ac:spMkLst>
            <pc:docMk/>
            <pc:sldMk cId="2422713545" sldId="1210"/>
            <ac:spMk id="17" creationId="{D16E7A20-14C6-45FD-89C0-06EE231C4323}"/>
          </ac:spMkLst>
        </pc:spChg>
        <pc:spChg chg="del">
          <ac:chgData name="Yun Xiao" userId="30e8949b79a00b87" providerId="LiveId" clId="{B3525FE9-3823-408B-8752-D3CD29B65ECC}" dt="2023-10-25T21:38:10.677" v="2350" actId="21"/>
          <ac:spMkLst>
            <pc:docMk/>
            <pc:sldMk cId="2422713545" sldId="1210"/>
            <ac:spMk id="18" creationId="{10AF5C22-6715-43F1-A34B-31DD25E2F8F9}"/>
          </ac:spMkLst>
        </pc:spChg>
        <pc:spChg chg="del">
          <ac:chgData name="Yun Xiao" userId="30e8949b79a00b87" providerId="LiveId" clId="{B3525FE9-3823-408B-8752-D3CD29B65ECC}" dt="2023-10-25T21:38:10.677" v="2350" actId="21"/>
          <ac:spMkLst>
            <pc:docMk/>
            <pc:sldMk cId="2422713545" sldId="1210"/>
            <ac:spMk id="20" creationId="{C36F9EB6-B092-4818-87A8-7B85E981BC2A}"/>
          </ac:spMkLst>
        </pc:spChg>
        <pc:grpChg chg="del">
          <ac:chgData name="Yun Xiao" userId="30e8949b79a00b87" providerId="LiveId" clId="{B3525FE9-3823-408B-8752-D3CD29B65ECC}" dt="2023-10-25T21:38:10.677" v="2350" actId="21"/>
          <ac:grpSpMkLst>
            <pc:docMk/>
            <pc:sldMk cId="2422713545" sldId="1210"/>
            <ac:grpSpMk id="21" creationId="{776EC09E-8D73-4554-B5C5-FD0931734FA2}"/>
          </ac:grpSpMkLst>
        </pc:grpChg>
        <pc:graphicFrameChg chg="del">
          <ac:chgData name="Yun Xiao" userId="30e8949b79a00b87" providerId="LiveId" clId="{B3525FE9-3823-408B-8752-D3CD29B65ECC}" dt="2023-10-25T21:38:10.677" v="2350" actId="21"/>
          <ac:graphicFrameMkLst>
            <pc:docMk/>
            <pc:sldMk cId="2422713545" sldId="1210"/>
            <ac:graphicFrameMk id="15" creationId="{76DD4B4D-E3E6-4DF7-AEFE-003519AAB6FD}"/>
          </ac:graphicFrameMkLst>
        </pc:graphicFrameChg>
        <pc:graphicFrameChg chg="del">
          <ac:chgData name="Yun Xiao" userId="30e8949b79a00b87" providerId="LiveId" clId="{B3525FE9-3823-408B-8752-D3CD29B65ECC}" dt="2023-10-25T21:38:10.677" v="2350" actId="21"/>
          <ac:graphicFrameMkLst>
            <pc:docMk/>
            <pc:sldMk cId="2422713545" sldId="1210"/>
            <ac:graphicFrameMk id="16" creationId="{7284D4BA-43F3-4CDF-946A-1C0EB666ED81}"/>
          </ac:graphicFrameMkLst>
        </pc:graphicFrameChg>
        <pc:graphicFrameChg chg="del">
          <ac:chgData name="Yun Xiao" userId="30e8949b79a00b87" providerId="LiveId" clId="{B3525FE9-3823-408B-8752-D3CD29B65ECC}" dt="2023-10-25T21:38:10.677" v="2350" actId="21"/>
          <ac:graphicFrameMkLst>
            <pc:docMk/>
            <pc:sldMk cId="2422713545" sldId="1210"/>
            <ac:graphicFrameMk id="19" creationId="{CBC5097D-562C-4B72-A2E0-1B2289BEC3FA}"/>
          </ac:graphicFrameMkLst>
        </pc:graphicFrameChg>
        <pc:graphicFrameChg chg="del">
          <ac:chgData name="Yun Xiao" userId="30e8949b79a00b87" providerId="LiveId" clId="{B3525FE9-3823-408B-8752-D3CD29B65ECC}" dt="2023-10-25T21:38:10.677" v="2350" actId="21"/>
          <ac:graphicFrameMkLst>
            <pc:docMk/>
            <pc:sldMk cId="2422713545" sldId="1210"/>
            <ac:graphicFrameMk id="28" creationId="{CAADF993-81C7-45B9-97F8-6E10BA10ADF0}"/>
          </ac:graphicFrameMkLst>
        </pc:graphicFrameChg>
        <pc:graphicFrameChg chg="del">
          <ac:chgData name="Yun Xiao" userId="30e8949b79a00b87" providerId="LiveId" clId="{B3525FE9-3823-408B-8752-D3CD29B65ECC}" dt="2023-10-25T21:38:10.677" v="2350" actId="21"/>
          <ac:graphicFrameMkLst>
            <pc:docMk/>
            <pc:sldMk cId="2422713545" sldId="1210"/>
            <ac:graphicFrameMk id="31" creationId="{59F11703-48BD-4D74-9AAC-8EF1C0D4B70E}"/>
          </ac:graphicFrameMkLst>
        </pc:graphicFrameChg>
      </pc:sldChg>
      <pc:sldChg chg="addSp delSp modSp mod ord delAnim modAnim">
        <pc:chgData name="Yun Xiao" userId="30e8949b79a00b87" providerId="LiveId" clId="{B3525FE9-3823-408B-8752-D3CD29B65ECC}" dt="2023-10-25T23:20:36.718" v="3521"/>
        <pc:sldMkLst>
          <pc:docMk/>
          <pc:sldMk cId="86914423" sldId="1213"/>
        </pc:sldMkLst>
        <pc:spChg chg="add mod">
          <ac:chgData name="Yun Xiao" userId="30e8949b79a00b87" providerId="LiveId" clId="{B3525FE9-3823-408B-8752-D3CD29B65ECC}" dt="2023-10-25T21:39:47.994" v="2370" actId="20577"/>
          <ac:spMkLst>
            <pc:docMk/>
            <pc:sldMk cId="86914423" sldId="1213"/>
            <ac:spMk id="8" creationId="{8F9CAAAA-FA16-45C5-B12E-FF2F4CE5FC2C}"/>
          </ac:spMkLst>
        </pc:spChg>
        <pc:spChg chg="mod">
          <ac:chgData name="Yun Xiao" userId="30e8949b79a00b87" providerId="LiveId" clId="{B3525FE9-3823-408B-8752-D3CD29B65ECC}" dt="2023-10-25T21:38:22.108" v="2352" actId="1076"/>
          <ac:spMkLst>
            <pc:docMk/>
            <pc:sldMk cId="86914423" sldId="1213"/>
            <ac:spMk id="9" creationId="{239A95D3-F2DD-487C-82E5-4993B77A621A}"/>
          </ac:spMkLst>
        </pc:spChg>
        <pc:spChg chg="mod">
          <ac:chgData name="Yun Xiao" userId="30e8949b79a00b87" providerId="LiveId" clId="{B3525FE9-3823-408B-8752-D3CD29B65ECC}" dt="2023-10-25T21:41:55.360" v="2385" actId="113"/>
          <ac:spMkLst>
            <pc:docMk/>
            <pc:sldMk cId="86914423" sldId="1213"/>
            <ac:spMk id="12" creationId="{604867C3-70A0-4AD3-A0C4-C01E14C86C57}"/>
          </ac:spMkLst>
        </pc:spChg>
        <pc:spChg chg="add mod">
          <ac:chgData name="Yun Xiao" userId="30e8949b79a00b87" providerId="LiveId" clId="{B3525FE9-3823-408B-8752-D3CD29B65ECC}" dt="2023-10-25T21:43:00.782" v="2393" actId="1076"/>
          <ac:spMkLst>
            <pc:docMk/>
            <pc:sldMk cId="86914423" sldId="1213"/>
            <ac:spMk id="13" creationId="{FA546B78-F81D-4845-997C-8C1035FFAF19}"/>
          </ac:spMkLst>
        </pc:spChg>
        <pc:spChg chg="add mod">
          <ac:chgData name="Yun Xiao" userId="30e8949b79a00b87" providerId="LiveId" clId="{B3525FE9-3823-408B-8752-D3CD29B65ECC}" dt="2023-10-25T21:43:00.782" v="2393" actId="1076"/>
          <ac:spMkLst>
            <pc:docMk/>
            <pc:sldMk cId="86914423" sldId="1213"/>
            <ac:spMk id="14" creationId="{DFEBFDEA-C252-488E-B981-576C25C4BC28}"/>
          </ac:spMkLst>
        </pc:spChg>
        <pc:spChg chg="add mod">
          <ac:chgData name="Yun Xiao" userId="30e8949b79a00b87" providerId="LiveId" clId="{B3525FE9-3823-408B-8752-D3CD29B65ECC}" dt="2023-10-25T21:43:05.330" v="2394" actId="1076"/>
          <ac:spMkLst>
            <pc:docMk/>
            <pc:sldMk cId="86914423" sldId="1213"/>
            <ac:spMk id="16" creationId="{ED8CC076-027A-40BF-B1AF-65B1C7B268E2}"/>
          </ac:spMkLst>
        </pc:spChg>
        <pc:spChg chg="mod">
          <ac:chgData name="Yun Xiao" userId="30e8949b79a00b87" providerId="LiveId" clId="{B3525FE9-3823-408B-8752-D3CD29B65ECC}" dt="2023-10-25T21:41:24.061" v="2380" actId="1076"/>
          <ac:spMkLst>
            <pc:docMk/>
            <pc:sldMk cId="86914423" sldId="1213"/>
            <ac:spMk id="18" creationId="{409BA3CA-C1A4-49BF-ADF9-7EB1E2DD9EBE}"/>
          </ac:spMkLst>
        </pc:spChg>
        <pc:spChg chg="mod">
          <ac:chgData name="Yun Xiao" userId="30e8949b79a00b87" providerId="LiveId" clId="{B3525FE9-3823-408B-8752-D3CD29B65ECC}" dt="2023-10-25T21:41:24.061" v="2380" actId="1076"/>
          <ac:spMkLst>
            <pc:docMk/>
            <pc:sldMk cId="86914423" sldId="1213"/>
            <ac:spMk id="19" creationId="{FC840358-7DC7-44A4-B25F-A6BA0DA5A71C}"/>
          </ac:spMkLst>
        </pc:spChg>
        <pc:spChg chg="mod">
          <ac:chgData name="Yun Xiao" userId="30e8949b79a00b87" providerId="LiveId" clId="{B3525FE9-3823-408B-8752-D3CD29B65ECC}" dt="2023-10-25T21:41:24.061" v="2380" actId="1076"/>
          <ac:spMkLst>
            <pc:docMk/>
            <pc:sldMk cId="86914423" sldId="1213"/>
            <ac:spMk id="21" creationId="{3C066386-5F5E-4EAA-BA8D-52D834A1B27E}"/>
          </ac:spMkLst>
        </pc:spChg>
        <pc:spChg chg="add mod">
          <ac:chgData name="Yun Xiao" userId="30e8949b79a00b87" providerId="LiveId" clId="{B3525FE9-3823-408B-8752-D3CD29B65ECC}" dt="2023-10-25T22:50:39.827" v="3290" actId="14100"/>
          <ac:spMkLst>
            <pc:docMk/>
            <pc:sldMk cId="86914423" sldId="1213"/>
            <ac:spMk id="25" creationId="{C733C8EC-5213-47DF-8657-F4677780A4A2}"/>
          </ac:spMkLst>
        </pc:spChg>
        <pc:spChg chg="mod">
          <ac:chgData name="Yun Xiao" userId="30e8949b79a00b87" providerId="LiveId" clId="{B3525FE9-3823-408B-8752-D3CD29B65ECC}" dt="2023-10-25T21:38:18.860" v="2351" actId="1076"/>
          <ac:spMkLst>
            <pc:docMk/>
            <pc:sldMk cId="86914423" sldId="1213"/>
            <ac:spMk id="330759" creationId="{00000000-0000-0000-0000-000000000000}"/>
          </ac:spMkLst>
        </pc:spChg>
        <pc:spChg chg="mod">
          <ac:chgData name="Yun Xiao" userId="30e8949b79a00b87" providerId="LiveId" clId="{B3525FE9-3823-408B-8752-D3CD29B65ECC}" dt="2023-10-25T21:41:47.561" v="2384" actId="113"/>
          <ac:spMkLst>
            <pc:docMk/>
            <pc:sldMk cId="86914423" sldId="1213"/>
            <ac:spMk id="330762" creationId="{00000000-0000-0000-0000-000000000000}"/>
          </ac:spMkLst>
        </pc:spChg>
        <pc:grpChg chg="add mod">
          <ac:chgData name="Yun Xiao" userId="30e8949b79a00b87" providerId="LiveId" clId="{B3525FE9-3823-408B-8752-D3CD29B65ECC}" dt="2023-10-25T21:41:24.061" v="2380" actId="1076"/>
          <ac:grpSpMkLst>
            <pc:docMk/>
            <pc:sldMk cId="86914423" sldId="1213"/>
            <ac:grpSpMk id="17" creationId="{FCB3276B-B01C-4AA5-B46A-D6661DDCC7DB}"/>
          </ac:grpSpMkLst>
        </pc:grpChg>
        <pc:graphicFrameChg chg="add mod">
          <ac:chgData name="Yun Xiao" userId="30e8949b79a00b87" providerId="LiveId" clId="{B3525FE9-3823-408B-8752-D3CD29B65ECC}" dt="2023-10-25T21:41:16.623" v="2379" actId="1076"/>
          <ac:graphicFrameMkLst>
            <pc:docMk/>
            <pc:sldMk cId="86914423" sldId="1213"/>
            <ac:graphicFrameMk id="10" creationId="{A6F88AE8-36BF-4794-AF12-B82CDFC6362F}"/>
          </ac:graphicFrameMkLst>
        </pc:graphicFrameChg>
        <pc:graphicFrameChg chg="add mod">
          <ac:chgData name="Yun Xiao" userId="30e8949b79a00b87" providerId="LiveId" clId="{B3525FE9-3823-408B-8752-D3CD29B65ECC}" dt="2023-10-25T21:43:00.782" v="2393" actId="1076"/>
          <ac:graphicFrameMkLst>
            <pc:docMk/>
            <pc:sldMk cId="86914423" sldId="1213"/>
            <ac:graphicFrameMk id="11" creationId="{8ECAD8A5-ED2D-4805-8C8D-6A45915B8906}"/>
          </ac:graphicFrameMkLst>
        </pc:graphicFrameChg>
        <pc:graphicFrameChg chg="add mod">
          <ac:chgData name="Yun Xiao" userId="30e8949b79a00b87" providerId="LiveId" clId="{B3525FE9-3823-408B-8752-D3CD29B65ECC}" dt="2023-10-25T21:43:00.782" v="2393" actId="1076"/>
          <ac:graphicFrameMkLst>
            <pc:docMk/>
            <pc:sldMk cId="86914423" sldId="1213"/>
            <ac:graphicFrameMk id="15" creationId="{5E4EB632-3E59-4165-87D4-F81E60DDB8E3}"/>
          </ac:graphicFrameMkLst>
        </pc:graphicFrameChg>
        <pc:graphicFrameChg chg="mod">
          <ac:chgData name="Yun Xiao" userId="30e8949b79a00b87" providerId="LiveId" clId="{B3525FE9-3823-408B-8752-D3CD29B65ECC}" dt="2023-10-25T21:41:24.061" v="2380" actId="1076"/>
          <ac:graphicFrameMkLst>
            <pc:docMk/>
            <pc:sldMk cId="86914423" sldId="1213"/>
            <ac:graphicFrameMk id="20" creationId="{CF4F8F53-29E3-4972-89BB-301AA4B03D15}"/>
          </ac:graphicFrameMkLst>
        </pc:graphicFrameChg>
        <pc:graphicFrameChg chg="mod">
          <ac:chgData name="Yun Xiao" userId="30e8949b79a00b87" providerId="LiveId" clId="{B3525FE9-3823-408B-8752-D3CD29B65ECC}" dt="2023-10-25T21:41:24.061" v="2380" actId="1076"/>
          <ac:graphicFrameMkLst>
            <pc:docMk/>
            <pc:sldMk cId="86914423" sldId="1213"/>
            <ac:graphicFrameMk id="22" creationId="{6FEAD909-15BA-43B7-A966-F1C197313BDC}"/>
          </ac:graphicFrameMkLst>
        </pc:graphicFrameChg>
        <pc:graphicFrameChg chg="add mod">
          <ac:chgData name="Yun Xiao" userId="30e8949b79a00b87" providerId="LiveId" clId="{B3525FE9-3823-408B-8752-D3CD29B65ECC}" dt="2023-10-25T23:20:36.718" v="3521"/>
          <ac:graphicFrameMkLst>
            <pc:docMk/>
            <pc:sldMk cId="86914423" sldId="1213"/>
            <ac:graphicFrameMk id="23" creationId="{BA60D57B-A86F-4978-9089-CE9387A7F168}"/>
          </ac:graphicFrameMkLst>
        </pc:graphicFrameChg>
        <pc:graphicFrameChg chg="add del mod">
          <ac:chgData name="Yun Xiao" userId="30e8949b79a00b87" providerId="LiveId" clId="{B3525FE9-3823-408B-8752-D3CD29B65ECC}" dt="2023-10-25T21:42:51.106" v="2392" actId="478"/>
          <ac:graphicFrameMkLst>
            <pc:docMk/>
            <pc:sldMk cId="86914423" sldId="1213"/>
            <ac:graphicFrameMk id="24" creationId="{98CE7C45-AFFC-4C6C-838E-479FB37384A4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0-25T22:29:34.965" v="2994"/>
        <pc:sldMkLst>
          <pc:docMk/>
          <pc:sldMk cId="2357723509" sldId="1214"/>
        </pc:sldMkLst>
        <pc:spChg chg="del">
          <ac:chgData name="Yun Xiao" userId="30e8949b79a00b87" providerId="LiveId" clId="{B3525FE9-3823-408B-8752-D3CD29B65ECC}" dt="2023-10-25T22:29:33.111" v="2993" actId="478"/>
          <ac:spMkLst>
            <pc:docMk/>
            <pc:sldMk cId="2357723509" sldId="1214"/>
            <ac:spMk id="48" creationId="{77878A8D-3592-41A3-B508-F9EF7F62ECE5}"/>
          </ac:spMkLst>
        </pc:spChg>
        <pc:spChg chg="add mod">
          <ac:chgData name="Yun Xiao" userId="30e8949b79a00b87" providerId="LiveId" clId="{B3525FE9-3823-408B-8752-D3CD29B65ECC}" dt="2023-10-25T22:16:13.907" v="2872" actId="1076"/>
          <ac:spMkLst>
            <pc:docMk/>
            <pc:sldMk cId="2357723509" sldId="1214"/>
            <ac:spMk id="53" creationId="{CF4A04F3-0D89-4ABB-87E0-CA40A0BDF025}"/>
          </ac:spMkLst>
        </pc:spChg>
        <pc:spChg chg="add mod">
          <ac:chgData name="Yun Xiao" userId="30e8949b79a00b87" providerId="LiveId" clId="{B3525FE9-3823-408B-8752-D3CD29B65ECC}" dt="2023-10-25T22:16:13.907" v="2872" actId="1076"/>
          <ac:spMkLst>
            <pc:docMk/>
            <pc:sldMk cId="2357723509" sldId="1214"/>
            <ac:spMk id="54" creationId="{50464B3B-8C94-4877-BFB1-B8A9E2DFBBDC}"/>
          </ac:spMkLst>
        </pc:spChg>
        <pc:spChg chg="add mod">
          <ac:chgData name="Yun Xiao" userId="30e8949b79a00b87" providerId="LiveId" clId="{B3525FE9-3823-408B-8752-D3CD29B65ECC}" dt="2023-10-25T22:29:34.965" v="2994"/>
          <ac:spMkLst>
            <pc:docMk/>
            <pc:sldMk cId="2357723509" sldId="1214"/>
            <ac:spMk id="55" creationId="{AFF51624-54CE-4577-8A8C-667B66DBE317}"/>
          </ac:spMkLst>
        </pc:spChg>
        <pc:spChg chg="mod">
          <ac:chgData name="Yun Xiao" userId="30e8949b79a00b87" providerId="LiveId" clId="{B3525FE9-3823-408B-8752-D3CD29B65ECC}" dt="2023-10-25T22:06:17.480" v="2750" actId="1076"/>
          <ac:spMkLst>
            <pc:docMk/>
            <pc:sldMk cId="2357723509" sldId="1214"/>
            <ac:spMk id="428037" creationId="{00000000-0000-0000-0000-000000000000}"/>
          </ac:spMkLst>
        </pc:spChg>
        <pc:spChg chg="mod">
          <ac:chgData name="Yun Xiao" userId="30e8949b79a00b87" providerId="LiveId" clId="{B3525FE9-3823-408B-8752-D3CD29B65ECC}" dt="2023-10-25T22:13:57.520" v="2838"/>
          <ac:spMkLst>
            <pc:docMk/>
            <pc:sldMk cId="2357723509" sldId="1214"/>
            <ac:spMk id="428063" creationId="{00000000-0000-0000-0000-000000000000}"/>
          </ac:spMkLst>
        </pc:spChg>
        <pc:spChg chg="mod">
          <ac:chgData name="Yun Xiao" userId="30e8949b79a00b87" providerId="LiveId" clId="{B3525FE9-3823-408B-8752-D3CD29B65ECC}" dt="2023-10-25T22:13:57.520" v="2838"/>
          <ac:spMkLst>
            <pc:docMk/>
            <pc:sldMk cId="2357723509" sldId="1214"/>
            <ac:spMk id="428064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13.054" v="2844"/>
          <ac:spMkLst>
            <pc:docMk/>
            <pc:sldMk cId="2357723509" sldId="1214"/>
            <ac:spMk id="428068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13.054" v="2844"/>
          <ac:spMkLst>
            <pc:docMk/>
            <pc:sldMk cId="2357723509" sldId="1214"/>
            <ac:spMk id="428069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26.706" v="2850"/>
          <ac:spMkLst>
            <pc:docMk/>
            <pc:sldMk cId="2357723509" sldId="1214"/>
            <ac:spMk id="428073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26.706" v="2850"/>
          <ac:spMkLst>
            <pc:docMk/>
            <pc:sldMk cId="2357723509" sldId="1214"/>
            <ac:spMk id="428074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40.928" v="2856"/>
          <ac:spMkLst>
            <pc:docMk/>
            <pc:sldMk cId="2357723509" sldId="1214"/>
            <ac:spMk id="428078" creationId="{00000000-0000-0000-0000-000000000000}"/>
          </ac:spMkLst>
        </pc:spChg>
        <pc:spChg chg="mod">
          <ac:chgData name="Yun Xiao" userId="30e8949b79a00b87" providerId="LiveId" clId="{B3525FE9-3823-408B-8752-D3CD29B65ECC}" dt="2023-10-25T22:14:40.928" v="2856"/>
          <ac:spMkLst>
            <pc:docMk/>
            <pc:sldMk cId="2357723509" sldId="1214"/>
            <ac:spMk id="428079" creationId="{00000000-0000-0000-0000-000000000000}"/>
          </ac:spMkLst>
        </pc:spChg>
        <pc:grpChg chg="mod">
          <ac:chgData name="Yun Xiao" userId="30e8949b79a00b87" providerId="LiveId" clId="{B3525FE9-3823-408B-8752-D3CD29B65ECC}" dt="2023-10-25T22:14:45.420" v="2858"/>
          <ac:grpSpMkLst>
            <pc:docMk/>
            <pc:sldMk cId="2357723509" sldId="1214"/>
            <ac:grpSpMk id="428041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49.574" v="2860"/>
          <ac:grpSpMkLst>
            <pc:docMk/>
            <pc:sldMk cId="2357723509" sldId="1214"/>
            <ac:grpSpMk id="428051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3:57.520" v="2838"/>
          <ac:grpSpMkLst>
            <pc:docMk/>
            <pc:sldMk cId="2357723509" sldId="1214"/>
            <ac:grpSpMk id="42806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3:57.520" v="2838"/>
          <ac:grpSpMkLst>
            <pc:docMk/>
            <pc:sldMk cId="2357723509" sldId="1214"/>
            <ac:grpSpMk id="428062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13.054" v="2844"/>
          <ac:grpSpMkLst>
            <pc:docMk/>
            <pc:sldMk cId="2357723509" sldId="1214"/>
            <ac:grpSpMk id="428065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13.054" v="2844"/>
          <ac:grpSpMkLst>
            <pc:docMk/>
            <pc:sldMk cId="2357723509" sldId="1214"/>
            <ac:grpSpMk id="428067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26.706" v="2850"/>
          <ac:grpSpMkLst>
            <pc:docMk/>
            <pc:sldMk cId="2357723509" sldId="1214"/>
            <ac:grpSpMk id="42807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26.706" v="2850"/>
          <ac:grpSpMkLst>
            <pc:docMk/>
            <pc:sldMk cId="2357723509" sldId="1214"/>
            <ac:grpSpMk id="428072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40.928" v="2856"/>
          <ac:grpSpMkLst>
            <pc:docMk/>
            <pc:sldMk cId="2357723509" sldId="1214"/>
            <ac:grpSpMk id="428075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4:40.928" v="2856"/>
          <ac:grpSpMkLst>
            <pc:docMk/>
            <pc:sldMk cId="2357723509" sldId="1214"/>
            <ac:grpSpMk id="428077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5:01.765" v="2863"/>
          <ac:grpSpMkLst>
            <pc:docMk/>
            <pc:sldMk cId="2357723509" sldId="1214"/>
            <ac:grpSpMk id="428080" creationId="{00000000-0000-0000-0000-000000000000}"/>
          </ac:grpSpMkLst>
        </pc:grpChg>
        <pc:graphicFrameChg chg="add mod">
          <ac:chgData name="Yun Xiao" userId="30e8949b79a00b87" providerId="LiveId" clId="{B3525FE9-3823-408B-8752-D3CD29B65ECC}" dt="2023-10-25T22:13:15.713" v="2828" actId="1036"/>
          <ac:graphicFrameMkLst>
            <pc:docMk/>
            <pc:sldMk cId="2357723509" sldId="1214"/>
            <ac:graphicFrameMk id="49" creationId="{8796C15F-5B4A-4607-BFA8-8903087F853F}"/>
          </ac:graphicFrameMkLst>
        </pc:graphicFrameChg>
        <pc:graphicFrameChg chg="add mod">
          <ac:chgData name="Yun Xiao" userId="30e8949b79a00b87" providerId="LiveId" clId="{B3525FE9-3823-408B-8752-D3CD29B65ECC}" dt="2023-10-25T22:13:15.713" v="2828" actId="1036"/>
          <ac:graphicFrameMkLst>
            <pc:docMk/>
            <pc:sldMk cId="2357723509" sldId="1214"/>
            <ac:graphicFrameMk id="50" creationId="{4181C4BB-CB66-47C6-B82D-2097BFB30BEB}"/>
          </ac:graphicFrameMkLst>
        </pc:graphicFrameChg>
        <pc:graphicFrameChg chg="add mod">
          <ac:chgData name="Yun Xiao" userId="30e8949b79a00b87" providerId="LiveId" clId="{B3525FE9-3823-408B-8752-D3CD29B65ECC}" dt="2023-10-25T22:17:10.360" v="2880" actId="1035"/>
          <ac:graphicFrameMkLst>
            <pc:docMk/>
            <pc:sldMk cId="2357723509" sldId="1214"/>
            <ac:graphicFrameMk id="51" creationId="{F468362F-05BB-455B-85FA-07A150930C04}"/>
          </ac:graphicFrameMkLst>
        </pc:graphicFrameChg>
        <pc:graphicFrameChg chg="add mod">
          <ac:chgData name="Yun Xiao" userId="30e8949b79a00b87" providerId="LiveId" clId="{B3525FE9-3823-408B-8752-D3CD29B65ECC}" dt="2023-10-25T22:11:24.970" v="2792"/>
          <ac:graphicFrameMkLst>
            <pc:docMk/>
            <pc:sldMk cId="2357723509" sldId="1214"/>
            <ac:graphicFrameMk id="52" creationId="{0898C60D-1383-4190-AEAB-4D5569A98611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5.420" v="2858"/>
          <ac:graphicFrameMkLst>
            <pc:docMk/>
            <pc:sldMk cId="2357723509" sldId="1214"/>
            <ac:graphicFrameMk id="42804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7:04.309" v="2876" actId="1036"/>
          <ac:graphicFrameMkLst>
            <pc:docMk/>
            <pc:sldMk cId="2357723509" sldId="1214"/>
            <ac:graphicFrameMk id="42805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49.574" v="2860"/>
          <ac:graphicFrameMkLst>
            <pc:docMk/>
            <pc:sldMk cId="2357723509" sldId="1214"/>
            <ac:graphicFrameMk id="42805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5:15.287" v="2866" actId="1076"/>
          <ac:graphicFrameMkLst>
            <pc:docMk/>
            <pc:sldMk cId="2357723509" sldId="1214"/>
            <ac:graphicFrameMk id="42806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13.054" v="2844"/>
          <ac:graphicFrameMkLst>
            <pc:docMk/>
            <pc:sldMk cId="2357723509" sldId="1214"/>
            <ac:graphicFrameMk id="42806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4:26.706" v="2850"/>
          <ac:graphicFrameMkLst>
            <pc:docMk/>
            <pc:sldMk cId="2357723509" sldId="1214"/>
            <ac:graphicFrameMk id="42807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5:11.590" v="2865" actId="1076"/>
          <ac:graphicFrameMkLst>
            <pc:docMk/>
            <pc:sldMk cId="2357723509" sldId="1214"/>
            <ac:graphicFrameMk id="42807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5:23.627" v="2867" actId="1076"/>
          <ac:graphicFrameMkLst>
            <pc:docMk/>
            <pc:sldMk cId="2357723509" sldId="1214"/>
            <ac:graphicFrameMk id="42808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5:01.765" v="2863"/>
          <ac:graphicFrameMkLst>
            <pc:docMk/>
            <pc:sldMk cId="2357723509" sldId="1214"/>
            <ac:graphicFrameMk id="42808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3:15.713" v="2828" actId="1036"/>
          <ac:graphicFrameMkLst>
            <pc:docMk/>
            <pc:sldMk cId="2357723509" sldId="1214"/>
            <ac:graphicFrameMk id="42808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3:15.713" v="2828" actId="1036"/>
          <ac:graphicFrameMkLst>
            <pc:docMk/>
            <pc:sldMk cId="2357723509" sldId="1214"/>
            <ac:graphicFrameMk id="42808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15:26.599" v="2868" actId="1076"/>
          <ac:graphicFrameMkLst>
            <pc:docMk/>
            <pc:sldMk cId="2357723509" sldId="1214"/>
            <ac:graphicFrameMk id="428085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0-25T22:30:37.428" v="3003" actId="208"/>
        <pc:sldMkLst>
          <pc:docMk/>
          <pc:sldMk cId="1702471143" sldId="1217"/>
        </pc:sldMkLst>
        <pc:spChg chg="mod">
          <ac:chgData name="Yun Xiao" userId="30e8949b79a00b87" providerId="LiveId" clId="{B3525FE9-3823-408B-8752-D3CD29B65ECC}" dt="2023-10-25T22:30:31.624" v="3002" actId="1076"/>
          <ac:spMkLst>
            <pc:docMk/>
            <pc:sldMk cId="1702471143" sldId="1217"/>
            <ac:spMk id="2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5T22:30:37.428" v="3003" actId="208"/>
          <ac:graphicFrameMkLst>
            <pc:docMk/>
            <pc:sldMk cId="1702471143" sldId="1217"/>
            <ac:graphicFrameMk id="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0:20.882" v="3000" actId="1076"/>
          <ac:graphicFrameMkLst>
            <pc:docMk/>
            <pc:sldMk cId="1702471143" sldId="1217"/>
            <ac:graphicFrameMk id="9" creationId="{762FDD13-D766-42F1-98A5-FB04E9EE9642}"/>
          </ac:graphicFrameMkLst>
        </pc:graphicFrameChg>
      </pc:sldChg>
      <pc:sldChg chg="modSp mod">
        <pc:chgData name="Yun Xiao" userId="30e8949b79a00b87" providerId="LiveId" clId="{B3525FE9-3823-408B-8752-D3CD29B65ECC}" dt="2023-10-25T22:34:05.013" v="3015" actId="20577"/>
        <pc:sldMkLst>
          <pc:docMk/>
          <pc:sldMk cId="2871537859" sldId="1218"/>
        </pc:sldMkLst>
        <pc:spChg chg="mod">
          <ac:chgData name="Yun Xiao" userId="30e8949b79a00b87" providerId="LiveId" clId="{B3525FE9-3823-408B-8752-D3CD29B65ECC}" dt="2023-10-25T22:34:05.013" v="3015" actId="20577"/>
          <ac:spMkLst>
            <pc:docMk/>
            <pc:sldMk cId="2871537859" sldId="1218"/>
            <ac:spMk id="13317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5T22:33:07.033" v="3011"/>
          <ac:graphicFrameMkLst>
            <pc:docMk/>
            <pc:sldMk cId="2871537859" sldId="1218"/>
            <ac:graphicFrameMk id="5" creationId="{00000000-0000-0000-0000-000000000000}"/>
          </ac:graphicFrameMkLst>
        </pc:graphicFrameChg>
      </pc:sldChg>
      <pc:sldChg chg="modSp mod">
        <pc:chgData name="Yun Xiao" userId="30e8949b79a00b87" providerId="LiveId" clId="{B3525FE9-3823-408B-8752-D3CD29B65ECC}" dt="2023-10-25T22:36:58.961" v="3032" actId="1076"/>
        <pc:sldMkLst>
          <pc:docMk/>
          <pc:sldMk cId="2868326724" sldId="1219"/>
        </pc:sldMkLst>
        <pc:spChg chg="mod">
          <ac:chgData name="Yun Xiao" userId="30e8949b79a00b87" providerId="LiveId" clId="{B3525FE9-3823-408B-8752-D3CD29B65ECC}" dt="2023-10-25T22:36:23.218" v="3024" actId="1076"/>
          <ac:spMkLst>
            <pc:docMk/>
            <pc:sldMk cId="2868326724" sldId="1219"/>
            <ac:spMk id="10" creationId="{00000000-0000-0000-0000-000000000000}"/>
          </ac:spMkLst>
        </pc:spChg>
        <pc:spChg chg="mod">
          <ac:chgData name="Yun Xiao" userId="30e8949b79a00b87" providerId="LiveId" clId="{B3525FE9-3823-408B-8752-D3CD29B65ECC}" dt="2023-10-25T22:35:54.984" v="3023" actId="1076"/>
          <ac:spMkLst>
            <pc:docMk/>
            <pc:sldMk cId="2868326724" sldId="1219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0-25T22:36:31.339" v="3025" actId="1076"/>
          <ac:spMkLst>
            <pc:docMk/>
            <pc:sldMk cId="2868326724" sldId="1219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0-25T22:36:45.135" v="3028" actId="14100"/>
          <ac:spMkLst>
            <pc:docMk/>
            <pc:sldMk cId="2868326724" sldId="1219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0-25T22:34:09.445" v="3016" actId="20577"/>
          <ac:spMkLst>
            <pc:docMk/>
            <pc:sldMk cId="2868326724" sldId="1219"/>
            <ac:spMk id="16" creationId="{00000000-0000-0000-0000-000000000000}"/>
          </ac:spMkLst>
        </pc:spChg>
        <pc:spChg chg="mod">
          <ac:chgData name="Yun Xiao" userId="30e8949b79a00b87" providerId="LiveId" clId="{B3525FE9-3823-408B-8752-D3CD29B65ECC}" dt="2023-10-25T22:34:57.833" v="3018" actId="1076"/>
          <ac:spMkLst>
            <pc:docMk/>
            <pc:sldMk cId="2868326724" sldId="1219"/>
            <ac:spMk id="30731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5T22:36:38.206" v="3026" actId="1076"/>
          <ac:graphicFrameMkLst>
            <pc:docMk/>
            <pc:sldMk cId="2868326724" sldId="1219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6:52.401" v="3031"/>
          <ac:graphicFrameMkLst>
            <pc:docMk/>
            <pc:sldMk cId="2868326724" sldId="1219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6:58.961" v="3032" actId="1076"/>
          <ac:graphicFrameMkLst>
            <pc:docMk/>
            <pc:sldMk cId="2868326724" sldId="1219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33:53.341" v="3014" actId="14100"/>
          <ac:graphicFrameMkLst>
            <pc:docMk/>
            <pc:sldMk cId="2868326724" sldId="1219"/>
            <ac:graphicFrameMk id="18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1T15:43:56.014" v="7077" actId="1076"/>
        <pc:sldMkLst>
          <pc:docMk/>
          <pc:sldMk cId="1054539419" sldId="1220"/>
        </pc:sldMkLst>
        <pc:spChg chg="del">
          <ac:chgData name="Yun Xiao" userId="30e8949b79a00b87" providerId="LiveId" clId="{B3525FE9-3823-408B-8752-D3CD29B65ECC}" dt="2023-10-26T00:09:01.628" v="3907" actId="478"/>
          <ac:spMkLst>
            <pc:docMk/>
            <pc:sldMk cId="1054539419" sldId="1220"/>
            <ac:spMk id="10" creationId="{00000000-0000-0000-0000-000000000000}"/>
          </ac:spMkLst>
        </pc:spChg>
        <pc:spChg chg="del">
          <ac:chgData name="Yun Xiao" userId="30e8949b79a00b87" providerId="LiveId" clId="{B3525FE9-3823-408B-8752-D3CD29B65ECC}" dt="2023-10-26T00:09:06.198" v="3909" actId="478"/>
          <ac:spMkLst>
            <pc:docMk/>
            <pc:sldMk cId="1054539419" sldId="1220"/>
            <ac:spMk id="11" creationId="{00000000-0000-0000-0000-000000000000}"/>
          </ac:spMkLst>
        </pc:spChg>
        <pc:spChg chg="del">
          <ac:chgData name="Yun Xiao" userId="30e8949b79a00b87" providerId="LiveId" clId="{B3525FE9-3823-408B-8752-D3CD29B65ECC}" dt="2023-10-26T00:09:01.628" v="3907" actId="478"/>
          <ac:spMkLst>
            <pc:docMk/>
            <pc:sldMk cId="1054539419" sldId="1220"/>
            <ac:spMk id="16" creationId="{00000000-0000-0000-0000-000000000000}"/>
          </ac:spMkLst>
        </pc:spChg>
        <pc:spChg chg="mod">
          <ac:chgData name="Yun Xiao" userId="30e8949b79a00b87" providerId="LiveId" clId="{B3525FE9-3823-408B-8752-D3CD29B65ECC}" dt="2023-10-26T00:10:08.148" v="3940" actId="1076"/>
          <ac:spMkLst>
            <pc:docMk/>
            <pc:sldMk cId="1054539419" sldId="1220"/>
            <ac:spMk id="19" creationId="{00000000-0000-0000-0000-000000000000}"/>
          </ac:spMkLst>
        </pc:spChg>
        <pc:spChg chg="add del mod">
          <ac:chgData name="Yun Xiao" userId="30e8949b79a00b87" providerId="LiveId" clId="{B3525FE9-3823-408B-8752-D3CD29B65ECC}" dt="2023-10-26T00:09:03.696" v="3908" actId="478"/>
          <ac:spMkLst>
            <pc:docMk/>
            <pc:sldMk cId="1054539419" sldId="1220"/>
            <ac:spMk id="24" creationId="{C60FA0BD-91DB-42A0-B843-79766193B913}"/>
          </ac:spMkLst>
        </pc:spChg>
        <pc:spChg chg="add del mod">
          <ac:chgData name="Yun Xiao" userId="30e8949b79a00b87" providerId="LiveId" clId="{B3525FE9-3823-408B-8752-D3CD29B65ECC}" dt="2023-10-26T00:09:01.628" v="3907" actId="478"/>
          <ac:spMkLst>
            <pc:docMk/>
            <pc:sldMk cId="1054539419" sldId="1220"/>
            <ac:spMk id="25" creationId="{90A15CA9-21EA-43A9-8944-ADB2F5B46ADF}"/>
          </ac:spMkLst>
        </pc:spChg>
        <pc:spChg chg="add mod">
          <ac:chgData name="Yun Xiao" userId="30e8949b79a00b87" providerId="LiveId" clId="{B3525FE9-3823-408B-8752-D3CD29B65ECC}" dt="2023-10-26T00:10:00.828" v="3938" actId="1076"/>
          <ac:spMkLst>
            <pc:docMk/>
            <pc:sldMk cId="1054539419" sldId="1220"/>
            <ac:spMk id="26" creationId="{7D97D49D-CE8E-4E4E-A660-4D53A3E5E601}"/>
          </ac:spMkLst>
        </pc:spChg>
        <pc:spChg chg="add mod">
          <ac:chgData name="Yun Xiao" userId="30e8949b79a00b87" providerId="LiveId" clId="{B3525FE9-3823-408B-8752-D3CD29B65ECC}" dt="2023-10-26T00:12:43.508" v="3965" actId="164"/>
          <ac:spMkLst>
            <pc:docMk/>
            <pc:sldMk cId="1054539419" sldId="1220"/>
            <ac:spMk id="31" creationId="{57031330-7A93-4655-B400-6F0C56FC3AFC}"/>
          </ac:spMkLst>
        </pc:spChg>
        <pc:spChg chg="add mod">
          <ac:chgData name="Yun Xiao" userId="30e8949b79a00b87" providerId="LiveId" clId="{B3525FE9-3823-408B-8752-D3CD29B65ECC}" dt="2023-10-26T00:12:43.508" v="3965" actId="164"/>
          <ac:spMkLst>
            <pc:docMk/>
            <pc:sldMk cId="1054539419" sldId="1220"/>
            <ac:spMk id="33" creationId="{DC17DCBA-81C6-48AD-84BC-B62FBBC68E83}"/>
          </ac:spMkLst>
        </pc:spChg>
        <pc:grpChg chg="del">
          <ac:chgData name="Yun Xiao" userId="30e8949b79a00b87" providerId="LiveId" clId="{B3525FE9-3823-408B-8752-D3CD29B65ECC}" dt="2023-10-26T00:09:01.628" v="3907" actId="478"/>
          <ac:grpSpMkLst>
            <pc:docMk/>
            <pc:sldMk cId="1054539419" sldId="1220"/>
            <ac:grpSpMk id="9" creationId="{00000000-0000-0000-0000-000000000000}"/>
          </ac:grpSpMkLst>
        </pc:grpChg>
        <pc:grpChg chg="add mod">
          <ac:chgData name="Yun Xiao" userId="30e8949b79a00b87" providerId="LiveId" clId="{B3525FE9-3823-408B-8752-D3CD29B65ECC}" dt="2023-10-26T00:10:02.861" v="3939" actId="1076"/>
          <ac:grpSpMkLst>
            <pc:docMk/>
            <pc:sldMk cId="1054539419" sldId="1220"/>
            <ac:grpSpMk id="27" creationId="{124927EB-A6BB-42DF-971C-F3ED17AE0809}"/>
          </ac:grpSpMkLst>
        </pc:grpChg>
        <pc:grpChg chg="add mod">
          <ac:chgData name="Yun Xiao" userId="30e8949b79a00b87" providerId="LiveId" clId="{B3525FE9-3823-408B-8752-D3CD29B65ECC}" dt="2023-10-26T00:13:05.044" v="3967" actId="1076"/>
          <ac:grpSpMkLst>
            <pc:docMk/>
            <pc:sldMk cId="1054539419" sldId="1220"/>
            <ac:grpSpMk id="32" creationId="{09AA5222-6F03-4361-B819-AB1FF059111C}"/>
          </ac:grpSpMkLst>
        </pc:grpChg>
        <pc:graphicFrameChg chg="mod">
          <ac:chgData name="Yun Xiao" userId="30e8949b79a00b87" providerId="LiveId" clId="{B3525FE9-3823-408B-8752-D3CD29B65ECC}" dt="2023-11-01T15:43:56.014" v="7077" actId="1076"/>
          <ac:graphicFrameMkLst>
            <pc:docMk/>
            <pc:sldMk cId="1054539419" sldId="1220"/>
            <ac:graphicFrameMk id="2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6T00:09:01.628" v="3907" actId="478"/>
          <ac:graphicFrameMkLst>
            <pc:docMk/>
            <pc:sldMk cId="1054539419" sldId="1220"/>
            <ac:graphicFrameMk id="4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6T00:09:01.628" v="3907" actId="478"/>
          <ac:graphicFrameMkLst>
            <pc:docMk/>
            <pc:sldMk cId="1054539419" sldId="1220"/>
            <ac:graphicFrameMk id="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6T00:09:01.628" v="3907" actId="478"/>
          <ac:graphicFrameMkLst>
            <pc:docMk/>
            <pc:sldMk cId="1054539419" sldId="1220"/>
            <ac:graphicFrameMk id="6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6T00:09:01.628" v="3907" actId="478"/>
          <ac:graphicFrameMkLst>
            <pc:docMk/>
            <pc:sldMk cId="1054539419" sldId="1220"/>
            <ac:graphicFrameMk id="8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6T00:09:01.628" v="3907" actId="478"/>
          <ac:graphicFrameMkLst>
            <pc:docMk/>
            <pc:sldMk cId="1054539419" sldId="1220"/>
            <ac:graphicFrameMk id="1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6T00:11:03.110" v="3951" actId="2085"/>
          <ac:graphicFrameMkLst>
            <pc:docMk/>
            <pc:sldMk cId="1054539419" sldId="1220"/>
            <ac:graphicFrameMk id="20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6T00:10:24.138" v="3943" actId="478"/>
          <ac:graphicFrameMkLst>
            <pc:docMk/>
            <pc:sldMk cId="1054539419" sldId="1220"/>
            <ac:graphicFrameMk id="2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6T00:09:33.302" v="3911" actId="1076"/>
          <ac:graphicFrameMkLst>
            <pc:docMk/>
            <pc:sldMk cId="1054539419" sldId="1220"/>
            <ac:graphicFrameMk id="28" creationId="{465CFB1E-144E-4A31-A3DE-DE31A6E25CE6}"/>
          </ac:graphicFrameMkLst>
        </pc:graphicFrameChg>
        <pc:graphicFrameChg chg="mod">
          <ac:chgData name="Yun Xiao" userId="30e8949b79a00b87" providerId="LiveId" clId="{B3525FE9-3823-408B-8752-D3CD29B65ECC}" dt="2023-10-26T00:09:33.302" v="3911" actId="1076"/>
          <ac:graphicFrameMkLst>
            <pc:docMk/>
            <pc:sldMk cId="1054539419" sldId="1220"/>
            <ac:graphicFrameMk id="29" creationId="{449CC7B7-9AA8-487C-A047-B466B95E6384}"/>
          </ac:graphicFrameMkLst>
        </pc:graphicFrameChg>
        <pc:graphicFrameChg chg="add mod">
          <ac:chgData name="Yun Xiao" userId="30e8949b79a00b87" providerId="LiveId" clId="{B3525FE9-3823-408B-8752-D3CD29B65ECC}" dt="2023-10-26T00:12:43.508" v="3965" actId="164"/>
          <ac:graphicFrameMkLst>
            <pc:docMk/>
            <pc:sldMk cId="1054539419" sldId="1220"/>
            <ac:graphicFrameMk id="30" creationId="{6DEF14FB-3DE2-402F-979B-5770415DF852}"/>
          </ac:graphicFrameMkLst>
        </pc:graphicFrameChg>
        <pc:cxnChg chg="del">
          <ac:chgData name="Yun Xiao" userId="30e8949b79a00b87" providerId="LiveId" clId="{B3525FE9-3823-408B-8752-D3CD29B65ECC}" dt="2023-10-26T00:09:01.628" v="3907" actId="478"/>
          <ac:cxnSpMkLst>
            <pc:docMk/>
            <pc:sldMk cId="1054539419" sldId="1220"/>
            <ac:cxnSpMk id="13" creationId="{00000000-0000-0000-0000-000000000000}"/>
          </ac:cxnSpMkLst>
        </pc:cxnChg>
      </pc:sldChg>
      <pc:sldChg chg="del">
        <pc:chgData name="Yun Xiao" userId="30e8949b79a00b87" providerId="LiveId" clId="{B3525FE9-3823-408B-8752-D3CD29B65ECC}" dt="2023-10-25T22:02:11.913" v="2678" actId="47"/>
        <pc:sldMkLst>
          <pc:docMk/>
          <pc:sldMk cId="1714642778" sldId="1224"/>
        </pc:sldMkLst>
      </pc:sldChg>
      <pc:sldChg chg="addSp delSp modSp mod ord modAnim">
        <pc:chgData name="Yun Xiao" userId="30e8949b79a00b87" providerId="LiveId" clId="{B3525FE9-3823-408B-8752-D3CD29B65ECC}" dt="2023-11-01T16:02:42.218" v="8461"/>
        <pc:sldMkLst>
          <pc:docMk/>
          <pc:sldMk cId="1990667823" sldId="1227"/>
        </pc:sldMkLst>
        <pc:spChg chg="mod">
          <ac:chgData name="Yun Xiao" userId="30e8949b79a00b87" providerId="LiveId" clId="{B3525FE9-3823-408B-8752-D3CD29B65ECC}" dt="2023-11-01T06:58:47.228" v="6155" actId="20577"/>
          <ac:spMkLst>
            <pc:docMk/>
            <pc:sldMk cId="1990667823" sldId="1227"/>
            <ac:spMk id="7" creationId="{00000000-0000-0000-0000-000000000000}"/>
          </ac:spMkLst>
        </pc:spChg>
        <pc:spChg chg="mod">
          <ac:chgData name="Yun Xiao" userId="30e8949b79a00b87" providerId="LiveId" clId="{B3525FE9-3823-408B-8752-D3CD29B65ECC}" dt="2023-10-24T12:25:50.025" v="258" actId="113"/>
          <ac:spMkLst>
            <pc:docMk/>
            <pc:sldMk cId="1990667823" sldId="1227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1-01T07:25:13.529" v="6608" actId="1076"/>
          <ac:spMkLst>
            <pc:docMk/>
            <pc:sldMk cId="1990667823" sldId="1227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0-24T12:25:50.025" v="258" actId="113"/>
          <ac:spMkLst>
            <pc:docMk/>
            <pc:sldMk cId="1990667823" sldId="1227"/>
            <ac:spMk id="14" creationId="{00000000-0000-0000-0000-000000000000}"/>
          </ac:spMkLst>
        </pc:spChg>
        <pc:spChg chg="mod">
          <ac:chgData name="Yun Xiao" userId="30e8949b79a00b87" providerId="LiveId" clId="{B3525FE9-3823-408B-8752-D3CD29B65ECC}" dt="2023-11-01T07:25:13.529" v="6608" actId="1076"/>
          <ac:spMkLst>
            <pc:docMk/>
            <pc:sldMk cId="1990667823" sldId="1227"/>
            <ac:spMk id="15" creationId="{00000000-0000-0000-0000-000000000000}"/>
          </ac:spMkLst>
        </pc:spChg>
        <pc:spChg chg="del mod">
          <ac:chgData name="Yun Xiao" userId="30e8949b79a00b87" providerId="LiveId" clId="{B3525FE9-3823-408B-8752-D3CD29B65ECC}" dt="2023-11-01T06:58:02.843" v="6134" actId="21"/>
          <ac:spMkLst>
            <pc:docMk/>
            <pc:sldMk cId="1990667823" sldId="1227"/>
            <ac:spMk id="18" creationId="{00000000-0000-0000-0000-000000000000}"/>
          </ac:spMkLst>
        </pc:spChg>
        <pc:spChg chg="mod">
          <ac:chgData name="Yun Xiao" userId="30e8949b79a00b87" providerId="LiveId" clId="{B3525FE9-3823-408B-8752-D3CD29B65ECC}" dt="2023-11-01T06:55:38.588" v="6115" actId="115"/>
          <ac:spMkLst>
            <pc:docMk/>
            <pc:sldMk cId="1990667823" sldId="1227"/>
            <ac:spMk id="19" creationId="{00000000-0000-0000-0000-000000000000}"/>
          </ac:spMkLst>
        </pc:spChg>
        <pc:spChg chg="add mod">
          <ac:chgData name="Yun Xiao" userId="30e8949b79a00b87" providerId="LiveId" clId="{B3525FE9-3823-408B-8752-D3CD29B65ECC}" dt="2023-11-01T06:58:53.373" v="6156" actId="1076"/>
          <ac:spMkLst>
            <pc:docMk/>
            <pc:sldMk cId="1990667823" sldId="1227"/>
            <ac:spMk id="20" creationId="{1FA88570-F83B-4F3F-96F6-03C1DEE879E9}"/>
          </ac:spMkLst>
        </pc:spChg>
        <pc:spChg chg="add mod">
          <ac:chgData name="Yun Xiao" userId="30e8949b79a00b87" providerId="LiveId" clId="{B3525FE9-3823-408B-8752-D3CD29B65ECC}" dt="2023-11-01T06:58:17.352" v="6137" actId="1076"/>
          <ac:spMkLst>
            <pc:docMk/>
            <pc:sldMk cId="1990667823" sldId="1227"/>
            <ac:spMk id="21" creationId="{19232194-1B8E-41D7-85A4-30A2A7313987}"/>
          </ac:spMkLst>
        </pc:spChg>
        <pc:spChg chg="mod">
          <ac:chgData name="Yun Xiao" userId="30e8949b79a00b87" providerId="LiveId" clId="{B3525FE9-3823-408B-8752-D3CD29B65ECC}" dt="2023-11-01T06:59:14.469" v="6159" actId="207"/>
          <ac:spMkLst>
            <pc:docMk/>
            <pc:sldMk cId="1990667823" sldId="1227"/>
            <ac:spMk id="265227" creationId="{00000000-0000-0000-0000-000000000000}"/>
          </ac:spMkLst>
        </pc:spChg>
        <pc:grpChg chg="mod">
          <ac:chgData name="Yun Xiao" userId="30e8949b79a00b87" providerId="LiveId" clId="{B3525FE9-3823-408B-8752-D3CD29B65ECC}" dt="2023-11-01T07:25:13.529" v="6608" actId="1076"/>
          <ac:grpSpMkLst>
            <pc:docMk/>
            <pc:sldMk cId="1990667823" sldId="1227"/>
            <ac:grpSpMk id="8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07:25:13.529" v="6608" actId="1076"/>
          <ac:graphicFrameMkLst>
            <pc:docMk/>
            <pc:sldMk cId="1990667823" sldId="1227"/>
            <ac:graphicFrameMk id="9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25:13.529" v="6608" actId="1076"/>
          <ac:graphicFrameMkLst>
            <pc:docMk/>
            <pc:sldMk cId="1990667823" sldId="1227"/>
            <ac:graphicFrameMk id="1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02:42.218" v="8461"/>
          <ac:graphicFrameMkLst>
            <pc:docMk/>
            <pc:sldMk cId="1990667823" sldId="1227"/>
            <ac:graphicFrameMk id="17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1T15:49:39.334" v="7108" actId="478"/>
        <pc:sldMkLst>
          <pc:docMk/>
          <pc:sldMk cId="1419075505" sldId="1230"/>
        </pc:sldMkLst>
        <pc:spChg chg="mod">
          <ac:chgData name="Yun Xiao" userId="30e8949b79a00b87" providerId="LiveId" clId="{B3525FE9-3823-408B-8752-D3CD29B65ECC}" dt="2023-10-26T00:53:59.226" v="4139" actId="1076"/>
          <ac:spMkLst>
            <pc:docMk/>
            <pc:sldMk cId="1419075505" sldId="1230"/>
            <ac:spMk id="10" creationId="{00000000-0000-0000-0000-000000000000}"/>
          </ac:spMkLst>
        </pc:spChg>
        <pc:spChg chg="add del mod">
          <ac:chgData name="Yun Xiao" userId="30e8949b79a00b87" providerId="LiveId" clId="{B3525FE9-3823-408B-8752-D3CD29B65ECC}" dt="2023-11-01T15:49:39.334" v="7108" actId="478"/>
          <ac:spMkLst>
            <pc:docMk/>
            <pc:sldMk cId="1419075505" sldId="1230"/>
            <ac:spMk id="12" creationId="{C0858A06-838B-4854-8490-3A832603EF70}"/>
          </ac:spMkLst>
        </pc:spChg>
        <pc:spChg chg="add mod">
          <ac:chgData name="Yun Xiao" userId="30e8949b79a00b87" providerId="LiveId" clId="{B3525FE9-3823-408B-8752-D3CD29B65ECC}" dt="2023-11-01T12:42:02.438" v="6865"/>
          <ac:spMkLst>
            <pc:docMk/>
            <pc:sldMk cId="1419075505" sldId="1230"/>
            <ac:spMk id="13" creationId="{2EE4704C-AACA-43B4-9F7A-0F4D4A806159}"/>
          </ac:spMkLst>
        </pc:spChg>
      </pc:sldChg>
      <pc:sldChg chg="modSp mod modAnim">
        <pc:chgData name="Yun Xiao" userId="30e8949b79a00b87" providerId="LiveId" clId="{B3525FE9-3823-408B-8752-D3CD29B65ECC}" dt="2023-11-01T03:17:10.537" v="5682"/>
        <pc:sldMkLst>
          <pc:docMk/>
          <pc:sldMk cId="3788496620" sldId="1231"/>
        </pc:sldMkLst>
        <pc:spChg chg="mod">
          <ac:chgData name="Yun Xiao" userId="30e8949b79a00b87" providerId="LiveId" clId="{B3525FE9-3823-408B-8752-D3CD29B65ECC}" dt="2023-10-26T00:42:16.786" v="4119" actId="14100"/>
          <ac:spMkLst>
            <pc:docMk/>
            <pc:sldMk cId="3788496620" sldId="1231"/>
            <ac:spMk id="5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03:16:51.323" v="5676" actId="1076"/>
          <ac:graphicFrameMkLst>
            <pc:docMk/>
            <pc:sldMk cId="3788496620" sldId="1231"/>
            <ac:graphicFrameMk id="3" creationId="{00000000-0000-0000-0000-000000000000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1T03:24:48.176" v="5711"/>
        <pc:sldMkLst>
          <pc:docMk/>
          <pc:sldMk cId="3830622622" sldId="1232"/>
        </pc:sldMkLst>
        <pc:spChg chg="add del mod">
          <ac:chgData name="Yun Xiao" userId="30e8949b79a00b87" providerId="LiveId" clId="{B3525FE9-3823-408B-8752-D3CD29B65ECC}" dt="2023-11-01T03:18:39.560" v="5696" actId="20577"/>
          <ac:spMkLst>
            <pc:docMk/>
            <pc:sldMk cId="3830622622" sldId="1232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1-01T03:18:33.268" v="5686" actId="1076"/>
          <ac:spMkLst>
            <pc:docMk/>
            <pc:sldMk cId="3830622622" sldId="1232"/>
            <ac:spMk id="19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25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26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27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28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29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30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31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45.702" v="5700" actId="1076"/>
          <ac:spMkLst>
            <pc:docMk/>
            <pc:sldMk cId="3830622622" sldId="1232"/>
            <ac:spMk id="32" creationId="{00000000-0000-0000-0000-000000000000}"/>
          </ac:spMkLst>
        </pc:spChg>
        <pc:spChg chg="mod">
          <ac:chgData name="Yun Xiao" userId="30e8949b79a00b87" providerId="LiveId" clId="{B3525FE9-3823-408B-8752-D3CD29B65ECC}" dt="2023-11-01T03:21:56.973" v="5704" actId="1076"/>
          <ac:spMkLst>
            <pc:docMk/>
            <pc:sldMk cId="3830622622" sldId="1232"/>
            <ac:spMk id="33" creationId="{00000000-0000-0000-0000-000000000000}"/>
          </ac:spMkLst>
        </pc:spChg>
        <pc:spChg chg="add mod">
          <ac:chgData name="Yun Xiao" userId="30e8949b79a00b87" providerId="LiveId" clId="{B3525FE9-3823-408B-8752-D3CD29B65ECC}" dt="2023-10-26T00:42:30.141" v="4120"/>
          <ac:spMkLst>
            <pc:docMk/>
            <pc:sldMk cId="3830622622" sldId="1232"/>
            <ac:spMk id="36" creationId="{B6D09E8D-28E9-4E15-B77C-9A1F19963514}"/>
          </ac:spMkLst>
        </pc:spChg>
        <pc:grpChg chg="mod">
          <ac:chgData name="Yun Xiao" userId="30e8949b79a00b87" providerId="LiveId" clId="{B3525FE9-3823-408B-8752-D3CD29B65ECC}" dt="2023-11-01T03:21:45.702" v="5700" actId="1076"/>
          <ac:grpSpMkLst>
            <pc:docMk/>
            <pc:sldMk cId="3830622622" sldId="1232"/>
            <ac:grpSpMk id="23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03:21:45.702" v="5700" actId="1076"/>
          <ac:graphicFrameMkLst>
            <pc:docMk/>
            <pc:sldMk cId="3830622622" sldId="1232"/>
            <ac:graphicFrameMk id="2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3:24:48.176" v="5711"/>
          <ac:graphicFrameMkLst>
            <pc:docMk/>
            <pc:sldMk cId="3830622622" sldId="1232"/>
            <ac:graphicFrameMk id="34" creationId="{00000000-0000-0000-0000-000000000000}"/>
          </ac:graphicFrameMkLst>
        </pc:graphicFrameChg>
        <pc:picChg chg="add mod">
          <ac:chgData name="Yun Xiao" userId="30e8949b79a00b87" providerId="LiveId" clId="{B3525FE9-3823-408B-8752-D3CD29B65ECC}" dt="2023-11-01T03:22:05.872" v="5707" actId="1076"/>
          <ac:picMkLst>
            <pc:docMk/>
            <pc:sldMk cId="3830622622" sldId="1232"/>
            <ac:picMk id="37" creationId="{8CB90494-BD0E-46A2-83D2-3A3F2CC24000}"/>
          </ac:picMkLst>
        </pc:picChg>
      </pc:sldChg>
      <pc:sldChg chg="addSp delSp modSp mod delAnim modAnim">
        <pc:chgData name="Yun Xiao" userId="30e8949b79a00b87" providerId="LiveId" clId="{B3525FE9-3823-408B-8752-D3CD29B65ECC}" dt="2023-11-01T03:32:00.411" v="5811"/>
        <pc:sldMkLst>
          <pc:docMk/>
          <pc:sldMk cId="2955071720" sldId="1233"/>
        </pc:sldMkLst>
        <pc:spChg chg="mod">
          <ac:chgData name="Yun Xiao" userId="30e8949b79a00b87" providerId="LiveId" clId="{B3525FE9-3823-408B-8752-D3CD29B65ECC}" dt="2023-11-01T03:25:16.454" v="5720" actId="1076"/>
          <ac:spMkLst>
            <pc:docMk/>
            <pc:sldMk cId="2955071720" sldId="1233"/>
            <ac:spMk id="4" creationId="{00000000-0000-0000-0000-000000000000}"/>
          </ac:spMkLst>
        </pc:spChg>
        <pc:spChg chg="mod">
          <ac:chgData name="Yun Xiao" userId="30e8949b79a00b87" providerId="LiveId" clId="{B3525FE9-3823-408B-8752-D3CD29B65ECC}" dt="2023-11-01T03:25:26.297" v="5722" actId="1076"/>
          <ac:spMkLst>
            <pc:docMk/>
            <pc:sldMk cId="2955071720" sldId="1233"/>
            <ac:spMk id="6" creationId="{00000000-0000-0000-0000-000000000000}"/>
          </ac:spMkLst>
        </pc:spChg>
        <pc:spChg chg="add del mod">
          <ac:chgData name="Yun Xiao" userId="30e8949b79a00b87" providerId="LiveId" clId="{B3525FE9-3823-408B-8752-D3CD29B65ECC}" dt="2023-11-01T03:31:32.474" v="5807" actId="1076"/>
          <ac:spMkLst>
            <pc:docMk/>
            <pc:sldMk cId="2955071720" sldId="1233"/>
            <ac:spMk id="7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4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6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1-01T03:31:11.994" v="5803" actId="1076"/>
          <ac:spMkLst>
            <pc:docMk/>
            <pc:sldMk cId="2955071720" sldId="1233"/>
            <ac:spMk id="18" creationId="{00000000-0000-0000-0000-000000000000}"/>
          </ac:spMkLst>
        </pc:spChg>
        <pc:spChg chg="add mod">
          <ac:chgData name="Yun Xiao" userId="30e8949b79a00b87" providerId="LiveId" clId="{B3525FE9-3823-408B-8752-D3CD29B65ECC}" dt="2023-10-26T00:42:35.162" v="4121"/>
          <ac:spMkLst>
            <pc:docMk/>
            <pc:sldMk cId="2955071720" sldId="1233"/>
            <ac:spMk id="20" creationId="{26C6D178-8DF8-47EF-BCB9-988028461754}"/>
          </ac:spMkLst>
        </pc:spChg>
        <pc:spChg chg="add mod">
          <ac:chgData name="Yun Xiao" userId="30e8949b79a00b87" providerId="LiveId" clId="{B3525FE9-3823-408B-8752-D3CD29B65ECC}" dt="2023-11-01T03:30:48.523" v="5791" actId="14100"/>
          <ac:spMkLst>
            <pc:docMk/>
            <pc:sldMk cId="2955071720" sldId="1233"/>
            <ac:spMk id="21" creationId="{266B1D38-D09C-4C19-BD22-84B7FAEC4CF6}"/>
          </ac:spMkLst>
        </pc:spChg>
        <pc:spChg chg="add del mod">
          <ac:chgData name="Yun Xiao" userId="30e8949b79a00b87" providerId="LiveId" clId="{B3525FE9-3823-408B-8752-D3CD29B65ECC}" dt="2023-11-01T03:29:05.802" v="5757"/>
          <ac:spMkLst>
            <pc:docMk/>
            <pc:sldMk cId="2955071720" sldId="1233"/>
            <ac:spMk id="24" creationId="{628D45F0-DA31-49F9-AF8C-4020F62BDD86}"/>
          </ac:spMkLst>
        </pc:spChg>
        <pc:spChg chg="add mod">
          <ac:chgData name="Yun Xiao" userId="30e8949b79a00b87" providerId="LiveId" clId="{B3525FE9-3823-408B-8752-D3CD29B65ECC}" dt="2023-11-01T03:31:02.930" v="5801" actId="14100"/>
          <ac:spMkLst>
            <pc:docMk/>
            <pc:sldMk cId="2955071720" sldId="1233"/>
            <ac:spMk id="27" creationId="{48839ED9-A598-4ABE-B85A-0419FA0AE0B5}"/>
          </ac:spMkLst>
        </pc:spChg>
        <pc:grpChg chg="mod">
          <ac:chgData name="Yun Xiao" userId="30e8949b79a00b87" providerId="LiveId" clId="{B3525FE9-3823-408B-8752-D3CD29B65ECC}" dt="2023-11-01T03:31:11.994" v="5803" actId="1076"/>
          <ac:grpSpMkLst>
            <pc:docMk/>
            <pc:sldMk cId="2955071720" sldId="1233"/>
            <ac:grpSpMk id="9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03:25:20.759" v="5721" actId="1076"/>
          <ac:graphicFrameMkLst>
            <pc:docMk/>
            <pc:sldMk cId="2955071720" sldId="1233"/>
            <ac:graphicFrameMk id="5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3:27:45.328" v="5742" actId="478"/>
          <ac:graphicFrameMkLst>
            <pc:docMk/>
            <pc:sldMk cId="2955071720" sldId="1233"/>
            <ac:graphicFrameMk id="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3:31:11.994" v="5803" actId="1076"/>
          <ac:graphicFrameMkLst>
            <pc:docMk/>
            <pc:sldMk cId="2955071720" sldId="1233"/>
            <ac:graphicFrameMk id="10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3:31:21.116" v="5805" actId="1076"/>
          <ac:graphicFrameMkLst>
            <pc:docMk/>
            <pc:sldMk cId="2955071720" sldId="1233"/>
            <ac:graphicFrameMk id="22" creationId="{9774C2A0-01C2-44AF-8477-7F893345D8C4}"/>
          </ac:graphicFrameMkLst>
        </pc:graphicFrameChg>
        <pc:graphicFrameChg chg="add mod">
          <ac:chgData name="Yun Xiao" userId="30e8949b79a00b87" providerId="LiveId" clId="{B3525FE9-3823-408B-8752-D3CD29B65ECC}" dt="2023-11-01T03:31:24.594" v="5806" actId="1076"/>
          <ac:graphicFrameMkLst>
            <pc:docMk/>
            <pc:sldMk cId="2955071720" sldId="1233"/>
            <ac:graphicFrameMk id="23" creationId="{3A01C96B-011F-40CE-A72F-8F9909120E47}"/>
          </ac:graphicFrameMkLst>
        </pc:graphicFrameChg>
        <pc:graphicFrameChg chg="add del mod">
          <ac:chgData name="Yun Xiao" userId="30e8949b79a00b87" providerId="LiveId" clId="{B3525FE9-3823-408B-8752-D3CD29B65ECC}" dt="2023-11-01T03:29:05.802" v="5757"/>
          <ac:graphicFrameMkLst>
            <pc:docMk/>
            <pc:sldMk cId="2955071720" sldId="1233"/>
            <ac:graphicFrameMk id="25" creationId="{815D5807-0223-43C6-8B03-794C1B6119EA}"/>
          </ac:graphicFrameMkLst>
        </pc:graphicFrameChg>
        <pc:graphicFrameChg chg="add del mod">
          <ac:chgData name="Yun Xiao" userId="30e8949b79a00b87" providerId="LiveId" clId="{B3525FE9-3823-408B-8752-D3CD29B65ECC}" dt="2023-11-01T03:29:05.802" v="5757"/>
          <ac:graphicFrameMkLst>
            <pc:docMk/>
            <pc:sldMk cId="2955071720" sldId="1233"/>
            <ac:graphicFrameMk id="26" creationId="{0B3DA3CC-2B44-4C2C-A3CD-44D303017821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1T04:49:15.103" v="5911"/>
        <pc:sldMkLst>
          <pc:docMk/>
          <pc:sldMk cId="920004546" sldId="1245"/>
        </pc:sldMkLst>
        <pc:spChg chg="add del mod">
          <ac:chgData name="Yun Xiao" userId="30e8949b79a00b87" providerId="LiveId" clId="{B3525FE9-3823-408B-8752-D3CD29B65ECC}" dt="2023-11-01T03:39:34.149" v="5860" actId="1076"/>
          <ac:spMkLst>
            <pc:docMk/>
            <pc:sldMk cId="920004546" sldId="1245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1-01T03:39:38.985" v="5862" actId="1076"/>
          <ac:spMkLst>
            <pc:docMk/>
            <pc:sldMk cId="920004546" sldId="1245"/>
            <ac:spMk id="8" creationId="{00000000-0000-0000-0000-000000000000}"/>
          </ac:spMkLst>
        </pc:spChg>
        <pc:spChg chg="mod">
          <ac:chgData name="Yun Xiao" userId="30e8949b79a00b87" providerId="LiveId" clId="{B3525FE9-3823-408B-8752-D3CD29B65ECC}" dt="2023-11-01T03:39:42.109" v="5863" actId="1076"/>
          <ac:spMkLst>
            <pc:docMk/>
            <pc:sldMk cId="920004546" sldId="1245"/>
            <ac:spMk id="9" creationId="{00000000-0000-0000-0000-000000000000}"/>
          </ac:spMkLst>
        </pc:spChg>
        <pc:spChg chg="add mod">
          <ac:chgData name="Yun Xiao" userId="30e8949b79a00b87" providerId="LiveId" clId="{B3525FE9-3823-408B-8752-D3CD29B65ECC}" dt="2023-10-26T00:42:37.611" v="4122"/>
          <ac:spMkLst>
            <pc:docMk/>
            <pc:sldMk cId="920004546" sldId="1245"/>
            <ac:spMk id="12" creationId="{E0E1379B-9520-49DF-9FB6-31AADC689D13}"/>
          </ac:spMkLst>
        </pc:spChg>
        <pc:spChg chg="add mod">
          <ac:chgData name="Yun Xiao" userId="30e8949b79a00b87" providerId="LiveId" clId="{B3525FE9-3823-408B-8752-D3CD29B65ECC}" dt="2023-11-01T03:28:16.079" v="5746" actId="571"/>
          <ac:spMkLst>
            <pc:docMk/>
            <pc:sldMk cId="920004546" sldId="1245"/>
            <ac:spMk id="13" creationId="{548A622F-B6CE-4571-9459-A03FB6F2E698}"/>
          </ac:spMkLst>
        </pc:spChg>
        <pc:spChg chg="add mod">
          <ac:chgData name="Yun Xiao" userId="30e8949b79a00b87" providerId="LiveId" clId="{B3525FE9-3823-408B-8752-D3CD29B65ECC}" dt="2023-11-01T03:28:16.079" v="5746" actId="571"/>
          <ac:spMkLst>
            <pc:docMk/>
            <pc:sldMk cId="920004546" sldId="1245"/>
            <ac:spMk id="18" creationId="{F4DFEFBB-0D9A-4084-8A36-1A28C2B2D176}"/>
          </ac:spMkLst>
        </pc:spChg>
        <pc:spChg chg="add mod">
          <ac:chgData name="Yun Xiao" userId="30e8949b79a00b87" providerId="LiveId" clId="{B3525FE9-3823-408B-8752-D3CD29B65ECC}" dt="2023-11-01T03:39:48.441" v="5865" actId="1076"/>
          <ac:spMkLst>
            <pc:docMk/>
            <pc:sldMk cId="920004546" sldId="1245"/>
            <ac:spMk id="19" creationId="{35D4034D-7754-43EC-A430-2A97DCED490F}"/>
          </ac:spMkLst>
        </pc:spChg>
        <pc:spChg chg="add mod">
          <ac:chgData name="Yun Xiao" userId="30e8949b79a00b87" providerId="LiveId" clId="{B3525FE9-3823-408B-8752-D3CD29B65ECC}" dt="2023-11-01T03:42:48.041" v="5897" actId="1076"/>
          <ac:spMkLst>
            <pc:docMk/>
            <pc:sldMk cId="920004546" sldId="1245"/>
            <ac:spMk id="24" creationId="{BB21B1D6-0545-4E48-A2B4-C8749155F5E0}"/>
          </ac:spMkLst>
        </pc:spChg>
        <pc:graphicFrameChg chg="del">
          <ac:chgData name="Yun Xiao" userId="30e8949b79a00b87" providerId="LiveId" clId="{B3525FE9-3823-408B-8752-D3CD29B65ECC}" dt="2023-11-01T03:27:54.924" v="5743" actId="478"/>
          <ac:graphicFrameMkLst>
            <pc:docMk/>
            <pc:sldMk cId="920004546" sldId="1245"/>
            <ac:graphicFrameMk id="3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3:36:02.499" v="5818" actId="478"/>
          <ac:graphicFrameMkLst>
            <pc:docMk/>
            <pc:sldMk cId="920004546" sldId="1245"/>
            <ac:graphicFrameMk id="4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3:36:03.144" v="5819" actId="478"/>
          <ac:graphicFrameMkLst>
            <pc:docMk/>
            <pc:sldMk cId="920004546" sldId="1245"/>
            <ac:graphicFrameMk id="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3:35:52.411" v="5814" actId="478"/>
          <ac:graphicFrameMkLst>
            <pc:docMk/>
            <pc:sldMk cId="920004546" sldId="1245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4:48:30.266" v="5903" actId="1076"/>
          <ac:graphicFrameMkLst>
            <pc:docMk/>
            <pc:sldMk cId="920004546" sldId="1245"/>
            <ac:graphicFrameMk id="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3:39:45.148" v="5864" actId="1076"/>
          <ac:graphicFrameMkLst>
            <pc:docMk/>
            <pc:sldMk cId="920004546" sldId="1245"/>
            <ac:graphicFrameMk id="10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3:28:16.079" v="5746" actId="571"/>
          <ac:graphicFrameMkLst>
            <pc:docMk/>
            <pc:sldMk cId="920004546" sldId="1245"/>
            <ac:graphicFrameMk id="14" creationId="{D936E0DC-BC56-4A07-8CD4-505DF76F3C4B}"/>
          </ac:graphicFrameMkLst>
        </pc:graphicFrameChg>
        <pc:graphicFrameChg chg="add mod">
          <ac:chgData name="Yun Xiao" userId="30e8949b79a00b87" providerId="LiveId" clId="{B3525FE9-3823-408B-8752-D3CD29B65ECC}" dt="2023-11-01T03:28:16.079" v="5746" actId="571"/>
          <ac:graphicFrameMkLst>
            <pc:docMk/>
            <pc:sldMk cId="920004546" sldId="1245"/>
            <ac:graphicFrameMk id="15" creationId="{C7AC5384-23D2-4BC7-A01F-C85ACB30C750}"/>
          </ac:graphicFrameMkLst>
        </pc:graphicFrameChg>
        <pc:graphicFrameChg chg="add mod">
          <ac:chgData name="Yun Xiao" userId="30e8949b79a00b87" providerId="LiveId" clId="{B3525FE9-3823-408B-8752-D3CD29B65ECC}" dt="2023-11-01T03:28:16.079" v="5746" actId="571"/>
          <ac:graphicFrameMkLst>
            <pc:docMk/>
            <pc:sldMk cId="920004546" sldId="1245"/>
            <ac:graphicFrameMk id="16" creationId="{3067F777-532A-48A8-A3DA-C83DA1398B6E}"/>
          </ac:graphicFrameMkLst>
        </pc:graphicFrameChg>
        <pc:graphicFrameChg chg="add mod">
          <ac:chgData name="Yun Xiao" userId="30e8949b79a00b87" providerId="LiveId" clId="{B3525FE9-3823-408B-8752-D3CD29B65ECC}" dt="2023-11-01T03:28:16.079" v="5746" actId="571"/>
          <ac:graphicFrameMkLst>
            <pc:docMk/>
            <pc:sldMk cId="920004546" sldId="1245"/>
            <ac:graphicFrameMk id="17" creationId="{577F1424-3F7B-491E-B9C4-CEF8DEE84FBD}"/>
          </ac:graphicFrameMkLst>
        </pc:graphicFrameChg>
        <pc:graphicFrameChg chg="add mod">
          <ac:chgData name="Yun Xiao" userId="30e8949b79a00b87" providerId="LiveId" clId="{B3525FE9-3823-408B-8752-D3CD29B65ECC}" dt="2023-11-01T04:49:05.843" v="5909" actId="1076"/>
          <ac:graphicFrameMkLst>
            <pc:docMk/>
            <pc:sldMk cId="920004546" sldId="1245"/>
            <ac:graphicFrameMk id="20" creationId="{67E49998-3BC3-406B-B4A2-EE6D9E6F6E47}"/>
          </ac:graphicFrameMkLst>
        </pc:graphicFrameChg>
        <pc:graphicFrameChg chg="add mod">
          <ac:chgData name="Yun Xiao" userId="30e8949b79a00b87" providerId="LiveId" clId="{B3525FE9-3823-408B-8752-D3CD29B65ECC}" dt="2023-11-01T03:44:31.129" v="5899"/>
          <ac:graphicFrameMkLst>
            <pc:docMk/>
            <pc:sldMk cId="920004546" sldId="1245"/>
            <ac:graphicFrameMk id="21" creationId="{86BE1F9F-A371-4409-B0B6-329EBC5462FD}"/>
          </ac:graphicFrameMkLst>
        </pc:graphicFrameChg>
        <pc:graphicFrameChg chg="add del mod">
          <ac:chgData name="Yun Xiao" userId="30e8949b79a00b87" providerId="LiveId" clId="{B3525FE9-3823-408B-8752-D3CD29B65ECC}" dt="2023-11-01T03:39:03.582" v="5848"/>
          <ac:graphicFrameMkLst>
            <pc:docMk/>
            <pc:sldMk cId="920004546" sldId="1245"/>
            <ac:graphicFrameMk id="22" creationId="{CBD8597D-2A71-40F5-97DE-BAE27ECB4AC4}"/>
          </ac:graphicFrameMkLst>
        </pc:graphicFrameChg>
        <pc:graphicFrameChg chg="add del mod">
          <ac:chgData name="Yun Xiao" userId="30e8949b79a00b87" providerId="LiveId" clId="{B3525FE9-3823-408B-8752-D3CD29B65ECC}" dt="2023-11-01T03:39:03.582" v="5848"/>
          <ac:graphicFrameMkLst>
            <pc:docMk/>
            <pc:sldMk cId="920004546" sldId="1245"/>
            <ac:graphicFrameMk id="23" creationId="{14838F94-1734-417F-A45D-C53A15DC86CE}"/>
          </ac:graphicFrameMkLst>
        </pc:graphicFrameChg>
        <pc:graphicFrameChg chg="add mod">
          <ac:chgData name="Yun Xiao" userId="30e8949b79a00b87" providerId="LiveId" clId="{B3525FE9-3823-408B-8752-D3CD29B65ECC}" dt="2023-11-01T03:42:50.249" v="5898" actId="1076"/>
          <ac:graphicFrameMkLst>
            <pc:docMk/>
            <pc:sldMk cId="920004546" sldId="1245"/>
            <ac:graphicFrameMk id="25" creationId="{D395898C-6AD2-427F-9686-DA374863E3F0}"/>
          </ac:graphicFrameMkLst>
        </pc:graphicFrameChg>
      </pc:sldChg>
      <pc:sldChg chg="addSp delSp modSp del mod delAnim modAnim">
        <pc:chgData name="Yun Xiao" userId="30e8949b79a00b87" providerId="LiveId" clId="{B3525FE9-3823-408B-8752-D3CD29B65ECC}" dt="2023-11-01T03:44:33.570" v="5900" actId="47"/>
        <pc:sldMkLst>
          <pc:docMk/>
          <pc:sldMk cId="3578609370" sldId="1246"/>
        </pc:sldMkLst>
        <pc:spChg chg="del">
          <ac:chgData name="Yun Xiao" userId="30e8949b79a00b87" providerId="LiveId" clId="{B3525FE9-3823-408B-8752-D3CD29B65ECC}" dt="2023-11-01T03:38:47.447" v="5842" actId="21"/>
          <ac:spMkLst>
            <pc:docMk/>
            <pc:sldMk cId="3578609370" sldId="1246"/>
            <ac:spMk id="2" creationId="{00000000-0000-0000-0000-000000000000}"/>
          </ac:spMkLst>
        </pc:spChg>
        <pc:spChg chg="del">
          <ac:chgData name="Yun Xiao" userId="30e8949b79a00b87" providerId="LiveId" clId="{B3525FE9-3823-408B-8752-D3CD29B65ECC}" dt="2023-11-01T03:39:58.009" v="5868" actId="21"/>
          <ac:spMkLst>
            <pc:docMk/>
            <pc:sldMk cId="3578609370" sldId="1246"/>
            <ac:spMk id="7" creationId="{00000000-0000-0000-0000-000000000000}"/>
          </ac:spMkLst>
        </pc:spChg>
        <pc:spChg chg="add mod">
          <ac:chgData name="Yun Xiao" userId="30e8949b79a00b87" providerId="LiveId" clId="{B3525FE9-3823-408B-8752-D3CD29B65ECC}" dt="2023-10-26T00:42:44.178" v="4123"/>
          <ac:spMkLst>
            <pc:docMk/>
            <pc:sldMk cId="3578609370" sldId="1246"/>
            <ac:spMk id="9" creationId="{A805E621-384A-4A7D-832F-00BB50CCCD55}"/>
          </ac:spMkLst>
        </pc:spChg>
        <pc:graphicFrameChg chg="del">
          <ac:chgData name="Yun Xiao" userId="30e8949b79a00b87" providerId="LiveId" clId="{B3525FE9-3823-408B-8752-D3CD29B65ECC}" dt="2023-11-01T03:38:58.207" v="5845" actId="21"/>
          <ac:graphicFrameMkLst>
            <pc:docMk/>
            <pc:sldMk cId="3578609370" sldId="1246"/>
            <ac:graphicFrameMk id="3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3:38:58.207" v="5845" actId="21"/>
          <ac:graphicFrameMkLst>
            <pc:docMk/>
            <pc:sldMk cId="3578609370" sldId="1246"/>
            <ac:graphicFrameMk id="4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3:40:04.886" v="5871" actId="21"/>
          <ac:graphicFrameMkLst>
            <pc:docMk/>
            <pc:sldMk cId="3578609370" sldId="1246"/>
            <ac:graphicFrameMk id="6" creationId="{00000000-0000-0000-0000-000000000000}"/>
          </ac:graphicFrameMkLst>
        </pc:graphicFrameChg>
      </pc:sldChg>
      <pc:sldChg chg="addSp modSp mod modAnim">
        <pc:chgData name="Yun Xiao" userId="30e8949b79a00b87" providerId="LiveId" clId="{B3525FE9-3823-408B-8752-D3CD29B65ECC}" dt="2023-11-01T04:57:43.155" v="5968"/>
        <pc:sldMkLst>
          <pc:docMk/>
          <pc:sldMk cId="2341933993" sldId="1247"/>
        </pc:sldMkLst>
        <pc:spChg chg="mod">
          <ac:chgData name="Yun Xiao" userId="30e8949b79a00b87" providerId="LiveId" clId="{B3525FE9-3823-408B-8752-D3CD29B65ECC}" dt="2023-11-01T04:51:52.061" v="5924" actId="255"/>
          <ac:spMkLst>
            <pc:docMk/>
            <pc:sldMk cId="2341933993" sldId="1247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1-01T04:50:32.531" v="5918"/>
          <ac:spMkLst>
            <pc:docMk/>
            <pc:sldMk cId="2341933993" sldId="1247"/>
            <ac:spMk id="7" creationId="{CF627C4C-3F6D-4C2E-A645-0DC9C42A6041}"/>
          </ac:spMkLst>
        </pc:spChg>
        <pc:spChg chg="add mod">
          <ac:chgData name="Yun Xiao" userId="30e8949b79a00b87" providerId="LiveId" clId="{B3525FE9-3823-408B-8752-D3CD29B65ECC}" dt="2023-11-01T04:54:05.722" v="5936"/>
          <ac:spMkLst>
            <pc:docMk/>
            <pc:sldMk cId="2341933993" sldId="1247"/>
            <ac:spMk id="8" creationId="{BFDC8599-568E-4FF6-BA9D-DEC5D03B997F}"/>
          </ac:spMkLst>
        </pc:spChg>
        <pc:graphicFrameChg chg="mod">
          <ac:chgData name="Yun Xiao" userId="30e8949b79a00b87" providerId="LiveId" clId="{B3525FE9-3823-408B-8752-D3CD29B65ECC}" dt="2023-11-01T04:50:13.411" v="5915" actId="1076"/>
          <ac:graphicFrameMkLst>
            <pc:docMk/>
            <pc:sldMk cId="2341933993" sldId="1247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4:51:39.994" v="5923" actId="1076"/>
          <ac:graphicFrameMkLst>
            <pc:docMk/>
            <pc:sldMk cId="2341933993" sldId="1247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4:57:42.504" v="5967"/>
          <ac:graphicFrameMkLst>
            <pc:docMk/>
            <pc:sldMk cId="2341933993" sldId="1247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4:57:43.155" v="5968"/>
          <ac:graphicFrameMkLst>
            <pc:docMk/>
            <pc:sldMk cId="2341933993" sldId="1247"/>
            <ac:graphicFrameMk id="6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1T05:00:16.357" v="6012" actId="1076"/>
        <pc:sldMkLst>
          <pc:docMk/>
          <pc:sldMk cId="4159151864" sldId="1248"/>
        </pc:sldMkLst>
        <pc:spChg chg="mod">
          <ac:chgData name="Yun Xiao" userId="30e8949b79a00b87" providerId="LiveId" clId="{B3525FE9-3823-408B-8752-D3CD29B65ECC}" dt="2023-11-01T04:59:43.012" v="5997" actId="20577"/>
          <ac:spMkLst>
            <pc:docMk/>
            <pc:sldMk cId="4159151864" sldId="1248"/>
            <ac:spMk id="2" creationId="{00000000-0000-0000-0000-000000000000}"/>
          </ac:spMkLst>
        </pc:spChg>
        <pc:spChg chg="add mod">
          <ac:chgData name="Yun Xiao" userId="30e8949b79a00b87" providerId="LiveId" clId="{B3525FE9-3823-408B-8752-D3CD29B65ECC}" dt="2023-10-26T00:42:56.417" v="4124"/>
          <ac:spMkLst>
            <pc:docMk/>
            <pc:sldMk cId="4159151864" sldId="1248"/>
            <ac:spMk id="8" creationId="{6BE38B90-ECA5-4C7F-97E3-E79EB6C594E4}"/>
          </ac:spMkLst>
        </pc:spChg>
        <pc:graphicFrameChg chg="del mod">
          <ac:chgData name="Yun Xiao" userId="30e8949b79a00b87" providerId="LiveId" clId="{B3525FE9-3823-408B-8752-D3CD29B65ECC}" dt="2023-11-01T04:54:57.549" v="5943" actId="478"/>
          <ac:graphicFrameMkLst>
            <pc:docMk/>
            <pc:sldMk cId="4159151864" sldId="1248"/>
            <ac:graphicFrameMk id="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5:00:00.272" v="6003" actId="1076"/>
          <ac:graphicFrameMkLst>
            <pc:docMk/>
            <pc:sldMk cId="4159151864" sldId="1248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5:00:16.357" v="6012" actId="1076"/>
          <ac:graphicFrameMkLst>
            <pc:docMk/>
            <pc:sldMk cId="4159151864" sldId="1248"/>
            <ac:graphicFrameMk id="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4:59:48.551" v="5998" actId="1076"/>
          <ac:graphicFrameMkLst>
            <pc:docMk/>
            <pc:sldMk cId="4159151864" sldId="1248"/>
            <ac:graphicFrameMk id="6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4:59:20.647" v="5993" actId="1076"/>
          <ac:graphicFrameMkLst>
            <pc:docMk/>
            <pc:sldMk cId="4159151864" sldId="1248"/>
            <ac:graphicFrameMk id="9" creationId="{4A5149D0-DB4C-4395-AABE-C4CD6A6658BF}"/>
          </ac:graphicFrameMkLst>
        </pc:graphicFrameChg>
        <pc:graphicFrameChg chg="add del mod">
          <ac:chgData name="Yun Xiao" userId="30e8949b79a00b87" providerId="LiveId" clId="{B3525FE9-3823-408B-8752-D3CD29B65ECC}" dt="2023-11-01T04:59:08.420" v="5991" actId="478"/>
          <ac:graphicFrameMkLst>
            <pc:docMk/>
            <pc:sldMk cId="4159151864" sldId="1248"/>
            <ac:graphicFrameMk id="10" creationId="{D09F6171-18B6-450F-9EA8-CE07B7203671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1T07:20:00.735" v="6530" actId="1037"/>
        <pc:sldMkLst>
          <pc:docMk/>
          <pc:sldMk cId="482069121" sldId="1249"/>
        </pc:sldMkLst>
        <pc:spChg chg="mod">
          <ac:chgData name="Yun Xiao" userId="30e8949b79a00b87" providerId="LiveId" clId="{B3525FE9-3823-408B-8752-D3CD29B65ECC}" dt="2023-11-01T07:20:00.735" v="6530" actId="1037"/>
          <ac:spMkLst>
            <pc:docMk/>
            <pc:sldMk cId="482069121" sldId="1249"/>
            <ac:spMk id="20" creationId="{00000000-0000-0000-0000-000000000000}"/>
          </ac:spMkLst>
        </pc:spChg>
        <pc:spChg chg="add mod">
          <ac:chgData name="Yun Xiao" userId="30e8949b79a00b87" providerId="LiveId" clId="{B3525FE9-3823-408B-8752-D3CD29B65ECC}" dt="2023-11-01T07:05:15.234" v="6213" actId="14100"/>
          <ac:spMkLst>
            <pc:docMk/>
            <pc:sldMk cId="482069121" sldId="1249"/>
            <ac:spMk id="21" creationId="{59789C6A-0C36-4E4D-B3EC-79599B52BB96}"/>
          </ac:spMkLst>
        </pc:spChg>
        <pc:spChg chg="mod">
          <ac:chgData name="Yun Xiao" userId="30e8949b79a00b87" providerId="LiveId" clId="{B3525FE9-3823-408B-8752-D3CD29B65ECC}" dt="2023-11-01T07:01:11.279" v="6184" actId="1076"/>
          <ac:spMkLst>
            <pc:docMk/>
            <pc:sldMk cId="482069121" sldId="1249"/>
            <ac:spMk id="25" creationId="{00000000-0000-0000-0000-000000000000}"/>
          </ac:spMkLst>
        </pc:spChg>
        <pc:spChg chg="mod">
          <ac:chgData name="Yun Xiao" userId="30e8949b79a00b87" providerId="LiveId" clId="{B3525FE9-3823-408B-8752-D3CD29B65ECC}" dt="2023-11-01T06:59:28.865" v="6160" actId="1076"/>
          <ac:spMkLst>
            <pc:docMk/>
            <pc:sldMk cId="482069121" sldId="1249"/>
            <ac:spMk id="271362" creationId="{00000000-0000-0000-0000-000000000000}"/>
          </ac:spMkLst>
        </pc:spChg>
        <pc:spChg chg="mod">
          <ac:chgData name="Yun Xiao" userId="30e8949b79a00b87" providerId="LiveId" clId="{B3525FE9-3823-408B-8752-D3CD29B65ECC}" dt="2023-11-01T06:59:41.363" v="6174" actId="20577"/>
          <ac:spMkLst>
            <pc:docMk/>
            <pc:sldMk cId="482069121" sldId="1249"/>
            <ac:spMk id="271363" creationId="{00000000-0000-0000-0000-000000000000}"/>
          </ac:spMkLst>
        </pc:spChg>
        <pc:spChg chg="mod">
          <ac:chgData name="Yun Xiao" userId="30e8949b79a00b87" providerId="LiveId" clId="{B3525FE9-3823-408B-8752-D3CD29B65ECC}" dt="2023-11-01T07:01:16.094" v="6185" actId="1076"/>
          <ac:spMkLst>
            <pc:docMk/>
            <pc:sldMk cId="482069121" sldId="1249"/>
            <ac:spMk id="271367" creationId="{00000000-0000-0000-0000-000000000000}"/>
          </ac:spMkLst>
        </pc:spChg>
        <pc:spChg chg="mod">
          <ac:chgData name="Yun Xiao" userId="30e8949b79a00b87" providerId="LiveId" clId="{B3525FE9-3823-408B-8752-D3CD29B65ECC}" dt="2023-11-01T07:05:46.432" v="6218" actId="1076"/>
          <ac:spMkLst>
            <pc:docMk/>
            <pc:sldMk cId="482069121" sldId="1249"/>
            <ac:spMk id="271369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1T07:03:37.893" v="6202"/>
          <ac:graphicFrameMkLst>
            <pc:docMk/>
            <pc:sldMk cId="482069121" sldId="1249"/>
            <ac:graphicFrameMk id="1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6:59:30.678" v="6161" actId="1076"/>
          <ac:graphicFrameMkLst>
            <pc:docMk/>
            <pc:sldMk cId="482069121" sldId="1249"/>
            <ac:graphicFrameMk id="1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3:57.371" v="6203" actId="1076"/>
          <ac:graphicFrameMkLst>
            <pc:docMk/>
            <pc:sldMk cId="482069121" sldId="1249"/>
            <ac:graphicFrameMk id="24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7:01:06.135" v="6183" actId="478"/>
          <ac:graphicFrameMkLst>
            <pc:docMk/>
            <pc:sldMk cId="482069121" sldId="1249"/>
            <ac:graphicFrameMk id="2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4:07.403" v="6204" actId="1076"/>
          <ac:graphicFrameMkLst>
            <pc:docMk/>
            <pc:sldMk cId="482069121" sldId="1249"/>
            <ac:graphicFrameMk id="271365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5:57.305" v="6221" actId="1076"/>
          <ac:graphicFrameMkLst>
            <pc:docMk/>
            <pc:sldMk cId="482069121" sldId="1249"/>
            <ac:graphicFrameMk id="27136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1:20.779" v="6186" actId="1076"/>
          <ac:graphicFrameMkLst>
            <pc:docMk/>
            <pc:sldMk cId="482069121" sldId="1249"/>
            <ac:graphicFrameMk id="989188" creationId="{00000000-0000-0000-0000-000000000000}"/>
          </ac:graphicFrameMkLst>
        </pc:graphicFrameChg>
      </pc:sldChg>
      <pc:sldChg chg="addSp delSp modSp mod delAnim modAnim">
        <pc:chgData name="Yun Xiao" userId="30e8949b79a00b87" providerId="LiveId" clId="{B3525FE9-3823-408B-8752-D3CD29B65ECC}" dt="2023-11-08T03:36:02.379" v="11283"/>
        <pc:sldMkLst>
          <pc:docMk/>
          <pc:sldMk cId="2358315059" sldId="1250"/>
        </pc:sldMkLst>
        <pc:spChg chg="del">
          <ac:chgData name="Yun Xiao" userId="30e8949b79a00b87" providerId="LiveId" clId="{B3525FE9-3823-408B-8752-D3CD29B65ECC}" dt="2023-11-01T07:06:53.647" v="6229" actId="478"/>
          <ac:spMkLst>
            <pc:docMk/>
            <pc:sldMk cId="2358315059" sldId="1250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1-01T07:04:18.809" v="6206" actId="1076"/>
          <ac:spMkLst>
            <pc:docMk/>
            <pc:sldMk cId="2358315059" sldId="1250"/>
            <ac:spMk id="5" creationId="{00000000-0000-0000-0000-000000000000}"/>
          </ac:spMkLst>
        </pc:spChg>
        <pc:spChg chg="mod">
          <ac:chgData name="Yun Xiao" userId="30e8949b79a00b87" providerId="LiveId" clId="{B3525FE9-3823-408B-8752-D3CD29B65ECC}" dt="2023-11-01T07:04:18.809" v="6206" actId="1076"/>
          <ac:spMkLst>
            <pc:docMk/>
            <pc:sldMk cId="2358315059" sldId="1250"/>
            <ac:spMk id="7" creationId="{00000000-0000-0000-0000-000000000000}"/>
          </ac:spMkLst>
        </pc:spChg>
        <pc:spChg chg="mod">
          <ac:chgData name="Yun Xiao" userId="30e8949b79a00b87" providerId="LiveId" clId="{B3525FE9-3823-408B-8752-D3CD29B65ECC}" dt="2023-11-01T07:04:18.809" v="6206" actId="1076"/>
          <ac:spMkLst>
            <pc:docMk/>
            <pc:sldMk cId="2358315059" sldId="1250"/>
            <ac:spMk id="8" creationId="{00000000-0000-0000-0000-000000000000}"/>
          </ac:spMkLst>
        </pc:spChg>
        <pc:spChg chg="mod">
          <ac:chgData name="Yun Xiao" userId="30e8949b79a00b87" providerId="LiveId" clId="{B3525FE9-3823-408B-8752-D3CD29B65ECC}" dt="2023-11-01T07:04:59.487" v="6209" actId="14100"/>
          <ac:spMkLst>
            <pc:docMk/>
            <pc:sldMk cId="2358315059" sldId="1250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1-01T07:05:00.182" v="6210" actId="20577"/>
          <ac:spMkLst>
            <pc:docMk/>
            <pc:sldMk cId="2358315059" sldId="1250"/>
            <ac:spMk id="12" creationId="{00000000-0000-0000-0000-000000000000}"/>
          </ac:spMkLst>
        </pc:spChg>
        <pc:spChg chg="mod">
          <ac:chgData name="Yun Xiao" userId="30e8949b79a00b87" providerId="LiveId" clId="{B3525FE9-3823-408B-8752-D3CD29B65ECC}" dt="2023-11-01T07:04:59.487" v="6209" actId="14100"/>
          <ac:spMkLst>
            <pc:docMk/>
            <pc:sldMk cId="2358315059" sldId="1250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07:06:57.067" v="6230" actId="1076"/>
          <ac:spMkLst>
            <pc:docMk/>
            <pc:sldMk cId="2358315059" sldId="1250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1-01T07:06:59.802" v="6231" actId="1076"/>
          <ac:spMkLst>
            <pc:docMk/>
            <pc:sldMk cId="2358315059" sldId="1250"/>
            <ac:spMk id="16" creationId="{00000000-0000-0000-0000-000000000000}"/>
          </ac:spMkLst>
        </pc:spChg>
        <pc:spChg chg="mod">
          <ac:chgData name="Yun Xiao" userId="30e8949b79a00b87" providerId="LiveId" clId="{B3525FE9-3823-408B-8752-D3CD29B65ECC}" dt="2023-11-01T07:09:33.476" v="6262" actId="1076"/>
          <ac:spMkLst>
            <pc:docMk/>
            <pc:sldMk cId="2358315059" sldId="1250"/>
            <ac:spMk id="20" creationId="{00000000-0000-0000-0000-000000000000}"/>
          </ac:spMkLst>
        </pc:spChg>
        <pc:spChg chg="mod">
          <ac:chgData name="Yun Xiao" userId="30e8949b79a00b87" providerId="LiveId" clId="{B3525FE9-3823-408B-8752-D3CD29B65ECC}" dt="2023-11-01T07:09:33.476" v="6262" actId="1076"/>
          <ac:spMkLst>
            <pc:docMk/>
            <pc:sldMk cId="2358315059" sldId="1250"/>
            <ac:spMk id="22" creationId="{00000000-0000-0000-0000-000000000000}"/>
          </ac:spMkLst>
        </pc:spChg>
        <pc:spChg chg="mod">
          <ac:chgData name="Yun Xiao" userId="30e8949b79a00b87" providerId="LiveId" clId="{B3525FE9-3823-408B-8752-D3CD29B65ECC}" dt="2023-11-01T07:09:33.476" v="6262" actId="1076"/>
          <ac:spMkLst>
            <pc:docMk/>
            <pc:sldMk cId="2358315059" sldId="1250"/>
            <ac:spMk id="23" creationId="{00000000-0000-0000-0000-000000000000}"/>
          </ac:spMkLst>
        </pc:spChg>
        <pc:spChg chg="del">
          <ac:chgData name="Yun Xiao" userId="30e8949b79a00b87" providerId="LiveId" clId="{B3525FE9-3823-408B-8752-D3CD29B65ECC}" dt="2023-11-01T07:07:40.441" v="6243" actId="478"/>
          <ac:spMkLst>
            <pc:docMk/>
            <pc:sldMk cId="2358315059" sldId="1250"/>
            <ac:spMk id="24" creationId="{00000000-0000-0000-0000-000000000000}"/>
          </ac:spMkLst>
        </pc:spChg>
        <pc:spChg chg="del">
          <ac:chgData name="Yun Xiao" userId="30e8949b79a00b87" providerId="LiveId" clId="{B3525FE9-3823-408B-8752-D3CD29B65ECC}" dt="2023-11-01T07:08:53.712" v="6254" actId="478"/>
          <ac:spMkLst>
            <pc:docMk/>
            <pc:sldMk cId="2358315059" sldId="1250"/>
            <ac:spMk id="28" creationId="{00000000-0000-0000-0000-000000000000}"/>
          </ac:spMkLst>
        </pc:spChg>
        <pc:spChg chg="add mod">
          <ac:chgData name="Yun Xiao" userId="30e8949b79a00b87" providerId="LiveId" clId="{B3525FE9-3823-408B-8752-D3CD29B65ECC}" dt="2023-11-01T07:20:03.668" v="6531"/>
          <ac:spMkLst>
            <pc:docMk/>
            <pc:sldMk cId="2358315059" sldId="1250"/>
            <ac:spMk id="31" creationId="{D2977312-0C25-4434-A494-659CF2111D3E}"/>
          </ac:spMkLst>
        </pc:spChg>
        <pc:grpChg chg="del mod">
          <ac:chgData name="Yun Xiao" userId="30e8949b79a00b87" providerId="LiveId" clId="{B3525FE9-3823-408B-8752-D3CD29B65ECC}" dt="2023-11-01T07:06:51.612" v="6228" actId="478"/>
          <ac:grpSpMkLst>
            <pc:docMk/>
            <pc:sldMk cId="2358315059" sldId="1250"/>
            <ac:grpSpMk id="3" creationId="{00000000-0000-0000-0000-000000000000}"/>
          </ac:grpSpMkLst>
        </pc:grpChg>
        <pc:grpChg chg="del mod">
          <ac:chgData name="Yun Xiao" userId="30e8949b79a00b87" providerId="LiveId" clId="{B3525FE9-3823-408B-8752-D3CD29B65ECC}" dt="2023-11-01T07:06:49.549" v="6227" actId="478"/>
          <ac:grpSpMkLst>
            <pc:docMk/>
            <pc:sldMk cId="2358315059" sldId="1250"/>
            <ac:grpSpMk id="9" creationId="{00000000-0000-0000-0000-000000000000}"/>
          </ac:grpSpMkLst>
        </pc:grpChg>
        <pc:grpChg chg="mod">
          <ac:chgData name="Yun Xiao" userId="30e8949b79a00b87" providerId="LiveId" clId="{B3525FE9-3823-408B-8752-D3CD29B65ECC}" dt="2023-11-01T07:09:33.476" v="6262" actId="1076"/>
          <ac:grpSpMkLst>
            <pc:docMk/>
            <pc:sldMk cId="2358315059" sldId="1250"/>
            <ac:grpSpMk id="19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07:04:18.809" v="6206" actId="1076"/>
          <ac:graphicFrameMkLst>
            <pc:docMk/>
            <pc:sldMk cId="2358315059" sldId="1250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4:18.809" v="6206" actId="1076"/>
          <ac:graphicFrameMkLst>
            <pc:docMk/>
            <pc:sldMk cId="2358315059" sldId="1250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4:59.487" v="6209" actId="14100"/>
          <ac:graphicFrameMkLst>
            <pc:docMk/>
            <pc:sldMk cId="2358315059" sldId="1250"/>
            <ac:graphicFrameMk id="1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4:59.487" v="6209" actId="14100"/>
          <ac:graphicFrameMkLst>
            <pc:docMk/>
            <pc:sldMk cId="2358315059" sldId="1250"/>
            <ac:graphicFrameMk id="1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36:02.376" v="11282"/>
          <ac:graphicFrameMkLst>
            <pc:docMk/>
            <pc:sldMk cId="2358315059" sldId="1250"/>
            <ac:graphicFrameMk id="17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36:02.379" v="11283"/>
          <ac:graphicFrameMkLst>
            <pc:docMk/>
            <pc:sldMk cId="2358315059" sldId="1250"/>
            <ac:graphicFrameMk id="1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07:09:35.517" v="6264"/>
          <ac:graphicFrameMkLst>
            <pc:docMk/>
            <pc:sldMk cId="2358315059" sldId="1250"/>
            <ac:graphicFrameMk id="21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07:08:07.075" v="6247" actId="478"/>
          <ac:graphicFrameMkLst>
            <pc:docMk/>
            <pc:sldMk cId="2358315059" sldId="1250"/>
            <ac:graphicFrameMk id="2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7:08:51.164" v="6253" actId="478"/>
          <ac:graphicFrameMkLst>
            <pc:docMk/>
            <pc:sldMk cId="2358315059" sldId="1250"/>
            <ac:graphicFrameMk id="26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07:08:46.330" v="6252" actId="478"/>
          <ac:graphicFrameMkLst>
            <pc:docMk/>
            <pc:sldMk cId="2358315059" sldId="1250"/>
            <ac:graphicFrameMk id="27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7:10:15.237" v="6269" actId="1076"/>
          <ac:graphicFrameMkLst>
            <pc:docMk/>
            <pc:sldMk cId="2358315059" sldId="1250"/>
            <ac:graphicFrameMk id="30" creationId="{57D78B74-113B-4551-A94E-44F3C2D434E7}"/>
          </ac:graphicFrameMkLst>
        </pc:graphicFrameChg>
      </pc:sldChg>
      <pc:sldChg chg="addSp delSp modSp del mod modAnim">
        <pc:chgData name="Yun Xiao" userId="30e8949b79a00b87" providerId="LiveId" clId="{B3525FE9-3823-408B-8752-D3CD29B65ECC}" dt="2023-11-01T07:20:24.260" v="6536" actId="47"/>
        <pc:sldMkLst>
          <pc:docMk/>
          <pc:sldMk cId="4081357036" sldId="1252"/>
        </pc:sldMkLst>
        <pc:spChg chg="del">
          <ac:chgData name="Yun Xiao" userId="30e8949b79a00b87" providerId="LiveId" clId="{B3525FE9-3823-408B-8752-D3CD29B65ECC}" dt="2023-11-01T07:20:15.479" v="6533" actId="478"/>
          <ac:spMkLst>
            <pc:docMk/>
            <pc:sldMk cId="4081357036" sldId="1252"/>
            <ac:spMk id="2" creationId="{00000000-0000-0000-0000-000000000000}"/>
          </ac:spMkLst>
        </pc:spChg>
        <pc:spChg chg="mod">
          <ac:chgData name="Yun Xiao" userId="30e8949b79a00b87" providerId="LiveId" clId="{B3525FE9-3823-408B-8752-D3CD29B65ECC}" dt="2023-11-01T07:11:58.512" v="6306" actId="20577"/>
          <ac:spMkLst>
            <pc:docMk/>
            <pc:sldMk cId="4081357036" sldId="1252"/>
            <ac:spMk id="3" creationId="{00000000-0000-0000-0000-000000000000}"/>
          </ac:spMkLst>
        </pc:spChg>
        <pc:spChg chg="mod">
          <ac:chgData name="Yun Xiao" userId="30e8949b79a00b87" providerId="LiveId" clId="{B3525FE9-3823-408B-8752-D3CD29B65ECC}" dt="2023-11-01T07:11:49.369" v="6301" actId="1076"/>
          <ac:spMkLst>
            <pc:docMk/>
            <pc:sldMk cId="4081357036" sldId="1252"/>
            <ac:spMk id="9" creationId="{00000000-0000-0000-0000-000000000000}"/>
          </ac:spMkLst>
        </pc:spChg>
        <pc:spChg chg="del mod">
          <ac:chgData name="Yun Xiao" userId="30e8949b79a00b87" providerId="LiveId" clId="{B3525FE9-3823-408B-8752-D3CD29B65ECC}" dt="2023-11-01T07:11:44.716" v="6299" actId="478"/>
          <ac:spMkLst>
            <pc:docMk/>
            <pc:sldMk cId="4081357036" sldId="1252"/>
            <ac:spMk id="21" creationId="{00000000-0000-0000-0000-000000000000}"/>
          </ac:spMkLst>
        </pc:spChg>
        <pc:spChg chg="add del mod">
          <ac:chgData name="Yun Xiao" userId="30e8949b79a00b87" providerId="LiveId" clId="{B3525FE9-3823-408B-8752-D3CD29B65ECC}" dt="2023-11-01T07:20:22.408" v="6535" actId="478"/>
          <ac:spMkLst>
            <pc:docMk/>
            <pc:sldMk cId="4081357036" sldId="1252"/>
            <ac:spMk id="24" creationId="{EF638884-6749-4991-9DFA-4F5205033F78}"/>
          </ac:spMkLst>
        </pc:spChg>
        <pc:grpChg chg="del mod">
          <ac:chgData name="Yun Xiao" userId="30e8949b79a00b87" providerId="LiveId" clId="{B3525FE9-3823-408B-8752-D3CD29B65ECC}" dt="2023-11-01T07:11:44.716" v="6299" actId="478"/>
          <ac:grpSpMkLst>
            <pc:docMk/>
            <pc:sldMk cId="4081357036" sldId="1252"/>
            <ac:grpSpMk id="22" creationId="{00000000-0000-0000-0000-000000000000}"/>
          </ac:grpSpMkLst>
        </pc:grpChg>
        <pc:graphicFrameChg chg="del mod">
          <ac:chgData name="Yun Xiao" userId="30e8949b79a00b87" providerId="LiveId" clId="{B3525FE9-3823-408B-8752-D3CD29B65ECC}" dt="2023-11-01T07:11:45.736" v="6300" actId="478"/>
          <ac:graphicFrameMkLst>
            <pc:docMk/>
            <pc:sldMk cId="4081357036" sldId="1252"/>
            <ac:graphicFrameMk id="20" creationId="{00000000-0000-0000-0000-000000000000}"/>
          </ac:graphicFrameMkLst>
        </pc:graphicFrameChg>
      </pc:sldChg>
      <pc:sldChg chg="del">
        <pc:chgData name="Yun Xiao" userId="30e8949b79a00b87" providerId="LiveId" clId="{B3525FE9-3823-408B-8752-D3CD29B65ECC}" dt="2023-10-24T12:41:22.142" v="289" actId="47"/>
        <pc:sldMkLst>
          <pc:docMk/>
          <pc:sldMk cId="3034531539" sldId="1256"/>
        </pc:sldMkLst>
      </pc:sldChg>
      <pc:sldChg chg="addSp delSp modSp mod">
        <pc:chgData name="Yun Xiao" userId="30e8949b79a00b87" providerId="LiveId" clId="{B3525FE9-3823-408B-8752-D3CD29B65ECC}" dt="2023-10-24T12:44:01.233" v="338" actId="478"/>
        <pc:sldMkLst>
          <pc:docMk/>
          <pc:sldMk cId="2836742709" sldId="1261"/>
        </pc:sldMkLst>
        <pc:spChg chg="mod topLvl">
          <ac:chgData name="Yun Xiao" userId="30e8949b79a00b87" providerId="LiveId" clId="{B3525FE9-3823-408B-8752-D3CD29B65ECC}" dt="2023-10-24T12:42:05.608" v="299"/>
          <ac:spMkLst>
            <pc:docMk/>
            <pc:sldMk cId="2836742709" sldId="1261"/>
            <ac:spMk id="20" creationId="{00000000-0000-0000-0000-000000000000}"/>
          </ac:spMkLst>
        </pc:spChg>
        <pc:spChg chg="mod topLvl">
          <ac:chgData name="Yun Xiao" userId="30e8949b79a00b87" providerId="LiveId" clId="{B3525FE9-3823-408B-8752-D3CD29B65ECC}" dt="2023-10-24T12:42:43.424" v="309"/>
          <ac:spMkLst>
            <pc:docMk/>
            <pc:sldMk cId="2836742709" sldId="1261"/>
            <ac:spMk id="24" creationId="{00000000-0000-0000-0000-000000000000}"/>
          </ac:spMkLst>
        </pc:spChg>
        <pc:spChg chg="del mod topLvl">
          <ac:chgData name="Yun Xiao" userId="30e8949b79a00b87" providerId="LiveId" clId="{B3525FE9-3823-408B-8752-D3CD29B65ECC}" dt="2023-10-24T12:43:58.775" v="336" actId="478"/>
          <ac:spMkLst>
            <pc:docMk/>
            <pc:sldMk cId="2836742709" sldId="1261"/>
            <ac:spMk id="32" creationId="{00000000-0000-0000-0000-000000000000}"/>
          </ac:spMkLst>
        </pc:spChg>
        <pc:spChg chg="mod topLvl">
          <ac:chgData name="Yun Xiao" userId="30e8949b79a00b87" providerId="LiveId" clId="{B3525FE9-3823-408B-8752-D3CD29B65ECC}" dt="2023-10-24T12:44:01.233" v="338" actId="478"/>
          <ac:spMkLst>
            <pc:docMk/>
            <pc:sldMk cId="2836742709" sldId="1261"/>
            <ac:spMk id="33" creationId="{00000000-0000-0000-0000-000000000000}"/>
          </ac:spMkLst>
        </pc:spChg>
        <pc:spChg chg="add mod">
          <ac:chgData name="Yun Xiao" userId="30e8949b79a00b87" providerId="LiveId" clId="{B3525FE9-3823-408B-8752-D3CD29B65ECC}" dt="2023-10-24T12:41:51.353" v="295" actId="1076"/>
          <ac:spMkLst>
            <pc:docMk/>
            <pc:sldMk cId="2836742709" sldId="1261"/>
            <ac:spMk id="39" creationId="{3D75250F-9746-4D07-A274-CC5772282015}"/>
          </ac:spMkLst>
        </pc:spChg>
        <pc:grpChg chg="del">
          <ac:chgData name="Yun Xiao" userId="30e8949b79a00b87" providerId="LiveId" clId="{B3525FE9-3823-408B-8752-D3CD29B65ECC}" dt="2023-10-24T12:42:00.398" v="298" actId="478"/>
          <ac:grpSpMkLst>
            <pc:docMk/>
            <pc:sldMk cId="2836742709" sldId="1261"/>
            <ac:grpSpMk id="16" creationId="{00000000-0000-0000-0000-000000000000}"/>
          </ac:grpSpMkLst>
        </pc:grpChg>
        <pc:grpChg chg="del">
          <ac:chgData name="Yun Xiao" userId="30e8949b79a00b87" providerId="LiveId" clId="{B3525FE9-3823-408B-8752-D3CD29B65ECC}" dt="2023-10-24T12:42:39.184" v="308" actId="478"/>
          <ac:grpSpMkLst>
            <pc:docMk/>
            <pc:sldMk cId="2836742709" sldId="1261"/>
            <ac:grpSpMk id="23" creationId="{00000000-0000-0000-0000-000000000000}"/>
          </ac:grpSpMkLst>
        </pc:grpChg>
        <pc:grpChg chg="del">
          <ac:chgData name="Yun Xiao" userId="30e8949b79a00b87" providerId="LiveId" clId="{B3525FE9-3823-408B-8752-D3CD29B65ECC}" dt="2023-10-24T12:41:47.501" v="294" actId="478"/>
          <ac:grpSpMkLst>
            <pc:docMk/>
            <pc:sldMk cId="2836742709" sldId="1261"/>
            <ac:grpSpMk id="27" creationId="{00000000-0000-0000-0000-000000000000}"/>
          </ac:grpSpMkLst>
        </pc:grpChg>
        <pc:grpChg chg="del mod">
          <ac:chgData name="Yun Xiao" userId="30e8949b79a00b87" providerId="LiveId" clId="{B3525FE9-3823-408B-8752-D3CD29B65ECC}" dt="2023-10-24T12:43:58.775" v="336" actId="478"/>
          <ac:grpSpMkLst>
            <pc:docMk/>
            <pc:sldMk cId="2836742709" sldId="1261"/>
            <ac:grpSpMk id="30" creationId="{00000000-0000-0000-0000-000000000000}"/>
          </ac:grpSpMkLst>
        </pc:grpChg>
        <pc:grpChg chg="del mod topLvl">
          <ac:chgData name="Yun Xiao" userId="30e8949b79a00b87" providerId="LiveId" clId="{B3525FE9-3823-408B-8752-D3CD29B65ECC}" dt="2023-10-24T12:44:01.233" v="338" actId="478"/>
          <ac:grpSpMkLst>
            <pc:docMk/>
            <pc:sldMk cId="2836742709" sldId="1261"/>
            <ac:grpSpMk id="31" creationId="{00000000-0000-0000-0000-000000000000}"/>
          </ac:grpSpMkLst>
        </pc:grpChg>
        <pc:graphicFrameChg chg="del topLvl">
          <ac:chgData name="Yun Xiao" userId="30e8949b79a00b87" providerId="LiveId" clId="{B3525FE9-3823-408B-8752-D3CD29B65ECC}" dt="2023-10-24T12:42:00.398" v="298" actId="478"/>
          <ac:graphicFrameMkLst>
            <pc:docMk/>
            <pc:sldMk cId="2836742709" sldId="1261"/>
            <ac:graphicFrameMk id="21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4T12:41:55.060" v="296" actId="478"/>
          <ac:graphicFrameMkLst>
            <pc:docMk/>
            <pc:sldMk cId="2836742709" sldId="1261"/>
            <ac:graphicFrameMk id="22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4T12:42:26.935" v="304" actId="478"/>
          <ac:graphicFrameMkLst>
            <pc:docMk/>
            <pc:sldMk cId="2836742709" sldId="1261"/>
            <ac:graphicFrameMk id="25" creationId="{00000000-0000-0000-0000-000000000000}"/>
          </ac:graphicFrameMkLst>
        </pc:graphicFrameChg>
        <pc:graphicFrameChg chg="del mod topLvl">
          <ac:chgData name="Yun Xiao" userId="30e8949b79a00b87" providerId="LiveId" clId="{B3525FE9-3823-408B-8752-D3CD29B65ECC}" dt="2023-10-24T12:42:39.184" v="308" actId="478"/>
          <ac:graphicFrameMkLst>
            <pc:docMk/>
            <pc:sldMk cId="2836742709" sldId="1261"/>
            <ac:graphicFrameMk id="2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41:37.142" v="291"/>
          <ac:graphicFrameMkLst>
            <pc:docMk/>
            <pc:sldMk cId="2836742709" sldId="1261"/>
            <ac:graphicFrameMk id="28" creationId="{00000000-0000-0000-0000-000000000000}"/>
          </ac:graphicFrameMkLst>
        </pc:graphicFrameChg>
        <pc:graphicFrameChg chg="del mod topLvl">
          <ac:chgData name="Yun Xiao" userId="30e8949b79a00b87" providerId="LiveId" clId="{B3525FE9-3823-408B-8752-D3CD29B65ECC}" dt="2023-10-24T12:44:01.233" v="338" actId="478"/>
          <ac:graphicFrameMkLst>
            <pc:docMk/>
            <pc:sldMk cId="2836742709" sldId="1261"/>
            <ac:graphicFrameMk id="34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4T12:44:00.061" v="337" actId="478"/>
          <ac:graphicFrameMkLst>
            <pc:docMk/>
            <pc:sldMk cId="2836742709" sldId="1261"/>
            <ac:graphicFrameMk id="3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4T12:42:09.830" v="301" actId="478"/>
          <ac:graphicFrameMkLst>
            <pc:docMk/>
            <pc:sldMk cId="2836742709" sldId="1261"/>
            <ac:graphicFrameMk id="36" creationId="{00000000-0000-0000-0000-000000000000}"/>
          </ac:graphicFrameMkLst>
        </pc:graphicFrameChg>
      </pc:sldChg>
      <pc:sldChg chg="del">
        <pc:chgData name="Yun Xiao" userId="30e8949b79a00b87" providerId="LiveId" clId="{B3525FE9-3823-408B-8752-D3CD29B65ECC}" dt="2023-11-02T01:11:00.343" v="10811" actId="47"/>
        <pc:sldMkLst>
          <pc:docMk/>
          <pc:sldMk cId="1497405059" sldId="1262"/>
        </pc:sldMkLst>
      </pc:sldChg>
      <pc:sldChg chg="del">
        <pc:chgData name="Yun Xiao" userId="30e8949b79a00b87" providerId="LiveId" clId="{B3525FE9-3823-408B-8752-D3CD29B65ECC}" dt="2023-11-02T01:11:01.057" v="10812" actId="47"/>
        <pc:sldMkLst>
          <pc:docMk/>
          <pc:sldMk cId="2688771271" sldId="1264"/>
        </pc:sldMkLst>
      </pc:sldChg>
      <pc:sldChg chg="modSp">
        <pc:chgData name="Yun Xiao" userId="30e8949b79a00b87" providerId="LiveId" clId="{B3525FE9-3823-408B-8752-D3CD29B65ECC}" dt="2023-11-02T01:11:25.054" v="10816"/>
        <pc:sldMkLst>
          <pc:docMk/>
          <pc:sldMk cId="2004072762" sldId="1265"/>
        </pc:sldMkLst>
        <pc:spChg chg="mod">
          <ac:chgData name="Yun Xiao" userId="30e8949b79a00b87" providerId="LiveId" clId="{B3525FE9-3823-408B-8752-D3CD29B65ECC}" dt="2023-11-02T01:11:25.054" v="10816"/>
          <ac:spMkLst>
            <pc:docMk/>
            <pc:sldMk cId="2004072762" sldId="1265"/>
            <ac:spMk id="5" creationId="{00000000-0000-0000-0000-000000000000}"/>
          </ac:spMkLst>
        </pc:spChg>
        <pc:spChg chg="mod">
          <ac:chgData name="Yun Xiao" userId="30e8949b79a00b87" providerId="LiveId" clId="{B3525FE9-3823-408B-8752-D3CD29B65ECC}" dt="2023-11-02T01:11:25.054" v="10816"/>
          <ac:spMkLst>
            <pc:docMk/>
            <pc:sldMk cId="2004072762" sldId="1265"/>
            <ac:spMk id="7" creationId="{00000000-0000-0000-0000-000000000000}"/>
          </ac:spMkLst>
        </pc:spChg>
        <pc:spChg chg="mod">
          <ac:chgData name="Yun Xiao" userId="30e8949b79a00b87" providerId="LiveId" clId="{B3525FE9-3823-408B-8752-D3CD29B65ECC}" dt="2023-10-24T12:46:26.795" v="339" actId="14100"/>
          <ac:spMkLst>
            <pc:docMk/>
            <pc:sldMk cId="2004072762" sldId="1265"/>
            <ac:spMk id="19" creationId="{00000000-0000-0000-0000-000000000000}"/>
          </ac:spMkLst>
        </pc:spChg>
        <pc:grpChg chg="mod">
          <ac:chgData name="Yun Xiao" userId="30e8949b79a00b87" providerId="LiveId" clId="{B3525FE9-3823-408B-8752-D3CD29B65ECC}" dt="2023-11-02T01:11:25.054" v="10816"/>
          <ac:grpSpMkLst>
            <pc:docMk/>
            <pc:sldMk cId="2004072762" sldId="1265"/>
            <ac:grpSpMk id="3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2T01:11:25.054" v="10816"/>
          <ac:graphicFrameMkLst>
            <pc:docMk/>
            <pc:sldMk cId="2004072762" sldId="1265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11:25.054" v="10816"/>
          <ac:graphicFrameMkLst>
            <pc:docMk/>
            <pc:sldMk cId="2004072762" sldId="1265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11:25.054" v="10816"/>
          <ac:graphicFrameMkLst>
            <pc:docMk/>
            <pc:sldMk cId="2004072762" sldId="1265"/>
            <ac:graphicFrameMk id="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2T01:11:25.054" v="10816"/>
          <ac:graphicFrameMkLst>
            <pc:docMk/>
            <pc:sldMk cId="2004072762" sldId="1265"/>
            <ac:graphicFrameMk id="9" creationId="{00000000-0000-0000-0000-000000000000}"/>
          </ac:graphicFrameMkLst>
        </pc:graphicFrameChg>
      </pc:sldChg>
      <pc:sldChg chg="addSp delSp modSp mod modAnim">
        <pc:chgData name="Yun Xiao" userId="30e8949b79a00b87" providerId="LiveId" clId="{B3525FE9-3823-408B-8752-D3CD29B65ECC}" dt="2023-11-01T16:03:56.305" v="8512"/>
        <pc:sldMkLst>
          <pc:docMk/>
          <pc:sldMk cId="4129800793" sldId="1270"/>
        </pc:sldMkLst>
        <pc:spChg chg="add mod ord">
          <ac:chgData name="Yun Xiao" userId="30e8949b79a00b87" providerId="LiveId" clId="{B3525FE9-3823-408B-8752-D3CD29B65ECC}" dt="2023-11-01T16:01:48.507" v="8453" actId="14100"/>
          <ac:spMkLst>
            <pc:docMk/>
            <pc:sldMk cId="4129800793" sldId="1270"/>
            <ac:spMk id="2" creationId="{4A48BA6E-9E9F-4F84-96B6-E8A835D83FAC}"/>
          </ac:spMkLst>
        </pc:spChg>
        <pc:spChg chg="del">
          <ac:chgData name="Yun Xiao" userId="30e8949b79a00b87" providerId="LiveId" clId="{B3525FE9-3823-408B-8752-D3CD29B65ECC}" dt="2023-11-01T15:56:53.636" v="8401" actId="478"/>
          <ac:spMkLst>
            <pc:docMk/>
            <pc:sldMk cId="4129800793" sldId="1270"/>
            <ac:spMk id="5" creationId="{00000000-0000-0000-0000-000000000000}"/>
          </ac:spMkLst>
        </pc:spChg>
        <pc:spChg chg="mod">
          <ac:chgData name="Yun Xiao" userId="30e8949b79a00b87" providerId="LiveId" clId="{B3525FE9-3823-408B-8752-D3CD29B65ECC}" dt="2023-11-01T15:57:58.581" v="8406" actId="1076"/>
          <ac:spMkLst>
            <pc:docMk/>
            <pc:sldMk cId="4129800793" sldId="1270"/>
            <ac:spMk id="8" creationId="{00000000-0000-0000-0000-000000000000}"/>
          </ac:spMkLst>
        </pc:spChg>
        <pc:spChg chg="mod">
          <ac:chgData name="Yun Xiao" userId="30e8949b79a00b87" providerId="LiveId" clId="{B3525FE9-3823-408B-8752-D3CD29B65ECC}" dt="2023-11-01T16:01:29.005" v="8434" actId="1076"/>
          <ac:spMkLst>
            <pc:docMk/>
            <pc:sldMk cId="4129800793" sldId="1270"/>
            <ac:spMk id="13" creationId="{00000000-0000-0000-0000-000000000000}"/>
          </ac:spMkLst>
        </pc:spChg>
        <pc:spChg chg="mod">
          <ac:chgData name="Yun Xiao" userId="30e8949b79a00b87" providerId="LiveId" clId="{B3525FE9-3823-408B-8752-D3CD29B65ECC}" dt="2023-11-01T16:01:29.005" v="8434" actId="1076"/>
          <ac:spMkLst>
            <pc:docMk/>
            <pc:sldMk cId="4129800793" sldId="1270"/>
            <ac:spMk id="14" creationId="{00000000-0000-0000-0000-000000000000}"/>
          </ac:spMkLst>
        </pc:spChg>
        <pc:spChg chg="add mod">
          <ac:chgData name="Yun Xiao" userId="30e8949b79a00b87" providerId="LiveId" clId="{B3525FE9-3823-408B-8752-D3CD29B65ECC}" dt="2023-11-01T15:59:50.399" v="8423" actId="1076"/>
          <ac:spMkLst>
            <pc:docMk/>
            <pc:sldMk cId="4129800793" sldId="1270"/>
            <ac:spMk id="21" creationId="{F4925217-FF0B-4F8B-B77F-0D42EFC020E5}"/>
          </ac:spMkLst>
        </pc:spChg>
        <pc:spChg chg="add mod">
          <ac:chgData name="Yun Xiao" userId="30e8949b79a00b87" providerId="LiveId" clId="{B3525FE9-3823-408B-8752-D3CD29B65ECC}" dt="2023-11-01T16:03:26.272" v="8502" actId="1076"/>
          <ac:spMkLst>
            <pc:docMk/>
            <pc:sldMk cId="4129800793" sldId="1270"/>
            <ac:spMk id="23" creationId="{48A17E3A-BD4A-4B3F-B670-29D15C24F7EA}"/>
          </ac:spMkLst>
        </pc:spChg>
        <pc:grpChg chg="mod">
          <ac:chgData name="Yun Xiao" userId="30e8949b79a00b87" providerId="LiveId" clId="{B3525FE9-3823-408B-8752-D3CD29B65ECC}" dt="2023-11-01T16:01:29.005" v="8434" actId="1076"/>
          <ac:grpSpMkLst>
            <pc:docMk/>
            <pc:sldMk cId="4129800793" sldId="1270"/>
            <ac:grpSpMk id="11" creationId="{00000000-0000-0000-0000-000000000000}"/>
          </ac:grpSpMkLst>
        </pc:grpChg>
        <pc:graphicFrameChg chg="del">
          <ac:chgData name="Yun Xiao" userId="30e8949b79a00b87" providerId="LiveId" clId="{B3525FE9-3823-408B-8752-D3CD29B65ECC}" dt="2023-11-01T15:56:43.844" v="8398" actId="478"/>
          <ac:graphicFrameMkLst>
            <pc:docMk/>
            <pc:sldMk cId="4129800793" sldId="1270"/>
            <ac:graphicFrameMk id="4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1-01T15:58:50.044" v="8411" actId="478"/>
          <ac:graphicFrameMkLst>
            <pc:docMk/>
            <pc:sldMk cId="4129800793" sldId="1270"/>
            <ac:graphicFrameMk id="1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1T16:01:29.005" v="8434" actId="1076"/>
          <ac:graphicFrameMkLst>
            <pc:docMk/>
            <pc:sldMk cId="4129800793" sldId="1270"/>
            <ac:graphicFrameMk id="12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1-01T15:59:44.232" v="8421" actId="478"/>
          <ac:graphicFrameMkLst>
            <pc:docMk/>
            <pc:sldMk cId="4129800793" sldId="1270"/>
            <ac:graphicFrameMk id="15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16:03:08.013" v="8499"/>
          <ac:graphicFrameMkLst>
            <pc:docMk/>
            <pc:sldMk cId="4129800793" sldId="1270"/>
            <ac:graphicFrameMk id="16" creationId="{90402177-4519-4A72-981A-4E00C3C88DA5}"/>
          </ac:graphicFrameMkLst>
        </pc:graphicFrameChg>
        <pc:graphicFrameChg chg="add mod">
          <ac:chgData name="Yun Xiao" userId="30e8949b79a00b87" providerId="LiveId" clId="{B3525FE9-3823-408B-8752-D3CD29B65ECC}" dt="2023-11-01T16:03:39.406" v="8505" actId="1076"/>
          <ac:graphicFrameMkLst>
            <pc:docMk/>
            <pc:sldMk cId="4129800793" sldId="1270"/>
            <ac:graphicFrameMk id="17" creationId="{0CFD4824-C475-40CB-A42D-FFD62E0D9B48}"/>
          </ac:graphicFrameMkLst>
        </pc:graphicFrameChg>
        <pc:graphicFrameChg chg="add mod">
          <ac:chgData name="Yun Xiao" userId="30e8949b79a00b87" providerId="LiveId" clId="{B3525FE9-3823-408B-8752-D3CD29B65ECC}" dt="2023-11-01T16:03:31.849" v="8504" actId="1076"/>
          <ac:graphicFrameMkLst>
            <pc:docMk/>
            <pc:sldMk cId="4129800793" sldId="1270"/>
            <ac:graphicFrameMk id="18" creationId="{9B872304-017B-483C-8E2E-E44F59DDF9A4}"/>
          </ac:graphicFrameMkLst>
        </pc:graphicFrameChg>
        <pc:graphicFrameChg chg="add mod">
          <ac:chgData name="Yun Xiao" userId="30e8949b79a00b87" providerId="LiveId" clId="{B3525FE9-3823-408B-8752-D3CD29B65ECC}" dt="2023-11-01T16:03:16.610" v="8500" actId="1076"/>
          <ac:graphicFrameMkLst>
            <pc:docMk/>
            <pc:sldMk cId="4129800793" sldId="1270"/>
            <ac:graphicFrameMk id="19" creationId="{8B22878B-0DE0-45C6-BCA9-CA6562684F8F}"/>
          </ac:graphicFrameMkLst>
        </pc:graphicFrameChg>
        <pc:graphicFrameChg chg="add mod">
          <ac:chgData name="Yun Xiao" userId="30e8949b79a00b87" providerId="LiveId" clId="{B3525FE9-3823-408B-8752-D3CD29B65ECC}" dt="2023-11-01T16:03:29.451" v="8503" actId="1076"/>
          <ac:graphicFrameMkLst>
            <pc:docMk/>
            <pc:sldMk cId="4129800793" sldId="1270"/>
            <ac:graphicFrameMk id="20" creationId="{7D1C2FE4-BFA7-4B7E-B7C2-20BC6A1505BE}"/>
          </ac:graphicFrameMkLst>
        </pc:graphicFrameChg>
        <pc:graphicFrameChg chg="add mod">
          <ac:chgData name="Yun Xiao" userId="30e8949b79a00b87" providerId="LiveId" clId="{B3525FE9-3823-408B-8752-D3CD29B65ECC}" dt="2023-11-01T16:03:22.981" v="8501" actId="1076"/>
          <ac:graphicFrameMkLst>
            <pc:docMk/>
            <pc:sldMk cId="4129800793" sldId="1270"/>
            <ac:graphicFrameMk id="22" creationId="{314BEDC7-F45E-4FEF-88CB-4C4A2CC31D14}"/>
          </ac:graphicFrameMkLst>
        </pc:graphicFrameChg>
      </pc:sldChg>
      <pc:sldChg chg="del">
        <pc:chgData name="Yun Xiao" userId="30e8949b79a00b87" providerId="LiveId" clId="{B3525FE9-3823-408B-8752-D3CD29B65ECC}" dt="2023-11-01T16:16:50.068" v="8706" actId="47"/>
        <pc:sldMkLst>
          <pc:docMk/>
          <pc:sldMk cId="2931557687" sldId="1271"/>
        </pc:sldMkLst>
      </pc:sldChg>
      <pc:sldChg chg="modSp mod ord">
        <pc:chgData name="Yun Xiao" userId="30e8949b79a00b87" providerId="LiveId" clId="{B3525FE9-3823-408B-8752-D3CD29B65ECC}" dt="2023-11-01T17:06:39.678" v="9070" actId="20577"/>
        <pc:sldMkLst>
          <pc:docMk/>
          <pc:sldMk cId="1771718559" sldId="1272"/>
        </pc:sldMkLst>
        <pc:spChg chg="mod">
          <ac:chgData name="Yun Xiao" userId="30e8949b79a00b87" providerId="LiveId" clId="{B3525FE9-3823-408B-8752-D3CD29B65ECC}" dt="2023-11-01T17:00:28.711" v="8985" actId="1076"/>
          <ac:spMkLst>
            <pc:docMk/>
            <pc:sldMk cId="1771718559" sldId="1272"/>
            <ac:spMk id="346116" creationId="{00000000-0000-0000-0000-000000000000}"/>
          </ac:spMkLst>
        </pc:spChg>
        <pc:spChg chg="mod">
          <ac:chgData name="Yun Xiao" userId="30e8949b79a00b87" providerId="LiveId" clId="{B3525FE9-3823-408B-8752-D3CD29B65ECC}" dt="2023-11-01T17:00:18.981" v="8983" actId="1076"/>
          <ac:spMkLst>
            <pc:docMk/>
            <pc:sldMk cId="1771718559" sldId="1272"/>
            <ac:spMk id="346117" creationId="{00000000-0000-0000-0000-000000000000}"/>
          </ac:spMkLst>
        </pc:spChg>
        <pc:spChg chg="mod">
          <ac:chgData name="Yun Xiao" userId="30e8949b79a00b87" providerId="LiveId" clId="{B3525FE9-3823-408B-8752-D3CD29B65ECC}" dt="2023-11-01T17:06:34.940" v="9069" actId="20577"/>
          <ac:spMkLst>
            <pc:docMk/>
            <pc:sldMk cId="1771718559" sldId="1272"/>
            <ac:spMk id="346119" creationId="{00000000-0000-0000-0000-000000000000}"/>
          </ac:spMkLst>
        </pc:spChg>
        <pc:spChg chg="mod">
          <ac:chgData name="Yun Xiao" userId="30e8949b79a00b87" providerId="LiveId" clId="{B3525FE9-3823-408B-8752-D3CD29B65ECC}" dt="2023-11-01T17:06:39.678" v="9070" actId="20577"/>
          <ac:spMkLst>
            <pc:docMk/>
            <pc:sldMk cId="1771718559" sldId="1272"/>
            <ac:spMk id="346121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4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5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6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7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8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29" creationId="{00000000-0000-0000-0000-000000000000}"/>
          </ac:spMkLst>
        </pc:spChg>
        <pc:spChg chg="mod">
          <ac:chgData name="Yun Xiao" userId="30e8949b79a00b87" providerId="LiveId" clId="{B3525FE9-3823-408B-8752-D3CD29B65ECC}" dt="2023-11-01T17:03:17.080" v="9043" actId="1076"/>
          <ac:spMkLst>
            <pc:docMk/>
            <pc:sldMk cId="1771718559" sldId="1272"/>
            <ac:spMk id="346130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2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3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4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5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6" creationId="{00000000-0000-0000-0000-000000000000}"/>
          </ac:spMkLst>
        </pc:spChg>
        <pc:spChg chg="mod">
          <ac:chgData name="Yun Xiao" userId="30e8949b79a00b87" providerId="LiveId" clId="{B3525FE9-3823-408B-8752-D3CD29B65ECC}" dt="2023-11-01T17:02:18.309" v="9010" actId="14100"/>
          <ac:spMkLst>
            <pc:docMk/>
            <pc:sldMk cId="1771718559" sldId="1272"/>
            <ac:spMk id="346137" creationId="{00000000-0000-0000-0000-000000000000}"/>
          </ac:spMkLst>
        </pc:spChg>
        <pc:grpChg chg="mod">
          <ac:chgData name="Yun Xiao" userId="30e8949b79a00b87" providerId="LiveId" clId="{B3525FE9-3823-408B-8752-D3CD29B65ECC}" dt="2023-11-01T17:03:17.080" v="9043" actId="1076"/>
          <ac:grpSpMkLst>
            <pc:docMk/>
            <pc:sldMk cId="1771718559" sldId="1272"/>
            <ac:grpSpMk id="346123" creationId="{00000000-0000-0000-0000-000000000000}"/>
          </ac:grpSpMkLst>
        </pc:grpChg>
        <pc:grpChg chg="mod">
          <ac:chgData name="Yun Xiao" userId="30e8949b79a00b87" providerId="LiveId" clId="{B3525FE9-3823-408B-8752-D3CD29B65ECC}" dt="2023-11-01T17:02:18.309" v="9010" actId="14100"/>
          <ac:grpSpMkLst>
            <pc:docMk/>
            <pc:sldMk cId="1771718559" sldId="1272"/>
            <ac:grpSpMk id="346131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1-01T17:06:12.378" v="9068" actId="14100"/>
          <ac:graphicFrameMkLst>
            <pc:docMk/>
            <pc:sldMk cId="1771718559" sldId="1272"/>
            <ac:graphicFrameMk id="346122" creationId="{00000000-0000-0000-0000-000000000000}"/>
          </ac:graphicFrameMkLst>
        </pc:graphicFrameChg>
        <pc:picChg chg="mod">
          <ac:chgData name="Yun Xiao" userId="30e8949b79a00b87" providerId="LiveId" clId="{B3525FE9-3823-408B-8752-D3CD29B65ECC}" dt="2023-11-01T17:05:47.409" v="9061" actId="14100"/>
          <ac:picMkLst>
            <pc:docMk/>
            <pc:sldMk cId="1771718559" sldId="1272"/>
            <ac:picMk id="346118" creationId="{00000000-0000-0000-0000-000000000000}"/>
          </ac:picMkLst>
        </pc:picChg>
        <pc:picChg chg="mod">
          <ac:chgData name="Yun Xiao" userId="30e8949b79a00b87" providerId="LiveId" clId="{B3525FE9-3823-408B-8752-D3CD29B65ECC}" dt="2023-11-01T17:06:03.356" v="9066" actId="14100"/>
          <ac:picMkLst>
            <pc:docMk/>
            <pc:sldMk cId="1771718559" sldId="1272"/>
            <ac:picMk id="346120" creationId="{00000000-0000-0000-0000-000000000000}"/>
          </ac:picMkLst>
        </pc:picChg>
      </pc:sldChg>
      <pc:sldChg chg="modSp mod">
        <pc:chgData name="Yun Xiao" userId="30e8949b79a00b87" providerId="LiveId" clId="{B3525FE9-3823-408B-8752-D3CD29B65ECC}" dt="2023-11-01T01:09:55.960" v="4892"/>
        <pc:sldMkLst>
          <pc:docMk/>
          <pc:sldMk cId="3629704302" sldId="1433"/>
        </pc:sldMkLst>
        <pc:spChg chg="mod">
          <ac:chgData name="Yun Xiao" userId="30e8949b79a00b87" providerId="LiveId" clId="{B3525FE9-3823-408B-8752-D3CD29B65ECC}" dt="2023-10-24T12:49:37.262" v="403" actId="114"/>
          <ac:spMkLst>
            <pc:docMk/>
            <pc:sldMk cId="3629704302" sldId="1433"/>
            <ac:spMk id="4" creationId="{F71075F5-EBC6-4014-8332-8D816364CEDA}"/>
          </ac:spMkLst>
        </pc:spChg>
        <pc:spChg chg="mod">
          <ac:chgData name="Yun Xiao" userId="30e8949b79a00b87" providerId="LiveId" clId="{B3525FE9-3823-408B-8752-D3CD29B65ECC}" dt="2023-10-24T12:49:32.264" v="396" actId="113"/>
          <ac:spMkLst>
            <pc:docMk/>
            <pc:sldMk cId="3629704302" sldId="1433"/>
            <ac:spMk id="5" creationId="{D8CF09EA-0410-4CC3-AF04-5EF0C29E5F34}"/>
          </ac:spMkLst>
        </pc:spChg>
        <pc:spChg chg="mod">
          <ac:chgData name="Yun Xiao" userId="30e8949b79a00b87" providerId="LiveId" clId="{B3525FE9-3823-408B-8752-D3CD29B65ECC}" dt="2023-10-24T12:49:32.264" v="396" actId="113"/>
          <ac:spMkLst>
            <pc:docMk/>
            <pc:sldMk cId="3629704302" sldId="1433"/>
            <ac:spMk id="6" creationId="{C1CD7AF5-CE73-4198-A01A-AAAD1C6C1642}"/>
          </ac:spMkLst>
        </pc:spChg>
        <pc:spChg chg="mod">
          <ac:chgData name="Yun Xiao" userId="30e8949b79a00b87" providerId="LiveId" clId="{B3525FE9-3823-408B-8752-D3CD29B65ECC}" dt="2023-11-01T01:09:55.960" v="4889"/>
          <ac:spMkLst>
            <pc:docMk/>
            <pc:sldMk cId="3629704302" sldId="1433"/>
            <ac:spMk id="14" creationId="{A12743FE-7A57-4971-B470-441319399E55}"/>
          </ac:spMkLst>
        </pc:spChg>
        <pc:spChg chg="mod">
          <ac:chgData name="Yun Xiao" userId="30e8949b79a00b87" providerId="LiveId" clId="{B3525FE9-3823-408B-8752-D3CD29B65ECC}" dt="2023-11-01T01:09:55.959" v="4888"/>
          <ac:spMkLst>
            <pc:docMk/>
            <pc:sldMk cId="3629704302" sldId="1433"/>
            <ac:spMk id="15" creationId="{1D33FB0A-E1DA-46EE-A5D3-3BFB7B7D86E8}"/>
          </ac:spMkLst>
        </pc:spChg>
        <pc:spChg chg="mod">
          <ac:chgData name="Yun Xiao" userId="30e8949b79a00b87" providerId="LiveId" clId="{B3525FE9-3823-408B-8752-D3CD29B65ECC}" dt="2023-11-01T01:09:55.959" v="4888"/>
          <ac:spMkLst>
            <pc:docMk/>
            <pc:sldMk cId="3629704302" sldId="1433"/>
            <ac:spMk id="16" creationId="{6A8F58AD-284A-4F43-8FEE-E12A5096551F}"/>
          </ac:spMkLst>
        </pc:spChg>
        <pc:spChg chg="mod">
          <ac:chgData name="Yun Xiao" userId="30e8949b79a00b87" providerId="LiveId" clId="{B3525FE9-3823-408B-8752-D3CD29B65ECC}" dt="2023-11-01T01:09:55.959" v="4888"/>
          <ac:spMkLst>
            <pc:docMk/>
            <pc:sldMk cId="3629704302" sldId="1433"/>
            <ac:spMk id="17" creationId="{92F053AA-4B5D-4A3D-9A4E-3A1FD041469D}"/>
          </ac:spMkLst>
        </pc:spChg>
        <pc:grpChg chg="mod">
          <ac:chgData name="Yun Xiao" userId="30e8949b79a00b87" providerId="LiveId" clId="{B3525FE9-3823-408B-8752-D3CD29B65ECC}" dt="2023-11-01T01:09:55.960" v="4890"/>
          <ac:grpSpMkLst>
            <pc:docMk/>
            <pc:sldMk cId="3629704302" sldId="1433"/>
            <ac:grpSpMk id="18" creationId="{298A5978-4609-40C5-9EC1-78A88319F584}"/>
          </ac:grpSpMkLst>
        </pc:grpChg>
        <pc:picChg chg="mod ord">
          <ac:chgData name="Yun Xiao" userId="30e8949b79a00b87" providerId="LiveId" clId="{B3525FE9-3823-408B-8752-D3CD29B65ECC}" dt="2023-11-01T01:09:55.960" v="4892"/>
          <ac:picMkLst>
            <pc:docMk/>
            <pc:sldMk cId="3629704302" sldId="1433"/>
            <ac:picMk id="3" creationId="{CD05C1BA-4C7F-4CCF-822B-AEC8DA1BFA18}"/>
          </ac:picMkLst>
        </pc:picChg>
      </pc:sldChg>
      <pc:sldChg chg="modSp mod">
        <pc:chgData name="Yun Xiao" userId="30e8949b79a00b87" providerId="LiveId" clId="{B3525FE9-3823-408B-8752-D3CD29B65ECC}" dt="2023-11-08T03:16:36.440" v="11201"/>
        <pc:sldMkLst>
          <pc:docMk/>
          <pc:sldMk cId="679111723" sldId="1434"/>
        </pc:sldMkLst>
        <pc:spChg chg="mod">
          <ac:chgData name="Yun Xiao" userId="30e8949b79a00b87" providerId="LiveId" clId="{B3525FE9-3823-408B-8752-D3CD29B65ECC}" dt="2023-10-24T12:52:53.296" v="522" actId="20577"/>
          <ac:spMkLst>
            <pc:docMk/>
            <pc:sldMk cId="679111723" sldId="1434"/>
            <ac:spMk id="5" creationId="{5E47E8E1-F138-4E21-A569-24220AA0AEB6}"/>
          </ac:spMkLst>
        </pc:spChg>
        <pc:spChg chg="mod">
          <ac:chgData name="Yun Xiao" userId="30e8949b79a00b87" providerId="LiveId" clId="{B3525FE9-3823-408B-8752-D3CD29B65ECC}" dt="2023-10-24T12:52:51.254" v="515" actId="20577"/>
          <ac:spMkLst>
            <pc:docMk/>
            <pc:sldMk cId="679111723" sldId="1434"/>
            <ac:spMk id="6" creationId="{DE6203FB-56ED-4C17-98A0-D0A945703BC4}"/>
          </ac:spMkLst>
        </pc:spChg>
        <pc:spChg chg="mod">
          <ac:chgData name="Yun Xiao" userId="30e8949b79a00b87" providerId="LiveId" clId="{B3525FE9-3823-408B-8752-D3CD29B65ECC}" dt="2023-10-24T12:52:46.543" v="508" actId="20577"/>
          <ac:spMkLst>
            <pc:docMk/>
            <pc:sldMk cId="679111723" sldId="1434"/>
            <ac:spMk id="7" creationId="{4BF02EEA-3019-487E-91A8-3022FBBD1F60}"/>
          </ac:spMkLst>
        </pc:spChg>
        <pc:spChg chg="mod">
          <ac:chgData name="Yun Xiao" userId="30e8949b79a00b87" providerId="LiveId" clId="{B3525FE9-3823-408B-8752-D3CD29B65ECC}" dt="2023-10-24T12:52:21.586" v="462"/>
          <ac:spMkLst>
            <pc:docMk/>
            <pc:sldMk cId="679111723" sldId="1434"/>
            <ac:spMk id="8" creationId="{58338533-B2FC-449B-A3C2-E86E3E509C17}"/>
          </ac:spMkLst>
        </pc:spChg>
        <pc:spChg chg="mod">
          <ac:chgData name="Yun Xiao" userId="30e8949b79a00b87" providerId="LiveId" clId="{B3525FE9-3823-408B-8752-D3CD29B65ECC}" dt="2023-11-08T03:16:36.440" v="11198"/>
          <ac:spMkLst>
            <pc:docMk/>
            <pc:sldMk cId="679111723" sldId="1434"/>
            <ac:spMk id="14" creationId="{D5B0FFBB-725B-4F79-9C36-0B8E25CB6C70}"/>
          </ac:spMkLst>
        </pc:spChg>
        <pc:spChg chg="mod">
          <ac:chgData name="Yun Xiao" userId="30e8949b79a00b87" providerId="LiveId" clId="{B3525FE9-3823-408B-8752-D3CD29B65ECC}" dt="2023-11-08T03:16:36.440" v="11197"/>
          <ac:spMkLst>
            <pc:docMk/>
            <pc:sldMk cId="679111723" sldId="1434"/>
            <ac:spMk id="15" creationId="{2FC8B4EF-C878-454D-9318-DEB9ABA51310}"/>
          </ac:spMkLst>
        </pc:spChg>
        <pc:spChg chg="mod">
          <ac:chgData name="Yun Xiao" userId="30e8949b79a00b87" providerId="LiveId" clId="{B3525FE9-3823-408B-8752-D3CD29B65ECC}" dt="2023-11-08T03:16:36.440" v="11197"/>
          <ac:spMkLst>
            <pc:docMk/>
            <pc:sldMk cId="679111723" sldId="1434"/>
            <ac:spMk id="16" creationId="{6A077FB7-8998-4838-98A3-2B3C64129DE7}"/>
          </ac:spMkLst>
        </pc:spChg>
        <pc:spChg chg="mod">
          <ac:chgData name="Yun Xiao" userId="30e8949b79a00b87" providerId="LiveId" clId="{B3525FE9-3823-408B-8752-D3CD29B65ECC}" dt="2023-11-08T03:16:36.440" v="11197"/>
          <ac:spMkLst>
            <pc:docMk/>
            <pc:sldMk cId="679111723" sldId="1434"/>
            <ac:spMk id="17" creationId="{8BC24B76-AE78-4064-AF2E-145BC719D46B}"/>
          </ac:spMkLst>
        </pc:spChg>
        <pc:grpChg chg="mod">
          <ac:chgData name="Yun Xiao" userId="30e8949b79a00b87" providerId="LiveId" clId="{B3525FE9-3823-408B-8752-D3CD29B65ECC}" dt="2023-11-08T03:16:36.440" v="11199"/>
          <ac:grpSpMkLst>
            <pc:docMk/>
            <pc:sldMk cId="679111723" sldId="1434"/>
            <ac:grpSpMk id="18" creationId="{A1E9DEC9-D958-4B16-A9A2-899AFBEBE35C}"/>
          </ac:grpSpMkLst>
        </pc:grpChg>
        <pc:picChg chg="mod ord">
          <ac:chgData name="Yun Xiao" userId="30e8949b79a00b87" providerId="LiveId" clId="{B3525FE9-3823-408B-8752-D3CD29B65ECC}" dt="2023-11-08T03:16:36.440" v="11201"/>
          <ac:picMkLst>
            <pc:docMk/>
            <pc:sldMk cId="679111723" sldId="1434"/>
            <ac:picMk id="3" creationId="{30142E0A-5480-4832-A9CD-405845C24FCA}"/>
          </ac:picMkLst>
        </pc:picChg>
      </pc:sldChg>
      <pc:sldChg chg="delSp modSp mod delAnim">
        <pc:chgData name="Yun Xiao" userId="30e8949b79a00b87" providerId="LiveId" clId="{B3525FE9-3823-408B-8752-D3CD29B65ECC}" dt="2023-11-08T03:01:48.316" v="11134"/>
        <pc:sldMkLst>
          <pc:docMk/>
          <pc:sldMk cId="2827173444" sldId="1435"/>
        </pc:sldMkLst>
        <pc:spChg chg="mod">
          <ac:chgData name="Yun Xiao" userId="30e8949b79a00b87" providerId="LiveId" clId="{B3525FE9-3823-408B-8752-D3CD29B65ECC}" dt="2023-10-24T12:54:47.106" v="554" actId="1076"/>
          <ac:spMkLst>
            <pc:docMk/>
            <pc:sldMk cId="2827173444" sldId="1435"/>
            <ac:spMk id="9" creationId="{00000000-0000-0000-0000-000000000000}"/>
          </ac:spMkLst>
        </pc:spChg>
        <pc:spChg chg="mod">
          <ac:chgData name="Yun Xiao" userId="30e8949b79a00b87" providerId="LiveId" clId="{B3525FE9-3823-408B-8752-D3CD29B65ECC}" dt="2023-10-24T12:54:28.394" v="551" actId="1076"/>
          <ac:spMkLst>
            <pc:docMk/>
            <pc:sldMk cId="2827173444" sldId="1435"/>
            <ac:spMk id="11" creationId="{00000000-0000-0000-0000-000000000000}"/>
          </ac:spMkLst>
        </pc:spChg>
        <pc:spChg chg="mod">
          <ac:chgData name="Yun Xiao" userId="30e8949b79a00b87" providerId="LiveId" clId="{B3525FE9-3823-408B-8752-D3CD29B65ECC}" dt="2023-10-24T12:54:13.249" v="548" actId="1076"/>
          <ac:spMkLst>
            <pc:docMk/>
            <pc:sldMk cId="2827173444" sldId="1435"/>
            <ac:spMk id="13" creationId="{00000000-0000-0000-0000-000000000000}"/>
          </ac:spMkLst>
        </pc:spChg>
        <pc:spChg chg="del">
          <ac:chgData name="Yun Xiao" userId="30e8949b79a00b87" providerId="LiveId" clId="{B3525FE9-3823-408B-8752-D3CD29B65ECC}" dt="2023-10-24T12:05:19.877" v="30" actId="21"/>
          <ac:spMkLst>
            <pc:docMk/>
            <pc:sldMk cId="2827173444" sldId="1435"/>
            <ac:spMk id="16" creationId="{1680D6E0-B384-4C42-A285-D116ECF5A2AB}"/>
          </ac:spMkLst>
        </pc:spChg>
        <pc:spChg chg="mod">
          <ac:chgData name="Yun Xiao" userId="30e8949b79a00b87" providerId="LiveId" clId="{B3525FE9-3823-408B-8752-D3CD29B65ECC}" dt="2023-10-25T21:14:18.269" v="2192" actId="1076"/>
          <ac:spMkLst>
            <pc:docMk/>
            <pc:sldMk cId="2827173444" sldId="1435"/>
            <ac:spMk id="17" creationId="{00000000-0000-0000-0000-000000000000}"/>
          </ac:spMkLst>
        </pc:spChg>
        <pc:spChg chg="mod">
          <ac:chgData name="Yun Xiao" userId="30e8949b79a00b87" providerId="LiveId" clId="{B3525FE9-3823-408B-8752-D3CD29B65ECC}" dt="2023-10-24T12:55:16.746" v="558" actId="1076"/>
          <ac:spMkLst>
            <pc:docMk/>
            <pc:sldMk cId="2827173444" sldId="1435"/>
            <ac:spMk id="19" creationId="{00000000-0000-0000-0000-000000000000}"/>
          </ac:spMkLst>
        </pc:spChg>
        <pc:spChg chg="del">
          <ac:chgData name="Yun Xiao" userId="30e8949b79a00b87" providerId="LiveId" clId="{B3525FE9-3823-408B-8752-D3CD29B65ECC}" dt="2023-10-24T12:05:19.877" v="30" actId="21"/>
          <ac:spMkLst>
            <pc:docMk/>
            <pc:sldMk cId="2827173444" sldId="1435"/>
            <ac:spMk id="20" creationId="{CE0A86F6-77D0-47CF-BF7D-223EEC29C4BF}"/>
          </ac:spMkLst>
        </pc:spChg>
        <pc:graphicFrameChg chg="mod">
          <ac:chgData name="Yun Xiao" userId="30e8949b79a00b87" providerId="LiveId" clId="{B3525FE9-3823-408B-8752-D3CD29B65ECC}" dt="2023-10-24T12:54:55.980" v="556" actId="1076"/>
          <ac:graphicFrameMkLst>
            <pc:docMk/>
            <pc:sldMk cId="2827173444" sldId="1435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1-08T03:01:48.316" v="11134"/>
          <ac:graphicFrameMkLst>
            <pc:docMk/>
            <pc:sldMk cId="2827173444" sldId="1435"/>
            <ac:graphicFrameMk id="8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54:28.394" v="551" actId="1076"/>
          <ac:graphicFrameMkLst>
            <pc:docMk/>
            <pc:sldMk cId="2827173444" sldId="1435"/>
            <ac:graphicFrameMk id="10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54:09.742" v="547" actId="1076"/>
          <ac:graphicFrameMkLst>
            <pc:docMk/>
            <pc:sldMk cId="2827173444" sldId="1435"/>
            <ac:graphicFrameMk id="1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42:14.940" v="2389"/>
          <ac:graphicFrameMkLst>
            <pc:docMk/>
            <pc:sldMk cId="2827173444" sldId="1435"/>
            <ac:graphicFrameMk id="1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1:42:14.944" v="2390"/>
          <ac:graphicFrameMkLst>
            <pc:docMk/>
            <pc:sldMk cId="2827173444" sldId="1435"/>
            <ac:graphicFrameMk id="15" creationId="{00000000-0000-0000-0000-000000000000}"/>
          </ac:graphicFrameMkLst>
        </pc:graphicFrameChg>
      </pc:sldChg>
      <pc:sldChg chg="delSp del mod ord delAnim">
        <pc:chgData name="Yun Xiao" userId="30e8949b79a00b87" providerId="LiveId" clId="{B3525FE9-3823-408B-8752-D3CD29B65ECC}" dt="2023-10-25T22:04:29.125" v="2736" actId="47"/>
        <pc:sldMkLst>
          <pc:docMk/>
          <pc:sldMk cId="394793517" sldId="1436"/>
        </pc:sldMkLst>
        <pc:spChg chg="del">
          <ac:chgData name="Yun Xiao" userId="30e8949b79a00b87" providerId="LiveId" clId="{B3525FE9-3823-408B-8752-D3CD29B65ECC}" dt="2023-10-25T22:04:02.009" v="2734" actId="478"/>
          <ac:spMkLst>
            <pc:docMk/>
            <pc:sldMk cId="394793517" sldId="1436"/>
            <ac:spMk id="13" creationId="{BA7C5732-AFA8-4452-AACC-2BFD7DFF0710}"/>
          </ac:spMkLst>
        </pc:spChg>
        <pc:spChg chg="del">
          <ac:chgData name="Yun Xiao" userId="30e8949b79a00b87" providerId="LiveId" clId="{B3525FE9-3823-408B-8752-D3CD29B65ECC}" dt="2023-10-25T22:04:06.132" v="2735" actId="478"/>
          <ac:spMkLst>
            <pc:docMk/>
            <pc:sldMk cId="394793517" sldId="1436"/>
            <ac:spMk id="14" creationId="{7793BA45-A3A3-45B5-A523-337F2D6326A8}"/>
          </ac:spMkLst>
        </pc:spChg>
        <pc:spChg chg="del">
          <ac:chgData name="Yun Xiao" userId="30e8949b79a00b87" providerId="LiveId" clId="{B3525FE9-3823-408B-8752-D3CD29B65ECC}" dt="2023-10-25T22:04:02.009" v="2734" actId="478"/>
          <ac:spMkLst>
            <pc:docMk/>
            <pc:sldMk cId="394793517" sldId="1436"/>
            <ac:spMk id="16" creationId="{61C8BED1-5814-4288-823B-90ABC35BFC7A}"/>
          </ac:spMkLst>
        </pc:spChg>
        <pc:spChg chg="del">
          <ac:chgData name="Yun Xiao" userId="30e8949b79a00b87" providerId="LiveId" clId="{B3525FE9-3823-408B-8752-D3CD29B65ECC}" dt="2023-10-25T22:04:02.009" v="2734" actId="478"/>
          <ac:spMkLst>
            <pc:docMk/>
            <pc:sldMk cId="394793517" sldId="1436"/>
            <ac:spMk id="17" creationId="{5959569E-55C3-415B-A7D4-3C7A13506066}"/>
          </ac:spMkLst>
        </pc:spChg>
        <pc:spChg chg="del">
          <ac:chgData name="Yun Xiao" userId="30e8949b79a00b87" providerId="LiveId" clId="{B3525FE9-3823-408B-8752-D3CD29B65ECC}" dt="2023-10-25T22:04:02.009" v="2734" actId="478"/>
          <ac:spMkLst>
            <pc:docMk/>
            <pc:sldMk cId="394793517" sldId="1436"/>
            <ac:spMk id="21" creationId="{C839EC8C-BB4D-4992-B7F1-59C9B6A7CDF1}"/>
          </ac:spMkLst>
        </pc:spChg>
        <pc:spChg chg="del">
          <ac:chgData name="Yun Xiao" userId="30e8949b79a00b87" providerId="LiveId" clId="{B3525FE9-3823-408B-8752-D3CD29B65ECC}" dt="2023-10-25T22:04:02.009" v="2734" actId="478"/>
          <ac:spMkLst>
            <pc:docMk/>
            <pc:sldMk cId="394793517" sldId="1436"/>
            <ac:spMk id="23" creationId="{08C8B1BA-C1DC-4452-9BE8-6C6BDC74A855}"/>
          </ac:spMkLst>
        </pc:spChg>
      </pc:sldChg>
      <pc:sldChg chg="modSp mod ord">
        <pc:chgData name="Yun Xiao" userId="30e8949b79a00b87" providerId="LiveId" clId="{B3525FE9-3823-408B-8752-D3CD29B65ECC}" dt="2023-11-09T00:44:49.212" v="13062"/>
        <pc:sldMkLst>
          <pc:docMk/>
          <pc:sldMk cId="1111890988" sldId="1437"/>
        </pc:sldMkLst>
        <pc:spChg chg="mod">
          <ac:chgData name="Yun Xiao" userId="30e8949b79a00b87" providerId="LiveId" clId="{B3525FE9-3823-408B-8752-D3CD29B65ECC}" dt="2023-11-09T00:44:49.211" v="13059"/>
          <ac:spMkLst>
            <pc:docMk/>
            <pc:sldMk cId="1111890988" sldId="1437"/>
            <ac:spMk id="15" creationId="{585A12D5-C916-4E17-B3A3-189C83ACDA1E}"/>
          </ac:spMkLst>
        </pc:spChg>
        <pc:spChg chg="mod">
          <ac:chgData name="Yun Xiao" userId="30e8949b79a00b87" providerId="LiveId" clId="{B3525FE9-3823-408B-8752-D3CD29B65ECC}" dt="2023-11-09T00:44:49.211" v="13058"/>
          <ac:spMkLst>
            <pc:docMk/>
            <pc:sldMk cId="1111890988" sldId="1437"/>
            <ac:spMk id="16" creationId="{696396F3-97E9-4311-8DF8-836FD6518DC4}"/>
          </ac:spMkLst>
        </pc:spChg>
        <pc:spChg chg="mod">
          <ac:chgData name="Yun Xiao" userId="30e8949b79a00b87" providerId="LiveId" clId="{B3525FE9-3823-408B-8752-D3CD29B65ECC}" dt="2023-11-09T00:44:49.211" v="13058"/>
          <ac:spMkLst>
            <pc:docMk/>
            <pc:sldMk cId="1111890988" sldId="1437"/>
            <ac:spMk id="17" creationId="{B2864AC4-14B6-4963-AD19-9EE3ADA61C21}"/>
          </ac:spMkLst>
        </pc:spChg>
        <pc:spChg chg="mod">
          <ac:chgData name="Yun Xiao" userId="30e8949b79a00b87" providerId="LiveId" clId="{B3525FE9-3823-408B-8752-D3CD29B65ECC}" dt="2023-11-09T00:44:49.211" v="13058"/>
          <ac:spMkLst>
            <pc:docMk/>
            <pc:sldMk cId="1111890988" sldId="1437"/>
            <ac:spMk id="18" creationId="{5E36B4D1-F07B-47D4-B8B8-94C965B4D224}"/>
          </ac:spMkLst>
        </pc:spChg>
        <pc:grpChg chg="mod">
          <ac:chgData name="Yun Xiao" userId="30e8949b79a00b87" providerId="LiveId" clId="{B3525FE9-3823-408B-8752-D3CD29B65ECC}" dt="2023-11-09T00:44:49.212" v="13060"/>
          <ac:grpSpMkLst>
            <pc:docMk/>
            <pc:sldMk cId="1111890988" sldId="1437"/>
            <ac:grpSpMk id="19" creationId="{D3FF974F-A0BD-4DBE-9DDD-637C5A926441}"/>
          </ac:grpSpMkLst>
        </pc:grpChg>
        <pc:picChg chg="mod ord">
          <ac:chgData name="Yun Xiao" userId="30e8949b79a00b87" providerId="LiveId" clId="{B3525FE9-3823-408B-8752-D3CD29B65ECC}" dt="2023-11-09T00:44:49.212" v="13062"/>
          <ac:picMkLst>
            <pc:docMk/>
            <pc:sldMk cId="1111890988" sldId="1437"/>
            <ac:picMk id="4" creationId="{2A8E8916-2429-40F2-8087-3723AC5C66E7}"/>
          </ac:picMkLst>
        </pc:picChg>
      </pc:sldChg>
      <pc:sldChg chg="modSp mod ord">
        <pc:chgData name="Yun Xiao" userId="30e8949b79a00b87" providerId="LiveId" clId="{B3525FE9-3823-408B-8752-D3CD29B65ECC}" dt="2023-11-09T00:44:50.332" v="13068"/>
        <pc:sldMkLst>
          <pc:docMk/>
          <pc:sldMk cId="1195008339" sldId="1438"/>
        </pc:sldMkLst>
        <pc:spChg chg="mod">
          <ac:chgData name="Yun Xiao" userId="30e8949b79a00b87" providerId="LiveId" clId="{B3525FE9-3823-408B-8752-D3CD29B65ECC}" dt="2023-10-25T22:54:51.677" v="3380" actId="113"/>
          <ac:spMkLst>
            <pc:docMk/>
            <pc:sldMk cId="1195008339" sldId="1438"/>
            <ac:spMk id="6" creationId="{DBA63100-2BBB-4871-B6AE-5425643EBCE1}"/>
          </ac:spMkLst>
        </pc:spChg>
        <pc:spChg chg="mod">
          <ac:chgData name="Yun Xiao" userId="30e8949b79a00b87" providerId="LiveId" clId="{B3525FE9-3823-408B-8752-D3CD29B65ECC}" dt="2023-10-25T22:54:51.677" v="3380" actId="113"/>
          <ac:spMkLst>
            <pc:docMk/>
            <pc:sldMk cId="1195008339" sldId="1438"/>
            <ac:spMk id="7" creationId="{167FE423-E83E-4C7A-BF65-2633B6BBA9C7}"/>
          </ac:spMkLst>
        </pc:spChg>
        <pc:spChg chg="mod">
          <ac:chgData name="Yun Xiao" userId="30e8949b79a00b87" providerId="LiveId" clId="{B3525FE9-3823-408B-8752-D3CD29B65ECC}" dt="2023-10-25T22:54:51.677" v="3380" actId="113"/>
          <ac:spMkLst>
            <pc:docMk/>
            <pc:sldMk cId="1195008339" sldId="1438"/>
            <ac:spMk id="8" creationId="{8B5C2182-792F-4983-836F-A35232D62E34}"/>
          </ac:spMkLst>
        </pc:spChg>
        <pc:spChg chg="mod">
          <ac:chgData name="Yun Xiao" userId="30e8949b79a00b87" providerId="LiveId" clId="{B3525FE9-3823-408B-8752-D3CD29B65ECC}" dt="2023-11-09T00:44:50.331" v="13065"/>
          <ac:spMkLst>
            <pc:docMk/>
            <pc:sldMk cId="1195008339" sldId="1438"/>
            <ac:spMk id="16" creationId="{CDC93AA2-A98F-436C-A550-FBF9D2A9D4D5}"/>
          </ac:spMkLst>
        </pc:spChg>
        <pc:spChg chg="mod">
          <ac:chgData name="Yun Xiao" userId="30e8949b79a00b87" providerId="LiveId" clId="{B3525FE9-3823-408B-8752-D3CD29B65ECC}" dt="2023-11-09T00:44:50.331" v="13064"/>
          <ac:spMkLst>
            <pc:docMk/>
            <pc:sldMk cId="1195008339" sldId="1438"/>
            <ac:spMk id="17" creationId="{538CF909-738E-415D-B673-A737F315F846}"/>
          </ac:spMkLst>
        </pc:spChg>
        <pc:spChg chg="mod">
          <ac:chgData name="Yun Xiao" userId="30e8949b79a00b87" providerId="LiveId" clId="{B3525FE9-3823-408B-8752-D3CD29B65ECC}" dt="2023-11-09T00:44:50.331" v="13064"/>
          <ac:spMkLst>
            <pc:docMk/>
            <pc:sldMk cId="1195008339" sldId="1438"/>
            <ac:spMk id="18" creationId="{9553211C-0D18-400D-91EC-CAEE4C79643E}"/>
          </ac:spMkLst>
        </pc:spChg>
        <pc:spChg chg="mod">
          <ac:chgData name="Yun Xiao" userId="30e8949b79a00b87" providerId="LiveId" clId="{B3525FE9-3823-408B-8752-D3CD29B65ECC}" dt="2023-11-09T00:44:50.331" v="13064"/>
          <ac:spMkLst>
            <pc:docMk/>
            <pc:sldMk cId="1195008339" sldId="1438"/>
            <ac:spMk id="19" creationId="{915C40EB-41EA-4D25-9B24-486B9A147E2D}"/>
          </ac:spMkLst>
        </pc:spChg>
        <pc:grpChg chg="mod">
          <ac:chgData name="Yun Xiao" userId="30e8949b79a00b87" providerId="LiveId" clId="{B3525FE9-3823-408B-8752-D3CD29B65ECC}" dt="2023-11-09T00:44:50.332" v="13066"/>
          <ac:grpSpMkLst>
            <pc:docMk/>
            <pc:sldMk cId="1195008339" sldId="1438"/>
            <ac:grpSpMk id="20" creationId="{2A4F2556-6695-4D89-8E64-B56DB6148C7E}"/>
          </ac:grpSpMkLst>
        </pc:grpChg>
        <pc:picChg chg="mod ord">
          <ac:chgData name="Yun Xiao" userId="30e8949b79a00b87" providerId="LiveId" clId="{B3525FE9-3823-408B-8752-D3CD29B65ECC}" dt="2023-11-09T00:44:50.332" v="13068"/>
          <ac:picMkLst>
            <pc:docMk/>
            <pc:sldMk cId="1195008339" sldId="1438"/>
            <ac:picMk id="5" creationId="{72A1F1DA-BA54-444C-B885-70870AD07070}"/>
          </ac:picMkLst>
        </pc:picChg>
      </pc:sldChg>
      <pc:sldChg chg="modSp mod">
        <pc:chgData name="Yun Xiao" userId="30e8949b79a00b87" providerId="LiveId" clId="{B3525FE9-3823-408B-8752-D3CD29B65ECC}" dt="2023-11-09T00:44:56.673" v="13080"/>
        <pc:sldMkLst>
          <pc:docMk/>
          <pc:sldMk cId="3547123877" sldId="1439"/>
        </pc:sldMkLst>
        <pc:spChg chg="mod">
          <ac:chgData name="Yun Xiao" userId="30e8949b79a00b87" providerId="LiveId" clId="{B3525FE9-3823-408B-8752-D3CD29B65ECC}" dt="2023-10-24T12:12:57.661" v="132" actId="1036"/>
          <ac:spMkLst>
            <pc:docMk/>
            <pc:sldMk cId="3547123877" sldId="1439"/>
            <ac:spMk id="9" creationId="{75948C96-09BE-4721-B22C-6CC909365EFB}"/>
          </ac:spMkLst>
        </pc:spChg>
        <pc:spChg chg="mod">
          <ac:chgData name="Yun Xiao" userId="30e8949b79a00b87" providerId="LiveId" clId="{B3525FE9-3823-408B-8752-D3CD29B65ECC}" dt="2023-10-24T12:12:57.661" v="132" actId="1036"/>
          <ac:spMkLst>
            <pc:docMk/>
            <pc:sldMk cId="3547123877" sldId="1439"/>
            <ac:spMk id="10" creationId="{916FB094-35DC-42C0-B7DC-9B4CE261CB3D}"/>
          </ac:spMkLst>
        </pc:spChg>
        <pc:spChg chg="mod">
          <ac:chgData name="Yun Xiao" userId="30e8949b79a00b87" providerId="LiveId" clId="{B3525FE9-3823-408B-8752-D3CD29B65ECC}" dt="2023-10-24T12:12:57.661" v="132" actId="1036"/>
          <ac:spMkLst>
            <pc:docMk/>
            <pc:sldMk cId="3547123877" sldId="1439"/>
            <ac:spMk id="11" creationId="{B77D460D-D0D1-420D-A5F8-2E32A8FB9EB7}"/>
          </ac:spMkLst>
        </pc:spChg>
        <pc:spChg chg="mod">
          <ac:chgData name="Yun Xiao" userId="30e8949b79a00b87" providerId="LiveId" clId="{B3525FE9-3823-408B-8752-D3CD29B65ECC}" dt="2023-10-24T12:12:57.661" v="132" actId="1036"/>
          <ac:spMkLst>
            <pc:docMk/>
            <pc:sldMk cId="3547123877" sldId="1439"/>
            <ac:spMk id="12" creationId="{C3C13D31-F929-4C26-A275-F3E628255C01}"/>
          </ac:spMkLst>
        </pc:spChg>
        <pc:spChg chg="mod">
          <ac:chgData name="Yun Xiao" userId="30e8949b79a00b87" providerId="LiveId" clId="{B3525FE9-3823-408B-8752-D3CD29B65ECC}" dt="2023-11-09T00:44:56.673" v="13077"/>
          <ac:spMkLst>
            <pc:docMk/>
            <pc:sldMk cId="3547123877" sldId="1439"/>
            <ac:spMk id="14" creationId="{45897501-8B85-497C-9040-14A7EC3CDAB2}"/>
          </ac:spMkLst>
        </pc:spChg>
        <pc:spChg chg="mod">
          <ac:chgData name="Yun Xiao" userId="30e8949b79a00b87" providerId="LiveId" clId="{B3525FE9-3823-408B-8752-D3CD29B65ECC}" dt="2023-11-09T00:44:56.673" v="13076"/>
          <ac:spMkLst>
            <pc:docMk/>
            <pc:sldMk cId="3547123877" sldId="1439"/>
            <ac:spMk id="15" creationId="{61E06A90-CEC9-4F44-9AD8-E7E8F976A6CC}"/>
          </ac:spMkLst>
        </pc:spChg>
        <pc:spChg chg="mod">
          <ac:chgData name="Yun Xiao" userId="30e8949b79a00b87" providerId="LiveId" clId="{B3525FE9-3823-408B-8752-D3CD29B65ECC}" dt="2023-11-09T00:44:56.673" v="13076"/>
          <ac:spMkLst>
            <pc:docMk/>
            <pc:sldMk cId="3547123877" sldId="1439"/>
            <ac:spMk id="16" creationId="{539273B4-B19E-4BF2-9897-23FB30A0EA58}"/>
          </ac:spMkLst>
        </pc:spChg>
        <pc:spChg chg="mod">
          <ac:chgData name="Yun Xiao" userId="30e8949b79a00b87" providerId="LiveId" clId="{B3525FE9-3823-408B-8752-D3CD29B65ECC}" dt="2023-11-09T00:44:56.673" v="13076"/>
          <ac:spMkLst>
            <pc:docMk/>
            <pc:sldMk cId="3547123877" sldId="1439"/>
            <ac:spMk id="17" creationId="{CE14BC09-7621-46E3-99BF-2FD32FCA0AD3}"/>
          </ac:spMkLst>
        </pc:spChg>
        <pc:grpChg chg="mod">
          <ac:chgData name="Yun Xiao" userId="30e8949b79a00b87" providerId="LiveId" clId="{B3525FE9-3823-408B-8752-D3CD29B65ECC}" dt="2023-11-09T00:44:56.673" v="13078"/>
          <ac:grpSpMkLst>
            <pc:docMk/>
            <pc:sldMk cId="3547123877" sldId="1439"/>
            <ac:grpSpMk id="18" creationId="{1502E976-29EF-47F1-9877-8DC17B3AC724}"/>
          </ac:grpSpMkLst>
        </pc:grpChg>
        <pc:picChg chg="mod ord">
          <ac:chgData name="Yun Xiao" userId="30e8949b79a00b87" providerId="LiveId" clId="{B3525FE9-3823-408B-8752-D3CD29B65ECC}" dt="2023-11-09T00:44:56.673" v="13080"/>
          <ac:picMkLst>
            <pc:docMk/>
            <pc:sldMk cId="3547123877" sldId="1439"/>
            <ac:picMk id="3" creationId="{3E531435-4E00-4EB7-8B1B-8221F2EBF2E3}"/>
          </ac:picMkLst>
        </pc:picChg>
      </pc:sldChg>
      <pc:sldChg chg="modSp mod">
        <pc:chgData name="Yun Xiao" userId="30e8949b79a00b87" providerId="LiveId" clId="{B3525FE9-3823-408B-8752-D3CD29B65ECC}" dt="2023-10-24T12:17:29.759" v="155" actId="1076"/>
        <pc:sldMkLst>
          <pc:docMk/>
          <pc:sldMk cId="234096352" sldId="1440"/>
        </pc:sldMkLst>
        <pc:spChg chg="mod">
          <ac:chgData name="Yun Xiao" userId="30e8949b79a00b87" providerId="LiveId" clId="{B3525FE9-3823-408B-8752-D3CD29B65ECC}" dt="2023-10-24T12:16:58.103" v="145" actId="1076"/>
          <ac:spMkLst>
            <pc:docMk/>
            <pc:sldMk cId="234096352" sldId="1440"/>
            <ac:spMk id="9" creationId="{00000000-0000-0000-0000-000000000000}"/>
          </ac:spMkLst>
        </pc:spChg>
        <pc:spChg chg="mod">
          <ac:chgData name="Yun Xiao" userId="30e8949b79a00b87" providerId="LiveId" clId="{B3525FE9-3823-408B-8752-D3CD29B65ECC}" dt="2023-10-24T12:17:10.355" v="149" actId="1076"/>
          <ac:spMkLst>
            <pc:docMk/>
            <pc:sldMk cId="234096352" sldId="1440"/>
            <ac:spMk id="13" creationId="{00000000-0000-0000-0000-000000000000}"/>
          </ac:spMkLst>
        </pc:spChg>
        <pc:graphicFrameChg chg="mod">
          <ac:chgData name="Yun Xiao" userId="30e8949b79a00b87" providerId="LiveId" clId="{B3525FE9-3823-408B-8752-D3CD29B65ECC}" dt="2023-10-24T12:17:12.388" v="150" actId="1076"/>
          <ac:graphicFrameMkLst>
            <pc:docMk/>
            <pc:sldMk cId="234096352" sldId="1440"/>
            <ac:graphicFrameMk id="2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4T12:17:14.954" v="151" actId="1076"/>
          <ac:graphicFrameMkLst>
            <pc:docMk/>
            <pc:sldMk cId="234096352" sldId="1440"/>
            <ac:graphicFrameMk id="25" creationId="{00000000-0000-0000-0000-000000000000}"/>
          </ac:graphicFrameMkLst>
        </pc:graphicFrameChg>
        <pc:picChg chg="mod">
          <ac:chgData name="Yun Xiao" userId="30e8949b79a00b87" providerId="LiveId" clId="{B3525FE9-3823-408B-8752-D3CD29B65ECC}" dt="2023-10-24T12:17:29.759" v="155" actId="1076"/>
          <ac:picMkLst>
            <pc:docMk/>
            <pc:sldMk cId="234096352" sldId="1440"/>
            <ac:picMk id="2" creationId="{00000000-0000-0000-0000-000000000000}"/>
          </ac:picMkLst>
        </pc:picChg>
      </pc:sldChg>
      <pc:sldChg chg="modSp mod ord">
        <pc:chgData name="Yun Xiao" userId="30e8949b79a00b87" providerId="LiveId" clId="{B3525FE9-3823-408B-8752-D3CD29B65ECC}" dt="2023-11-01T15:45:35.134" v="7084" actId="20577"/>
        <pc:sldMkLst>
          <pc:docMk/>
          <pc:sldMk cId="259890804" sldId="1442"/>
        </pc:sldMkLst>
        <pc:spChg chg="mod">
          <ac:chgData name="Yun Xiao" userId="30e8949b79a00b87" providerId="LiveId" clId="{B3525FE9-3823-408B-8752-D3CD29B65ECC}" dt="2023-11-01T15:45:35.134" v="7084" actId="20577"/>
          <ac:spMkLst>
            <pc:docMk/>
            <pc:sldMk cId="259890804" sldId="1442"/>
            <ac:spMk id="7" creationId="{00000000-0000-0000-0000-000000000000}"/>
          </ac:spMkLst>
        </pc:spChg>
        <pc:graphicFrameChg chg="modGraphic">
          <ac:chgData name="Yun Xiao" userId="30e8949b79a00b87" providerId="LiveId" clId="{B3525FE9-3823-408B-8752-D3CD29B65ECC}" dt="2023-10-24T12:18:11.760" v="181" actId="5793"/>
          <ac:graphicFrameMkLst>
            <pc:docMk/>
            <pc:sldMk cId="259890804" sldId="1442"/>
            <ac:graphicFrameMk id="10" creationId="{00000000-0000-0000-0000-000000000000}"/>
          </ac:graphicFrameMkLst>
        </pc:graphicFrameChg>
      </pc:sldChg>
      <pc:sldChg chg="addSp modSp mod">
        <pc:chgData name="Yun Xiao" userId="30e8949b79a00b87" providerId="LiveId" clId="{B3525FE9-3823-408B-8752-D3CD29B65ECC}" dt="2023-11-01T01:39:34.916" v="5130" actId="1076"/>
        <pc:sldMkLst>
          <pc:docMk/>
          <pc:sldMk cId="1255071149" sldId="1443"/>
        </pc:sldMkLst>
        <pc:graphicFrameChg chg="mod">
          <ac:chgData name="Yun Xiao" userId="30e8949b79a00b87" providerId="LiveId" clId="{B3525FE9-3823-408B-8752-D3CD29B65ECC}" dt="2023-11-01T01:39:31.502" v="5129"/>
          <ac:graphicFrameMkLst>
            <pc:docMk/>
            <pc:sldMk cId="1255071149" sldId="1443"/>
            <ac:graphicFrameMk id="6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1:39:34.916" v="5130" actId="1076"/>
          <ac:graphicFrameMkLst>
            <pc:docMk/>
            <pc:sldMk cId="1255071149" sldId="1443"/>
            <ac:graphicFrameMk id="17" creationId="{244AE2D5-DEBB-40C1-AAF5-7938F7E183BA}"/>
          </ac:graphicFrameMkLst>
        </pc:graphicFrameChg>
        <pc:picChg chg="mod">
          <ac:chgData name="Yun Xiao" userId="30e8949b79a00b87" providerId="LiveId" clId="{B3525FE9-3823-408B-8752-D3CD29B65ECC}" dt="2023-11-01T01:37:35.749" v="5116" actId="1076"/>
          <ac:picMkLst>
            <pc:docMk/>
            <pc:sldMk cId="1255071149" sldId="1443"/>
            <ac:picMk id="14" creationId="{00000000-0000-0000-0000-000000000000}"/>
          </ac:picMkLst>
        </pc:picChg>
      </pc:sldChg>
      <pc:sldChg chg="del">
        <pc:chgData name="Yun Xiao" userId="30e8949b79a00b87" providerId="LiveId" clId="{B3525FE9-3823-408B-8752-D3CD29B65ECC}" dt="2023-10-24T12:36:05.029" v="282" actId="47"/>
        <pc:sldMkLst>
          <pc:docMk/>
          <pc:sldMk cId="1717182865" sldId="1444"/>
        </pc:sldMkLst>
      </pc:sldChg>
      <pc:sldChg chg="del">
        <pc:chgData name="Yun Xiao" userId="30e8949b79a00b87" providerId="LiveId" clId="{B3525FE9-3823-408B-8752-D3CD29B65ECC}" dt="2023-10-24T12:36:06.705" v="283" actId="47"/>
        <pc:sldMkLst>
          <pc:docMk/>
          <pc:sldMk cId="2428235121" sldId="1445"/>
        </pc:sldMkLst>
      </pc:sldChg>
      <pc:sldChg chg="new del">
        <pc:chgData name="Yun Xiao" userId="30e8949b79a00b87" providerId="LiveId" clId="{B3525FE9-3823-408B-8752-D3CD29B65ECC}" dt="2023-10-24T12:47:33.485" v="344" actId="47"/>
        <pc:sldMkLst>
          <pc:docMk/>
          <pc:sldMk cId="2936921820" sldId="1448"/>
        </pc:sldMkLst>
      </pc:sldChg>
      <pc:sldChg chg="addSp delSp modSp add del mod ord">
        <pc:chgData name="Yun Xiao" userId="30e8949b79a00b87" providerId="LiveId" clId="{B3525FE9-3823-408B-8752-D3CD29B65ECC}" dt="2023-10-25T22:03:30.703" v="2733" actId="47"/>
        <pc:sldMkLst>
          <pc:docMk/>
          <pc:sldMk cId="3987277838" sldId="1448"/>
        </pc:sldMkLst>
        <pc:spChg chg="add mod">
          <ac:chgData name="Yun Xiao" userId="30e8949b79a00b87" providerId="LiveId" clId="{B3525FE9-3823-408B-8752-D3CD29B65ECC}" dt="2023-10-25T15:34:11.877" v="858" actId="14100"/>
          <ac:spMkLst>
            <pc:docMk/>
            <pc:sldMk cId="3987277838" sldId="1448"/>
            <ac:spMk id="4" creationId="{6B3EFE7B-35DC-4AB3-A58D-D95E45115F47}"/>
          </ac:spMkLst>
        </pc:spChg>
        <pc:spChg chg="add mod">
          <ac:chgData name="Yun Xiao" userId="30e8949b79a00b87" providerId="LiveId" clId="{B3525FE9-3823-408B-8752-D3CD29B65ECC}" dt="2023-10-25T15:34:49.567" v="985" actId="113"/>
          <ac:spMkLst>
            <pc:docMk/>
            <pc:sldMk cId="3987277838" sldId="1448"/>
            <ac:spMk id="5" creationId="{82EF8A08-08AB-4DCA-800D-16E9C2156EEE}"/>
          </ac:spMkLst>
        </pc:spChg>
        <pc:spChg chg="add mod">
          <ac:chgData name="Yun Xiao" userId="30e8949b79a00b87" providerId="LiveId" clId="{B3525FE9-3823-408B-8752-D3CD29B65ECC}" dt="2023-10-25T15:34:49.567" v="985" actId="113"/>
          <ac:spMkLst>
            <pc:docMk/>
            <pc:sldMk cId="3987277838" sldId="1448"/>
            <ac:spMk id="6" creationId="{11CC2E11-DD44-4C83-8803-3A1A655536DF}"/>
          </ac:spMkLst>
        </pc:spChg>
        <pc:spChg chg="add del mod">
          <ac:chgData name="Yun Xiao" userId="30e8949b79a00b87" providerId="LiveId" clId="{B3525FE9-3823-408B-8752-D3CD29B65ECC}" dt="2023-10-25T15:34:29.458" v="933" actId="478"/>
          <ac:spMkLst>
            <pc:docMk/>
            <pc:sldMk cId="3987277838" sldId="1448"/>
            <ac:spMk id="7" creationId="{631069E7-86CC-4DCB-89B0-2E523AF697B0}"/>
          </ac:spMkLst>
        </pc:spChg>
        <pc:spChg chg="add del mod">
          <ac:chgData name="Yun Xiao" userId="30e8949b79a00b87" providerId="LiveId" clId="{B3525FE9-3823-408B-8752-D3CD29B65ECC}" dt="2023-10-25T15:34:32.549" v="967" actId="478"/>
          <ac:spMkLst>
            <pc:docMk/>
            <pc:sldMk cId="3987277838" sldId="1448"/>
            <ac:spMk id="8" creationId="{6B674841-91D5-4262-B370-7B4276869C9B}"/>
          </ac:spMkLst>
        </pc:spChg>
        <pc:spChg chg="add mod">
          <ac:chgData name="Yun Xiao" userId="30e8949b79a00b87" providerId="LiveId" clId="{B3525FE9-3823-408B-8752-D3CD29B65ECC}" dt="2023-10-25T15:34:54.906" v="995" actId="207"/>
          <ac:spMkLst>
            <pc:docMk/>
            <pc:sldMk cId="3987277838" sldId="1448"/>
            <ac:spMk id="9" creationId="{BADF05D1-57F0-4458-89B6-5682354101EC}"/>
          </ac:spMkLst>
        </pc:spChg>
        <pc:spChg chg="add mod">
          <ac:chgData name="Yun Xiao" userId="30e8949b79a00b87" providerId="LiveId" clId="{B3525FE9-3823-408B-8752-D3CD29B65ECC}" dt="2023-10-25T15:34:54.907" v="999" actId="207"/>
          <ac:spMkLst>
            <pc:docMk/>
            <pc:sldMk cId="3987277838" sldId="1448"/>
            <ac:spMk id="10" creationId="{BDBFD4B5-802C-4A9E-975B-211C56416471}"/>
          </ac:spMkLst>
        </pc:spChg>
        <pc:spChg chg="add del mod">
          <ac:chgData name="Yun Xiao" userId="30e8949b79a00b87" providerId="LiveId" clId="{B3525FE9-3823-408B-8752-D3CD29B65ECC}" dt="2023-10-25T15:34:27.324" v="916" actId="478"/>
          <ac:spMkLst>
            <pc:docMk/>
            <pc:sldMk cId="3987277838" sldId="1448"/>
            <ac:spMk id="11" creationId="{3E766D75-8949-43C0-A146-F29E11890466}"/>
          </ac:spMkLst>
        </pc:spChg>
        <pc:spChg chg="add del mod">
          <ac:chgData name="Yun Xiao" userId="30e8949b79a00b87" providerId="LiveId" clId="{B3525FE9-3823-408B-8752-D3CD29B65ECC}" dt="2023-10-25T15:34:30.895" v="950" actId="478"/>
          <ac:spMkLst>
            <pc:docMk/>
            <pc:sldMk cId="3987277838" sldId="1448"/>
            <ac:spMk id="12" creationId="{E6DE3A4E-2C05-4443-98A0-2AFCC72C35A8}"/>
          </ac:spMkLst>
        </pc:spChg>
        <pc:spChg chg="add mod">
          <ac:chgData name="Yun Xiao" userId="30e8949b79a00b87" providerId="LiveId" clId="{B3525FE9-3823-408B-8752-D3CD29B65ECC}" dt="2023-10-25T15:33:45.426" v="749" actId="948"/>
          <ac:spMkLst>
            <pc:docMk/>
            <pc:sldMk cId="3987277838" sldId="1448"/>
            <ac:spMk id="13" creationId="{32F77E25-EFC4-4FED-A3A8-91EB36EE3453}"/>
          </ac:spMkLst>
        </pc:spChg>
        <pc:spChg chg="add mod">
          <ac:chgData name="Yun Xiao" userId="30e8949b79a00b87" providerId="LiveId" clId="{B3525FE9-3823-408B-8752-D3CD29B65ECC}" dt="2023-10-25T22:03:28.132" v="2729"/>
          <ac:spMkLst>
            <pc:docMk/>
            <pc:sldMk cId="3987277838" sldId="1448"/>
            <ac:spMk id="14" creationId="{85B2950E-FC83-4D6D-9C8B-20EC7DAB1383}"/>
          </ac:spMkLst>
        </pc:spChg>
        <pc:spChg chg="add mod">
          <ac:chgData name="Yun Xiao" userId="30e8949b79a00b87" providerId="LiveId" clId="{B3525FE9-3823-408B-8752-D3CD29B65ECC}" dt="2023-10-25T22:03:28.132" v="2728"/>
          <ac:spMkLst>
            <pc:docMk/>
            <pc:sldMk cId="3987277838" sldId="1448"/>
            <ac:spMk id="15" creationId="{281D0436-996E-4A82-BCA3-3683AC9D4DE5}"/>
          </ac:spMkLst>
        </pc:spChg>
        <pc:spChg chg="add mod">
          <ac:chgData name="Yun Xiao" userId="30e8949b79a00b87" providerId="LiveId" clId="{B3525FE9-3823-408B-8752-D3CD29B65ECC}" dt="2023-10-25T22:03:28.132" v="2728"/>
          <ac:spMkLst>
            <pc:docMk/>
            <pc:sldMk cId="3987277838" sldId="1448"/>
            <ac:spMk id="16" creationId="{19F15E3A-5BF0-4CD3-A8FD-9507302135DB}"/>
          </ac:spMkLst>
        </pc:spChg>
        <pc:spChg chg="add mod">
          <ac:chgData name="Yun Xiao" userId="30e8949b79a00b87" providerId="LiveId" clId="{B3525FE9-3823-408B-8752-D3CD29B65ECC}" dt="2023-10-25T22:03:28.132" v="2728"/>
          <ac:spMkLst>
            <pc:docMk/>
            <pc:sldMk cId="3987277838" sldId="1448"/>
            <ac:spMk id="17" creationId="{687F313C-C31A-4486-A23D-8E55FAD72C09}"/>
          </ac:spMkLst>
        </pc:spChg>
        <pc:spChg chg="add del mod ord">
          <ac:chgData name="Yun Xiao" userId="30e8949b79a00b87" providerId="LiveId" clId="{B3525FE9-3823-408B-8752-D3CD29B65ECC}" dt="2023-10-25T15:34:54.908" v="1001"/>
          <ac:spMkLst>
            <pc:docMk/>
            <pc:sldMk cId="3987277838" sldId="1448"/>
            <ac:spMk id="19" creationId="{63DC4944-CF75-4833-BB4E-B86AAFAC2AC8}"/>
          </ac:spMkLst>
        </pc:spChg>
        <pc:grpChg chg="add mod">
          <ac:chgData name="Yun Xiao" userId="30e8949b79a00b87" providerId="LiveId" clId="{B3525FE9-3823-408B-8752-D3CD29B65ECC}" dt="2023-10-25T22:03:28.132" v="2730"/>
          <ac:grpSpMkLst>
            <pc:docMk/>
            <pc:sldMk cId="3987277838" sldId="1448"/>
            <ac:grpSpMk id="18" creationId="{06324C0E-A2AB-4C86-809F-5A85AEBDD2C2}"/>
          </ac:grpSpMkLst>
        </pc:grpChg>
        <pc:picChg chg="add mod ord">
          <ac:chgData name="Yun Xiao" userId="30e8949b79a00b87" providerId="LiveId" clId="{B3525FE9-3823-408B-8752-D3CD29B65ECC}" dt="2023-10-25T22:03:28.132" v="2732"/>
          <ac:picMkLst>
            <pc:docMk/>
            <pc:sldMk cId="3987277838" sldId="1448"/>
            <ac:picMk id="3" creationId="{67007E16-A3FD-4049-A2A3-6B62FD6D7CAD}"/>
          </ac:picMkLst>
        </pc:picChg>
      </pc:sldChg>
      <pc:sldChg chg="addSp delSp modSp add del mod ord">
        <pc:chgData name="Yun Xiao" userId="30e8949b79a00b87" providerId="LiveId" clId="{B3525FE9-3823-408B-8752-D3CD29B65ECC}" dt="2023-10-26T00:15:02.344" v="4007" actId="47"/>
        <pc:sldMkLst>
          <pc:docMk/>
          <pc:sldMk cId="900744322" sldId="1449"/>
        </pc:sldMkLst>
        <pc:spChg chg="add mod">
          <ac:chgData name="Yun Xiao" userId="30e8949b79a00b87" providerId="LiveId" clId="{B3525FE9-3823-408B-8752-D3CD29B65ECC}" dt="2023-10-25T15:37:19.711" v="1468" actId="14100"/>
          <ac:spMkLst>
            <pc:docMk/>
            <pc:sldMk cId="900744322" sldId="1449"/>
            <ac:spMk id="4" creationId="{AFD6961A-BD69-4458-9C4B-4E319322EBA8}"/>
          </ac:spMkLst>
        </pc:spChg>
        <pc:spChg chg="add mod">
          <ac:chgData name="Yun Xiao" userId="30e8949b79a00b87" providerId="LiveId" clId="{B3525FE9-3823-408B-8752-D3CD29B65ECC}" dt="2023-10-25T15:37:00.308" v="1442" actId="113"/>
          <ac:spMkLst>
            <pc:docMk/>
            <pc:sldMk cId="900744322" sldId="1449"/>
            <ac:spMk id="5" creationId="{83824394-863A-492C-8DB2-999CB971621F}"/>
          </ac:spMkLst>
        </pc:spChg>
        <pc:spChg chg="add mod">
          <ac:chgData name="Yun Xiao" userId="30e8949b79a00b87" providerId="LiveId" clId="{B3525FE9-3823-408B-8752-D3CD29B65ECC}" dt="2023-10-25T15:37:00.308" v="1442" actId="113"/>
          <ac:spMkLst>
            <pc:docMk/>
            <pc:sldMk cId="900744322" sldId="1449"/>
            <ac:spMk id="6" creationId="{D270C649-F87E-46CD-A1B1-2C4FFED1A485}"/>
          </ac:spMkLst>
        </pc:spChg>
        <pc:spChg chg="add del mod">
          <ac:chgData name="Yun Xiao" userId="30e8949b79a00b87" providerId="LiveId" clId="{B3525FE9-3823-408B-8752-D3CD29B65ECC}" dt="2023-10-25T15:36:27.954" v="1377" actId="478"/>
          <ac:spMkLst>
            <pc:docMk/>
            <pc:sldMk cId="900744322" sldId="1449"/>
            <ac:spMk id="7" creationId="{886D37B7-E354-4CD9-B7B3-932BD623F88E}"/>
          </ac:spMkLst>
        </pc:spChg>
        <pc:spChg chg="add del mod">
          <ac:chgData name="Yun Xiao" userId="30e8949b79a00b87" providerId="LiveId" clId="{B3525FE9-3823-408B-8752-D3CD29B65ECC}" dt="2023-10-25T15:36:30.941" v="1411" actId="478"/>
          <ac:spMkLst>
            <pc:docMk/>
            <pc:sldMk cId="900744322" sldId="1449"/>
            <ac:spMk id="8" creationId="{3191B0FB-8012-4DA1-960A-7A19161E57DC}"/>
          </ac:spMkLst>
        </pc:spChg>
        <pc:spChg chg="add mod">
          <ac:chgData name="Yun Xiao" userId="30e8949b79a00b87" providerId="LiveId" clId="{B3525FE9-3823-408B-8752-D3CD29B65ECC}" dt="2023-10-25T15:36:39.979" v="1423" actId="207"/>
          <ac:spMkLst>
            <pc:docMk/>
            <pc:sldMk cId="900744322" sldId="1449"/>
            <ac:spMk id="9" creationId="{53E32105-C422-455D-8A3D-8E83003B58AC}"/>
          </ac:spMkLst>
        </pc:spChg>
        <pc:spChg chg="add mod">
          <ac:chgData name="Yun Xiao" userId="30e8949b79a00b87" providerId="LiveId" clId="{B3525FE9-3823-408B-8752-D3CD29B65ECC}" dt="2023-10-25T15:36:39.980" v="1425" actId="207"/>
          <ac:spMkLst>
            <pc:docMk/>
            <pc:sldMk cId="900744322" sldId="1449"/>
            <ac:spMk id="10" creationId="{A3B45CE6-8BBF-49C9-9439-1FF2667218B6}"/>
          </ac:spMkLst>
        </pc:spChg>
        <pc:spChg chg="add del mod">
          <ac:chgData name="Yun Xiao" userId="30e8949b79a00b87" providerId="LiveId" clId="{B3525FE9-3823-408B-8752-D3CD29B65ECC}" dt="2023-10-25T15:36:26.566" v="1360" actId="478"/>
          <ac:spMkLst>
            <pc:docMk/>
            <pc:sldMk cId="900744322" sldId="1449"/>
            <ac:spMk id="11" creationId="{8A4AF515-F016-44ED-85A4-1B7BAC9F3505}"/>
          </ac:spMkLst>
        </pc:spChg>
        <pc:spChg chg="add del mod">
          <ac:chgData name="Yun Xiao" userId="30e8949b79a00b87" providerId="LiveId" clId="{B3525FE9-3823-408B-8752-D3CD29B65ECC}" dt="2023-10-25T15:36:29.715" v="1394" actId="478"/>
          <ac:spMkLst>
            <pc:docMk/>
            <pc:sldMk cId="900744322" sldId="1449"/>
            <ac:spMk id="12" creationId="{7B4A3E52-B659-4914-B233-13142E77231E}"/>
          </ac:spMkLst>
        </pc:spChg>
        <pc:spChg chg="add mod">
          <ac:chgData name="Yun Xiao" userId="30e8949b79a00b87" providerId="LiveId" clId="{B3525FE9-3823-408B-8752-D3CD29B65ECC}" dt="2023-10-25T15:36:08.333" v="1216" actId="948"/>
          <ac:spMkLst>
            <pc:docMk/>
            <pc:sldMk cId="900744322" sldId="1449"/>
            <ac:spMk id="13" creationId="{40262786-BD8B-491D-8382-3B3406696BF2}"/>
          </ac:spMkLst>
        </pc:spChg>
        <pc:spChg chg="add mod">
          <ac:chgData name="Yun Xiao" userId="30e8949b79a00b87" providerId="LiveId" clId="{B3525FE9-3823-408B-8752-D3CD29B65ECC}" dt="2023-10-26T00:14:41.646" v="4001"/>
          <ac:spMkLst>
            <pc:docMk/>
            <pc:sldMk cId="900744322" sldId="1449"/>
            <ac:spMk id="14" creationId="{D1F9A9DD-25D0-482C-918E-7A47739AB111}"/>
          </ac:spMkLst>
        </pc:spChg>
        <pc:spChg chg="add mod">
          <ac:chgData name="Yun Xiao" userId="30e8949b79a00b87" providerId="LiveId" clId="{B3525FE9-3823-408B-8752-D3CD29B65ECC}" dt="2023-10-26T00:14:41.645" v="4000"/>
          <ac:spMkLst>
            <pc:docMk/>
            <pc:sldMk cId="900744322" sldId="1449"/>
            <ac:spMk id="15" creationId="{023ABEF4-614E-480B-9B4A-54DF874957F5}"/>
          </ac:spMkLst>
        </pc:spChg>
        <pc:spChg chg="add mod">
          <ac:chgData name="Yun Xiao" userId="30e8949b79a00b87" providerId="LiveId" clId="{B3525FE9-3823-408B-8752-D3CD29B65ECC}" dt="2023-10-26T00:14:41.645" v="4000"/>
          <ac:spMkLst>
            <pc:docMk/>
            <pc:sldMk cId="900744322" sldId="1449"/>
            <ac:spMk id="16" creationId="{9C39413B-CAD0-482B-9AE7-F60284C75B62}"/>
          </ac:spMkLst>
        </pc:spChg>
        <pc:spChg chg="add mod">
          <ac:chgData name="Yun Xiao" userId="30e8949b79a00b87" providerId="LiveId" clId="{B3525FE9-3823-408B-8752-D3CD29B65ECC}" dt="2023-10-26T00:14:41.645" v="4000"/>
          <ac:spMkLst>
            <pc:docMk/>
            <pc:sldMk cId="900744322" sldId="1449"/>
            <ac:spMk id="17" creationId="{218C69A8-026F-4DFE-A580-DE158FB6D4A6}"/>
          </ac:spMkLst>
        </pc:spChg>
        <pc:spChg chg="add del mod ord">
          <ac:chgData name="Yun Xiao" userId="30e8949b79a00b87" providerId="LiveId" clId="{B3525FE9-3823-408B-8752-D3CD29B65ECC}" dt="2023-10-25T15:36:39.981" v="1427"/>
          <ac:spMkLst>
            <pc:docMk/>
            <pc:sldMk cId="900744322" sldId="1449"/>
            <ac:spMk id="19" creationId="{5827432C-2024-449B-88C1-3BD9CCC69531}"/>
          </ac:spMkLst>
        </pc:spChg>
        <pc:grpChg chg="add mod">
          <ac:chgData name="Yun Xiao" userId="30e8949b79a00b87" providerId="LiveId" clId="{B3525FE9-3823-408B-8752-D3CD29B65ECC}" dt="2023-10-26T00:14:41.646" v="4002"/>
          <ac:grpSpMkLst>
            <pc:docMk/>
            <pc:sldMk cId="900744322" sldId="1449"/>
            <ac:grpSpMk id="18" creationId="{DED030BE-5CC1-4E02-B7CA-6130D08C1C8D}"/>
          </ac:grpSpMkLst>
        </pc:grpChg>
        <pc:picChg chg="add mod ord">
          <ac:chgData name="Yun Xiao" userId="30e8949b79a00b87" providerId="LiveId" clId="{B3525FE9-3823-408B-8752-D3CD29B65ECC}" dt="2023-10-26T00:14:41.646" v="4004"/>
          <ac:picMkLst>
            <pc:docMk/>
            <pc:sldMk cId="900744322" sldId="1449"/>
            <ac:picMk id="3" creationId="{B2D14AEF-0594-4E84-B4D4-A6953B45DA1B}"/>
          </ac:picMkLst>
        </pc:picChg>
      </pc:sldChg>
      <pc:sldChg chg="addSp delSp modSp new mod ord addAnim delAnim modAnim">
        <pc:chgData name="Yun Xiao" userId="30e8949b79a00b87" providerId="LiveId" clId="{B3525FE9-3823-408B-8752-D3CD29B65ECC}" dt="2023-10-25T23:08:09.273" v="3470" actId="20577"/>
        <pc:sldMkLst>
          <pc:docMk/>
          <pc:sldMk cId="3057498450" sldId="1450"/>
        </pc:sldMkLst>
        <pc:spChg chg="del">
          <ac:chgData name="Yun Xiao" userId="30e8949b79a00b87" providerId="LiveId" clId="{B3525FE9-3823-408B-8752-D3CD29B65ECC}" dt="2023-10-25T21:23:57.873" v="2265" actId="478"/>
          <ac:spMkLst>
            <pc:docMk/>
            <pc:sldMk cId="3057498450" sldId="1450"/>
            <ac:spMk id="2" creationId="{F746C091-F52B-40EE-9281-CFC3374AB7E6}"/>
          </ac:spMkLst>
        </pc:spChg>
        <pc:spChg chg="add del mod">
          <ac:chgData name="Yun Xiao" userId="30e8949b79a00b87" providerId="LiveId" clId="{B3525FE9-3823-408B-8752-D3CD29B65ECC}" dt="2023-10-25T21:48:43.255" v="2511" actId="478"/>
          <ac:spMkLst>
            <pc:docMk/>
            <pc:sldMk cId="3057498450" sldId="1450"/>
            <ac:spMk id="5" creationId="{221E3115-A804-4CFE-BC5B-B0DF59879260}"/>
          </ac:spMkLst>
        </pc:spChg>
        <pc:spChg chg="add del mod">
          <ac:chgData name="Yun Xiao" userId="30e8949b79a00b87" providerId="LiveId" clId="{B3525FE9-3823-408B-8752-D3CD29B65ECC}" dt="2023-10-25T21:53:50.155" v="2591" actId="478"/>
          <ac:spMkLst>
            <pc:docMk/>
            <pc:sldMk cId="3057498450" sldId="1450"/>
            <ac:spMk id="6" creationId="{49922CE4-A523-479D-A33C-09C8FC339CFF}"/>
          </ac:spMkLst>
        </pc:spChg>
        <pc:spChg chg="add del mod">
          <ac:chgData name="Yun Xiao" userId="30e8949b79a00b87" providerId="LiveId" clId="{B3525FE9-3823-408B-8752-D3CD29B65ECC}" dt="2023-10-25T21:45:45.892" v="2415" actId="478"/>
          <ac:spMkLst>
            <pc:docMk/>
            <pc:sldMk cId="3057498450" sldId="1450"/>
            <ac:spMk id="7" creationId="{09EB4893-2B2D-4F2B-A421-93C603182967}"/>
          </ac:spMkLst>
        </pc:spChg>
        <pc:spChg chg="add mod">
          <ac:chgData name="Yun Xiao" userId="30e8949b79a00b87" providerId="LiveId" clId="{B3525FE9-3823-408B-8752-D3CD29B65ECC}" dt="2023-10-25T21:56:28.721" v="2618" actId="1037"/>
          <ac:spMkLst>
            <pc:docMk/>
            <pc:sldMk cId="3057498450" sldId="1450"/>
            <ac:spMk id="8" creationId="{764556DE-1448-47B8-A5A1-BA270D716643}"/>
          </ac:spMkLst>
        </pc:spChg>
        <pc:spChg chg="add mod">
          <ac:chgData name="Yun Xiao" userId="30e8949b79a00b87" providerId="LiveId" clId="{B3525FE9-3823-408B-8752-D3CD29B65ECC}" dt="2023-10-25T21:56:28.721" v="2618" actId="1037"/>
          <ac:spMkLst>
            <pc:docMk/>
            <pc:sldMk cId="3057498450" sldId="1450"/>
            <ac:spMk id="9" creationId="{E636896C-84CE-4AE7-BB50-A61BF30DCD9D}"/>
          </ac:spMkLst>
        </pc:spChg>
        <pc:spChg chg="add mod">
          <ac:chgData name="Yun Xiao" userId="30e8949b79a00b87" providerId="LiveId" clId="{B3525FE9-3823-408B-8752-D3CD29B65ECC}" dt="2023-10-25T21:57:51.275" v="2654" actId="1076"/>
          <ac:spMkLst>
            <pc:docMk/>
            <pc:sldMk cId="3057498450" sldId="1450"/>
            <ac:spMk id="10" creationId="{A9D28903-9B21-43E5-824F-658833A3FBDD}"/>
          </ac:spMkLst>
        </pc:spChg>
        <pc:spChg chg="add mod">
          <ac:chgData name="Yun Xiao" userId="30e8949b79a00b87" providerId="LiveId" clId="{B3525FE9-3823-408B-8752-D3CD29B65ECC}" dt="2023-10-25T21:56:39.518" v="2625" actId="1036"/>
          <ac:spMkLst>
            <pc:docMk/>
            <pc:sldMk cId="3057498450" sldId="1450"/>
            <ac:spMk id="11" creationId="{125C4D95-EBFB-44A5-9FED-FB98EE2721D9}"/>
          </ac:spMkLst>
        </pc:spChg>
        <pc:spChg chg="add mod">
          <ac:chgData name="Yun Xiao" userId="30e8949b79a00b87" providerId="LiveId" clId="{B3525FE9-3823-408B-8752-D3CD29B65ECC}" dt="2023-10-25T21:45:51.987" v="2416"/>
          <ac:spMkLst>
            <pc:docMk/>
            <pc:sldMk cId="3057498450" sldId="1450"/>
            <ac:spMk id="12" creationId="{15224352-100F-4939-BD63-C777B9E36045}"/>
          </ac:spMkLst>
        </pc:spChg>
        <pc:spChg chg="add mod">
          <ac:chgData name="Yun Xiao" userId="30e8949b79a00b87" providerId="LiveId" clId="{B3525FE9-3823-408B-8752-D3CD29B65ECC}" dt="2023-10-25T21:47:40.280" v="2471"/>
          <ac:spMkLst>
            <pc:docMk/>
            <pc:sldMk cId="3057498450" sldId="1450"/>
            <ac:spMk id="13" creationId="{31F8321F-634F-4AE6-9938-655F40D26E27}"/>
          </ac:spMkLst>
        </pc:spChg>
        <pc:spChg chg="add mod">
          <ac:chgData name="Yun Xiao" userId="30e8949b79a00b87" providerId="LiveId" clId="{B3525FE9-3823-408B-8752-D3CD29B65ECC}" dt="2023-10-25T21:58:50.077" v="2660" actId="1076"/>
          <ac:spMkLst>
            <pc:docMk/>
            <pc:sldMk cId="3057498450" sldId="1450"/>
            <ac:spMk id="15" creationId="{C3326D31-6102-45FE-A76F-CEAF9E60DABF}"/>
          </ac:spMkLst>
        </pc:spChg>
        <pc:spChg chg="add mod">
          <ac:chgData name="Yun Xiao" userId="30e8949b79a00b87" providerId="LiveId" clId="{B3525FE9-3823-408B-8752-D3CD29B65ECC}" dt="2023-10-25T23:08:09.273" v="3470" actId="20577"/>
          <ac:spMkLst>
            <pc:docMk/>
            <pc:sldMk cId="3057498450" sldId="1450"/>
            <ac:spMk id="16" creationId="{74D33362-B3C1-45E6-80A9-E79ADB4A12AA}"/>
          </ac:spMkLst>
        </pc:spChg>
        <pc:spChg chg="add mod">
          <ac:chgData name="Yun Xiao" userId="30e8949b79a00b87" providerId="LiveId" clId="{B3525FE9-3823-408B-8752-D3CD29B65ECC}" dt="2023-10-25T21:56:28.721" v="2618" actId="1037"/>
          <ac:spMkLst>
            <pc:docMk/>
            <pc:sldMk cId="3057498450" sldId="1450"/>
            <ac:spMk id="17" creationId="{1E98D1F6-9016-4F9B-AAE5-DBFB03B15F31}"/>
          </ac:spMkLst>
        </pc:spChg>
        <pc:spChg chg="add del mod">
          <ac:chgData name="Yun Xiao" userId="30e8949b79a00b87" providerId="LiveId" clId="{B3525FE9-3823-408B-8752-D3CD29B65ECC}" dt="2023-10-25T21:56:46.451" v="2626" actId="478"/>
          <ac:spMkLst>
            <pc:docMk/>
            <pc:sldMk cId="3057498450" sldId="1450"/>
            <ac:spMk id="18" creationId="{EC715A75-3CCB-4B57-86B5-C26DF39A1B31}"/>
          </ac:spMkLst>
        </pc:spChg>
        <pc:spChg chg="add mod">
          <ac:chgData name="Yun Xiao" userId="30e8949b79a00b87" providerId="LiveId" clId="{B3525FE9-3823-408B-8752-D3CD29B65ECC}" dt="2023-10-25T21:56:39.518" v="2625" actId="1036"/>
          <ac:spMkLst>
            <pc:docMk/>
            <pc:sldMk cId="3057498450" sldId="1450"/>
            <ac:spMk id="19" creationId="{7A19F61B-D192-4CB0-939D-D0D01C8106D2}"/>
          </ac:spMkLst>
        </pc:spChg>
        <pc:spChg chg="add mod">
          <ac:chgData name="Yun Xiao" userId="30e8949b79a00b87" providerId="LiveId" clId="{B3525FE9-3823-408B-8752-D3CD29B65ECC}" dt="2023-10-25T21:56:39.518" v="2625" actId="1036"/>
          <ac:spMkLst>
            <pc:docMk/>
            <pc:sldMk cId="3057498450" sldId="1450"/>
            <ac:spMk id="21" creationId="{C22398BB-338C-41DC-BB28-FB55A0851917}"/>
          </ac:spMkLst>
        </pc:spChg>
        <pc:spChg chg="add mod">
          <ac:chgData name="Yun Xiao" userId="30e8949b79a00b87" providerId="LiveId" clId="{B3525FE9-3823-408B-8752-D3CD29B65ECC}" dt="2023-10-25T21:56:39.518" v="2625" actId="1036"/>
          <ac:spMkLst>
            <pc:docMk/>
            <pc:sldMk cId="3057498450" sldId="1450"/>
            <ac:spMk id="22" creationId="{4F0BC0DA-0A9F-4D98-8267-9AA309973EEF}"/>
          </ac:spMkLst>
        </pc:spChg>
        <pc:spChg chg="add mod">
          <ac:chgData name="Yun Xiao" userId="30e8949b79a00b87" providerId="LiveId" clId="{B3525FE9-3823-408B-8752-D3CD29B65ECC}" dt="2023-10-25T21:56:53.670" v="2627" actId="1076"/>
          <ac:spMkLst>
            <pc:docMk/>
            <pc:sldMk cId="3057498450" sldId="1450"/>
            <ac:spMk id="23" creationId="{4CE139DE-8EE8-4CEF-A1AB-CC7C144FC8BD}"/>
          </ac:spMkLst>
        </pc:spChg>
        <pc:spChg chg="add mod">
          <ac:chgData name="Yun Xiao" userId="30e8949b79a00b87" providerId="LiveId" clId="{B3525FE9-3823-408B-8752-D3CD29B65ECC}" dt="2023-10-25T21:57:55.907" v="2655" actId="1076"/>
          <ac:spMkLst>
            <pc:docMk/>
            <pc:sldMk cId="3057498450" sldId="1450"/>
            <ac:spMk id="25" creationId="{41BCAE76-75D3-4586-94CA-C39B9A70FE58}"/>
          </ac:spMkLst>
        </pc:spChg>
        <pc:graphicFrameChg chg="add del mod">
          <ac:chgData name="Yun Xiao" userId="30e8949b79a00b87" providerId="LiveId" clId="{B3525FE9-3823-408B-8752-D3CD29B65ECC}" dt="2023-10-25T21:53:43.514" v="2588" actId="478"/>
          <ac:graphicFrameMkLst>
            <pc:docMk/>
            <pc:sldMk cId="3057498450" sldId="1450"/>
            <ac:graphicFrameMk id="3" creationId="{8C56566A-66DF-4858-A422-D33C6A7D6967}"/>
          </ac:graphicFrameMkLst>
        </pc:graphicFrameChg>
        <pc:graphicFrameChg chg="add del mod">
          <ac:chgData name="Yun Xiao" userId="30e8949b79a00b87" providerId="LiveId" clId="{B3525FE9-3823-408B-8752-D3CD29B65ECC}" dt="2023-10-25T21:53:46.369" v="2589" actId="478"/>
          <ac:graphicFrameMkLst>
            <pc:docMk/>
            <pc:sldMk cId="3057498450" sldId="1450"/>
            <ac:graphicFrameMk id="4" creationId="{D8CBFB6F-FECD-4EAB-92D5-CA1257A8C5ED}"/>
          </ac:graphicFrameMkLst>
        </pc:graphicFrameChg>
        <pc:graphicFrameChg chg="add mod">
          <ac:chgData name="Yun Xiao" userId="30e8949b79a00b87" providerId="LiveId" clId="{B3525FE9-3823-408B-8752-D3CD29B65ECC}" dt="2023-10-25T21:59:55.262" v="2669"/>
          <ac:graphicFrameMkLst>
            <pc:docMk/>
            <pc:sldMk cId="3057498450" sldId="1450"/>
            <ac:graphicFrameMk id="24" creationId="{857765E0-5908-4D7A-A18B-A4B47CFF4553}"/>
          </ac:graphicFrameMkLst>
        </pc:graphicFrameChg>
      </pc:sldChg>
      <pc:sldChg chg="addSp delSp modSp add mod delAnim modAnim">
        <pc:chgData name="Yun Xiao" userId="30e8949b79a00b87" providerId="LiveId" clId="{B3525FE9-3823-408B-8752-D3CD29B65ECC}" dt="2023-10-25T22:29:39.973" v="2996"/>
        <pc:sldMkLst>
          <pc:docMk/>
          <pc:sldMk cId="836372249" sldId="1451"/>
        </pc:sldMkLst>
        <pc:spChg chg="del">
          <ac:chgData name="Yun Xiao" userId="30e8949b79a00b87" providerId="LiveId" clId="{B3525FE9-3823-408B-8752-D3CD29B65ECC}" dt="2023-10-25T22:29:38.730" v="2995" actId="478"/>
          <ac:spMkLst>
            <pc:docMk/>
            <pc:sldMk cId="836372249" sldId="1451"/>
            <ac:spMk id="48" creationId="{77878A8D-3592-41A3-B508-F9EF7F62ECE5}"/>
          </ac:spMkLst>
        </pc:spChg>
        <pc:spChg chg="add mod">
          <ac:chgData name="Yun Xiao" userId="30e8949b79a00b87" providerId="LiveId" clId="{B3525FE9-3823-408B-8752-D3CD29B65ECC}" dt="2023-10-25T22:20:02.697" v="2905" actId="1076"/>
          <ac:spMkLst>
            <pc:docMk/>
            <pc:sldMk cId="836372249" sldId="1451"/>
            <ac:spMk id="60" creationId="{179A9F62-F333-4E7A-951A-1EE390BD7ECF}"/>
          </ac:spMkLst>
        </pc:spChg>
        <pc:spChg chg="add mod">
          <ac:chgData name="Yun Xiao" userId="30e8949b79a00b87" providerId="LiveId" clId="{B3525FE9-3823-408B-8752-D3CD29B65ECC}" dt="2023-10-25T22:20:02.697" v="2905" actId="1076"/>
          <ac:spMkLst>
            <pc:docMk/>
            <pc:sldMk cId="836372249" sldId="1451"/>
            <ac:spMk id="61" creationId="{5C37B802-25D7-4071-9B2C-5D2F4AF205F3}"/>
          </ac:spMkLst>
        </pc:spChg>
        <pc:spChg chg="add mod">
          <ac:chgData name="Yun Xiao" userId="30e8949b79a00b87" providerId="LiveId" clId="{B3525FE9-3823-408B-8752-D3CD29B65ECC}" dt="2023-10-25T22:20:24.779" v="2908" actId="1076"/>
          <ac:spMkLst>
            <pc:docMk/>
            <pc:sldMk cId="836372249" sldId="1451"/>
            <ac:spMk id="62" creationId="{B2320B87-FF4E-4D84-A62D-6E0D2DA64DD0}"/>
          </ac:spMkLst>
        </pc:spChg>
        <pc:spChg chg="add mod">
          <ac:chgData name="Yun Xiao" userId="30e8949b79a00b87" providerId="LiveId" clId="{B3525FE9-3823-408B-8752-D3CD29B65ECC}" dt="2023-10-25T22:20:24.779" v="2908" actId="1076"/>
          <ac:spMkLst>
            <pc:docMk/>
            <pc:sldMk cId="836372249" sldId="1451"/>
            <ac:spMk id="63" creationId="{DFF264BD-DA02-4185-841D-3B3A364C704F}"/>
          </ac:spMkLst>
        </pc:spChg>
        <pc:spChg chg="add mod">
          <ac:chgData name="Yun Xiao" userId="30e8949b79a00b87" providerId="LiveId" clId="{B3525FE9-3823-408B-8752-D3CD29B65ECC}" dt="2023-10-25T22:20:31.945" v="2910" actId="1076"/>
          <ac:spMkLst>
            <pc:docMk/>
            <pc:sldMk cId="836372249" sldId="1451"/>
            <ac:spMk id="64" creationId="{5C5B9E8F-6F85-416D-BA7D-2BA7CB41BAF8}"/>
          </ac:spMkLst>
        </pc:spChg>
        <pc:spChg chg="add mod">
          <ac:chgData name="Yun Xiao" userId="30e8949b79a00b87" providerId="LiveId" clId="{B3525FE9-3823-408B-8752-D3CD29B65ECC}" dt="2023-10-25T22:20:31.945" v="2910" actId="1076"/>
          <ac:spMkLst>
            <pc:docMk/>
            <pc:sldMk cId="836372249" sldId="1451"/>
            <ac:spMk id="65" creationId="{C045B5E0-FFAB-4136-82A7-280CE1812083}"/>
          </ac:spMkLst>
        </pc:spChg>
        <pc:spChg chg="add mod">
          <ac:chgData name="Yun Xiao" userId="30e8949b79a00b87" providerId="LiveId" clId="{B3525FE9-3823-408B-8752-D3CD29B65ECC}" dt="2023-10-25T22:20:41.899" v="2912" actId="1076"/>
          <ac:spMkLst>
            <pc:docMk/>
            <pc:sldMk cId="836372249" sldId="1451"/>
            <ac:spMk id="66" creationId="{402192E6-CF5A-4443-9F05-2FEC848D5C5F}"/>
          </ac:spMkLst>
        </pc:spChg>
        <pc:spChg chg="add mod">
          <ac:chgData name="Yun Xiao" userId="30e8949b79a00b87" providerId="LiveId" clId="{B3525FE9-3823-408B-8752-D3CD29B65ECC}" dt="2023-10-25T22:20:41.899" v="2912" actId="1076"/>
          <ac:spMkLst>
            <pc:docMk/>
            <pc:sldMk cId="836372249" sldId="1451"/>
            <ac:spMk id="67" creationId="{4A147E08-59D9-4EDD-BEEC-65B3D6B6A0F1}"/>
          </ac:spMkLst>
        </pc:spChg>
        <pc:spChg chg="add mod">
          <ac:chgData name="Yun Xiao" userId="30e8949b79a00b87" providerId="LiveId" clId="{B3525FE9-3823-408B-8752-D3CD29B65ECC}" dt="2023-10-25T22:21:02.734" v="2916" actId="1076"/>
          <ac:spMkLst>
            <pc:docMk/>
            <pc:sldMk cId="836372249" sldId="1451"/>
            <ac:spMk id="69" creationId="{EF0F7D0D-53A4-4232-9E29-E6A4D226B83B}"/>
          </ac:spMkLst>
        </pc:spChg>
        <pc:spChg chg="add mod">
          <ac:chgData name="Yun Xiao" userId="30e8949b79a00b87" providerId="LiveId" clId="{B3525FE9-3823-408B-8752-D3CD29B65ECC}" dt="2023-10-25T22:21:02.734" v="2916" actId="1076"/>
          <ac:spMkLst>
            <pc:docMk/>
            <pc:sldMk cId="836372249" sldId="1451"/>
            <ac:spMk id="70" creationId="{05157035-D2CC-456A-AAD9-C4F41D1F881B}"/>
          </ac:spMkLst>
        </pc:spChg>
        <pc:spChg chg="add mod">
          <ac:chgData name="Yun Xiao" userId="30e8949b79a00b87" providerId="LiveId" clId="{B3525FE9-3823-408B-8752-D3CD29B65ECC}" dt="2023-10-25T22:29:39.973" v="2996"/>
          <ac:spMkLst>
            <pc:docMk/>
            <pc:sldMk cId="836372249" sldId="1451"/>
            <ac:spMk id="76" creationId="{A5FEF3FF-A77A-4204-BBDA-416B6B828254}"/>
          </ac:spMkLst>
        </pc:spChg>
        <pc:spChg chg="mod">
          <ac:chgData name="Yun Xiao" userId="30e8949b79a00b87" providerId="LiveId" clId="{B3525FE9-3823-408B-8752-D3CD29B65ECC}" dt="2023-10-25T22:29:03.659" v="2992" actId="20577"/>
          <ac:spMkLst>
            <pc:docMk/>
            <pc:sldMk cId="836372249" sldId="1451"/>
            <ac:spMk id="428037" creationId="{00000000-0000-0000-0000-000000000000}"/>
          </ac:spMkLst>
        </pc:spChg>
        <pc:spChg chg="mod">
          <ac:chgData name="Yun Xiao" userId="30e8949b79a00b87" providerId="LiveId" clId="{B3525FE9-3823-408B-8752-D3CD29B65ECC}" dt="2023-10-25T22:18:11.306" v="2888" actId="1076"/>
          <ac:spMkLst>
            <pc:docMk/>
            <pc:sldMk cId="836372249" sldId="1451"/>
            <ac:spMk id="428073" creationId="{00000000-0000-0000-0000-000000000000}"/>
          </ac:spMkLst>
        </pc:spChg>
        <pc:spChg chg="mod">
          <ac:chgData name="Yun Xiao" userId="30e8949b79a00b87" providerId="LiveId" clId="{B3525FE9-3823-408B-8752-D3CD29B65ECC}" dt="2023-10-25T22:18:11.306" v="2888" actId="1076"/>
          <ac:spMkLst>
            <pc:docMk/>
            <pc:sldMk cId="836372249" sldId="1451"/>
            <ac:spMk id="428074" creationId="{00000000-0000-0000-0000-000000000000}"/>
          </ac:spMkLst>
        </pc:spChg>
        <pc:grpChg chg="mod">
          <ac:chgData name="Yun Xiao" userId="30e8949b79a00b87" providerId="LiveId" clId="{B3525FE9-3823-408B-8752-D3CD29B65ECC}" dt="2023-10-25T22:18:11.306" v="2888" actId="1076"/>
          <ac:grpSpMkLst>
            <pc:docMk/>
            <pc:sldMk cId="836372249" sldId="1451"/>
            <ac:grpSpMk id="428070" creationId="{00000000-0000-0000-0000-000000000000}"/>
          </ac:grpSpMkLst>
        </pc:grpChg>
        <pc:grpChg chg="mod">
          <ac:chgData name="Yun Xiao" userId="30e8949b79a00b87" providerId="LiveId" clId="{B3525FE9-3823-408B-8752-D3CD29B65ECC}" dt="2023-10-25T22:18:11.306" v="2888" actId="1076"/>
          <ac:grpSpMkLst>
            <pc:docMk/>
            <pc:sldMk cId="836372249" sldId="1451"/>
            <ac:grpSpMk id="428072" creationId="{00000000-0000-0000-0000-000000000000}"/>
          </ac:grpSpMkLst>
        </pc:grpChg>
        <pc:graphicFrameChg chg="mod">
          <ac:chgData name="Yun Xiao" userId="30e8949b79a00b87" providerId="LiveId" clId="{B3525FE9-3823-408B-8752-D3CD29B65ECC}" dt="2023-10-25T22:26:42.688" v="2965"/>
          <ac:graphicFrameMkLst>
            <pc:docMk/>
            <pc:sldMk cId="836372249" sldId="1451"/>
            <ac:graphicFrameMk id="49" creationId="{8796C15F-5B4A-4607-BFA8-8903087F853F}"/>
          </ac:graphicFrameMkLst>
        </pc:graphicFrameChg>
        <pc:graphicFrameChg chg="del mod">
          <ac:chgData name="Yun Xiao" userId="30e8949b79a00b87" providerId="LiveId" clId="{B3525FE9-3823-408B-8752-D3CD29B65ECC}" dt="2023-10-25T22:26:49.149" v="2966" actId="478"/>
          <ac:graphicFrameMkLst>
            <pc:docMk/>
            <pc:sldMk cId="836372249" sldId="1451"/>
            <ac:graphicFrameMk id="50" creationId="{4181C4BB-CB66-47C6-B82D-2097BFB30BEB}"/>
          </ac:graphicFrameMkLst>
        </pc:graphicFrameChg>
        <pc:graphicFrameChg chg="add mod">
          <ac:chgData name="Yun Xiao" userId="30e8949b79a00b87" providerId="LiveId" clId="{B3525FE9-3823-408B-8752-D3CD29B65ECC}" dt="2023-10-25T22:17:42.163" v="2883" actId="571"/>
          <ac:graphicFrameMkLst>
            <pc:docMk/>
            <pc:sldMk cId="836372249" sldId="1451"/>
            <ac:graphicFrameMk id="55" creationId="{4A41D1CA-73B0-4283-AD48-FFB0E86A54B0}"/>
          </ac:graphicFrameMkLst>
        </pc:graphicFrameChg>
        <pc:graphicFrameChg chg="add mod">
          <ac:chgData name="Yun Xiao" userId="30e8949b79a00b87" providerId="LiveId" clId="{B3525FE9-3823-408B-8752-D3CD29B65ECC}" dt="2023-10-25T22:17:42.163" v="2883" actId="571"/>
          <ac:graphicFrameMkLst>
            <pc:docMk/>
            <pc:sldMk cId="836372249" sldId="1451"/>
            <ac:graphicFrameMk id="56" creationId="{C0701660-9AD8-4529-9B04-C9E23E4960EE}"/>
          </ac:graphicFrameMkLst>
        </pc:graphicFrameChg>
        <pc:graphicFrameChg chg="add mod">
          <ac:chgData name="Yun Xiao" userId="30e8949b79a00b87" providerId="LiveId" clId="{B3525FE9-3823-408B-8752-D3CD29B65ECC}" dt="2023-10-25T22:17:42.163" v="2883" actId="571"/>
          <ac:graphicFrameMkLst>
            <pc:docMk/>
            <pc:sldMk cId="836372249" sldId="1451"/>
            <ac:graphicFrameMk id="57" creationId="{5154DBA6-90D8-4E94-ACAC-DD9510972143}"/>
          </ac:graphicFrameMkLst>
        </pc:graphicFrameChg>
        <pc:graphicFrameChg chg="add mod">
          <ac:chgData name="Yun Xiao" userId="30e8949b79a00b87" providerId="LiveId" clId="{B3525FE9-3823-408B-8752-D3CD29B65ECC}" dt="2023-10-25T22:17:42.163" v="2883" actId="571"/>
          <ac:graphicFrameMkLst>
            <pc:docMk/>
            <pc:sldMk cId="836372249" sldId="1451"/>
            <ac:graphicFrameMk id="58" creationId="{4B73041E-E890-4FC0-B9C9-D6048FF3BB7A}"/>
          </ac:graphicFrameMkLst>
        </pc:graphicFrameChg>
        <pc:graphicFrameChg chg="add mod">
          <ac:chgData name="Yun Xiao" userId="30e8949b79a00b87" providerId="LiveId" clId="{B3525FE9-3823-408B-8752-D3CD29B65ECC}" dt="2023-10-25T22:17:42.163" v="2883" actId="571"/>
          <ac:graphicFrameMkLst>
            <pc:docMk/>
            <pc:sldMk cId="836372249" sldId="1451"/>
            <ac:graphicFrameMk id="59" creationId="{3999BC47-DB3E-4969-AAFB-809F6443D24F}"/>
          </ac:graphicFrameMkLst>
        </pc:graphicFrameChg>
        <pc:graphicFrameChg chg="add mod">
          <ac:chgData name="Yun Xiao" userId="30e8949b79a00b87" providerId="LiveId" clId="{B3525FE9-3823-408B-8752-D3CD29B65ECC}" dt="2023-10-25T22:26:55.673" v="2967"/>
          <ac:graphicFrameMkLst>
            <pc:docMk/>
            <pc:sldMk cId="836372249" sldId="1451"/>
            <ac:graphicFrameMk id="68" creationId="{FD55A204-2344-4FC2-A306-9918E2571338}"/>
          </ac:graphicFrameMkLst>
        </pc:graphicFrameChg>
        <pc:graphicFrameChg chg="add mod">
          <ac:chgData name="Yun Xiao" userId="30e8949b79a00b87" providerId="LiveId" clId="{B3525FE9-3823-408B-8752-D3CD29B65ECC}" dt="2023-10-25T22:26:31.599" v="2959"/>
          <ac:graphicFrameMkLst>
            <pc:docMk/>
            <pc:sldMk cId="836372249" sldId="1451"/>
            <ac:graphicFrameMk id="71" creationId="{B651BA7F-6C7A-4A41-AEB9-D3EB2DF09057}"/>
          </ac:graphicFrameMkLst>
        </pc:graphicFrameChg>
        <pc:graphicFrameChg chg="add mod">
          <ac:chgData name="Yun Xiao" userId="30e8949b79a00b87" providerId="LiveId" clId="{B3525FE9-3823-408B-8752-D3CD29B65ECC}" dt="2023-10-25T22:26:31.601" v="2960"/>
          <ac:graphicFrameMkLst>
            <pc:docMk/>
            <pc:sldMk cId="836372249" sldId="1451"/>
            <ac:graphicFrameMk id="72" creationId="{304ED6D7-6300-4981-ABE2-BF5764E6AF86}"/>
          </ac:graphicFrameMkLst>
        </pc:graphicFrameChg>
        <pc:graphicFrameChg chg="add mod">
          <ac:chgData name="Yun Xiao" userId="30e8949b79a00b87" providerId="LiveId" clId="{B3525FE9-3823-408B-8752-D3CD29B65ECC}" dt="2023-10-25T22:26:31.603" v="2961"/>
          <ac:graphicFrameMkLst>
            <pc:docMk/>
            <pc:sldMk cId="836372249" sldId="1451"/>
            <ac:graphicFrameMk id="73" creationId="{72903085-BC3F-4FAA-A954-BB1EBFDDBC3C}"/>
          </ac:graphicFrameMkLst>
        </pc:graphicFrameChg>
        <pc:graphicFrameChg chg="add del mod">
          <ac:chgData name="Yun Xiao" userId="30e8949b79a00b87" providerId="LiveId" clId="{B3525FE9-3823-408B-8752-D3CD29B65ECC}" dt="2023-10-25T22:24:20.167" v="2937" actId="478"/>
          <ac:graphicFrameMkLst>
            <pc:docMk/>
            <pc:sldMk cId="836372249" sldId="1451"/>
            <ac:graphicFrameMk id="74" creationId="{43B9803E-881F-4D65-9410-CB2691A063BD}"/>
          </ac:graphicFrameMkLst>
        </pc:graphicFrameChg>
        <pc:graphicFrameChg chg="add mod">
          <ac:chgData name="Yun Xiao" userId="30e8949b79a00b87" providerId="LiveId" clId="{B3525FE9-3823-408B-8752-D3CD29B65ECC}" dt="2023-10-25T22:27:58.551" v="2981" actId="1076"/>
          <ac:graphicFrameMkLst>
            <pc:docMk/>
            <pc:sldMk cId="836372249" sldId="1451"/>
            <ac:graphicFrameMk id="75" creationId="{3CB8E1FE-F239-429A-B6BB-CFFD129D732D}"/>
          </ac:graphicFrameMkLst>
        </pc:graphicFrameChg>
        <pc:graphicFrameChg chg="mod">
          <ac:chgData name="Yun Xiao" userId="30e8949b79a00b87" providerId="LiveId" clId="{B3525FE9-3823-408B-8752-D3CD29B65ECC}" dt="2023-10-25T22:25:00.877" v="2941"/>
          <ac:graphicFrameMkLst>
            <pc:docMk/>
            <pc:sldMk cId="836372249" sldId="1451"/>
            <ac:graphicFrameMk id="42806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5:12.951" v="2944"/>
          <ac:graphicFrameMkLst>
            <pc:docMk/>
            <pc:sldMk cId="836372249" sldId="1451"/>
            <ac:graphicFrameMk id="42806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6:10.975" v="2951"/>
          <ac:graphicFrameMkLst>
            <pc:docMk/>
            <pc:sldMk cId="836372249" sldId="1451"/>
            <ac:graphicFrameMk id="42807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6:27.609" v="2956"/>
          <ac:graphicFrameMkLst>
            <pc:docMk/>
            <pc:sldMk cId="836372249" sldId="1451"/>
            <ac:graphicFrameMk id="42807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7:12.341" v="2970"/>
          <ac:graphicFrameMkLst>
            <pc:docMk/>
            <pc:sldMk cId="836372249" sldId="1451"/>
            <ac:graphicFrameMk id="428081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5:39.092" v="2948"/>
          <ac:graphicFrameMkLst>
            <pc:docMk/>
            <pc:sldMk cId="836372249" sldId="1451"/>
            <ac:graphicFrameMk id="428083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6:31.590" v="2957"/>
          <ac:graphicFrameMkLst>
            <pc:docMk/>
            <pc:sldMk cId="836372249" sldId="1451"/>
            <ac:graphicFrameMk id="428084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2:28:02.130" v="2982" actId="1076"/>
          <ac:graphicFrameMkLst>
            <pc:docMk/>
            <pc:sldMk cId="836372249" sldId="1451"/>
            <ac:graphicFrameMk id="428085" creationId="{00000000-0000-0000-0000-000000000000}"/>
          </ac:graphicFrameMkLst>
        </pc:graphicFrameChg>
      </pc:sldChg>
      <pc:sldChg chg="addSp delSp modSp add mod">
        <pc:chgData name="Yun Xiao" userId="30e8949b79a00b87" providerId="LiveId" clId="{B3525FE9-3823-408B-8752-D3CD29B65ECC}" dt="2023-11-09T00:44:52.627" v="13074"/>
        <pc:sldMkLst>
          <pc:docMk/>
          <pc:sldMk cId="2151758730" sldId="1452"/>
        </pc:sldMkLst>
        <pc:spChg chg="add mod">
          <ac:chgData name="Yun Xiao" userId="30e8949b79a00b87" providerId="LiveId" clId="{B3525FE9-3823-408B-8752-D3CD29B65ECC}" dt="2023-10-25T22:42:29.600" v="3193" actId="6549"/>
          <ac:spMkLst>
            <pc:docMk/>
            <pc:sldMk cId="2151758730" sldId="1452"/>
            <ac:spMk id="4" creationId="{9D42500A-F1E3-444C-B968-2ED89BAF3DAB}"/>
          </ac:spMkLst>
        </pc:spChg>
        <pc:spChg chg="add mod">
          <ac:chgData name="Yun Xiao" userId="30e8949b79a00b87" providerId="LiveId" clId="{B3525FE9-3823-408B-8752-D3CD29B65ECC}" dt="2023-10-25T22:41:59.078" v="3085" actId="948"/>
          <ac:spMkLst>
            <pc:docMk/>
            <pc:sldMk cId="2151758730" sldId="1452"/>
            <ac:spMk id="5" creationId="{D1D3E8DB-657A-4A3D-ADB0-BECA13F15F79}"/>
          </ac:spMkLst>
        </pc:spChg>
        <pc:spChg chg="add mod">
          <ac:chgData name="Yun Xiao" userId="30e8949b79a00b87" providerId="LiveId" clId="{B3525FE9-3823-408B-8752-D3CD29B65ECC}" dt="2023-11-09T00:44:52.626" v="13071"/>
          <ac:spMkLst>
            <pc:docMk/>
            <pc:sldMk cId="2151758730" sldId="1452"/>
            <ac:spMk id="6" creationId="{E0732234-A9EA-4AE5-929A-BB1EBC153E1D}"/>
          </ac:spMkLst>
        </pc:spChg>
        <pc:spChg chg="add mod">
          <ac:chgData name="Yun Xiao" userId="30e8949b79a00b87" providerId="LiveId" clId="{B3525FE9-3823-408B-8752-D3CD29B65ECC}" dt="2023-11-09T00:44:52.626" v="13070"/>
          <ac:spMkLst>
            <pc:docMk/>
            <pc:sldMk cId="2151758730" sldId="1452"/>
            <ac:spMk id="7" creationId="{1E58FE19-C137-4169-A5AB-159DC4D1B6AF}"/>
          </ac:spMkLst>
        </pc:spChg>
        <pc:spChg chg="add mod">
          <ac:chgData name="Yun Xiao" userId="30e8949b79a00b87" providerId="LiveId" clId="{B3525FE9-3823-408B-8752-D3CD29B65ECC}" dt="2023-11-09T00:44:52.626" v="13070"/>
          <ac:spMkLst>
            <pc:docMk/>
            <pc:sldMk cId="2151758730" sldId="1452"/>
            <ac:spMk id="8" creationId="{FF397A01-63EA-42EA-AB13-68F037371CB6}"/>
          </ac:spMkLst>
        </pc:spChg>
        <pc:spChg chg="add mod">
          <ac:chgData name="Yun Xiao" userId="30e8949b79a00b87" providerId="LiveId" clId="{B3525FE9-3823-408B-8752-D3CD29B65ECC}" dt="2023-11-09T00:44:52.626" v="13070"/>
          <ac:spMkLst>
            <pc:docMk/>
            <pc:sldMk cId="2151758730" sldId="1452"/>
            <ac:spMk id="9" creationId="{4A824B33-F5CC-4436-B79B-6184E8CB1A1B}"/>
          </ac:spMkLst>
        </pc:spChg>
        <pc:spChg chg="add del">
          <ac:chgData name="Yun Xiao" userId="30e8949b79a00b87" providerId="LiveId" clId="{B3525FE9-3823-408B-8752-D3CD29B65ECC}" dt="2023-10-25T22:42:17.812" v="3165" actId="22"/>
          <ac:spMkLst>
            <pc:docMk/>
            <pc:sldMk cId="2151758730" sldId="1452"/>
            <ac:spMk id="12" creationId="{5F5E4514-A5D1-4D65-86AF-56EACD9C7D21}"/>
          </ac:spMkLst>
        </pc:spChg>
        <pc:grpChg chg="add mod">
          <ac:chgData name="Yun Xiao" userId="30e8949b79a00b87" providerId="LiveId" clId="{B3525FE9-3823-408B-8752-D3CD29B65ECC}" dt="2023-11-09T00:44:52.627" v="13072"/>
          <ac:grpSpMkLst>
            <pc:docMk/>
            <pc:sldMk cId="2151758730" sldId="1452"/>
            <ac:grpSpMk id="10" creationId="{3FA17588-922B-4614-B08C-1334154C914F}"/>
          </ac:grpSpMkLst>
        </pc:grpChg>
        <pc:graphicFrameChg chg="add mod">
          <ac:chgData name="Yun Xiao" userId="30e8949b79a00b87" providerId="LiveId" clId="{B3525FE9-3823-408B-8752-D3CD29B65ECC}" dt="2023-10-25T22:42:58.876" v="3198" actId="1076"/>
          <ac:graphicFrameMkLst>
            <pc:docMk/>
            <pc:sldMk cId="2151758730" sldId="1452"/>
            <ac:graphicFrameMk id="13" creationId="{CF89FE6F-094B-416C-B3AD-0AF0851F7F84}"/>
          </ac:graphicFrameMkLst>
        </pc:graphicFrameChg>
        <pc:picChg chg="add mod ord">
          <ac:chgData name="Yun Xiao" userId="30e8949b79a00b87" providerId="LiveId" clId="{B3525FE9-3823-408B-8752-D3CD29B65ECC}" dt="2023-11-09T00:44:52.627" v="13074"/>
          <ac:picMkLst>
            <pc:docMk/>
            <pc:sldMk cId="2151758730" sldId="1452"/>
            <ac:picMk id="3" creationId="{CEF5751C-B381-400E-9238-060BBEAC5E19}"/>
          </ac:picMkLst>
        </pc:picChg>
      </pc:sldChg>
      <pc:sldChg chg="addSp delSp modSp add mod delAnim modAnim">
        <pc:chgData name="Yun Xiao" userId="30e8949b79a00b87" providerId="LiveId" clId="{B3525FE9-3823-408B-8752-D3CD29B65ECC}" dt="2023-11-01T15:43:30.508" v="7076"/>
        <pc:sldMkLst>
          <pc:docMk/>
          <pc:sldMk cId="100010452" sldId="1453"/>
        </pc:sldMkLst>
        <pc:spChg chg="del">
          <ac:chgData name="Yun Xiao" userId="30e8949b79a00b87" providerId="LiveId" clId="{B3525FE9-3823-408B-8752-D3CD29B65ECC}" dt="2023-10-25T23:37:40.877" v="3657" actId="478"/>
          <ac:spMkLst>
            <pc:docMk/>
            <pc:sldMk cId="100010452" sldId="1453"/>
            <ac:spMk id="10" creationId="{00000000-0000-0000-0000-000000000000}"/>
          </ac:spMkLst>
        </pc:spChg>
        <pc:spChg chg="mod">
          <ac:chgData name="Yun Xiao" userId="30e8949b79a00b87" providerId="LiveId" clId="{B3525FE9-3823-408B-8752-D3CD29B65ECC}" dt="2023-10-25T23:54:48.641" v="3801" actId="255"/>
          <ac:spMkLst>
            <pc:docMk/>
            <pc:sldMk cId="100010452" sldId="1453"/>
            <ac:spMk id="11" creationId="{00000000-0000-0000-0000-000000000000}"/>
          </ac:spMkLst>
        </pc:spChg>
        <pc:spChg chg="del">
          <ac:chgData name="Yun Xiao" userId="30e8949b79a00b87" providerId="LiveId" clId="{B3525FE9-3823-408B-8752-D3CD29B65ECC}" dt="2023-10-25T23:37:40.877" v="3657" actId="478"/>
          <ac:spMkLst>
            <pc:docMk/>
            <pc:sldMk cId="100010452" sldId="1453"/>
            <ac:spMk id="16" creationId="{00000000-0000-0000-0000-000000000000}"/>
          </ac:spMkLst>
        </pc:spChg>
        <pc:spChg chg="del">
          <ac:chgData name="Yun Xiao" userId="30e8949b79a00b87" providerId="LiveId" clId="{B3525FE9-3823-408B-8752-D3CD29B65ECC}" dt="2023-10-25T23:37:40.877" v="3657" actId="478"/>
          <ac:spMkLst>
            <pc:docMk/>
            <pc:sldMk cId="100010452" sldId="1453"/>
            <ac:spMk id="19" creationId="{00000000-0000-0000-0000-000000000000}"/>
          </ac:spMkLst>
        </pc:spChg>
        <pc:spChg chg="mod">
          <ac:chgData name="Yun Xiao" userId="30e8949b79a00b87" providerId="LiveId" clId="{B3525FE9-3823-408B-8752-D3CD29B65ECC}" dt="2023-10-25T23:49:03.994" v="3745" actId="1076"/>
          <ac:spMkLst>
            <pc:docMk/>
            <pc:sldMk cId="100010452" sldId="1453"/>
            <ac:spMk id="24" creationId="{C60FA0BD-91DB-42A0-B843-79766193B913}"/>
          </ac:spMkLst>
        </pc:spChg>
        <pc:spChg chg="mod">
          <ac:chgData name="Yun Xiao" userId="30e8949b79a00b87" providerId="LiveId" clId="{B3525FE9-3823-408B-8752-D3CD29B65ECC}" dt="2023-10-25T23:49:26.882" v="3750" actId="1076"/>
          <ac:spMkLst>
            <pc:docMk/>
            <pc:sldMk cId="100010452" sldId="1453"/>
            <ac:spMk id="25" creationId="{90A15CA9-21EA-43A9-8944-ADB2F5B46ADF}"/>
          </ac:spMkLst>
        </pc:spChg>
        <pc:spChg chg="add del mod">
          <ac:chgData name="Yun Xiao" userId="30e8949b79a00b87" providerId="LiveId" clId="{B3525FE9-3823-408B-8752-D3CD29B65ECC}" dt="2023-10-25T23:34:53.531" v="3623" actId="22"/>
          <ac:spMkLst>
            <pc:docMk/>
            <pc:sldMk cId="100010452" sldId="1453"/>
            <ac:spMk id="26" creationId="{12A87F78-8CDA-4235-9CA2-BF57F580295B}"/>
          </ac:spMkLst>
        </pc:spChg>
        <pc:spChg chg="add mod">
          <ac:chgData name="Yun Xiao" userId="30e8949b79a00b87" providerId="LiveId" clId="{B3525FE9-3823-408B-8752-D3CD29B65ECC}" dt="2023-11-01T15:34:14.798" v="6978" actId="113"/>
          <ac:spMkLst>
            <pc:docMk/>
            <pc:sldMk cId="100010452" sldId="1453"/>
            <ac:spMk id="26" creationId="{9C4CBB62-2F0F-4EB7-812E-18D5A07571E4}"/>
          </ac:spMkLst>
        </pc:spChg>
        <pc:spChg chg="add mod">
          <ac:chgData name="Yun Xiao" userId="30e8949b79a00b87" providerId="LiveId" clId="{B3525FE9-3823-408B-8752-D3CD29B65ECC}" dt="2023-11-01T15:30:46.628" v="6916" actId="1076"/>
          <ac:spMkLst>
            <pc:docMk/>
            <pc:sldMk cId="100010452" sldId="1453"/>
            <ac:spMk id="27" creationId="{E0F03D13-B122-404F-B5DF-11F10390FA65}"/>
          </ac:spMkLst>
        </pc:spChg>
        <pc:spChg chg="add mod">
          <ac:chgData name="Yun Xiao" userId="30e8949b79a00b87" providerId="LiveId" clId="{B3525FE9-3823-408B-8752-D3CD29B65ECC}" dt="2023-10-26T00:04:31.085" v="3889" actId="207"/>
          <ac:spMkLst>
            <pc:docMk/>
            <pc:sldMk cId="100010452" sldId="1453"/>
            <ac:spMk id="28" creationId="{113D5933-3D46-4CCC-8776-713D321DADFC}"/>
          </ac:spMkLst>
        </pc:spChg>
        <pc:spChg chg="add mod">
          <ac:chgData name="Yun Xiao" userId="30e8949b79a00b87" providerId="LiveId" clId="{B3525FE9-3823-408B-8752-D3CD29B65ECC}" dt="2023-10-26T00:04:20.184" v="3887" actId="207"/>
          <ac:spMkLst>
            <pc:docMk/>
            <pc:sldMk cId="100010452" sldId="1453"/>
            <ac:spMk id="29" creationId="{0806D8D3-3B57-4A3A-94CB-9E71C1A68031}"/>
          </ac:spMkLst>
        </pc:spChg>
        <pc:spChg chg="add mod">
          <ac:chgData name="Yun Xiao" userId="30e8949b79a00b87" providerId="LiveId" clId="{B3525FE9-3823-408B-8752-D3CD29B65ECC}" dt="2023-11-01T15:33:16.493" v="6956" actId="1076"/>
          <ac:spMkLst>
            <pc:docMk/>
            <pc:sldMk cId="100010452" sldId="1453"/>
            <ac:spMk id="30" creationId="{822019EC-7074-4BB2-AB0B-F784C6141180}"/>
          </ac:spMkLst>
        </pc:spChg>
        <pc:spChg chg="add mod">
          <ac:chgData name="Yun Xiao" userId="30e8949b79a00b87" providerId="LiveId" clId="{B3525FE9-3823-408B-8752-D3CD29B65ECC}" dt="2023-11-01T15:31:53.161" v="6923" actId="1076"/>
          <ac:spMkLst>
            <pc:docMk/>
            <pc:sldMk cId="100010452" sldId="1453"/>
            <ac:spMk id="31" creationId="{5896D479-6EE6-4824-AB7F-52D422BFFF5A}"/>
          </ac:spMkLst>
        </pc:spChg>
        <pc:spChg chg="add mod">
          <ac:chgData name="Yun Xiao" userId="30e8949b79a00b87" providerId="LiveId" clId="{B3525FE9-3823-408B-8752-D3CD29B65ECC}" dt="2023-11-01T15:34:52.811" v="6981" actId="207"/>
          <ac:spMkLst>
            <pc:docMk/>
            <pc:sldMk cId="100010452" sldId="1453"/>
            <ac:spMk id="32" creationId="{8BD0F3D3-12C6-4E3C-A965-3A14C1565968}"/>
          </ac:spMkLst>
        </pc:spChg>
        <pc:spChg chg="add mod">
          <ac:chgData name="Yun Xiao" userId="30e8949b79a00b87" providerId="LiveId" clId="{B3525FE9-3823-408B-8752-D3CD29B65ECC}" dt="2023-11-01T15:31:25.483" v="6922" actId="1076"/>
          <ac:spMkLst>
            <pc:docMk/>
            <pc:sldMk cId="100010452" sldId="1453"/>
            <ac:spMk id="33" creationId="{B040FC62-9E29-4CD4-A29A-08F483658FC8}"/>
          </ac:spMkLst>
        </pc:spChg>
        <pc:spChg chg="add mod">
          <ac:chgData name="Yun Xiao" userId="30e8949b79a00b87" providerId="LiveId" clId="{B3525FE9-3823-408B-8752-D3CD29B65ECC}" dt="2023-11-01T15:34:28.356" v="6979" actId="1076"/>
          <ac:spMkLst>
            <pc:docMk/>
            <pc:sldMk cId="100010452" sldId="1453"/>
            <ac:spMk id="35" creationId="{74130ADF-9F28-4EE1-8310-6B47838F869C}"/>
          </ac:spMkLst>
        </pc:spChg>
        <pc:spChg chg="add mod">
          <ac:chgData name="Yun Xiao" userId="30e8949b79a00b87" providerId="LiveId" clId="{B3525FE9-3823-408B-8752-D3CD29B65ECC}" dt="2023-11-01T15:31:03.415" v="6918" actId="1076"/>
          <ac:spMkLst>
            <pc:docMk/>
            <pc:sldMk cId="100010452" sldId="1453"/>
            <ac:spMk id="36" creationId="{7C70C6FE-7AEF-4060-8AE0-76701B924C01}"/>
          </ac:spMkLst>
        </pc:spChg>
        <pc:spChg chg="add mod">
          <ac:chgData name="Yun Xiao" userId="30e8949b79a00b87" providerId="LiveId" clId="{B3525FE9-3823-408B-8752-D3CD29B65ECC}" dt="2023-10-26T00:02:46.406" v="3874" actId="1076"/>
          <ac:spMkLst>
            <pc:docMk/>
            <pc:sldMk cId="100010452" sldId="1453"/>
            <ac:spMk id="38" creationId="{9F699ED0-6402-415B-B2DC-7455EFCE693E}"/>
          </ac:spMkLst>
        </pc:spChg>
        <pc:spChg chg="mod">
          <ac:chgData name="Yun Xiao" userId="30e8949b79a00b87" providerId="LiveId" clId="{B3525FE9-3823-408B-8752-D3CD29B65ECC}" dt="2023-10-26T00:02:54.883" v="3876" actId="1076"/>
          <ac:spMkLst>
            <pc:docMk/>
            <pc:sldMk cId="100010452" sldId="1453"/>
            <ac:spMk id="43" creationId="{68DF9EC5-C51D-405C-91D2-62AC97D00924}"/>
          </ac:spMkLst>
        </pc:spChg>
        <pc:grpChg chg="del">
          <ac:chgData name="Yun Xiao" userId="30e8949b79a00b87" providerId="LiveId" clId="{B3525FE9-3823-408B-8752-D3CD29B65ECC}" dt="2023-10-25T23:37:40.877" v="3657" actId="478"/>
          <ac:grpSpMkLst>
            <pc:docMk/>
            <pc:sldMk cId="100010452" sldId="1453"/>
            <ac:grpSpMk id="9" creationId="{00000000-0000-0000-0000-000000000000}"/>
          </ac:grpSpMkLst>
        </pc:grpChg>
        <pc:grpChg chg="add mod">
          <ac:chgData name="Yun Xiao" userId="30e8949b79a00b87" providerId="LiveId" clId="{B3525FE9-3823-408B-8752-D3CD29B65ECC}" dt="2023-11-01T15:31:19.210" v="6921" actId="1076"/>
          <ac:grpSpMkLst>
            <pc:docMk/>
            <pc:sldMk cId="100010452" sldId="1453"/>
            <ac:grpSpMk id="40" creationId="{5349C2C7-5901-4E60-8E2A-E78B4535702A}"/>
          </ac:grpSpMkLst>
        </pc:grpChg>
        <pc:grpChg chg="add mod">
          <ac:chgData name="Yun Xiao" userId="30e8949b79a00b87" providerId="LiveId" clId="{B3525FE9-3823-408B-8752-D3CD29B65ECC}" dt="2023-11-01T15:31:14.735" v="6920" actId="1076"/>
          <ac:grpSpMkLst>
            <pc:docMk/>
            <pc:sldMk cId="100010452" sldId="1453"/>
            <ac:grpSpMk id="42" creationId="{930E66AE-C397-4331-85B4-7946B2F48DFA}"/>
          </ac:grpSpMkLst>
        </pc:grpChg>
        <pc:graphicFrameChg chg="mod">
          <ac:chgData name="Yun Xiao" userId="30e8949b79a00b87" providerId="LiveId" clId="{B3525FE9-3823-408B-8752-D3CD29B65ECC}" dt="2023-10-26T00:01:08.765" v="3855"/>
          <ac:graphicFrameMkLst>
            <pc:docMk/>
            <pc:sldMk cId="100010452" sldId="1453"/>
            <ac:graphicFrameMk id="2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3:49:11.271" v="3747" actId="1076"/>
          <ac:graphicFrameMkLst>
            <pc:docMk/>
            <pc:sldMk cId="100010452" sldId="1453"/>
            <ac:graphicFrameMk id="4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5T23:34:34.914" v="3618" actId="478"/>
          <ac:graphicFrameMkLst>
            <pc:docMk/>
            <pc:sldMk cId="100010452" sldId="1453"/>
            <ac:graphicFrameMk id="5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5T23:37:41.850" v="3658" actId="478"/>
          <ac:graphicFrameMkLst>
            <pc:docMk/>
            <pc:sldMk cId="100010452" sldId="1453"/>
            <ac:graphicFrameMk id="6" creationId="{00000000-0000-0000-0000-000000000000}"/>
          </ac:graphicFrameMkLst>
        </pc:graphicFrameChg>
        <pc:graphicFrameChg chg="mod">
          <ac:chgData name="Yun Xiao" userId="30e8949b79a00b87" providerId="LiveId" clId="{B3525FE9-3823-408B-8752-D3CD29B65ECC}" dt="2023-10-25T23:36:24.867" v="3637"/>
          <ac:graphicFrameMkLst>
            <pc:docMk/>
            <pc:sldMk cId="100010452" sldId="1453"/>
            <ac:graphicFrameMk id="7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5T23:37:40.877" v="3657" actId="478"/>
          <ac:graphicFrameMkLst>
            <pc:docMk/>
            <pc:sldMk cId="100010452" sldId="1453"/>
            <ac:graphicFrameMk id="8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5T23:37:40.877" v="3657" actId="478"/>
          <ac:graphicFrameMkLst>
            <pc:docMk/>
            <pc:sldMk cId="100010452" sldId="1453"/>
            <ac:graphicFrameMk id="17" creationId="{00000000-0000-0000-0000-000000000000}"/>
          </ac:graphicFrameMkLst>
        </pc:graphicFrameChg>
        <pc:graphicFrameChg chg="del mod">
          <ac:chgData name="Yun Xiao" userId="30e8949b79a00b87" providerId="LiveId" clId="{B3525FE9-3823-408B-8752-D3CD29B65ECC}" dt="2023-10-25T23:44:41.637" v="3709" actId="478"/>
          <ac:graphicFrameMkLst>
            <pc:docMk/>
            <pc:sldMk cId="100010452" sldId="1453"/>
            <ac:graphicFrameMk id="20" creationId="{00000000-0000-0000-0000-000000000000}"/>
          </ac:graphicFrameMkLst>
        </pc:graphicFrameChg>
        <pc:graphicFrameChg chg="del">
          <ac:chgData name="Yun Xiao" userId="30e8949b79a00b87" providerId="LiveId" clId="{B3525FE9-3823-408B-8752-D3CD29B65ECC}" dt="2023-10-25T23:44:42.530" v="3710" actId="478"/>
          <ac:graphicFrameMkLst>
            <pc:docMk/>
            <pc:sldMk cId="100010452" sldId="1453"/>
            <ac:graphicFrameMk id="21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15:30:54.117" v="6917" actId="1076"/>
          <ac:graphicFrameMkLst>
            <pc:docMk/>
            <pc:sldMk cId="100010452" sldId="1453"/>
            <ac:graphicFrameMk id="47" creationId="{1084BEB1-0807-4230-AC11-CF67C2AB27E5}"/>
          </ac:graphicFrameMkLst>
        </pc:graphicFrameChg>
        <pc:cxnChg chg="del">
          <ac:chgData name="Yun Xiao" userId="30e8949b79a00b87" providerId="LiveId" clId="{B3525FE9-3823-408B-8752-D3CD29B65ECC}" dt="2023-10-25T23:37:40.877" v="3657" actId="478"/>
          <ac:cxnSpMkLst>
            <pc:docMk/>
            <pc:sldMk cId="100010452" sldId="1453"/>
            <ac:cxnSpMk id="13" creationId="{00000000-0000-0000-0000-000000000000}"/>
          </ac:cxnSpMkLst>
        </pc:cxnChg>
        <pc:cxnChg chg="add mod">
          <ac:chgData name="Yun Xiao" userId="30e8949b79a00b87" providerId="LiveId" clId="{B3525FE9-3823-408B-8752-D3CD29B65ECC}" dt="2023-10-26T00:02:49.512" v="3875" actId="1076"/>
          <ac:cxnSpMkLst>
            <pc:docMk/>
            <pc:sldMk cId="100010452" sldId="1453"/>
            <ac:cxnSpMk id="39" creationId="{BB534FF8-2D4F-4069-9407-9CC40AEDF313}"/>
          </ac:cxnSpMkLst>
        </pc:cxnChg>
        <pc:cxnChg chg="mod">
          <ac:chgData name="Yun Xiao" userId="30e8949b79a00b87" providerId="LiveId" clId="{B3525FE9-3823-408B-8752-D3CD29B65ECC}" dt="2023-10-26T00:03:04.923" v="3878" actId="208"/>
          <ac:cxnSpMkLst>
            <pc:docMk/>
            <pc:sldMk cId="100010452" sldId="1453"/>
            <ac:cxnSpMk id="44" creationId="{4EF9338E-0237-4D77-AD1F-FC0371BD6FF1}"/>
          </ac:cxnSpMkLst>
        </pc:cxnChg>
      </pc:sldChg>
      <pc:sldChg chg="addSp delSp modSp add mod">
        <pc:chgData name="Yun Xiao" userId="30e8949b79a00b87" providerId="LiveId" clId="{B3525FE9-3823-408B-8752-D3CD29B65ECC}" dt="2023-11-09T00:45:21.801" v="13086"/>
        <pc:sldMkLst>
          <pc:docMk/>
          <pc:sldMk cId="237492603" sldId="1454"/>
        </pc:sldMkLst>
        <pc:spChg chg="add mod">
          <ac:chgData name="Yun Xiao" userId="30e8949b79a00b87" providerId="LiveId" clId="{B3525FE9-3823-408B-8752-D3CD29B65ECC}" dt="2023-10-26T00:59:13.978" v="4711" actId="113"/>
          <ac:spMkLst>
            <pc:docMk/>
            <pc:sldMk cId="237492603" sldId="1454"/>
            <ac:spMk id="4" creationId="{E8784D66-AED9-44AA-8778-337664554EF1}"/>
          </ac:spMkLst>
        </pc:spChg>
        <pc:spChg chg="add mod">
          <ac:chgData name="Yun Xiao" userId="30e8949b79a00b87" providerId="LiveId" clId="{B3525FE9-3823-408B-8752-D3CD29B65ECC}" dt="2023-10-26T00:59:13.978" v="4711" actId="113"/>
          <ac:spMkLst>
            <pc:docMk/>
            <pc:sldMk cId="237492603" sldId="1454"/>
            <ac:spMk id="5" creationId="{12E6C44E-A5EE-4E6B-BF60-8598AEE67958}"/>
          </ac:spMkLst>
        </pc:spChg>
        <pc:spChg chg="add mod">
          <ac:chgData name="Yun Xiao" userId="30e8949b79a00b87" providerId="LiveId" clId="{B3525FE9-3823-408B-8752-D3CD29B65ECC}" dt="2023-10-26T00:59:13.978" v="4711" actId="113"/>
          <ac:spMkLst>
            <pc:docMk/>
            <pc:sldMk cId="237492603" sldId="1454"/>
            <ac:spMk id="6" creationId="{C21628B8-C62E-4B70-B794-1ADEEF634D1A}"/>
          </ac:spMkLst>
        </pc:spChg>
        <pc:spChg chg="add mod">
          <ac:chgData name="Yun Xiao" userId="30e8949b79a00b87" providerId="LiveId" clId="{B3525FE9-3823-408B-8752-D3CD29B65ECC}" dt="2023-10-26T00:59:13.978" v="4711" actId="113"/>
          <ac:spMkLst>
            <pc:docMk/>
            <pc:sldMk cId="237492603" sldId="1454"/>
            <ac:spMk id="7" creationId="{187BD35A-D8D0-49AD-95C2-DC569AA1C34E}"/>
          </ac:spMkLst>
        </pc:spChg>
        <pc:spChg chg="add del mod">
          <ac:chgData name="Yun Xiao" userId="30e8949b79a00b87" providerId="LiveId" clId="{B3525FE9-3823-408B-8752-D3CD29B65ECC}" dt="2023-10-26T00:58:43.334" v="4641" actId="478"/>
          <ac:spMkLst>
            <pc:docMk/>
            <pc:sldMk cId="237492603" sldId="1454"/>
            <ac:spMk id="8" creationId="{01FCDDE1-DFD4-4CA1-85E3-171190A02EF4}"/>
          </ac:spMkLst>
        </pc:spChg>
        <pc:spChg chg="add mod">
          <ac:chgData name="Yun Xiao" userId="30e8949b79a00b87" providerId="LiveId" clId="{B3525FE9-3823-408B-8752-D3CD29B65ECC}" dt="2023-10-26T00:58:47.034" v="4676" actId="207"/>
          <ac:spMkLst>
            <pc:docMk/>
            <pc:sldMk cId="237492603" sldId="1454"/>
            <ac:spMk id="9" creationId="{173D33EE-F3FB-4A5D-BAA9-4F18E4DC2E54}"/>
          </ac:spMkLst>
        </pc:spChg>
        <pc:spChg chg="add mod">
          <ac:chgData name="Yun Xiao" userId="30e8949b79a00b87" providerId="LiveId" clId="{B3525FE9-3823-408B-8752-D3CD29B65ECC}" dt="2023-10-26T00:58:47.035" v="4678" actId="207"/>
          <ac:spMkLst>
            <pc:docMk/>
            <pc:sldMk cId="237492603" sldId="1454"/>
            <ac:spMk id="10" creationId="{E51D98C7-E47E-4394-8C9D-B96EA5258838}"/>
          </ac:spMkLst>
        </pc:spChg>
        <pc:spChg chg="add mod">
          <ac:chgData name="Yun Xiao" userId="30e8949b79a00b87" providerId="LiveId" clId="{B3525FE9-3823-408B-8752-D3CD29B65ECC}" dt="2023-10-26T00:58:47.036" v="4682" actId="207"/>
          <ac:spMkLst>
            <pc:docMk/>
            <pc:sldMk cId="237492603" sldId="1454"/>
            <ac:spMk id="11" creationId="{ED17F12C-8566-4B56-9BEA-D743F89F5D70}"/>
          </ac:spMkLst>
        </pc:spChg>
        <pc:spChg chg="add del mod">
          <ac:chgData name="Yun Xiao" userId="30e8949b79a00b87" providerId="LiveId" clId="{B3525FE9-3823-408B-8752-D3CD29B65ECC}" dt="2023-10-26T00:58:45.464" v="4666" actId="478"/>
          <ac:spMkLst>
            <pc:docMk/>
            <pc:sldMk cId="237492603" sldId="1454"/>
            <ac:spMk id="12" creationId="{190A6889-E047-43FD-80BE-73134C6D0C2F}"/>
          </ac:spMkLst>
        </pc:spChg>
        <pc:spChg chg="add mod">
          <ac:chgData name="Yun Xiao" userId="30e8949b79a00b87" providerId="LiveId" clId="{B3525FE9-3823-408B-8752-D3CD29B65ECC}" dt="2023-10-26T00:57:05.560" v="4325" actId="948"/>
          <ac:spMkLst>
            <pc:docMk/>
            <pc:sldMk cId="237492603" sldId="1454"/>
            <ac:spMk id="13" creationId="{F6CC5F1E-D1FA-4B55-81EF-C874B5603999}"/>
          </ac:spMkLst>
        </pc:spChg>
        <pc:spChg chg="add mod">
          <ac:chgData name="Yun Xiao" userId="30e8949b79a00b87" providerId="LiveId" clId="{B3525FE9-3823-408B-8752-D3CD29B65ECC}" dt="2023-11-09T00:45:21.801" v="13083"/>
          <ac:spMkLst>
            <pc:docMk/>
            <pc:sldMk cId="237492603" sldId="1454"/>
            <ac:spMk id="14" creationId="{43108F85-1DDF-4C36-9C18-01B23E1506FE}"/>
          </ac:spMkLst>
        </pc:spChg>
        <pc:spChg chg="add mod">
          <ac:chgData name="Yun Xiao" userId="30e8949b79a00b87" providerId="LiveId" clId="{B3525FE9-3823-408B-8752-D3CD29B65ECC}" dt="2023-11-09T00:45:21.801" v="13082"/>
          <ac:spMkLst>
            <pc:docMk/>
            <pc:sldMk cId="237492603" sldId="1454"/>
            <ac:spMk id="15" creationId="{E2F639F7-773F-4E00-A5B5-1FCF207CC424}"/>
          </ac:spMkLst>
        </pc:spChg>
        <pc:spChg chg="add mod">
          <ac:chgData name="Yun Xiao" userId="30e8949b79a00b87" providerId="LiveId" clId="{B3525FE9-3823-408B-8752-D3CD29B65ECC}" dt="2023-11-09T00:45:21.801" v="13082"/>
          <ac:spMkLst>
            <pc:docMk/>
            <pc:sldMk cId="237492603" sldId="1454"/>
            <ac:spMk id="16" creationId="{E369C1AC-F6A2-44D2-B8AA-51DF4ADCC6B9}"/>
          </ac:spMkLst>
        </pc:spChg>
        <pc:spChg chg="add mod">
          <ac:chgData name="Yun Xiao" userId="30e8949b79a00b87" providerId="LiveId" clId="{B3525FE9-3823-408B-8752-D3CD29B65ECC}" dt="2023-11-09T00:45:21.801" v="13082"/>
          <ac:spMkLst>
            <pc:docMk/>
            <pc:sldMk cId="237492603" sldId="1454"/>
            <ac:spMk id="17" creationId="{B34EE9F2-4C8C-492D-8678-4FD09B7C989D}"/>
          </ac:spMkLst>
        </pc:spChg>
        <pc:spChg chg="add del mod ord">
          <ac:chgData name="Yun Xiao" userId="30e8949b79a00b87" providerId="LiveId" clId="{B3525FE9-3823-408B-8752-D3CD29B65ECC}" dt="2023-10-26T00:58:47.037" v="4684"/>
          <ac:spMkLst>
            <pc:docMk/>
            <pc:sldMk cId="237492603" sldId="1454"/>
            <ac:spMk id="19" creationId="{3E2F2C85-5283-4ED6-84A4-81E116A47B8C}"/>
          </ac:spMkLst>
        </pc:spChg>
        <pc:grpChg chg="add mod">
          <ac:chgData name="Yun Xiao" userId="30e8949b79a00b87" providerId="LiveId" clId="{B3525FE9-3823-408B-8752-D3CD29B65ECC}" dt="2023-11-09T00:45:21.801" v="13084"/>
          <ac:grpSpMkLst>
            <pc:docMk/>
            <pc:sldMk cId="237492603" sldId="1454"/>
            <ac:grpSpMk id="18" creationId="{D49059CC-86F6-4747-A6D7-A6EE34FEDE6C}"/>
          </ac:grpSpMkLst>
        </pc:grpChg>
        <pc:picChg chg="add mod ord">
          <ac:chgData name="Yun Xiao" userId="30e8949b79a00b87" providerId="LiveId" clId="{B3525FE9-3823-408B-8752-D3CD29B65ECC}" dt="2023-11-09T00:45:21.801" v="13086"/>
          <ac:picMkLst>
            <pc:docMk/>
            <pc:sldMk cId="237492603" sldId="1454"/>
            <ac:picMk id="3" creationId="{DE762B9D-A428-46AA-A5E7-1D69B3B1012F}"/>
          </ac:picMkLst>
        </pc:picChg>
      </pc:sldChg>
      <pc:sldChg chg="addSp delSp modSp add mod">
        <pc:chgData name="Yun Xiao" userId="30e8949b79a00b87" providerId="LiveId" clId="{B3525FE9-3823-408B-8752-D3CD29B65ECC}" dt="2023-11-09T00:45:30.499" v="13118" actId="20577"/>
        <pc:sldMkLst>
          <pc:docMk/>
          <pc:sldMk cId="2033984516" sldId="1455"/>
        </pc:sldMkLst>
        <pc:spChg chg="del mod">
          <ac:chgData name="Yun Xiao" userId="30e8949b79a00b87" providerId="LiveId" clId="{B3525FE9-3823-408B-8752-D3CD29B65ECC}" dt="2023-10-26T01:03:59" v="4726"/>
          <ac:spMkLst>
            <pc:docMk/>
            <pc:sldMk cId="2033984516" sldId="1455"/>
            <ac:spMk id="2" creationId="{9609C8C4-C82A-46E5-81C8-D55255DB36DD}"/>
          </ac:spMkLst>
        </pc:spChg>
        <pc:spChg chg="add mod">
          <ac:chgData name="Yun Xiao" userId="30e8949b79a00b87" providerId="LiveId" clId="{B3525FE9-3823-408B-8752-D3CD29B65ECC}" dt="2023-11-09T00:45:30.485" v="13096"/>
          <ac:spMkLst>
            <pc:docMk/>
            <pc:sldMk cId="2033984516" sldId="1455"/>
            <ac:spMk id="2" creationId="{9F9A4F1D-EAD2-4F62-BB61-E59D53AC46FD}"/>
          </ac:spMkLst>
        </pc:spChg>
        <pc:spChg chg="add mod">
          <ac:chgData name="Yun Xiao" userId="30e8949b79a00b87" providerId="LiveId" clId="{B3525FE9-3823-408B-8752-D3CD29B65ECC}" dt="2023-11-02T01:15:34.286" v="11025"/>
          <ac:spMkLst>
            <pc:docMk/>
            <pc:sldMk cId="2033984516" sldId="1455"/>
            <ac:spMk id="3" creationId="{C3CEDF11-71B1-4AD6-AE9E-536A66AAD9BE}"/>
          </ac:spMkLst>
        </pc:spChg>
        <pc:spChg chg="add mod">
          <ac:chgData name="Yun Xiao" userId="30e8949b79a00b87" providerId="LiveId" clId="{B3525FE9-3823-408B-8752-D3CD29B65ECC}" dt="2023-11-01T15:56:15.549" v="8324"/>
          <ac:spMkLst>
            <pc:docMk/>
            <pc:sldMk cId="2033984516" sldId="1455"/>
            <ac:spMk id="5" creationId="{2E845322-33A5-47E2-9E96-A3F0A2CB9DC9}"/>
          </ac:spMkLst>
        </pc:spChg>
        <pc:spChg chg="add mod">
          <ac:chgData name="Yun Xiao" userId="30e8949b79a00b87" providerId="LiveId" clId="{B3525FE9-3823-408B-8752-D3CD29B65ECC}" dt="2023-10-26T01:03:59.014" v="4762" actId="948"/>
          <ac:spMkLst>
            <pc:docMk/>
            <pc:sldMk cId="2033984516" sldId="1455"/>
            <ac:spMk id="6" creationId="{31F3BE97-F9AA-4CE1-B35E-9D5EB3884B12}"/>
          </ac:spMkLst>
        </pc:spChg>
        <pc:spChg chg="add mod">
          <ac:chgData name="Yun Xiao" userId="30e8949b79a00b87" providerId="LiveId" clId="{B3525FE9-3823-408B-8752-D3CD29B65ECC}" dt="2023-11-09T00:45:30.481" v="13089"/>
          <ac:spMkLst>
            <pc:docMk/>
            <pc:sldMk cId="2033984516" sldId="1455"/>
            <ac:spMk id="7" creationId="{2F527212-193A-4A6B-846B-386AD1497DAB}"/>
          </ac:spMkLst>
        </pc:spChg>
        <pc:spChg chg="add mod">
          <ac:chgData name="Yun Xiao" userId="30e8949b79a00b87" providerId="LiveId" clId="{B3525FE9-3823-408B-8752-D3CD29B65ECC}" dt="2023-11-09T00:45:30.481" v="13088"/>
          <ac:spMkLst>
            <pc:docMk/>
            <pc:sldMk cId="2033984516" sldId="1455"/>
            <ac:spMk id="8" creationId="{8D9612B2-547E-4831-97D4-F3B2C9C2D7DB}"/>
          </ac:spMkLst>
        </pc:spChg>
        <pc:spChg chg="add mod">
          <ac:chgData name="Yun Xiao" userId="30e8949b79a00b87" providerId="LiveId" clId="{B3525FE9-3823-408B-8752-D3CD29B65ECC}" dt="2023-11-09T00:45:30.481" v="13088"/>
          <ac:spMkLst>
            <pc:docMk/>
            <pc:sldMk cId="2033984516" sldId="1455"/>
            <ac:spMk id="9" creationId="{0F510D9C-0982-4659-90C0-8A1BFC4E9096}"/>
          </ac:spMkLst>
        </pc:spChg>
        <pc:spChg chg="add mod">
          <ac:chgData name="Yun Xiao" userId="30e8949b79a00b87" providerId="LiveId" clId="{B3525FE9-3823-408B-8752-D3CD29B65ECC}" dt="2023-11-09T00:45:30.481" v="13088"/>
          <ac:spMkLst>
            <pc:docMk/>
            <pc:sldMk cId="2033984516" sldId="1455"/>
            <ac:spMk id="10" creationId="{CA4DDD47-3161-4753-AC7F-C309D6E38FE1}"/>
          </ac:spMkLst>
        </pc:spChg>
        <pc:spChg chg="add mod">
          <ac:chgData name="Yun Xiao" userId="30e8949b79a00b87" providerId="LiveId" clId="{B3525FE9-3823-408B-8752-D3CD29B65ECC}" dt="2023-11-01T15:51:12.295" v="7219"/>
          <ac:spMkLst>
            <pc:docMk/>
            <pc:sldMk cId="2033984516" sldId="1455"/>
            <ac:spMk id="16" creationId="{368337B8-B768-4287-BC96-607524748756}"/>
          </ac:spMkLst>
        </pc:spChg>
        <pc:spChg chg="add mod">
          <ac:chgData name="Yun Xiao" userId="30e8949b79a00b87" providerId="LiveId" clId="{B3525FE9-3823-408B-8752-D3CD29B65ECC}" dt="2023-11-09T00:45:30.499" v="13118" actId="20577"/>
          <ac:spMkLst>
            <pc:docMk/>
            <pc:sldMk cId="2033984516" sldId="1455"/>
            <ac:spMk id="17" creationId="{5F72BAB8-0BF2-4788-9693-5453DEE4EE0F}"/>
          </ac:spMkLst>
        </pc:spChg>
        <pc:spChg chg="add mod">
          <ac:chgData name="Yun Xiao" userId="30e8949b79a00b87" providerId="LiveId" clId="{B3525FE9-3823-408B-8752-D3CD29B65ECC}" dt="2023-11-01T15:55:12.596" v="8067" actId="1076"/>
          <ac:spMkLst>
            <pc:docMk/>
            <pc:sldMk cId="2033984516" sldId="1455"/>
            <ac:spMk id="19" creationId="{C0E0A164-4FAC-4818-99E0-C1569E643439}"/>
          </ac:spMkLst>
        </pc:spChg>
        <pc:spChg chg="add del mod">
          <ac:chgData name="Yun Xiao" userId="30e8949b79a00b87" providerId="LiveId" clId="{B3525FE9-3823-408B-8752-D3CD29B65ECC}" dt="2023-11-01T15:53:52.602" v="7854"/>
          <ac:spMkLst>
            <pc:docMk/>
            <pc:sldMk cId="2033984516" sldId="1455"/>
            <ac:spMk id="20" creationId="{BAED0600-1EF9-4080-9221-A8888C34265C}"/>
          </ac:spMkLst>
        </pc:spChg>
        <pc:grpChg chg="add mod">
          <ac:chgData name="Yun Xiao" userId="30e8949b79a00b87" providerId="LiveId" clId="{B3525FE9-3823-408B-8752-D3CD29B65ECC}" dt="2023-11-09T00:45:30.482" v="13090"/>
          <ac:grpSpMkLst>
            <pc:docMk/>
            <pc:sldMk cId="2033984516" sldId="1455"/>
            <ac:grpSpMk id="11" creationId="{F9F3C9CE-052C-4E35-95AD-0E25DD085A4A}"/>
          </ac:grpSpMkLst>
        </pc:grpChg>
        <pc:grpChg chg="add mod">
          <ac:chgData name="Yun Xiao" userId="30e8949b79a00b87" providerId="LiveId" clId="{B3525FE9-3823-408B-8752-D3CD29B65ECC}" dt="2023-11-02T01:15:34.286" v="11026"/>
          <ac:grpSpMkLst>
            <pc:docMk/>
            <pc:sldMk cId="2033984516" sldId="1455"/>
            <ac:grpSpMk id="18" creationId="{A7EC6755-FD37-4524-98E7-170D13925950}"/>
          </ac:grpSpMkLst>
        </pc:grpChg>
        <pc:graphicFrameChg chg="add del mod">
          <ac:chgData name="Yun Xiao" userId="30e8949b79a00b87" providerId="LiveId" clId="{B3525FE9-3823-408B-8752-D3CD29B65ECC}" dt="2023-11-01T15:56:05.234" v="8286" actId="478"/>
          <ac:graphicFrameMkLst>
            <pc:docMk/>
            <pc:sldMk cId="2033984516" sldId="1455"/>
            <ac:graphicFrameMk id="12" creationId="{AF9840A3-3048-4426-8D2C-C91FF0C15C90}"/>
          </ac:graphicFrameMkLst>
        </pc:graphicFrameChg>
        <pc:graphicFrameChg chg="add del mod">
          <ac:chgData name="Yun Xiao" userId="30e8949b79a00b87" providerId="LiveId" clId="{B3525FE9-3823-408B-8752-D3CD29B65ECC}" dt="2023-11-01T15:56:05.234" v="8286" actId="478"/>
          <ac:graphicFrameMkLst>
            <pc:docMk/>
            <pc:sldMk cId="2033984516" sldId="1455"/>
            <ac:graphicFrameMk id="13" creationId="{E28F5001-3A38-4AA3-B768-CAC939995767}"/>
          </ac:graphicFrameMkLst>
        </pc:graphicFrameChg>
        <pc:graphicFrameChg chg="add del mod">
          <ac:chgData name="Yun Xiao" userId="30e8949b79a00b87" providerId="LiveId" clId="{B3525FE9-3823-408B-8752-D3CD29B65ECC}" dt="2023-11-01T15:56:05.234" v="8286" actId="478"/>
          <ac:graphicFrameMkLst>
            <pc:docMk/>
            <pc:sldMk cId="2033984516" sldId="1455"/>
            <ac:graphicFrameMk id="14" creationId="{0DAFBCB4-8928-4D72-9627-1B047235DF0B}"/>
          </ac:graphicFrameMkLst>
        </pc:graphicFrameChg>
        <pc:graphicFrameChg chg="add del mod">
          <ac:chgData name="Yun Xiao" userId="30e8949b79a00b87" providerId="LiveId" clId="{B3525FE9-3823-408B-8752-D3CD29B65ECC}" dt="2023-11-01T15:56:05.234" v="8286" actId="478"/>
          <ac:graphicFrameMkLst>
            <pc:docMk/>
            <pc:sldMk cId="2033984516" sldId="1455"/>
            <ac:graphicFrameMk id="15" creationId="{1BF407AF-C5F8-43B9-B733-CE98E7089A4D}"/>
          </ac:graphicFrameMkLst>
        </pc:graphicFrameChg>
        <pc:graphicFrameChg chg="add del mod">
          <ac:chgData name="Yun Xiao" userId="30e8949b79a00b87" providerId="LiveId" clId="{B3525FE9-3823-408B-8752-D3CD29B65ECC}" dt="2023-11-01T15:52:19.400" v="7472" actId="21"/>
          <ac:graphicFrameMkLst>
            <pc:docMk/>
            <pc:sldMk cId="2033984516" sldId="1455"/>
            <ac:graphicFrameMk id="21" creationId="{00F60718-96B1-4963-B53D-B7B282951F0D}"/>
          </ac:graphicFrameMkLst>
        </pc:graphicFrameChg>
        <pc:graphicFrameChg chg="add del mod">
          <ac:chgData name="Yun Xiao" userId="30e8949b79a00b87" providerId="LiveId" clId="{B3525FE9-3823-408B-8752-D3CD29B65ECC}" dt="2023-11-01T15:52:19.400" v="7472" actId="21"/>
          <ac:graphicFrameMkLst>
            <pc:docMk/>
            <pc:sldMk cId="2033984516" sldId="1455"/>
            <ac:graphicFrameMk id="22" creationId="{8A613681-873B-4FEC-AB2A-8DBF9ABC35E1}"/>
          </ac:graphicFrameMkLst>
        </pc:graphicFrameChg>
        <pc:graphicFrameChg chg="add del mod">
          <ac:chgData name="Yun Xiao" userId="30e8949b79a00b87" providerId="LiveId" clId="{B3525FE9-3823-408B-8752-D3CD29B65ECC}" dt="2023-11-01T15:52:19.400" v="7472" actId="21"/>
          <ac:graphicFrameMkLst>
            <pc:docMk/>
            <pc:sldMk cId="2033984516" sldId="1455"/>
            <ac:graphicFrameMk id="23" creationId="{A54478B8-F776-4EFB-999C-C6901D570347}"/>
          </ac:graphicFrameMkLst>
        </pc:graphicFrameChg>
        <pc:graphicFrameChg chg="add del mod">
          <ac:chgData name="Yun Xiao" userId="30e8949b79a00b87" providerId="LiveId" clId="{B3525FE9-3823-408B-8752-D3CD29B65ECC}" dt="2023-11-01T15:52:19.400" v="7472" actId="21"/>
          <ac:graphicFrameMkLst>
            <pc:docMk/>
            <pc:sldMk cId="2033984516" sldId="1455"/>
            <ac:graphicFrameMk id="24" creationId="{78537CCA-5FDA-4706-B5B4-D8D7CF049BBE}"/>
          </ac:graphicFrameMkLst>
        </pc:graphicFrameChg>
        <pc:graphicFrameChg chg="add mod">
          <ac:chgData name="Yun Xiao" userId="30e8949b79a00b87" providerId="LiveId" clId="{B3525FE9-3823-408B-8752-D3CD29B65ECC}" dt="2023-11-09T00:45:30.486" v="13100"/>
          <ac:graphicFrameMkLst>
            <pc:docMk/>
            <pc:sldMk cId="2033984516" sldId="1455"/>
            <ac:graphicFrameMk id="25" creationId="{EA179ED6-B687-4591-B4FE-C876840036D3}"/>
          </ac:graphicFrameMkLst>
        </pc:graphicFrameChg>
        <pc:graphicFrameChg chg="add mod">
          <ac:chgData name="Yun Xiao" userId="30e8949b79a00b87" providerId="LiveId" clId="{B3525FE9-3823-408B-8752-D3CD29B65ECC}" dt="2023-11-09T00:45:30.486" v="13104"/>
          <ac:graphicFrameMkLst>
            <pc:docMk/>
            <pc:sldMk cId="2033984516" sldId="1455"/>
            <ac:graphicFrameMk id="26" creationId="{BD3C0935-83C8-47CB-A764-268F4CEE2765}"/>
          </ac:graphicFrameMkLst>
        </pc:graphicFrameChg>
        <pc:graphicFrameChg chg="add mod">
          <ac:chgData name="Yun Xiao" userId="30e8949b79a00b87" providerId="LiveId" clId="{B3525FE9-3823-408B-8752-D3CD29B65ECC}" dt="2023-11-09T00:45:30.486" v="13108"/>
          <ac:graphicFrameMkLst>
            <pc:docMk/>
            <pc:sldMk cId="2033984516" sldId="1455"/>
            <ac:graphicFrameMk id="27" creationId="{6318ED20-D599-44A8-928B-2861C44F1E42}"/>
          </ac:graphicFrameMkLst>
        </pc:graphicFrameChg>
        <pc:graphicFrameChg chg="add mod">
          <ac:chgData name="Yun Xiao" userId="30e8949b79a00b87" providerId="LiveId" clId="{B3525FE9-3823-408B-8752-D3CD29B65ECC}" dt="2023-11-09T00:45:30.487" v="13112"/>
          <ac:graphicFrameMkLst>
            <pc:docMk/>
            <pc:sldMk cId="2033984516" sldId="1455"/>
            <ac:graphicFrameMk id="28" creationId="{9B4C7710-7B7D-42DF-BC25-7127300FF44C}"/>
          </ac:graphicFrameMkLst>
        </pc:graphicFrameChg>
        <pc:graphicFrameChg chg="add mod">
          <ac:chgData name="Yun Xiao" userId="30e8949b79a00b87" providerId="LiveId" clId="{B3525FE9-3823-408B-8752-D3CD29B65ECC}" dt="2023-11-09T00:45:30.487" v="13116"/>
          <ac:graphicFrameMkLst>
            <pc:docMk/>
            <pc:sldMk cId="2033984516" sldId="1455"/>
            <ac:graphicFrameMk id="29" creationId="{79314528-FCF7-4563-B6BD-04501C2EE74E}"/>
          </ac:graphicFrameMkLst>
        </pc:graphicFrameChg>
        <pc:picChg chg="add mod ord">
          <ac:chgData name="Yun Xiao" userId="30e8949b79a00b87" providerId="LiveId" clId="{B3525FE9-3823-408B-8752-D3CD29B65ECC}" dt="2023-11-09T00:45:30.482" v="13092"/>
          <ac:picMkLst>
            <pc:docMk/>
            <pc:sldMk cId="2033984516" sldId="1455"/>
            <ac:picMk id="4" creationId="{4A6E222D-8C93-4FC4-B8AA-5F6EA3DBDF2C}"/>
          </ac:picMkLst>
        </pc:picChg>
      </pc:sldChg>
      <pc:sldChg chg="new del">
        <pc:chgData name="Yun Xiao" userId="30e8949b79a00b87" providerId="LiveId" clId="{B3525FE9-3823-408B-8752-D3CD29B65ECC}" dt="2023-11-01T01:43:31.003" v="5135" actId="680"/>
        <pc:sldMkLst>
          <pc:docMk/>
          <pc:sldMk cId="1793009396" sldId="1456"/>
        </pc:sldMkLst>
      </pc:sldChg>
      <pc:sldChg chg="addSp delSp modSp add mod modAnim">
        <pc:chgData name="Yun Xiao" userId="30e8949b79a00b87" providerId="LiveId" clId="{B3525FE9-3823-408B-8752-D3CD29B65ECC}" dt="2023-11-01T02:53:44.876" v="5651"/>
        <pc:sldMkLst>
          <pc:docMk/>
          <pc:sldMk cId="2059308383" sldId="1456"/>
        </pc:sldMkLst>
        <pc:spChg chg="del">
          <ac:chgData name="Yun Xiao" userId="30e8949b79a00b87" providerId="LiveId" clId="{B3525FE9-3823-408B-8752-D3CD29B65ECC}" dt="2023-11-01T01:43:50.392" v="5141" actId="478"/>
          <ac:spMkLst>
            <pc:docMk/>
            <pc:sldMk cId="2059308383" sldId="1456"/>
            <ac:spMk id="9" creationId="{00000000-0000-0000-0000-000000000000}"/>
          </ac:spMkLst>
        </pc:spChg>
        <pc:spChg chg="mod">
          <ac:chgData name="Yun Xiao" userId="30e8949b79a00b87" providerId="LiveId" clId="{B3525FE9-3823-408B-8752-D3CD29B65ECC}" dt="2023-11-01T01:53:22.176" v="5285" actId="20577"/>
          <ac:spMkLst>
            <pc:docMk/>
            <pc:sldMk cId="2059308383" sldId="1456"/>
            <ac:spMk id="15" creationId="{00000000-0000-0000-0000-000000000000}"/>
          </ac:spMkLst>
        </pc:spChg>
        <pc:spChg chg="mod">
          <ac:chgData name="Yun Xiao" userId="30e8949b79a00b87" providerId="LiveId" clId="{B3525FE9-3823-408B-8752-D3CD29B65ECC}" dt="2023-11-01T01:53:48.470" v="5292" actId="1076"/>
          <ac:spMkLst>
            <pc:docMk/>
            <pc:sldMk cId="2059308383" sldId="1456"/>
            <ac:spMk id="16" creationId="{00000000-0000-0000-0000-000000000000}"/>
          </ac:spMkLst>
        </pc:spChg>
        <pc:spChg chg="del mod">
          <ac:chgData name="Yun Xiao" userId="30e8949b79a00b87" providerId="LiveId" clId="{B3525FE9-3823-408B-8752-D3CD29B65ECC}" dt="2023-11-01T01:43:49.022" v="5140" actId="478"/>
          <ac:spMkLst>
            <pc:docMk/>
            <pc:sldMk cId="2059308383" sldId="1456"/>
            <ac:spMk id="17" creationId="{6EB4FA89-1901-4D43-BA1B-BCAA07C27689}"/>
          </ac:spMkLst>
        </pc:spChg>
        <pc:spChg chg="del">
          <ac:chgData name="Yun Xiao" userId="30e8949b79a00b87" providerId="LiveId" clId="{B3525FE9-3823-408B-8752-D3CD29B65ECC}" dt="2023-11-01T01:43:46.919" v="5139" actId="478"/>
          <ac:spMkLst>
            <pc:docMk/>
            <pc:sldMk cId="2059308383" sldId="1456"/>
            <ac:spMk id="18" creationId="{E15C03D0-6C8E-4348-ADD3-2B3FEA85DCD7}"/>
          </ac:spMkLst>
        </pc:spChg>
        <pc:spChg chg="add mod">
          <ac:chgData name="Yun Xiao" userId="30e8949b79a00b87" providerId="LiveId" clId="{B3525FE9-3823-408B-8752-D3CD29B65ECC}" dt="2023-11-01T01:53:57.689" v="5295" actId="1076"/>
          <ac:spMkLst>
            <pc:docMk/>
            <pc:sldMk cId="2059308383" sldId="1456"/>
            <ac:spMk id="19" creationId="{1922D6FE-AC82-4273-B94F-6614346A701D}"/>
          </ac:spMkLst>
        </pc:spChg>
        <pc:spChg chg="add mod">
          <ac:chgData name="Yun Xiao" userId="30e8949b79a00b87" providerId="LiveId" clId="{B3525FE9-3823-408B-8752-D3CD29B65ECC}" dt="2023-11-01T01:54:42.797" v="5302" actId="207"/>
          <ac:spMkLst>
            <pc:docMk/>
            <pc:sldMk cId="2059308383" sldId="1456"/>
            <ac:spMk id="20" creationId="{A3022BDD-ABD1-4461-831A-C34BDEB6C65A}"/>
          </ac:spMkLst>
        </pc:spChg>
        <pc:spChg chg="add mod">
          <ac:chgData name="Yun Xiao" userId="30e8949b79a00b87" providerId="LiveId" clId="{B3525FE9-3823-408B-8752-D3CD29B65ECC}" dt="2023-11-01T01:55:05.651" v="5305" actId="1076"/>
          <ac:spMkLst>
            <pc:docMk/>
            <pc:sldMk cId="2059308383" sldId="1456"/>
            <ac:spMk id="21" creationId="{8181E7E4-A3BB-4E2E-B379-19F7176BC865}"/>
          </ac:spMkLst>
        </pc:spChg>
        <pc:spChg chg="add mod">
          <ac:chgData name="Yun Xiao" userId="30e8949b79a00b87" providerId="LiveId" clId="{B3525FE9-3823-408B-8752-D3CD29B65ECC}" dt="2023-11-01T01:58:09.132" v="5326" actId="1076"/>
          <ac:spMkLst>
            <pc:docMk/>
            <pc:sldMk cId="2059308383" sldId="1456"/>
            <ac:spMk id="24" creationId="{0F3A2092-8220-4771-85AF-8B25D0C041F6}"/>
          </ac:spMkLst>
        </pc:spChg>
        <pc:spChg chg="add mod">
          <ac:chgData name="Yun Xiao" userId="30e8949b79a00b87" providerId="LiveId" clId="{B3525FE9-3823-408B-8752-D3CD29B65ECC}" dt="2023-11-01T01:56:07.877" v="5311" actId="1076"/>
          <ac:spMkLst>
            <pc:docMk/>
            <pc:sldMk cId="2059308383" sldId="1456"/>
            <ac:spMk id="25" creationId="{66C37ACF-F0BB-4C95-8E5E-ED0402A757D6}"/>
          </ac:spMkLst>
        </pc:spChg>
        <pc:spChg chg="mod">
          <ac:chgData name="Yun Xiao" userId="30e8949b79a00b87" providerId="LiveId" clId="{B3525FE9-3823-408B-8752-D3CD29B65ECC}" dt="2023-11-01T01:52:43.581" v="5276" actId="1076"/>
          <ac:spMkLst>
            <pc:docMk/>
            <pc:sldMk cId="2059308383" sldId="1456"/>
            <ac:spMk id="265237" creationId="{00000000-0000-0000-0000-000000000000}"/>
          </ac:spMkLst>
        </pc:spChg>
        <pc:grpChg chg="del">
          <ac:chgData name="Yun Xiao" userId="30e8949b79a00b87" providerId="LiveId" clId="{B3525FE9-3823-408B-8752-D3CD29B65ECC}" dt="2023-11-01T01:43:43.502" v="5137" actId="478"/>
          <ac:grpSpMkLst>
            <pc:docMk/>
            <pc:sldMk cId="2059308383" sldId="1456"/>
            <ac:grpSpMk id="6" creationId="{2A70D682-445B-493E-8670-0858388282A3}"/>
          </ac:grpSpMkLst>
        </pc:grpChg>
        <pc:graphicFrameChg chg="mod">
          <ac:chgData name="Yun Xiao" userId="30e8949b79a00b87" providerId="LiveId" clId="{B3525FE9-3823-408B-8752-D3CD29B65ECC}" dt="2023-11-01T01:52:43.581" v="5276" actId="1076"/>
          <ac:graphicFrameMkLst>
            <pc:docMk/>
            <pc:sldMk cId="2059308383" sldId="1456"/>
            <ac:graphicFrameMk id="2" creationId="{00000000-0000-0000-0000-000000000000}"/>
          </ac:graphicFrameMkLst>
        </pc:graphicFrameChg>
        <pc:graphicFrameChg chg="add mod">
          <ac:chgData name="Yun Xiao" userId="30e8949b79a00b87" providerId="LiveId" clId="{B3525FE9-3823-408B-8752-D3CD29B65ECC}" dt="2023-11-01T01:58:00.880" v="5324" actId="1076"/>
          <ac:graphicFrameMkLst>
            <pc:docMk/>
            <pc:sldMk cId="2059308383" sldId="1456"/>
            <ac:graphicFrameMk id="22" creationId="{F93CA182-9D46-4198-B15E-A9C731441265}"/>
          </ac:graphicFrameMkLst>
        </pc:graphicFrameChg>
        <pc:graphicFrameChg chg="add mod">
          <ac:chgData name="Yun Xiao" userId="30e8949b79a00b87" providerId="LiveId" clId="{B3525FE9-3823-408B-8752-D3CD29B65ECC}" dt="2023-11-01T01:58:04.681" v="5325" actId="1076"/>
          <ac:graphicFrameMkLst>
            <pc:docMk/>
            <pc:sldMk cId="2059308383" sldId="1456"/>
            <ac:graphicFrameMk id="23" creationId="{FB5F44B3-44BB-4291-8DFC-2E1191806153}"/>
          </ac:graphicFrameMkLst>
        </pc:graphicFrameChg>
      </pc:sldChg>
      <pc:sldChg chg="addSp delSp modSp new mod modAnim">
        <pc:chgData name="Yun Xiao" userId="30e8949b79a00b87" providerId="LiveId" clId="{B3525FE9-3823-408B-8752-D3CD29B65ECC}" dt="2023-11-01T07:22:15.534" v="6560" actId="1076"/>
        <pc:sldMkLst>
          <pc:docMk/>
          <pc:sldMk cId="4162132085" sldId="1457"/>
        </pc:sldMkLst>
        <pc:spChg chg="add mod">
          <ac:chgData name="Yun Xiao" userId="30e8949b79a00b87" providerId="LiveId" clId="{B3525FE9-3823-408B-8752-D3CD29B65ECC}" dt="2023-11-01T07:19:26.792" v="6505" actId="1076"/>
          <ac:spMkLst>
            <pc:docMk/>
            <pc:sldMk cId="4162132085" sldId="1457"/>
            <ac:spMk id="3" creationId="{196106A6-A9AC-4898-833B-B7093A1E737C}"/>
          </ac:spMkLst>
        </pc:spChg>
        <pc:spChg chg="add mod">
          <ac:chgData name="Yun Xiao" userId="30e8949b79a00b87" providerId="LiveId" clId="{B3525FE9-3823-408B-8752-D3CD29B65ECC}" dt="2023-11-01T07:19:35.616" v="6510" actId="1036"/>
          <ac:spMkLst>
            <pc:docMk/>
            <pc:sldMk cId="4162132085" sldId="1457"/>
            <ac:spMk id="4" creationId="{8CF31B4C-498C-42CE-B712-F1C81DD9CC75}"/>
          </ac:spMkLst>
        </pc:spChg>
        <pc:spChg chg="add mod">
          <ac:chgData name="Yun Xiao" userId="30e8949b79a00b87" providerId="LiveId" clId="{B3525FE9-3823-408B-8752-D3CD29B65ECC}" dt="2023-11-01T07:16:05.973" v="6483" actId="114"/>
          <ac:spMkLst>
            <pc:docMk/>
            <pc:sldMk cId="4162132085" sldId="1457"/>
            <ac:spMk id="5" creationId="{4E40F330-541E-4161-95D4-BA2417FAF2AF}"/>
          </ac:spMkLst>
        </pc:spChg>
        <pc:spChg chg="add mod">
          <ac:chgData name="Yun Xiao" userId="30e8949b79a00b87" providerId="LiveId" clId="{B3525FE9-3823-408B-8752-D3CD29B65ECC}" dt="2023-11-01T07:17:49.669" v="6499" actId="1076"/>
          <ac:spMkLst>
            <pc:docMk/>
            <pc:sldMk cId="4162132085" sldId="1457"/>
            <ac:spMk id="6" creationId="{47FDEF32-3E48-4FA7-B460-DBC7B8C4D8E1}"/>
          </ac:spMkLst>
        </pc:spChg>
        <pc:spChg chg="del mod">
          <ac:chgData name="Yun Xiao" userId="30e8949b79a00b87" providerId="LiveId" clId="{B3525FE9-3823-408B-8752-D3CD29B65ECC}" dt="2023-11-01T07:16:29.984" v="6486" actId="478"/>
          <ac:spMkLst>
            <pc:docMk/>
            <pc:sldMk cId="4162132085" sldId="1457"/>
            <ac:spMk id="13" creationId="{D2AE45C9-2C4B-406C-B35F-A102113D5961}"/>
          </ac:spMkLst>
        </pc:spChg>
        <pc:spChg chg="add mod">
          <ac:chgData name="Yun Xiao" userId="30e8949b79a00b87" providerId="LiveId" clId="{B3525FE9-3823-408B-8752-D3CD29B65ECC}" dt="2023-11-01T07:19:43.664" v="6511"/>
          <ac:spMkLst>
            <pc:docMk/>
            <pc:sldMk cId="4162132085" sldId="1457"/>
            <ac:spMk id="14" creationId="{6DB2AE12-3A0B-4627-95E0-659D63F6945C}"/>
          </ac:spMkLst>
        </pc:spChg>
        <pc:spChg chg="add mod">
          <ac:chgData name="Yun Xiao" userId="30e8949b79a00b87" providerId="LiveId" clId="{B3525FE9-3823-408B-8752-D3CD29B65ECC}" dt="2023-11-01T07:20:05.298" v="6532"/>
          <ac:spMkLst>
            <pc:docMk/>
            <pc:sldMk cId="4162132085" sldId="1457"/>
            <ac:spMk id="15" creationId="{340B5BF1-1FB5-4429-9F7C-C02DFC71530D}"/>
          </ac:spMkLst>
        </pc:spChg>
        <pc:grpChg chg="add mod">
          <ac:chgData name="Yun Xiao" userId="30e8949b79a00b87" providerId="LiveId" clId="{B3525FE9-3823-408B-8752-D3CD29B65ECC}" dt="2023-11-01T07:22:07.182" v="6559" actId="1076"/>
          <ac:grpSpMkLst>
            <pc:docMk/>
            <pc:sldMk cId="4162132085" sldId="1457"/>
            <ac:grpSpMk id="7" creationId="{E58417E4-04F5-44FE-A12E-36BE44BF11B2}"/>
          </ac:grpSpMkLst>
        </pc:grpChg>
        <pc:grpChg chg="add del mod">
          <ac:chgData name="Yun Xiao" userId="30e8949b79a00b87" providerId="LiveId" clId="{B3525FE9-3823-408B-8752-D3CD29B65ECC}" dt="2023-11-01T07:16:29.984" v="6486" actId="478"/>
          <ac:grpSpMkLst>
            <pc:docMk/>
            <pc:sldMk cId="4162132085" sldId="1457"/>
            <ac:grpSpMk id="11" creationId="{FC050C20-42CC-4FD0-86B6-04FBF3AD4FA6}"/>
          </ac:grpSpMkLst>
        </pc:grpChg>
        <pc:graphicFrameChg chg="add mod">
          <ac:chgData name="Yun Xiao" userId="30e8949b79a00b87" providerId="LiveId" clId="{B3525FE9-3823-408B-8752-D3CD29B65ECC}" dt="2023-11-01T07:19:35.616" v="6510" actId="1036"/>
          <ac:graphicFrameMkLst>
            <pc:docMk/>
            <pc:sldMk cId="4162132085" sldId="1457"/>
            <ac:graphicFrameMk id="2" creationId="{C700B217-6861-4F85-9548-E36D460F170F}"/>
          </ac:graphicFrameMkLst>
        </pc:graphicFrameChg>
        <pc:graphicFrameChg chg="mod">
          <ac:chgData name="Yun Xiao" userId="30e8949b79a00b87" providerId="LiveId" clId="{B3525FE9-3823-408B-8752-D3CD29B65ECC}" dt="2023-11-01T07:17:38.487" v="6498"/>
          <ac:graphicFrameMkLst>
            <pc:docMk/>
            <pc:sldMk cId="4162132085" sldId="1457"/>
            <ac:graphicFrameMk id="8" creationId="{B428F862-2FF2-47F7-9B6D-863CA88CBE8F}"/>
          </ac:graphicFrameMkLst>
        </pc:graphicFrameChg>
        <pc:graphicFrameChg chg="mod">
          <ac:chgData name="Yun Xiao" userId="30e8949b79a00b87" providerId="LiveId" clId="{B3525FE9-3823-408B-8752-D3CD29B65ECC}" dt="2023-11-01T07:22:15.534" v="6560" actId="1076"/>
          <ac:graphicFrameMkLst>
            <pc:docMk/>
            <pc:sldMk cId="4162132085" sldId="1457"/>
            <ac:graphicFrameMk id="9" creationId="{239F9072-7F55-44A0-8743-E3BCE2E9916A}"/>
          </ac:graphicFrameMkLst>
        </pc:graphicFrameChg>
        <pc:graphicFrameChg chg="add mod">
          <ac:chgData name="Yun Xiao" userId="30e8949b79a00b87" providerId="LiveId" clId="{B3525FE9-3823-408B-8752-D3CD29B65ECC}" dt="2023-11-01T07:16:52.962" v="6490" actId="1076"/>
          <ac:graphicFrameMkLst>
            <pc:docMk/>
            <pc:sldMk cId="4162132085" sldId="1457"/>
            <ac:graphicFrameMk id="10" creationId="{1322E296-6CA1-4052-8CCF-793E210B4335}"/>
          </ac:graphicFrameMkLst>
        </pc:graphicFrameChg>
        <pc:graphicFrameChg chg="mod">
          <ac:chgData name="Yun Xiao" userId="30e8949b79a00b87" providerId="LiveId" clId="{B3525FE9-3823-408B-8752-D3CD29B65ECC}" dt="2023-11-01T07:16:48.238" v="6489" actId="1076"/>
          <ac:graphicFrameMkLst>
            <pc:docMk/>
            <pc:sldMk cId="4162132085" sldId="1457"/>
            <ac:graphicFrameMk id="12" creationId="{C5D6150E-24C2-4BC0-ADA9-C75618293708}"/>
          </ac:graphicFrameMkLst>
        </pc:graphicFrameChg>
      </pc:sldChg>
      <pc:sldChg chg="addSp delSp modSp new mod ord delAnim modAnim">
        <pc:chgData name="Yun Xiao" userId="30e8949b79a00b87" providerId="LiveId" clId="{B3525FE9-3823-408B-8752-D3CD29B65ECC}" dt="2023-11-01T15:42:30.590" v="7070" actId="20577"/>
        <pc:sldMkLst>
          <pc:docMk/>
          <pc:sldMk cId="4151547011" sldId="1458"/>
        </pc:sldMkLst>
        <pc:spChg chg="del">
          <ac:chgData name="Yun Xiao" userId="30e8949b79a00b87" providerId="LiveId" clId="{B3525FE9-3823-408B-8752-D3CD29B65ECC}" dt="2023-11-01T15:36:05.324" v="6984" actId="478"/>
          <ac:spMkLst>
            <pc:docMk/>
            <pc:sldMk cId="4151547011" sldId="1458"/>
            <ac:spMk id="2" creationId="{7FAD21DA-B216-4022-AABE-9D213A75E6B2}"/>
          </ac:spMkLst>
        </pc:spChg>
        <pc:spChg chg="add mod">
          <ac:chgData name="Yun Xiao" userId="30e8949b79a00b87" providerId="LiveId" clId="{B3525FE9-3823-408B-8752-D3CD29B65ECC}" dt="2023-11-01T15:36:16.140" v="7007" actId="6549"/>
          <ac:spMkLst>
            <pc:docMk/>
            <pc:sldMk cId="4151547011" sldId="1458"/>
            <ac:spMk id="5" creationId="{39FCFB88-912C-44E9-9AA7-2EC6B8C0EF9D}"/>
          </ac:spMkLst>
        </pc:spChg>
        <pc:spChg chg="add mod">
          <ac:chgData name="Yun Xiao" userId="30e8949b79a00b87" providerId="LiveId" clId="{B3525FE9-3823-408B-8752-D3CD29B65ECC}" dt="2023-11-01T15:41:50.622" v="7060" actId="1076"/>
          <ac:spMkLst>
            <pc:docMk/>
            <pc:sldMk cId="4151547011" sldId="1458"/>
            <ac:spMk id="7" creationId="{57782E9F-89C6-458B-B108-5DEE62E832CB}"/>
          </ac:spMkLst>
        </pc:spChg>
        <pc:spChg chg="add mod">
          <ac:chgData name="Yun Xiao" userId="30e8949b79a00b87" providerId="LiveId" clId="{B3525FE9-3823-408B-8752-D3CD29B65ECC}" dt="2023-11-01T15:41:50.622" v="7060" actId="1076"/>
          <ac:spMkLst>
            <pc:docMk/>
            <pc:sldMk cId="4151547011" sldId="1458"/>
            <ac:spMk id="8" creationId="{8BAC2AA8-A1BD-45DB-9F3F-269FA5253941}"/>
          </ac:spMkLst>
        </pc:spChg>
        <pc:spChg chg="add mod">
          <ac:chgData name="Yun Xiao" userId="30e8949b79a00b87" providerId="LiveId" clId="{B3525FE9-3823-408B-8752-D3CD29B65ECC}" dt="2023-11-01T15:41:50.622" v="7060" actId="1076"/>
          <ac:spMkLst>
            <pc:docMk/>
            <pc:sldMk cId="4151547011" sldId="1458"/>
            <ac:spMk id="10" creationId="{B02847B3-2057-489E-8A68-33FCEFE517EC}"/>
          </ac:spMkLst>
        </pc:spChg>
        <pc:spChg chg="add del mod">
          <ac:chgData name="Yun Xiao" userId="30e8949b79a00b87" providerId="LiveId" clId="{B3525FE9-3823-408B-8752-D3CD29B65ECC}" dt="2023-11-01T15:37:51.560" v="7021" actId="478"/>
          <ac:spMkLst>
            <pc:docMk/>
            <pc:sldMk cId="4151547011" sldId="1458"/>
            <ac:spMk id="12" creationId="{06A5C5ED-A396-4CA4-B255-8A434EC3A5A0}"/>
          </ac:spMkLst>
        </pc:spChg>
        <pc:spChg chg="add mod">
          <ac:chgData name="Yun Xiao" userId="30e8949b79a00b87" providerId="LiveId" clId="{B3525FE9-3823-408B-8752-D3CD29B65ECC}" dt="2023-11-01T15:41:39.739" v="7058" actId="1076"/>
          <ac:spMkLst>
            <pc:docMk/>
            <pc:sldMk cId="4151547011" sldId="1458"/>
            <ac:spMk id="13" creationId="{F10D0D23-D96E-4D0D-89FC-A7C235471D6B}"/>
          </ac:spMkLst>
        </pc:spChg>
        <pc:spChg chg="add mod">
          <ac:chgData name="Yun Xiao" userId="30e8949b79a00b87" providerId="LiveId" clId="{B3525FE9-3823-408B-8752-D3CD29B65ECC}" dt="2023-11-01T15:41:33.826" v="7056" actId="1076"/>
          <ac:spMkLst>
            <pc:docMk/>
            <pc:sldMk cId="4151547011" sldId="1458"/>
            <ac:spMk id="14" creationId="{647FE577-E838-4DC7-AF05-DE1B2522AB74}"/>
          </ac:spMkLst>
        </pc:spChg>
        <pc:spChg chg="add mod">
          <ac:chgData name="Yun Xiao" userId="30e8949b79a00b87" providerId="LiveId" clId="{B3525FE9-3823-408B-8752-D3CD29B65ECC}" dt="2023-11-01T15:42:30.590" v="7070" actId="20577"/>
          <ac:spMkLst>
            <pc:docMk/>
            <pc:sldMk cId="4151547011" sldId="1458"/>
            <ac:spMk id="15" creationId="{0B906785-26B9-4033-8A70-CA98DDEA3558}"/>
          </ac:spMkLst>
        </pc:spChg>
        <pc:graphicFrameChg chg="add mod">
          <ac:chgData name="Yun Xiao" userId="30e8949b79a00b87" providerId="LiveId" clId="{B3525FE9-3823-408B-8752-D3CD29B65ECC}" dt="2023-11-01T15:41:35.656" v="7057" actId="1076"/>
          <ac:graphicFrameMkLst>
            <pc:docMk/>
            <pc:sldMk cId="4151547011" sldId="1458"/>
            <ac:graphicFrameMk id="3" creationId="{16B4D299-50F8-40A3-BC7D-10C1C022EA03}"/>
          </ac:graphicFrameMkLst>
        </pc:graphicFrameChg>
        <pc:graphicFrameChg chg="add del mod">
          <ac:chgData name="Yun Xiao" userId="30e8949b79a00b87" providerId="LiveId" clId="{B3525FE9-3823-408B-8752-D3CD29B65ECC}" dt="2023-11-01T15:37:41.542" v="7017" actId="478"/>
          <ac:graphicFrameMkLst>
            <pc:docMk/>
            <pc:sldMk cId="4151547011" sldId="1458"/>
            <ac:graphicFrameMk id="4" creationId="{5E66E41D-CE0E-41AB-BC0A-E6C5AED4A9B1}"/>
          </ac:graphicFrameMkLst>
        </pc:graphicFrameChg>
        <pc:graphicFrameChg chg="add mod">
          <ac:chgData name="Yun Xiao" userId="30e8949b79a00b87" providerId="LiveId" clId="{B3525FE9-3823-408B-8752-D3CD29B65ECC}" dt="2023-11-01T15:41:50.622" v="7060" actId="1076"/>
          <ac:graphicFrameMkLst>
            <pc:docMk/>
            <pc:sldMk cId="4151547011" sldId="1458"/>
            <ac:graphicFrameMk id="6" creationId="{8F21F1E7-BA25-47EB-983B-154F2847BA7D}"/>
          </ac:graphicFrameMkLst>
        </pc:graphicFrameChg>
        <pc:graphicFrameChg chg="add mod">
          <ac:chgData name="Yun Xiao" userId="30e8949b79a00b87" providerId="LiveId" clId="{B3525FE9-3823-408B-8752-D3CD29B65ECC}" dt="2023-11-01T15:41:50.622" v="7060" actId="1076"/>
          <ac:graphicFrameMkLst>
            <pc:docMk/>
            <pc:sldMk cId="4151547011" sldId="1458"/>
            <ac:graphicFrameMk id="9" creationId="{2E72C5AB-7926-4365-A70B-EF1FF3F5858B}"/>
          </ac:graphicFrameMkLst>
        </pc:graphicFrameChg>
        <pc:graphicFrameChg chg="add mod">
          <ac:chgData name="Yun Xiao" userId="30e8949b79a00b87" providerId="LiveId" clId="{B3525FE9-3823-408B-8752-D3CD29B65ECC}" dt="2023-11-01T15:41:42.222" v="7059" actId="1076"/>
          <ac:graphicFrameMkLst>
            <pc:docMk/>
            <pc:sldMk cId="4151547011" sldId="1458"/>
            <ac:graphicFrameMk id="11" creationId="{79C187B2-595B-4FDA-9FF0-9CC5219B20F3}"/>
          </ac:graphicFrameMkLst>
        </pc:graphicFrameChg>
      </pc:sldChg>
      <pc:sldChg chg="add del">
        <pc:chgData name="Yun Xiao" userId="30e8949b79a00b87" providerId="LiveId" clId="{B3525FE9-3823-408B-8752-D3CD29B65ECC}" dt="2023-11-01T15:40:07.940" v="7044"/>
        <pc:sldMkLst>
          <pc:docMk/>
          <pc:sldMk cId="3130548409" sldId="1459"/>
        </pc:sldMkLst>
      </pc:sldChg>
      <pc:sldChg chg="add del">
        <pc:chgData name="Yun Xiao" userId="30e8949b79a00b87" providerId="LiveId" clId="{B3525FE9-3823-408B-8752-D3CD29B65ECC}" dt="2023-11-01T15:46:30.462" v="7091" actId="47"/>
        <pc:sldMkLst>
          <pc:docMk/>
          <pc:sldMk cId="4015575193" sldId="1459"/>
        </pc:sldMkLst>
      </pc:sldChg>
      <pc:sldChg chg="addSp delSp modSp new mod">
        <pc:chgData name="Yun Xiao" userId="30e8949b79a00b87" providerId="LiveId" clId="{B3525FE9-3823-408B-8752-D3CD29B65ECC}" dt="2023-11-01T15:43:19.151" v="7075" actId="1036"/>
        <pc:sldMkLst>
          <pc:docMk/>
          <pc:sldMk cId="4177217688" sldId="1460"/>
        </pc:sldMkLst>
        <pc:spChg chg="del">
          <ac:chgData name="Yun Xiao" userId="30e8949b79a00b87" providerId="LiveId" clId="{B3525FE9-3823-408B-8752-D3CD29B65ECC}" dt="2023-11-01T15:40:46.557" v="7051" actId="478"/>
          <ac:spMkLst>
            <pc:docMk/>
            <pc:sldMk cId="4177217688" sldId="1460"/>
            <ac:spMk id="2" creationId="{B44D49B9-0A44-42A4-A739-91C7B1A3DC01}"/>
          </ac:spMkLst>
        </pc:spChg>
        <pc:spChg chg="add mod">
          <ac:chgData name="Yun Xiao" userId="30e8949b79a00b87" providerId="LiveId" clId="{B3525FE9-3823-408B-8752-D3CD29B65ECC}" dt="2023-11-01T15:40:42.470" v="7050"/>
          <ac:spMkLst>
            <pc:docMk/>
            <pc:sldMk cId="4177217688" sldId="1460"/>
            <ac:spMk id="3" creationId="{FCEF509D-5508-4890-8C62-6C9320795D07}"/>
          </ac:spMkLst>
        </pc:spChg>
        <pc:spChg chg="add mod">
          <ac:chgData name="Yun Xiao" userId="30e8949b79a00b87" providerId="LiveId" clId="{B3525FE9-3823-408B-8752-D3CD29B65ECC}" dt="2023-11-01T15:41:08.544" v="7053" actId="1076"/>
          <ac:spMkLst>
            <pc:docMk/>
            <pc:sldMk cId="4177217688" sldId="1460"/>
            <ac:spMk id="6" creationId="{2E8BAFCA-FA67-4C51-8EBF-1B729312B013}"/>
          </ac:spMkLst>
        </pc:spChg>
        <pc:spChg chg="add mod">
          <ac:chgData name="Yun Xiao" userId="30e8949b79a00b87" providerId="LiveId" clId="{B3525FE9-3823-408B-8752-D3CD29B65ECC}" dt="2023-11-01T15:41:08.544" v="7053" actId="1076"/>
          <ac:spMkLst>
            <pc:docMk/>
            <pc:sldMk cId="4177217688" sldId="1460"/>
            <ac:spMk id="8" creationId="{25CFB04D-DE7D-4845-B685-0FD57B35E2E9}"/>
          </ac:spMkLst>
        </pc:spChg>
        <pc:spChg chg="add mod">
          <ac:chgData name="Yun Xiao" userId="30e8949b79a00b87" providerId="LiveId" clId="{B3525FE9-3823-408B-8752-D3CD29B65ECC}" dt="2023-11-01T15:41:08.544" v="7053" actId="1076"/>
          <ac:spMkLst>
            <pc:docMk/>
            <pc:sldMk cId="4177217688" sldId="1460"/>
            <ac:spMk id="10" creationId="{1AD8D5D9-2B95-4D76-922A-27347F388F81}"/>
          </ac:spMkLst>
        </pc:spChg>
        <pc:spChg chg="add mod">
          <ac:chgData name="Yun Xiao" userId="30e8949b79a00b87" providerId="LiveId" clId="{B3525FE9-3823-408B-8752-D3CD29B65ECC}" dt="2023-11-01T15:41:08.544" v="7053" actId="1076"/>
          <ac:spMkLst>
            <pc:docMk/>
            <pc:sldMk cId="4177217688" sldId="1460"/>
            <ac:spMk id="13" creationId="{729E0985-A6C6-42F3-980A-186FC8E6A1E9}"/>
          </ac:spMkLst>
        </pc:spChg>
        <pc:spChg chg="add mod">
          <ac:chgData name="Yun Xiao" userId="30e8949b79a00b87" providerId="LiveId" clId="{B3525FE9-3823-408B-8752-D3CD29B65ECC}" dt="2023-11-01T15:41:08.544" v="7053" actId="1076"/>
          <ac:spMkLst>
            <pc:docMk/>
            <pc:sldMk cId="4177217688" sldId="1460"/>
            <ac:spMk id="14" creationId="{BD053AA7-5FFC-4380-A9A7-ADDEC1C60A9B}"/>
          </ac:spMkLst>
        </pc:spChg>
        <pc:graphicFrameChg chg="add mod">
          <ac:chgData name="Yun Xiao" userId="30e8949b79a00b87" providerId="LiveId" clId="{B3525FE9-3823-408B-8752-D3CD29B65ECC}" dt="2023-11-01T15:41:08.544" v="7053" actId="1076"/>
          <ac:graphicFrameMkLst>
            <pc:docMk/>
            <pc:sldMk cId="4177217688" sldId="1460"/>
            <ac:graphicFrameMk id="4" creationId="{19DD27CE-3B0D-4ED4-BB0D-C33EB40DBFD8}"/>
          </ac:graphicFrameMkLst>
        </pc:graphicFrameChg>
        <pc:graphicFrameChg chg="add mod">
          <ac:chgData name="Yun Xiao" userId="30e8949b79a00b87" providerId="LiveId" clId="{B3525FE9-3823-408B-8752-D3CD29B65ECC}" dt="2023-11-01T15:41:08.544" v="7053" actId="1076"/>
          <ac:graphicFrameMkLst>
            <pc:docMk/>
            <pc:sldMk cId="4177217688" sldId="1460"/>
            <ac:graphicFrameMk id="5" creationId="{995D275F-2CD0-4F22-BB8C-1BC93F5BDC5B}"/>
          </ac:graphicFrameMkLst>
        </pc:graphicFrameChg>
        <pc:graphicFrameChg chg="add mod">
          <ac:chgData name="Yun Xiao" userId="30e8949b79a00b87" providerId="LiveId" clId="{B3525FE9-3823-408B-8752-D3CD29B65ECC}" dt="2023-11-01T15:41:08.544" v="7053" actId="1076"/>
          <ac:graphicFrameMkLst>
            <pc:docMk/>
            <pc:sldMk cId="4177217688" sldId="1460"/>
            <ac:graphicFrameMk id="7" creationId="{E128A39E-840D-42D2-B9FF-411AD124C98C}"/>
          </ac:graphicFrameMkLst>
        </pc:graphicFrameChg>
        <pc:graphicFrameChg chg="add mod">
          <ac:chgData name="Yun Xiao" userId="30e8949b79a00b87" providerId="LiveId" clId="{B3525FE9-3823-408B-8752-D3CD29B65ECC}" dt="2023-11-01T15:41:08.544" v="7053" actId="1076"/>
          <ac:graphicFrameMkLst>
            <pc:docMk/>
            <pc:sldMk cId="4177217688" sldId="1460"/>
            <ac:graphicFrameMk id="9" creationId="{0BBBCB01-4466-4FAE-8184-ADC2EFC8BDE3}"/>
          </ac:graphicFrameMkLst>
        </pc:graphicFrameChg>
        <pc:graphicFrameChg chg="add mod">
          <ac:chgData name="Yun Xiao" userId="30e8949b79a00b87" providerId="LiveId" clId="{B3525FE9-3823-408B-8752-D3CD29B65ECC}" dt="2023-11-01T15:42:49.254" v="7073" actId="1076"/>
          <ac:graphicFrameMkLst>
            <pc:docMk/>
            <pc:sldMk cId="4177217688" sldId="1460"/>
            <ac:graphicFrameMk id="11" creationId="{F2E08FE0-3AF2-46F6-B112-F1EB60819609}"/>
          </ac:graphicFrameMkLst>
        </pc:graphicFrameChg>
        <pc:graphicFrameChg chg="add mod">
          <ac:chgData name="Yun Xiao" userId="30e8949b79a00b87" providerId="LiveId" clId="{B3525FE9-3823-408B-8752-D3CD29B65ECC}" dt="2023-11-01T15:43:19.151" v="7075" actId="1036"/>
          <ac:graphicFrameMkLst>
            <pc:docMk/>
            <pc:sldMk cId="4177217688" sldId="1460"/>
            <ac:graphicFrameMk id="12" creationId="{B0406875-611F-4D1E-A6A8-500829708469}"/>
          </ac:graphicFrameMkLst>
        </pc:graphicFrameChg>
      </pc:sldChg>
      <pc:sldChg chg="add del">
        <pc:chgData name="Yun Xiao" userId="30e8949b79a00b87" providerId="LiveId" clId="{B3525FE9-3823-408B-8752-D3CD29B65ECC}" dt="2023-11-01T16:16:44.550" v="8705" actId="47"/>
        <pc:sldMkLst>
          <pc:docMk/>
          <pc:sldMk cId="1609507532" sldId="1461"/>
        </pc:sldMkLst>
      </pc:sldChg>
      <pc:sldChg chg="add del">
        <pc:chgData name="Yun Xiao" userId="30e8949b79a00b87" providerId="LiveId" clId="{B3525FE9-3823-408B-8752-D3CD29B65ECC}" dt="2023-11-01T16:13:09.200" v="8663" actId="47"/>
        <pc:sldMkLst>
          <pc:docMk/>
          <pc:sldMk cId="2561363182" sldId="1462"/>
        </pc:sldMkLst>
      </pc:sldChg>
      <pc:sldChg chg="add del">
        <pc:chgData name="Yun Xiao" userId="30e8949b79a00b87" providerId="LiveId" clId="{B3525FE9-3823-408B-8752-D3CD29B65ECC}" dt="2023-11-01T16:13:10.765" v="8664" actId="47"/>
        <pc:sldMkLst>
          <pc:docMk/>
          <pc:sldMk cId="595410767" sldId="1463"/>
        </pc:sldMkLst>
      </pc:sldChg>
      <pc:sldChg chg="add del">
        <pc:chgData name="Yun Xiao" userId="30e8949b79a00b87" providerId="LiveId" clId="{B3525FE9-3823-408B-8752-D3CD29B65ECC}" dt="2023-11-01T16:16:42.167" v="8704" actId="47"/>
        <pc:sldMkLst>
          <pc:docMk/>
          <pc:sldMk cId="321293950" sldId="1464"/>
        </pc:sldMkLst>
      </pc:sldChg>
      <pc:sldChg chg="addSp delSp modSp add mod modAnim">
        <pc:chgData name="Yun Xiao" userId="30e8949b79a00b87" providerId="LiveId" clId="{B3525FE9-3823-408B-8752-D3CD29B65ECC}" dt="2023-11-08T03:36:02.381" v="11284"/>
        <pc:sldMkLst>
          <pc:docMk/>
          <pc:sldMk cId="2860262843" sldId="1465"/>
        </pc:sldMkLst>
        <pc:spChg chg="del">
          <ac:chgData name="Yun Xiao" userId="30e8949b79a00b87" providerId="LiveId" clId="{B3525FE9-3823-408B-8752-D3CD29B65ECC}" dt="2023-11-01T16:04:24.012" v="8514" actId="478"/>
          <ac:spMkLst>
            <pc:docMk/>
            <pc:sldMk cId="2860262843" sldId="1465"/>
            <ac:spMk id="2" creationId="{4A48BA6E-9E9F-4F84-96B6-E8A835D83FAC}"/>
          </ac:spMkLst>
        </pc:spChg>
        <pc:spChg chg="del">
          <ac:chgData name="Yun Xiao" userId="30e8949b79a00b87" providerId="LiveId" clId="{B3525FE9-3823-408B-8752-D3CD29B65ECC}" dt="2023-11-01T16:04:27.684" v="8516" actId="478"/>
          <ac:spMkLst>
            <pc:docMk/>
            <pc:sldMk cId="2860262843" sldId="1465"/>
            <ac:spMk id="3" creationId="{00000000-0000-0000-0000-000000000000}"/>
          </ac:spMkLst>
        </pc:spChg>
        <pc:spChg chg="add mod ord">
          <ac:chgData name="Yun Xiao" userId="30e8949b79a00b87" providerId="LiveId" clId="{B3525FE9-3823-408B-8752-D3CD29B65ECC}" dt="2023-11-01T16:16:23.005" v="8703" actId="1076"/>
          <ac:spMkLst>
            <pc:docMk/>
            <pc:sldMk cId="2860262843" sldId="1465"/>
            <ac:spMk id="7" creationId="{D319B51A-9CD6-424F-B965-BC939E5E4479}"/>
          </ac:spMkLst>
        </pc:spChg>
        <pc:spChg chg="mod">
          <ac:chgData name="Yun Xiao" userId="30e8949b79a00b87" providerId="LiveId" clId="{B3525FE9-3823-408B-8752-D3CD29B65ECC}" dt="2023-11-01T16:05:10.591" v="8527" actId="1076"/>
          <ac:spMkLst>
            <pc:docMk/>
            <pc:sldMk cId="2860262843" sldId="1465"/>
            <ac:spMk id="8" creationId="{00000000-0000-0000-0000-000000000000}"/>
          </ac:spMkLst>
        </pc:spChg>
        <pc:spChg chg="mod">
          <ac:chgData name="Yun Xiao" userId="30e8949b79a00b87" providerId="LiveId" clId="{B3525FE9-3823-408B-8752-D3CD29B65ECC}" dt="2023-11-01T16:13:24.099" v="8666" actId="1076"/>
          <ac:spMkLst>
            <pc:docMk/>
            <pc:sldMk cId="2860262843" sldId="1465"/>
            <ac:spMk id="9" creationId="{00000000-0000-0000-0000-000000000000}"/>
          </ac:spMkLst>
        </pc:spChg>
        <pc:spChg chg="del">
          <ac:chgData name="Yun Xiao" userId="30e8949b79a00b87" providerId="LiveId" clId="{B3525FE9-3823-408B-8752-D3CD29B65ECC}" dt="2023-11-01T16:04:24.012" v="8514" actId="478"/>
          <ac:spMkLst>
            <pc:docMk/>
            <pc:sldMk cId="2860262843" sldId="1465"/>
            <ac:spMk id="21" creationId="{F4925217-FF0B-4F8B-B77F-0D42EFC020E5}"/>
          </ac:spMkLst>
        </pc:spChg>
        <pc:spChg chg="del">
          <ac:chgData name="Yun Xiao" userId="30e8949b79a00b87" providerId="LiveId" clId="{B3525FE9-3823-408B-8752-D3CD29B65ECC}" dt="2023-11-01T16:04:24.012" v="8514" actId="478"/>
          <ac:spMkLst>
            <pc:docMk/>
            <pc:sldMk cId="2860262843" sldId="1465"/>
            <ac:spMk id="23" creationId="{48A17E3A-BD4A-4B3F-B670-29D15C24F7EA}"/>
          </ac:spMkLst>
        </pc:spChg>
        <pc:spChg chg="add del mod">
          <ac:chgData name="Yun Xiao" userId="30e8949b79a00b87" providerId="LiveId" clId="{B3525FE9-3823-408B-8752-D3CD29B65ECC}" dt="2023-11-01T16:05:01.105" v="8522" actId="478"/>
          <ac:spMkLst>
            <pc:docMk/>
            <pc:sldMk cId="2860262843" sldId="1465"/>
            <ac:spMk id="24" creationId="{AC135EAD-BD81-42C0-B822-4DDCC8E8FF1C}"/>
          </ac:spMkLst>
        </pc:spChg>
        <pc:spChg chg="add mod">
          <ac:chgData name="Yun Xiao" userId="30e8949b79a00b87" providerId="LiveId" clId="{B3525FE9-3823-408B-8752-D3CD29B65ECC}" dt="2023-11-01T16:14:03.097" v="8672" actId="1076"/>
          <ac:spMkLst>
            <pc:docMk/>
            <pc:sldMk cId="2860262843" sldId="1465"/>
            <ac:spMk id="25" creationId="{46021A65-2102-4EDE-AE62-91957DA95C8A}"/>
          </ac:spMkLst>
        </pc:spChg>
        <pc:spChg chg="mod">
          <ac:chgData name="Yun Xiao" userId="30e8949b79a00b87" providerId="LiveId" clId="{B3525FE9-3823-408B-8752-D3CD29B65ECC}" dt="2023-11-01T16:13:59.425" v="8671" actId="1076"/>
          <ac:spMkLst>
            <pc:docMk/>
            <pc:sldMk cId="2860262843" sldId="1465"/>
            <ac:spMk id="29" creationId="{6F9A2CD1-7BBB-4D26-99A8-EDF7650AE6DE}"/>
          </ac:spMkLst>
        </pc:spChg>
        <pc:spChg chg="del mod">
          <ac:chgData name="Yun Xiao" userId="30e8949b79a00b87" providerId="LiveId" clId="{B3525FE9-3823-408B-8752-D3CD29B65ECC}" dt="2023-11-01T16:05:54.031" v="8532" actId="478"/>
          <ac:spMkLst>
            <pc:docMk/>
            <pc:sldMk cId="2860262843" sldId="1465"/>
            <ac:spMk id="31" creationId="{F873BBB9-F950-4D82-B23B-8DE50A74409E}"/>
          </ac:spMkLst>
        </pc:spChg>
        <pc:spChg chg="del mod">
          <ac:chgData name="Yun Xiao" userId="30e8949b79a00b87" providerId="LiveId" clId="{B3525FE9-3823-408B-8752-D3CD29B65ECC}" dt="2023-11-01T16:05:55.482" v="8533" actId="478"/>
          <ac:spMkLst>
            <pc:docMk/>
            <pc:sldMk cId="2860262843" sldId="1465"/>
            <ac:spMk id="32" creationId="{D16568A9-246B-4969-AA74-AC3A5B9360DB}"/>
          </ac:spMkLst>
        </pc:spChg>
        <pc:spChg chg="add mod">
          <ac:chgData name="Yun Xiao" userId="30e8949b79a00b87" providerId="LiveId" clId="{B3525FE9-3823-408B-8752-D3CD29B65ECC}" dt="2023-11-01T16:13:59.425" v="8671" actId="1076"/>
          <ac:spMkLst>
            <pc:docMk/>
            <pc:sldMk cId="2860262843" sldId="1465"/>
            <ac:spMk id="34" creationId="{91490EC9-F3D7-4A62-8D2D-3C2DB58AD4E3}"/>
          </ac:spMkLst>
        </pc:spChg>
        <pc:spChg chg="add mod">
          <ac:chgData name="Yun Xiao" userId="30e8949b79a00b87" providerId="LiveId" clId="{B3525FE9-3823-408B-8752-D3CD29B65ECC}" dt="2023-11-01T16:13:59.425" v="8671" actId="1076"/>
          <ac:spMkLst>
            <pc:docMk/>
            <pc:sldMk cId="2860262843" sldId="1465"/>
            <ac:spMk id="35" creationId="{A12A48BD-F2DB-4177-8A08-5EC6AB38076A}"/>
          </ac:spMkLst>
        </pc:spChg>
        <pc:spChg chg="add mod">
          <ac:chgData name="Yun Xiao" userId="30e8949b79a00b87" providerId="LiveId" clId="{B3525FE9-3823-408B-8752-D3CD29B65ECC}" dt="2023-11-01T16:13:59.425" v="8671" actId="1076"/>
          <ac:spMkLst>
            <pc:docMk/>
            <pc:sldMk cId="2860262843" sldId="1465"/>
            <ac:spMk id="36" creationId="{81D2A8D3-EA71-4E1B-ACC0-3149ABC03CE9}"/>
          </ac:spMkLst>
        </pc:spChg>
        <pc:grpChg chg="del">
          <ac:chgData name="Yun Xiao" userId="30e8949b79a00b87" providerId="LiveId" clId="{B3525FE9-3823-408B-8752-D3CD29B65ECC}" dt="2023-11-01T16:04:24.012" v="8514" actId="478"/>
          <ac:grpSpMkLst>
            <pc:docMk/>
            <pc:sldMk cId="2860262843" sldId="1465"/>
            <ac:grpSpMk id="11" creationId="{00000000-0000-0000-0000-000000000000}"/>
          </ac:grpSpMkLst>
        </pc:grpChg>
        <pc:grpChg chg="add mod">
          <ac:chgData name="Yun Xiao" userId="30e8949b79a00b87" providerId="LiveId" clId="{B3525FE9-3823-408B-8752-D3CD29B65ECC}" dt="2023-11-01T16:13:59.425" v="8671" actId="1076"/>
          <ac:grpSpMkLst>
            <pc:docMk/>
            <pc:sldMk cId="2860262843" sldId="1465"/>
            <ac:grpSpMk id="28" creationId="{E579B3F5-01B6-46B6-B3C5-480F237DF44E}"/>
          </ac:grpSpMkLst>
        </pc:grpChg>
        <pc:grpChg chg="add mod">
          <ac:chgData name="Yun Xiao" userId="30e8949b79a00b87" providerId="LiveId" clId="{B3525FE9-3823-408B-8752-D3CD29B65ECC}" dt="2023-11-01T16:16:10.360" v="8700"/>
          <ac:grpSpMkLst>
            <pc:docMk/>
            <pc:sldMk cId="2860262843" sldId="1465"/>
            <ac:grpSpMk id="37" creationId="{742CB0BA-6F8A-4A31-873E-18AE673D3DC8}"/>
          </ac:grpSpMkLst>
        </pc:grpChg>
        <pc:graphicFrameChg chg="del">
          <ac:chgData name="Yun Xiao" userId="30e8949b79a00b87" providerId="LiveId" clId="{B3525FE9-3823-408B-8752-D3CD29B65ECC}" dt="2023-11-01T16:04:25.380" v="8515" actId="478"/>
          <ac:graphicFrameMkLst>
            <pc:docMk/>
            <pc:sldMk cId="2860262843" sldId="1465"/>
            <ac:graphicFrameMk id="16" creationId="{90402177-4519-4A72-981A-4E00C3C88DA5}"/>
          </ac:graphicFrameMkLst>
        </pc:graphicFrameChg>
        <pc:graphicFrameChg chg="del">
          <ac:chgData name="Yun Xiao" userId="30e8949b79a00b87" providerId="LiveId" clId="{B3525FE9-3823-408B-8752-D3CD29B65ECC}" dt="2023-11-01T16:04:28.737" v="8517" actId="478"/>
          <ac:graphicFrameMkLst>
            <pc:docMk/>
            <pc:sldMk cId="2860262843" sldId="1465"/>
            <ac:graphicFrameMk id="17" creationId="{0CFD4824-C475-40CB-A42D-FFD62E0D9B48}"/>
          </ac:graphicFrameMkLst>
        </pc:graphicFrameChg>
        <pc:graphicFrameChg chg="del">
          <ac:chgData name="Yun Xiao" userId="30e8949b79a00b87" providerId="LiveId" clId="{B3525FE9-3823-408B-8752-D3CD29B65ECC}" dt="2023-11-01T16:04:24.012" v="8514" actId="478"/>
          <ac:graphicFrameMkLst>
            <pc:docMk/>
            <pc:sldMk cId="2860262843" sldId="1465"/>
            <ac:graphicFrameMk id="18" creationId="{9B872304-017B-483C-8E2E-E44F59DDF9A4}"/>
          </ac:graphicFrameMkLst>
        </pc:graphicFrameChg>
        <pc:graphicFrameChg chg="del">
          <ac:chgData name="Yun Xiao" userId="30e8949b79a00b87" providerId="LiveId" clId="{B3525FE9-3823-408B-8752-D3CD29B65ECC}" dt="2023-11-01T16:04:24.012" v="8514" actId="478"/>
          <ac:graphicFrameMkLst>
            <pc:docMk/>
            <pc:sldMk cId="2860262843" sldId="1465"/>
            <ac:graphicFrameMk id="19" creationId="{8B22878B-0DE0-45C6-BCA9-CA6562684F8F}"/>
          </ac:graphicFrameMkLst>
        </pc:graphicFrameChg>
        <pc:graphicFrameChg chg="del">
          <ac:chgData name="Yun Xiao" userId="30e8949b79a00b87" providerId="LiveId" clId="{B3525FE9-3823-408B-8752-D3CD29B65ECC}" dt="2023-11-01T16:04:24.012" v="8514" actId="478"/>
          <ac:graphicFrameMkLst>
            <pc:docMk/>
            <pc:sldMk cId="2860262843" sldId="1465"/>
            <ac:graphicFrameMk id="20" creationId="{7D1C2FE4-BFA7-4B7E-B7C2-20BC6A1505BE}"/>
          </ac:graphicFrameMkLst>
        </pc:graphicFrameChg>
        <pc:graphicFrameChg chg="del">
          <ac:chgData name="Yun Xiao" userId="30e8949b79a00b87" providerId="LiveId" clId="{B3525FE9-3823-408B-8752-D3CD29B65ECC}" dt="2023-11-01T16:04:24.012" v="8514" actId="478"/>
          <ac:graphicFrameMkLst>
            <pc:docMk/>
            <pc:sldMk cId="2860262843" sldId="1465"/>
            <ac:graphicFrameMk id="22" creationId="{314BEDC7-F45E-4FEF-88CB-4C4A2CC31D14}"/>
          </ac:graphicFrameMkLst>
        </pc:graphicFrameChg>
        <pc:graphicFrameChg chg="add mod">
          <ac:chgData name="Yun Xiao" userId="30e8949b79a00b87" providerId="LiveId" clId="{B3525FE9-3823-408B-8752-D3CD29B65ECC}" dt="2023-11-08T03:36:02.381" v="11284"/>
          <ac:graphicFrameMkLst>
            <pc:docMk/>
            <pc:sldMk cId="2860262843" sldId="1465"/>
            <ac:graphicFrameMk id="26" creationId="{79190AB9-D048-488D-A1B8-DBAE2DD3EB13}"/>
          </ac:graphicFrameMkLst>
        </pc:graphicFrameChg>
        <pc:graphicFrameChg chg="add mod">
          <ac:chgData name="Yun Xiao" userId="30e8949b79a00b87" providerId="LiveId" clId="{B3525FE9-3823-408B-8752-D3CD29B65ECC}" dt="2023-11-01T16:14:09.234" v="8675" actId="1076"/>
          <ac:graphicFrameMkLst>
            <pc:docMk/>
            <pc:sldMk cId="2860262843" sldId="1465"/>
            <ac:graphicFrameMk id="27" creationId="{C8F14F35-6AF0-4B2C-A947-58BA7AF659AD}"/>
          </ac:graphicFrameMkLst>
        </pc:graphicFrameChg>
        <pc:graphicFrameChg chg="mod">
          <ac:chgData name="Yun Xiao" userId="30e8949b79a00b87" providerId="LiveId" clId="{B3525FE9-3823-408B-8752-D3CD29B65ECC}" dt="2023-11-01T16:13:59.425" v="8671" actId="1076"/>
          <ac:graphicFrameMkLst>
            <pc:docMk/>
            <pc:sldMk cId="2860262843" sldId="1465"/>
            <ac:graphicFrameMk id="30" creationId="{171130CE-D990-4E9C-87D5-55F5137BCD5F}"/>
          </ac:graphicFrameMkLst>
        </pc:graphicFrameChg>
        <pc:graphicFrameChg chg="add mod">
          <ac:chgData name="Yun Xiao" userId="30e8949b79a00b87" providerId="LiveId" clId="{B3525FE9-3823-408B-8752-D3CD29B65ECC}" dt="2023-11-01T16:15:29.027" v="8692" actId="1076"/>
          <ac:graphicFrameMkLst>
            <pc:docMk/>
            <pc:sldMk cId="2860262843" sldId="1465"/>
            <ac:graphicFrameMk id="33" creationId="{0107BBF8-D5CF-4E08-8182-747088EE8D76}"/>
          </ac:graphicFrameMkLst>
        </pc:graphicFrameChg>
        <pc:graphicFrameChg chg="mod">
          <ac:chgData name="Yun Xiao" userId="30e8949b79a00b87" providerId="LiveId" clId="{B3525FE9-3823-408B-8752-D3CD29B65ECC}" dt="2023-11-01T16:16:20.139" v="8702" actId="1076"/>
          <ac:graphicFrameMkLst>
            <pc:docMk/>
            <pc:sldMk cId="2860262843" sldId="1465"/>
            <ac:graphicFrameMk id="38" creationId="{2DC0A680-4529-4FEC-8001-FF660BD21308}"/>
          </ac:graphicFrameMkLst>
        </pc:graphicFrameChg>
        <pc:graphicFrameChg chg="mod">
          <ac:chgData name="Yun Xiao" userId="30e8949b79a00b87" providerId="LiveId" clId="{B3525FE9-3823-408B-8752-D3CD29B65ECC}" dt="2023-11-01T16:16:14.884" v="8701" actId="1076"/>
          <ac:graphicFrameMkLst>
            <pc:docMk/>
            <pc:sldMk cId="2860262843" sldId="1465"/>
            <ac:graphicFrameMk id="39" creationId="{B6BA3D61-5666-49BD-BFFF-A7863CFCA9B6}"/>
          </ac:graphicFrameMkLst>
        </pc:graphicFrameChg>
        <pc:graphicFrameChg chg="add mod">
          <ac:chgData name="Yun Xiao" userId="30e8949b79a00b87" providerId="LiveId" clId="{B3525FE9-3823-408B-8752-D3CD29B65ECC}" dt="2023-11-01T16:15:01.789" v="8685" actId="1076"/>
          <ac:graphicFrameMkLst>
            <pc:docMk/>
            <pc:sldMk cId="2860262843" sldId="1465"/>
            <ac:graphicFrameMk id="40" creationId="{D9191E0A-F148-4DD3-A058-2581747D0B41}"/>
          </ac:graphicFrameMkLst>
        </pc:graphicFrameChg>
        <pc:graphicFrameChg chg="add mod">
          <ac:chgData name="Yun Xiao" userId="30e8949b79a00b87" providerId="LiveId" clId="{B3525FE9-3823-408B-8752-D3CD29B65ECC}" dt="2023-11-01T16:15:05.061" v="8686" actId="1076"/>
          <ac:graphicFrameMkLst>
            <pc:docMk/>
            <pc:sldMk cId="2860262843" sldId="1465"/>
            <ac:graphicFrameMk id="41" creationId="{21A9B10E-ED7C-4106-9C68-7EEB8BD097AA}"/>
          </ac:graphicFrameMkLst>
        </pc:graphicFrameChg>
      </pc:sldChg>
      <pc:sldChg chg="addSp modSp new mod">
        <pc:chgData name="Yun Xiao" userId="30e8949b79a00b87" providerId="LiveId" clId="{B3525FE9-3823-408B-8752-D3CD29B65ECC}" dt="2023-11-01T16:55:06.570" v="8923" actId="20577"/>
        <pc:sldMkLst>
          <pc:docMk/>
          <pc:sldMk cId="1410153952" sldId="1466"/>
        </pc:sldMkLst>
        <pc:spChg chg="add mod">
          <ac:chgData name="Yun Xiao" userId="30e8949b79a00b87" providerId="LiveId" clId="{B3525FE9-3823-408B-8752-D3CD29B65ECC}" dt="2023-11-01T16:52:01.388" v="8869"/>
          <ac:spMkLst>
            <pc:docMk/>
            <pc:sldMk cId="1410153952" sldId="1466"/>
            <ac:spMk id="14" creationId="{F5BBE270-BC04-47A4-9814-898001E8275D}"/>
          </ac:spMkLst>
        </pc:spChg>
        <pc:spChg chg="add mod">
          <ac:chgData name="Yun Xiao" userId="30e8949b79a00b87" providerId="LiveId" clId="{B3525FE9-3823-408B-8752-D3CD29B65ECC}" dt="2023-11-01T16:55:06.570" v="8923" actId="20577"/>
          <ac:spMkLst>
            <pc:docMk/>
            <pc:sldMk cId="1410153952" sldId="1466"/>
            <ac:spMk id="15" creationId="{A264FBCF-7EAC-403F-A70B-F57422919BA6}"/>
          </ac:spMkLst>
        </pc:spChg>
        <pc:picChg chg="add mod modCrop">
          <ac:chgData name="Yun Xiao" userId="30e8949b79a00b87" providerId="LiveId" clId="{B3525FE9-3823-408B-8752-D3CD29B65ECC}" dt="2023-11-01T16:51:26.903" v="8860" actId="1076"/>
          <ac:picMkLst>
            <pc:docMk/>
            <pc:sldMk cId="1410153952" sldId="1466"/>
            <ac:picMk id="3" creationId="{76F59296-FCB7-455A-9955-B958C592665B}"/>
          </ac:picMkLst>
        </pc:picChg>
        <pc:picChg chg="add mod">
          <ac:chgData name="Yun Xiao" userId="30e8949b79a00b87" providerId="LiveId" clId="{B3525FE9-3823-408B-8752-D3CD29B65ECC}" dt="2023-11-01T16:51:40.363" v="8862" actId="1076"/>
          <ac:picMkLst>
            <pc:docMk/>
            <pc:sldMk cId="1410153952" sldId="1466"/>
            <ac:picMk id="5" creationId="{9D946C6E-F493-48D9-84EB-4B0C210B1C92}"/>
          </ac:picMkLst>
        </pc:picChg>
        <pc:picChg chg="add mod">
          <ac:chgData name="Yun Xiao" userId="30e8949b79a00b87" providerId="LiveId" clId="{B3525FE9-3823-408B-8752-D3CD29B65ECC}" dt="2023-11-01T16:51:11.552" v="8857" actId="1076"/>
          <ac:picMkLst>
            <pc:docMk/>
            <pc:sldMk cId="1410153952" sldId="1466"/>
            <ac:picMk id="7" creationId="{6A95E592-3E5E-4557-995F-640A87DC4831}"/>
          </ac:picMkLst>
        </pc:picChg>
        <pc:picChg chg="add mod">
          <ac:chgData name="Yun Xiao" userId="30e8949b79a00b87" providerId="LiveId" clId="{B3525FE9-3823-408B-8752-D3CD29B65ECC}" dt="2023-11-01T16:51:46.710" v="8868" actId="1035"/>
          <ac:picMkLst>
            <pc:docMk/>
            <pc:sldMk cId="1410153952" sldId="1466"/>
            <ac:picMk id="9" creationId="{40F4B8B7-DACF-4198-9CD8-B0B3EDBFCC9A}"/>
          </ac:picMkLst>
        </pc:picChg>
        <pc:picChg chg="add mod">
          <ac:chgData name="Yun Xiao" userId="30e8949b79a00b87" providerId="LiveId" clId="{B3525FE9-3823-408B-8752-D3CD29B65ECC}" dt="2023-11-01T16:50:52.434" v="8854" actId="1076"/>
          <ac:picMkLst>
            <pc:docMk/>
            <pc:sldMk cId="1410153952" sldId="1466"/>
            <ac:picMk id="11" creationId="{A55556B5-F68B-444F-ACF3-5BEB98D54820}"/>
          </ac:picMkLst>
        </pc:picChg>
        <pc:picChg chg="add mod">
          <ac:chgData name="Yun Xiao" userId="30e8949b79a00b87" providerId="LiveId" clId="{B3525FE9-3823-408B-8752-D3CD29B65ECC}" dt="2023-11-01T16:51:34.237" v="8861" actId="1076"/>
          <ac:picMkLst>
            <pc:docMk/>
            <pc:sldMk cId="1410153952" sldId="1466"/>
            <ac:picMk id="13" creationId="{A35F732F-3874-423F-8CC7-4D722858B1BE}"/>
          </ac:picMkLst>
        </pc:picChg>
      </pc:sldChg>
      <pc:sldChg chg="modSp add mod">
        <pc:chgData name="Yun Xiao" userId="30e8949b79a00b87" providerId="LiveId" clId="{B3525FE9-3823-408B-8752-D3CD29B65ECC}" dt="2023-11-02T01:10:53.582" v="10805" actId="20577"/>
        <pc:sldMkLst>
          <pc:docMk/>
          <pc:sldMk cId="1653217002" sldId="1467"/>
        </pc:sldMkLst>
        <pc:spChg chg="mod">
          <ac:chgData name="Yun Xiao" userId="30e8949b79a00b87" providerId="LiveId" clId="{B3525FE9-3823-408B-8752-D3CD29B65ECC}" dt="2023-11-02T01:10:53.582" v="10805" actId="20577"/>
          <ac:spMkLst>
            <pc:docMk/>
            <pc:sldMk cId="1653217002" sldId="1467"/>
            <ac:spMk id="8" creationId="{00000000-0000-0000-0000-000000000000}"/>
          </ac:spMkLst>
        </pc:spChg>
      </pc:sldChg>
      <pc:sldChg chg="modSp add mod">
        <pc:chgData name="Yun Xiao" userId="30e8949b79a00b87" providerId="LiveId" clId="{B3525FE9-3823-408B-8752-D3CD29B65ECC}" dt="2023-11-08T03:36:02.385" v="11286"/>
        <pc:sldMkLst>
          <pc:docMk/>
          <pc:sldMk cId="1135347990" sldId="1468"/>
        </pc:sldMkLst>
        <pc:spChg chg="mod">
          <ac:chgData name="Yun Xiao" userId="30e8949b79a00b87" providerId="LiveId" clId="{B3525FE9-3823-408B-8752-D3CD29B65ECC}" dt="2023-11-02T01:10:57.852" v="10810" actId="20577"/>
          <ac:spMkLst>
            <pc:docMk/>
            <pc:sldMk cId="1135347990" sldId="1468"/>
            <ac:spMk id="8" creationId="{00000000-0000-0000-0000-000000000000}"/>
          </ac:spMkLst>
        </pc:spChg>
        <pc:graphicFrameChg chg="mod">
          <ac:chgData name="Yun Xiao" userId="30e8949b79a00b87" providerId="LiveId" clId="{B3525FE9-3823-408B-8752-D3CD29B65ECC}" dt="2023-11-08T03:36:02.383" v="11285"/>
          <ac:graphicFrameMkLst>
            <pc:docMk/>
            <pc:sldMk cId="1135347990" sldId="1468"/>
            <ac:graphicFrameMk id="26" creationId="{79190AB9-D048-488D-A1B8-DBAE2DD3EB13}"/>
          </ac:graphicFrameMkLst>
        </pc:graphicFrameChg>
        <pc:graphicFrameChg chg="mod">
          <ac:chgData name="Yun Xiao" userId="30e8949b79a00b87" providerId="LiveId" clId="{B3525FE9-3823-408B-8752-D3CD29B65ECC}" dt="2023-11-08T03:36:02.385" v="11286"/>
          <ac:graphicFrameMkLst>
            <pc:docMk/>
            <pc:sldMk cId="1135347990" sldId="1468"/>
            <ac:graphicFrameMk id="27" creationId="{C8F14F35-6AF0-4B2C-A947-58BA7AF659AD}"/>
          </ac:graphicFrameMkLst>
        </pc:graphicFrameChg>
      </pc:sldChg>
      <pc:sldChg chg="addSp delSp modSp add mod">
        <pc:chgData name="Yun Xiao" userId="30e8949b79a00b87" providerId="LiveId" clId="{B3525FE9-3823-408B-8752-D3CD29B65ECC}" dt="2023-11-10T07:16:22.738" v="13618"/>
        <pc:sldMkLst>
          <pc:docMk/>
          <pc:sldMk cId="2764271776" sldId="1469"/>
        </pc:sldMkLst>
        <pc:spChg chg="add del mod">
          <ac:chgData name="Yun Xiao" userId="30e8949b79a00b87" providerId="LiveId" clId="{B3525FE9-3823-408B-8752-D3CD29B65ECC}" dt="2023-11-02T01:14:05.667" v="10946" actId="478"/>
          <ac:spMkLst>
            <pc:docMk/>
            <pc:sldMk cId="2764271776" sldId="1469"/>
            <ac:spMk id="4" creationId="{6938F36E-BBD0-4D0B-B889-8B9FBA0381CC}"/>
          </ac:spMkLst>
        </pc:spChg>
        <pc:spChg chg="add mod">
          <ac:chgData name="Yun Xiao" userId="30e8949b79a00b87" providerId="LiveId" clId="{B3525FE9-3823-408B-8752-D3CD29B65ECC}" dt="2023-11-02T01:13:51.307" v="10857" actId="948"/>
          <ac:spMkLst>
            <pc:docMk/>
            <pc:sldMk cId="2764271776" sldId="1469"/>
            <ac:spMk id="5" creationId="{D2D78374-AD28-447D-ACE1-65D953BA5834}"/>
          </ac:spMkLst>
        </pc:spChg>
        <pc:spChg chg="add mod">
          <ac:chgData name="Yun Xiao" userId="30e8949b79a00b87" providerId="LiveId" clId="{B3525FE9-3823-408B-8752-D3CD29B65ECC}" dt="2023-11-10T07:16:22.738" v="13615"/>
          <ac:spMkLst>
            <pc:docMk/>
            <pc:sldMk cId="2764271776" sldId="1469"/>
            <ac:spMk id="6" creationId="{C29140B7-4440-4B53-9AB8-C989FCCDA811}"/>
          </ac:spMkLst>
        </pc:spChg>
        <pc:spChg chg="add mod">
          <ac:chgData name="Yun Xiao" userId="30e8949b79a00b87" providerId="LiveId" clId="{B3525FE9-3823-408B-8752-D3CD29B65ECC}" dt="2023-11-10T07:16:22.738" v="13614"/>
          <ac:spMkLst>
            <pc:docMk/>
            <pc:sldMk cId="2764271776" sldId="1469"/>
            <ac:spMk id="7" creationId="{43314E30-837A-449E-8CEA-F139E43E4161}"/>
          </ac:spMkLst>
        </pc:spChg>
        <pc:spChg chg="add mod">
          <ac:chgData name="Yun Xiao" userId="30e8949b79a00b87" providerId="LiveId" clId="{B3525FE9-3823-408B-8752-D3CD29B65ECC}" dt="2023-11-10T07:16:22.738" v="13614"/>
          <ac:spMkLst>
            <pc:docMk/>
            <pc:sldMk cId="2764271776" sldId="1469"/>
            <ac:spMk id="8" creationId="{32DB4BAB-E959-4766-8F32-1CAE0052360B}"/>
          </ac:spMkLst>
        </pc:spChg>
        <pc:spChg chg="add mod">
          <ac:chgData name="Yun Xiao" userId="30e8949b79a00b87" providerId="LiveId" clId="{B3525FE9-3823-408B-8752-D3CD29B65ECC}" dt="2023-11-10T07:16:22.738" v="13614"/>
          <ac:spMkLst>
            <pc:docMk/>
            <pc:sldMk cId="2764271776" sldId="1469"/>
            <ac:spMk id="9" creationId="{D274C22C-CAD5-486B-A7F8-E1B808DA0792}"/>
          </ac:spMkLst>
        </pc:spChg>
        <pc:spChg chg="mod">
          <ac:chgData name="Yun Xiao" userId="30e8949b79a00b87" providerId="LiveId" clId="{B3525FE9-3823-408B-8752-D3CD29B65ECC}" dt="2023-11-02T01:13:58.686" v="10923"/>
          <ac:spMkLst>
            <pc:docMk/>
            <pc:sldMk cId="2764271776" sldId="1469"/>
            <ac:spMk id="12" creationId="{BCAEED13-D979-4FB1-9928-F1322768A936}"/>
          </ac:spMkLst>
        </pc:spChg>
        <pc:spChg chg="mod">
          <ac:chgData name="Yun Xiao" userId="30e8949b79a00b87" providerId="LiveId" clId="{B3525FE9-3823-408B-8752-D3CD29B65ECC}" dt="2023-11-09T01:19:53.900" v="13535"/>
          <ac:spMkLst>
            <pc:docMk/>
            <pc:sldMk cId="2764271776" sldId="1469"/>
            <ac:spMk id="20" creationId="{D3848F90-E25E-4657-B333-354EF940324D}"/>
          </ac:spMkLst>
        </pc:spChg>
        <pc:grpChg chg="add mod">
          <ac:chgData name="Yun Xiao" userId="30e8949b79a00b87" providerId="LiveId" clId="{B3525FE9-3823-408B-8752-D3CD29B65ECC}" dt="2023-11-10T07:16:22.738" v="13616"/>
          <ac:grpSpMkLst>
            <pc:docMk/>
            <pc:sldMk cId="2764271776" sldId="1469"/>
            <ac:grpSpMk id="10" creationId="{8F6C2512-FA5C-4960-8109-B1686DE3C3AE}"/>
          </ac:grpSpMkLst>
        </pc:grpChg>
        <pc:grpChg chg="add del mod">
          <ac:chgData name="Yun Xiao" userId="30e8949b79a00b87" providerId="LiveId" clId="{B3525FE9-3823-408B-8752-D3CD29B65ECC}" dt="2023-11-02T01:14:01.719" v="10933"/>
          <ac:grpSpMkLst>
            <pc:docMk/>
            <pc:sldMk cId="2764271776" sldId="1469"/>
            <ac:grpSpMk id="11" creationId="{2AAAD8C2-9718-4A81-967C-3DF755C4F826}"/>
          </ac:grpSpMkLst>
        </pc:grpChg>
        <pc:grpChg chg="add mod">
          <ac:chgData name="Yun Xiao" userId="30e8949b79a00b87" providerId="LiveId" clId="{B3525FE9-3823-408B-8752-D3CD29B65ECC}" dt="2023-11-09T01:19:53.900" v="13535"/>
          <ac:grpSpMkLst>
            <pc:docMk/>
            <pc:sldMk cId="2764271776" sldId="1469"/>
            <ac:grpSpMk id="19" creationId="{F5127C9C-C888-47B4-B87B-B42D30E9C371}"/>
          </ac:grpSpMkLst>
        </pc:grp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2" creationId="{64DDBE63-4EE2-4225-BCC3-CC8E2D143773}"/>
          </ac:graphicFrameMkLst>
        </pc:graphicFrame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13" creationId="{822DCE42-DB91-490E-B09D-59E12A922547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3" creationId="{A54A4132-4881-439E-A698-519A99CB96AD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4" creationId="{C3B3E6A9-23B4-462D-B3DA-64AB830EF7D3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5" creationId="{50EC3926-1114-4AB8-8A8E-F43B2B4924BC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6" creationId="{A9CC42BA-893D-4E36-AB28-194D9A939320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7" creationId="{0BB1E35C-07E8-4436-A89B-B901A038B993}"/>
          </ac:graphicFrameMkLst>
        </pc:graphicFrame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17" creationId="{951454F8-68E1-422A-8ACE-535CCB36B6BB}"/>
          </ac:graphicFrameMkLst>
        </pc:graphicFrameChg>
        <pc:graphicFrameChg chg="mod">
          <ac:chgData name="Yun Xiao" userId="30e8949b79a00b87" providerId="LiveId" clId="{B3525FE9-3823-408B-8752-D3CD29B65ECC}" dt="2023-11-02T01:13:58.686" v="10923"/>
          <ac:graphicFrameMkLst>
            <pc:docMk/>
            <pc:sldMk cId="2764271776" sldId="1469"/>
            <ac:graphicFrameMk id="18" creationId="{CD224466-D4D7-4A67-A937-F3E287CF42CB}"/>
          </ac:graphicFrameMkLst>
        </pc:graphicFrame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29" creationId="{4C26A032-CD6F-47BE-9E9C-51C002FA4262}"/>
          </ac:graphicFrameMkLst>
        </pc:graphicFrame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31" creationId="{E4011C2C-DE7B-4B6B-A5ED-0CE549D2413A}"/>
          </ac:graphicFrameMkLst>
        </pc:graphicFrameChg>
        <pc:graphicFrameChg chg="mod">
          <ac:chgData name="Yun Xiao" userId="30e8949b79a00b87" providerId="LiveId" clId="{B3525FE9-3823-408B-8752-D3CD29B65ECC}" dt="2023-11-09T01:19:53.900" v="13535"/>
          <ac:graphicFrameMkLst>
            <pc:docMk/>
            <pc:sldMk cId="2764271776" sldId="1469"/>
            <ac:graphicFrameMk id="33" creationId="{F0147230-5C39-4C82-A696-CE6FD8F0F47B}"/>
          </ac:graphicFrameMkLst>
        </pc:graphicFrameChg>
        <pc:picChg chg="add mod ord">
          <ac:chgData name="Yun Xiao" userId="30e8949b79a00b87" providerId="LiveId" clId="{B3525FE9-3823-408B-8752-D3CD29B65ECC}" dt="2023-11-10T07:16:22.738" v="13618"/>
          <ac:picMkLst>
            <pc:docMk/>
            <pc:sldMk cId="2764271776" sldId="1469"/>
            <ac:picMk id="3" creationId="{8606EFC0-2A13-4F7E-82F2-1E236CE593C7}"/>
          </ac:picMkLst>
        </pc:picChg>
      </pc:sldChg>
      <pc:sldChg chg="addSp delSp modSp add mod ord">
        <pc:chgData name="Yun Xiao" userId="30e8949b79a00b87" providerId="LiveId" clId="{B3525FE9-3823-408B-8752-D3CD29B65ECC}" dt="2023-11-10T07:16:29.864" v="13624"/>
        <pc:sldMkLst>
          <pc:docMk/>
          <pc:sldMk cId="2359350077" sldId="1470"/>
        </pc:sldMkLst>
        <pc:spChg chg="add mod">
          <ac:chgData name="Yun Xiao" userId="30e8949b79a00b87" providerId="LiveId" clId="{B3525FE9-3823-408B-8752-D3CD29B65ECC}" dt="2023-11-08T16:19:37.912" v="11682" actId="255"/>
          <ac:spMkLst>
            <pc:docMk/>
            <pc:sldMk cId="2359350077" sldId="1470"/>
            <ac:spMk id="4" creationId="{31A6B505-6F0E-491A-9780-7F681BBA6956}"/>
          </ac:spMkLst>
        </pc:spChg>
        <pc:spChg chg="add mod">
          <ac:chgData name="Yun Xiao" userId="30e8949b79a00b87" providerId="LiveId" clId="{B3525FE9-3823-408B-8752-D3CD29B65ECC}" dt="2023-11-08T16:19:37.912" v="11682" actId="255"/>
          <ac:spMkLst>
            <pc:docMk/>
            <pc:sldMk cId="2359350077" sldId="1470"/>
            <ac:spMk id="5" creationId="{97D88261-2084-41E9-B787-4224A3AA97A4}"/>
          </ac:spMkLst>
        </pc:spChg>
        <pc:spChg chg="add mod">
          <ac:chgData name="Yun Xiao" userId="30e8949b79a00b87" providerId="LiveId" clId="{B3525FE9-3823-408B-8752-D3CD29B65ECC}" dt="2023-11-08T16:19:37.912" v="11682" actId="255"/>
          <ac:spMkLst>
            <pc:docMk/>
            <pc:sldMk cId="2359350077" sldId="1470"/>
            <ac:spMk id="6" creationId="{66862372-93CC-48D7-8855-72DE3E7881B6}"/>
          </ac:spMkLst>
        </pc:spChg>
        <pc:spChg chg="add mod">
          <ac:chgData name="Yun Xiao" userId="30e8949b79a00b87" providerId="LiveId" clId="{B3525FE9-3823-408B-8752-D3CD29B65ECC}" dt="2023-11-08T16:19:37.912" v="11682" actId="255"/>
          <ac:spMkLst>
            <pc:docMk/>
            <pc:sldMk cId="2359350077" sldId="1470"/>
            <ac:spMk id="7" creationId="{9A6B9E5A-7173-494F-ADED-2BA1284F809C}"/>
          </ac:spMkLst>
        </pc:spChg>
        <pc:spChg chg="add mod">
          <ac:chgData name="Yun Xiao" userId="30e8949b79a00b87" providerId="LiveId" clId="{B3525FE9-3823-408B-8752-D3CD29B65ECC}" dt="2023-11-08T16:19:37.912" v="11682" actId="255"/>
          <ac:spMkLst>
            <pc:docMk/>
            <pc:sldMk cId="2359350077" sldId="1470"/>
            <ac:spMk id="8" creationId="{51895534-AE8B-42FF-8E45-BFD5C89C178D}"/>
          </ac:spMkLst>
        </pc:spChg>
        <pc:spChg chg="add mod">
          <ac:chgData name="Yun Xiao" userId="30e8949b79a00b87" providerId="LiveId" clId="{B3525FE9-3823-408B-8752-D3CD29B65ECC}" dt="2023-11-08T16:19:41.102" v="11692" actId="207"/>
          <ac:spMkLst>
            <pc:docMk/>
            <pc:sldMk cId="2359350077" sldId="1470"/>
            <ac:spMk id="9" creationId="{E0364325-71D3-4C2B-9EE7-35BB783BEF0D}"/>
          </ac:spMkLst>
        </pc:spChg>
        <pc:spChg chg="add mod">
          <ac:chgData name="Yun Xiao" userId="30e8949b79a00b87" providerId="LiveId" clId="{B3525FE9-3823-408B-8752-D3CD29B65ECC}" dt="2023-11-08T16:19:41.103" v="11694" actId="207"/>
          <ac:spMkLst>
            <pc:docMk/>
            <pc:sldMk cId="2359350077" sldId="1470"/>
            <ac:spMk id="10" creationId="{4DB28633-7880-4492-83B3-DA578BC6F26F}"/>
          </ac:spMkLst>
        </pc:spChg>
        <pc:spChg chg="add mod">
          <ac:chgData name="Yun Xiao" userId="30e8949b79a00b87" providerId="LiveId" clId="{B3525FE9-3823-408B-8752-D3CD29B65ECC}" dt="2023-11-08T16:19:41.104" v="11698" actId="207"/>
          <ac:spMkLst>
            <pc:docMk/>
            <pc:sldMk cId="2359350077" sldId="1470"/>
            <ac:spMk id="11" creationId="{5DB817AB-A298-40F0-85B9-3CFB5322ACEC}"/>
          </ac:spMkLst>
        </pc:spChg>
        <pc:spChg chg="add mod">
          <ac:chgData name="Yun Xiao" userId="30e8949b79a00b87" providerId="LiveId" clId="{B3525FE9-3823-408B-8752-D3CD29B65ECC}" dt="2023-11-08T16:19:41.104" v="11700" actId="207"/>
          <ac:spMkLst>
            <pc:docMk/>
            <pc:sldMk cId="2359350077" sldId="1470"/>
            <ac:spMk id="12" creationId="{089FCCF2-E2D2-41E5-9027-2FBF2DAE659E}"/>
          </ac:spMkLst>
        </pc:spChg>
        <pc:spChg chg="add mod">
          <ac:chgData name="Yun Xiao" userId="30e8949b79a00b87" providerId="LiveId" clId="{B3525FE9-3823-408B-8752-D3CD29B65ECC}" dt="2023-11-08T16:18:25.332" v="11501" actId="948"/>
          <ac:spMkLst>
            <pc:docMk/>
            <pc:sldMk cId="2359350077" sldId="1470"/>
            <ac:spMk id="13" creationId="{A577E09F-A5CF-44F3-9991-AB3664DE6EF5}"/>
          </ac:spMkLst>
        </pc:spChg>
        <pc:spChg chg="add mod">
          <ac:chgData name="Yun Xiao" userId="30e8949b79a00b87" providerId="LiveId" clId="{B3525FE9-3823-408B-8752-D3CD29B65ECC}" dt="2023-11-10T07:16:29.864" v="13621"/>
          <ac:spMkLst>
            <pc:docMk/>
            <pc:sldMk cId="2359350077" sldId="1470"/>
            <ac:spMk id="14" creationId="{A8DC0C54-A3F7-41C6-B710-383512C36691}"/>
          </ac:spMkLst>
        </pc:spChg>
        <pc:spChg chg="add mod">
          <ac:chgData name="Yun Xiao" userId="30e8949b79a00b87" providerId="LiveId" clId="{B3525FE9-3823-408B-8752-D3CD29B65ECC}" dt="2023-11-10T07:16:29.863" v="13620"/>
          <ac:spMkLst>
            <pc:docMk/>
            <pc:sldMk cId="2359350077" sldId="1470"/>
            <ac:spMk id="15" creationId="{EB94F49F-5731-4FA0-81C5-F65EE18FCAD2}"/>
          </ac:spMkLst>
        </pc:spChg>
        <pc:spChg chg="add mod">
          <ac:chgData name="Yun Xiao" userId="30e8949b79a00b87" providerId="LiveId" clId="{B3525FE9-3823-408B-8752-D3CD29B65ECC}" dt="2023-11-10T07:16:29.863" v="13620"/>
          <ac:spMkLst>
            <pc:docMk/>
            <pc:sldMk cId="2359350077" sldId="1470"/>
            <ac:spMk id="16" creationId="{37622CB5-84E4-4BBF-B477-0A34DDA19484}"/>
          </ac:spMkLst>
        </pc:spChg>
        <pc:spChg chg="add mod">
          <ac:chgData name="Yun Xiao" userId="30e8949b79a00b87" providerId="LiveId" clId="{B3525FE9-3823-408B-8752-D3CD29B65ECC}" dt="2023-11-10T07:16:29.863" v="13620"/>
          <ac:spMkLst>
            <pc:docMk/>
            <pc:sldMk cId="2359350077" sldId="1470"/>
            <ac:spMk id="17" creationId="{52CD39F7-5A30-4ED4-BC23-C9CEFB91ADD2}"/>
          </ac:spMkLst>
        </pc:spChg>
        <pc:spChg chg="add del mod ord">
          <ac:chgData name="Yun Xiao" userId="30e8949b79a00b87" providerId="LiveId" clId="{B3525FE9-3823-408B-8752-D3CD29B65ECC}" dt="2023-11-08T16:19:41.106" v="11702"/>
          <ac:spMkLst>
            <pc:docMk/>
            <pc:sldMk cId="2359350077" sldId="1470"/>
            <ac:spMk id="19" creationId="{3400E77D-67B7-497D-840E-1F39F868A539}"/>
          </ac:spMkLst>
        </pc:spChg>
        <pc:grpChg chg="add mod">
          <ac:chgData name="Yun Xiao" userId="30e8949b79a00b87" providerId="LiveId" clId="{B3525FE9-3823-408B-8752-D3CD29B65ECC}" dt="2023-11-10T07:16:29.864" v="13622"/>
          <ac:grpSpMkLst>
            <pc:docMk/>
            <pc:sldMk cId="2359350077" sldId="1470"/>
            <ac:grpSpMk id="18" creationId="{569F81B5-CCDD-4C09-AC89-8292DF6E5AF2}"/>
          </ac:grpSpMkLst>
        </pc:grpChg>
        <pc:picChg chg="add mod ord">
          <ac:chgData name="Yun Xiao" userId="30e8949b79a00b87" providerId="LiveId" clId="{B3525FE9-3823-408B-8752-D3CD29B65ECC}" dt="2023-11-10T07:16:29.864" v="13624"/>
          <ac:picMkLst>
            <pc:docMk/>
            <pc:sldMk cId="2359350077" sldId="1470"/>
            <ac:picMk id="3" creationId="{6DE8974F-1D40-4660-8395-887390322577}"/>
          </ac:picMkLst>
        </pc:picChg>
      </pc:sldChg>
      <pc:sldChg chg="addSp delSp modSp add mod ord">
        <pc:chgData name="Yun Xiao" userId="30e8949b79a00b87" providerId="LiveId" clId="{B3525FE9-3823-408B-8752-D3CD29B65ECC}" dt="2023-11-10T07:14:26.409" v="13596"/>
        <pc:sldMkLst>
          <pc:docMk/>
          <pc:sldMk cId="4052266305" sldId="1471"/>
        </pc:sldMkLst>
        <pc:spChg chg="del mod">
          <ac:chgData name="Yun Xiao" userId="30e8949b79a00b87" providerId="LiveId" clId="{B3525FE9-3823-408B-8752-D3CD29B65ECC}" dt="2023-11-08T16:30:58.623" v="11740"/>
          <ac:spMkLst>
            <pc:docMk/>
            <pc:sldMk cId="4052266305" sldId="1471"/>
            <ac:spMk id="2" creationId="{0246E572-4BF3-43E1-8FC9-FB475B8B3CC0}"/>
          </ac:spMkLst>
        </pc:spChg>
        <pc:spChg chg="add mod">
          <ac:chgData name="Yun Xiao" userId="30e8949b79a00b87" providerId="LiveId" clId="{B3525FE9-3823-408B-8752-D3CD29B65ECC}" dt="2023-11-08T16:31:44.860" v="12097" actId="114"/>
          <ac:spMkLst>
            <pc:docMk/>
            <pc:sldMk cId="4052266305" sldId="1471"/>
            <ac:spMk id="5" creationId="{5288CA78-F99C-4F03-8826-09F3365E24B8}"/>
          </ac:spMkLst>
        </pc:spChg>
        <pc:spChg chg="add mod">
          <ac:chgData name="Yun Xiao" userId="30e8949b79a00b87" providerId="LiveId" clId="{B3525FE9-3823-408B-8752-D3CD29B65ECC}" dt="2023-11-08T16:31:16.860" v="12081" actId="948"/>
          <ac:spMkLst>
            <pc:docMk/>
            <pc:sldMk cId="4052266305" sldId="1471"/>
            <ac:spMk id="6" creationId="{9AB887D4-18EF-418F-B971-3EC4B0892D4E}"/>
          </ac:spMkLst>
        </pc:spChg>
        <pc:spChg chg="add mod">
          <ac:chgData name="Yun Xiao" userId="30e8949b79a00b87" providerId="LiveId" clId="{B3525FE9-3823-408B-8752-D3CD29B65ECC}" dt="2023-11-08T16:31:03.934" v="12046" actId="20577"/>
          <ac:spMkLst>
            <pc:docMk/>
            <pc:sldMk cId="4052266305" sldId="1471"/>
            <ac:spMk id="7" creationId="{E023D724-28EC-41A8-BFCD-CC28CB922D3F}"/>
          </ac:spMkLst>
        </pc:spChg>
        <pc:spChg chg="add mod">
          <ac:chgData name="Yun Xiao" userId="30e8949b79a00b87" providerId="LiveId" clId="{B3525FE9-3823-408B-8752-D3CD29B65ECC}" dt="2023-11-08T16:31:04.822" v="12055" actId="20577"/>
          <ac:spMkLst>
            <pc:docMk/>
            <pc:sldMk cId="4052266305" sldId="1471"/>
            <ac:spMk id="8" creationId="{77AD5969-8712-42F4-B545-3815EA3066A8}"/>
          </ac:spMkLst>
        </pc:spChg>
        <pc:spChg chg="add mod">
          <ac:chgData name="Yun Xiao" userId="30e8949b79a00b87" providerId="LiveId" clId="{B3525FE9-3823-408B-8752-D3CD29B65ECC}" dt="2023-11-08T16:31:06.309" v="12064" actId="20577"/>
          <ac:spMkLst>
            <pc:docMk/>
            <pc:sldMk cId="4052266305" sldId="1471"/>
            <ac:spMk id="9" creationId="{6461DA42-B98E-47FC-8104-EC1942FBC6EF}"/>
          </ac:spMkLst>
        </pc:spChg>
        <pc:spChg chg="add mod">
          <ac:chgData name="Yun Xiao" userId="30e8949b79a00b87" providerId="LiveId" clId="{B3525FE9-3823-408B-8752-D3CD29B65ECC}" dt="2023-11-09T00:47:03.320" v="13178" actId="207"/>
          <ac:spMkLst>
            <pc:docMk/>
            <pc:sldMk cId="4052266305" sldId="1471"/>
            <ac:spMk id="10" creationId="{AB434453-0D0D-4BEE-A8BF-0169A19EE881}"/>
          </ac:spMkLst>
        </pc:spChg>
        <pc:spChg chg="add mod">
          <ac:chgData name="Yun Xiao" userId="30e8949b79a00b87" providerId="LiveId" clId="{B3525FE9-3823-408B-8752-D3CD29B65ECC}" dt="2023-11-09T00:47:03.322" v="13182" actId="207"/>
          <ac:spMkLst>
            <pc:docMk/>
            <pc:sldMk cId="4052266305" sldId="1471"/>
            <ac:spMk id="11" creationId="{921925A5-8CA5-444E-B6E9-FEF857E4EEB5}"/>
          </ac:spMkLst>
        </pc:spChg>
        <pc:spChg chg="add mod">
          <ac:chgData name="Yun Xiao" userId="30e8949b79a00b87" providerId="LiveId" clId="{B3525FE9-3823-408B-8752-D3CD29B65ECC}" dt="2023-11-09T00:47:03.322" v="13184" actId="207"/>
          <ac:spMkLst>
            <pc:docMk/>
            <pc:sldMk cId="4052266305" sldId="1471"/>
            <ac:spMk id="12" creationId="{2BE05F63-6865-42B3-A47A-72CB104C546A}"/>
          </ac:spMkLst>
        </pc:spChg>
        <pc:spChg chg="add mod">
          <ac:chgData name="Yun Xiao" userId="30e8949b79a00b87" providerId="LiveId" clId="{B3525FE9-3823-408B-8752-D3CD29B65ECC}" dt="2023-11-09T00:47:03.323" v="13186" actId="207"/>
          <ac:spMkLst>
            <pc:docMk/>
            <pc:sldMk cId="4052266305" sldId="1471"/>
            <ac:spMk id="13" creationId="{9738697F-2342-4D8D-9327-9EAA8D7BC41F}"/>
          </ac:spMkLst>
        </pc:spChg>
        <pc:spChg chg="add mod">
          <ac:chgData name="Yun Xiao" userId="30e8949b79a00b87" providerId="LiveId" clId="{B3525FE9-3823-408B-8752-D3CD29B65ECC}" dt="2023-11-08T16:30:58.684" v="11924" actId="948"/>
          <ac:spMkLst>
            <pc:docMk/>
            <pc:sldMk cId="4052266305" sldId="1471"/>
            <ac:spMk id="14" creationId="{7FA91292-EBA7-4662-859B-0BD773246712}"/>
          </ac:spMkLst>
        </pc:spChg>
        <pc:spChg chg="add mod">
          <ac:chgData name="Yun Xiao" userId="30e8949b79a00b87" providerId="LiveId" clId="{B3525FE9-3823-408B-8752-D3CD29B65ECC}" dt="2023-11-10T07:14:26.409" v="13593"/>
          <ac:spMkLst>
            <pc:docMk/>
            <pc:sldMk cId="4052266305" sldId="1471"/>
            <ac:spMk id="15" creationId="{B1C330B7-E126-4466-A62E-03C566D385D1}"/>
          </ac:spMkLst>
        </pc:spChg>
        <pc:spChg chg="add mod">
          <ac:chgData name="Yun Xiao" userId="30e8949b79a00b87" providerId="LiveId" clId="{B3525FE9-3823-408B-8752-D3CD29B65ECC}" dt="2023-11-10T07:14:26.408" v="13592"/>
          <ac:spMkLst>
            <pc:docMk/>
            <pc:sldMk cId="4052266305" sldId="1471"/>
            <ac:spMk id="16" creationId="{33DFA716-9039-4785-A373-7714B9790763}"/>
          </ac:spMkLst>
        </pc:spChg>
        <pc:spChg chg="add mod">
          <ac:chgData name="Yun Xiao" userId="30e8949b79a00b87" providerId="LiveId" clId="{B3525FE9-3823-408B-8752-D3CD29B65ECC}" dt="2023-11-10T07:14:26.408" v="13592"/>
          <ac:spMkLst>
            <pc:docMk/>
            <pc:sldMk cId="4052266305" sldId="1471"/>
            <ac:spMk id="17" creationId="{23874608-6EB1-42B4-AACB-4C1D51AF2974}"/>
          </ac:spMkLst>
        </pc:spChg>
        <pc:spChg chg="add mod">
          <ac:chgData name="Yun Xiao" userId="30e8949b79a00b87" providerId="LiveId" clId="{B3525FE9-3823-408B-8752-D3CD29B65ECC}" dt="2023-11-10T07:14:26.408" v="13592"/>
          <ac:spMkLst>
            <pc:docMk/>
            <pc:sldMk cId="4052266305" sldId="1471"/>
            <ac:spMk id="18" creationId="{5EB02567-7701-4F4C-B625-D8744BA4D3E8}"/>
          </ac:spMkLst>
        </pc:spChg>
        <pc:spChg chg="add del mod ord">
          <ac:chgData name="Yun Xiao" userId="30e8949b79a00b87" providerId="LiveId" clId="{B3525FE9-3823-408B-8752-D3CD29B65ECC}" dt="2023-11-09T00:47:03.325" v="13188"/>
          <ac:spMkLst>
            <pc:docMk/>
            <pc:sldMk cId="4052266305" sldId="1471"/>
            <ac:spMk id="20" creationId="{54F53A98-10EF-48CE-9C05-DFDF8FE39168}"/>
          </ac:spMkLst>
        </pc:spChg>
        <pc:grpChg chg="add mod">
          <ac:chgData name="Yun Xiao" userId="30e8949b79a00b87" providerId="LiveId" clId="{B3525FE9-3823-408B-8752-D3CD29B65ECC}" dt="2023-11-10T07:14:26.409" v="13594"/>
          <ac:grpSpMkLst>
            <pc:docMk/>
            <pc:sldMk cId="4052266305" sldId="1471"/>
            <ac:grpSpMk id="19" creationId="{515CD7AD-BBD1-4AC3-BCFC-4407B2C51AA3}"/>
          </ac:grpSpMkLst>
        </pc:grpChg>
        <pc:picChg chg="add mod ord">
          <ac:chgData name="Yun Xiao" userId="30e8949b79a00b87" providerId="LiveId" clId="{B3525FE9-3823-408B-8752-D3CD29B65ECC}" dt="2023-11-10T07:14:26.409" v="13596"/>
          <ac:picMkLst>
            <pc:docMk/>
            <pc:sldMk cId="4052266305" sldId="1471"/>
            <ac:picMk id="4" creationId="{24ACC729-C564-4873-BA60-CC8B40B76C5A}"/>
          </ac:picMkLst>
        </pc:picChg>
      </pc:sldChg>
      <pc:sldChg chg="addSp delSp modSp add mod">
        <pc:chgData name="Yun Xiao" userId="30e8949b79a00b87" providerId="LiveId" clId="{B3525FE9-3823-408B-8752-D3CD29B65ECC}" dt="2023-11-09T01:09:25.689" v="13396"/>
        <pc:sldMkLst>
          <pc:docMk/>
          <pc:sldMk cId="2824002925" sldId="1472"/>
        </pc:sldMkLst>
        <pc:spChg chg="add mod">
          <ac:chgData name="Yun Xiao" userId="30e8949b79a00b87" providerId="LiveId" clId="{B3525FE9-3823-408B-8752-D3CD29B65ECC}" dt="2023-11-08T16:33:29.357" v="12473" actId="947"/>
          <ac:spMkLst>
            <pc:docMk/>
            <pc:sldMk cId="2824002925" sldId="1472"/>
            <ac:spMk id="4" creationId="{3461E3BC-BE7B-4C26-9506-AA9FA7D77061}"/>
          </ac:spMkLst>
        </pc:spChg>
        <pc:spChg chg="add mod">
          <ac:chgData name="Yun Xiao" userId="30e8949b79a00b87" providerId="LiveId" clId="{B3525FE9-3823-408B-8752-D3CD29B65ECC}" dt="2023-11-09T01:07:47.482" v="13369" actId="20577"/>
          <ac:spMkLst>
            <pc:docMk/>
            <pc:sldMk cId="2824002925" sldId="1472"/>
            <ac:spMk id="5" creationId="{F5F9E708-558D-4C64-A49D-E8DB582C57E6}"/>
          </ac:spMkLst>
        </pc:spChg>
        <pc:spChg chg="add mod">
          <ac:chgData name="Yun Xiao" userId="30e8949b79a00b87" providerId="LiveId" clId="{B3525FE9-3823-408B-8752-D3CD29B65ECC}" dt="2023-11-09T01:07:50.548" v="13378" actId="20577"/>
          <ac:spMkLst>
            <pc:docMk/>
            <pc:sldMk cId="2824002925" sldId="1472"/>
            <ac:spMk id="6" creationId="{5F4F133B-0D9F-469A-8A1E-B871A372A054}"/>
          </ac:spMkLst>
        </pc:spChg>
        <pc:spChg chg="add mod">
          <ac:chgData name="Yun Xiao" userId="30e8949b79a00b87" providerId="LiveId" clId="{B3525FE9-3823-408B-8752-D3CD29B65ECC}" dt="2023-11-08T16:33:29.357" v="12473" actId="947"/>
          <ac:spMkLst>
            <pc:docMk/>
            <pc:sldMk cId="2824002925" sldId="1472"/>
            <ac:spMk id="7" creationId="{A9C5223F-3736-4401-BB84-0D60F0945391}"/>
          </ac:spMkLst>
        </pc:spChg>
        <pc:spChg chg="add mod">
          <ac:chgData name="Yun Xiao" userId="30e8949b79a00b87" providerId="LiveId" clId="{B3525FE9-3823-408B-8752-D3CD29B65ECC}" dt="2023-11-08T16:33:29.357" v="12473" actId="947"/>
          <ac:spMkLst>
            <pc:docMk/>
            <pc:sldMk cId="2824002925" sldId="1472"/>
            <ac:spMk id="8" creationId="{6FB28F27-DE8B-4DA5-9D1F-BF95F853DD65}"/>
          </ac:spMkLst>
        </pc:spChg>
        <pc:spChg chg="add mod">
          <ac:chgData name="Yun Xiao" userId="30e8949b79a00b87" providerId="LiveId" clId="{B3525FE9-3823-408B-8752-D3CD29B65ECC}" dt="2023-11-08T16:33:32.224" v="12477" actId="207"/>
          <ac:spMkLst>
            <pc:docMk/>
            <pc:sldMk cId="2824002925" sldId="1472"/>
            <ac:spMk id="9" creationId="{4B330DA9-87B4-49F8-9923-D5299731E03E}"/>
          </ac:spMkLst>
        </pc:spChg>
        <pc:spChg chg="add mod">
          <ac:chgData name="Yun Xiao" userId="30e8949b79a00b87" providerId="LiveId" clId="{B3525FE9-3823-408B-8752-D3CD29B65ECC}" dt="2023-11-08T16:33:33.301" v="12489" actId="207"/>
          <ac:spMkLst>
            <pc:docMk/>
            <pc:sldMk cId="2824002925" sldId="1472"/>
            <ac:spMk id="10" creationId="{737949D3-3E7C-4C5D-812D-78706DF3EECA}"/>
          </ac:spMkLst>
        </pc:spChg>
        <pc:spChg chg="add mod">
          <ac:chgData name="Yun Xiao" userId="30e8949b79a00b87" providerId="LiveId" clId="{B3525FE9-3823-408B-8752-D3CD29B65ECC}" dt="2023-11-08T16:32:10.522" v="12250" actId="207"/>
          <ac:spMkLst>
            <pc:docMk/>
            <pc:sldMk cId="2824002925" sldId="1472"/>
            <ac:spMk id="11" creationId="{F31C96B4-0A60-43F0-BD86-576B4D4E2A7D}"/>
          </ac:spMkLst>
        </pc:spChg>
        <pc:spChg chg="add mod">
          <ac:chgData name="Yun Xiao" userId="30e8949b79a00b87" providerId="LiveId" clId="{B3525FE9-3823-408B-8752-D3CD29B65ECC}" dt="2023-11-08T16:33:34.172" v="12499" actId="207"/>
          <ac:spMkLst>
            <pc:docMk/>
            <pc:sldMk cId="2824002925" sldId="1472"/>
            <ac:spMk id="12" creationId="{EE468D55-2F57-4FFF-B6C7-87C1D850CD7D}"/>
          </ac:spMkLst>
        </pc:spChg>
        <pc:spChg chg="add mod">
          <ac:chgData name="Yun Xiao" userId="30e8949b79a00b87" providerId="LiveId" clId="{B3525FE9-3823-408B-8752-D3CD29B65ECC}" dt="2023-11-08T16:32:10.535" v="12290" actId="948"/>
          <ac:spMkLst>
            <pc:docMk/>
            <pc:sldMk cId="2824002925" sldId="1472"/>
            <ac:spMk id="13" creationId="{B348773B-9BA7-40B7-AAB4-EE512ED59485}"/>
          </ac:spMkLst>
        </pc:spChg>
        <pc:spChg chg="add mod">
          <ac:chgData name="Yun Xiao" userId="30e8949b79a00b87" providerId="LiveId" clId="{B3525FE9-3823-408B-8752-D3CD29B65ECC}" dt="2023-11-09T01:09:25.689" v="13393"/>
          <ac:spMkLst>
            <pc:docMk/>
            <pc:sldMk cId="2824002925" sldId="1472"/>
            <ac:spMk id="14" creationId="{F0DE7BF7-4327-414D-ACFA-9B63407F75E7}"/>
          </ac:spMkLst>
        </pc:spChg>
        <pc:spChg chg="add mod">
          <ac:chgData name="Yun Xiao" userId="30e8949b79a00b87" providerId="LiveId" clId="{B3525FE9-3823-408B-8752-D3CD29B65ECC}" dt="2023-11-09T01:09:25.688" v="13392"/>
          <ac:spMkLst>
            <pc:docMk/>
            <pc:sldMk cId="2824002925" sldId="1472"/>
            <ac:spMk id="15" creationId="{1EAD127A-3282-4BD9-8389-24FD1423DE44}"/>
          </ac:spMkLst>
        </pc:spChg>
        <pc:spChg chg="add mod">
          <ac:chgData name="Yun Xiao" userId="30e8949b79a00b87" providerId="LiveId" clId="{B3525FE9-3823-408B-8752-D3CD29B65ECC}" dt="2023-11-09T01:09:25.688" v="13392"/>
          <ac:spMkLst>
            <pc:docMk/>
            <pc:sldMk cId="2824002925" sldId="1472"/>
            <ac:spMk id="16" creationId="{3FC3FCE3-D069-4C69-B374-3A65A401C0FA}"/>
          </ac:spMkLst>
        </pc:spChg>
        <pc:spChg chg="add mod">
          <ac:chgData name="Yun Xiao" userId="30e8949b79a00b87" providerId="LiveId" clId="{B3525FE9-3823-408B-8752-D3CD29B65ECC}" dt="2023-11-09T01:09:25.688" v="13392"/>
          <ac:spMkLst>
            <pc:docMk/>
            <pc:sldMk cId="2824002925" sldId="1472"/>
            <ac:spMk id="17" creationId="{422EC145-97E1-4451-AD7B-5BCBFE75487D}"/>
          </ac:spMkLst>
        </pc:spChg>
        <pc:spChg chg="add del mod ord">
          <ac:chgData name="Yun Xiao" userId="30e8949b79a00b87" providerId="LiveId" clId="{B3525FE9-3823-408B-8752-D3CD29B65ECC}" dt="2023-11-08T16:33:32.225" v="12479"/>
          <ac:spMkLst>
            <pc:docMk/>
            <pc:sldMk cId="2824002925" sldId="1472"/>
            <ac:spMk id="19" creationId="{87C5AB83-925B-4960-8340-20298B967743}"/>
          </ac:spMkLst>
        </pc:spChg>
        <pc:grpChg chg="add mod">
          <ac:chgData name="Yun Xiao" userId="30e8949b79a00b87" providerId="LiveId" clId="{B3525FE9-3823-408B-8752-D3CD29B65ECC}" dt="2023-11-09T01:09:25.689" v="13394"/>
          <ac:grpSpMkLst>
            <pc:docMk/>
            <pc:sldMk cId="2824002925" sldId="1472"/>
            <ac:grpSpMk id="18" creationId="{E3D66C13-EE58-43FF-95D1-E031ABAA7347}"/>
          </ac:grpSpMkLst>
        </pc:grpChg>
        <pc:picChg chg="add mod ord">
          <ac:chgData name="Yun Xiao" userId="30e8949b79a00b87" providerId="LiveId" clId="{B3525FE9-3823-408B-8752-D3CD29B65ECC}" dt="2023-11-09T01:09:25.689" v="13396"/>
          <ac:picMkLst>
            <pc:docMk/>
            <pc:sldMk cId="2824002925" sldId="1472"/>
            <ac:picMk id="3" creationId="{2703C4A7-F063-4CF9-8659-CBFF1EB3E732}"/>
          </ac:picMkLst>
        </pc:picChg>
      </pc:sldChg>
      <pc:sldChg chg="addSp delSp modSp add mod">
        <pc:chgData name="Yun Xiao" userId="30e8949b79a00b87" providerId="LiveId" clId="{B3525FE9-3823-408B-8752-D3CD29B65ECC}" dt="2023-11-10T07:16:22.138" v="13612"/>
        <pc:sldMkLst>
          <pc:docMk/>
          <pc:sldMk cId="2924095487" sldId="1473"/>
        </pc:sldMkLst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4" creationId="{943A50B4-72A4-475B-A3A3-83E782993E31}"/>
          </ac:spMkLst>
        </pc:spChg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5" creationId="{CD6739AD-5B34-433F-A996-B577D32F9BC3}"/>
          </ac:spMkLst>
        </pc:spChg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6" creationId="{E8594A03-7E05-466C-A9B5-8CD8DC14A8E7}"/>
          </ac:spMkLst>
        </pc:spChg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7" creationId="{9CEC262F-A9B6-486F-A8BC-637A9FEAAEC2}"/>
          </ac:spMkLst>
        </pc:spChg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8" creationId="{074FA2A8-E5BC-475F-9E55-9D6B0E01F547}"/>
          </ac:spMkLst>
        </pc:spChg>
        <pc:spChg chg="add mod">
          <ac:chgData name="Yun Xiao" userId="30e8949b79a00b87" providerId="LiveId" clId="{B3525FE9-3823-408B-8752-D3CD29B65ECC}" dt="2023-11-08T16:36:45.636" v="12981" actId="207"/>
          <ac:spMkLst>
            <pc:docMk/>
            <pc:sldMk cId="2924095487" sldId="1473"/>
            <ac:spMk id="9" creationId="{DDB2ED69-0D1D-4CAB-9F43-0E1F631454BD}"/>
          </ac:spMkLst>
        </pc:spChg>
        <pc:spChg chg="add mod">
          <ac:chgData name="Yun Xiao" userId="30e8949b79a00b87" providerId="LiveId" clId="{B3525FE9-3823-408B-8752-D3CD29B65ECC}" dt="2023-11-08T16:36:46.092" v="12993" actId="207"/>
          <ac:spMkLst>
            <pc:docMk/>
            <pc:sldMk cId="2924095487" sldId="1473"/>
            <ac:spMk id="10" creationId="{11C15D86-860D-41AF-8F2D-1BF0B24FCAF2}"/>
          </ac:spMkLst>
        </pc:spChg>
        <pc:spChg chg="add mod">
          <ac:chgData name="Yun Xiao" userId="30e8949b79a00b87" providerId="LiveId" clId="{B3525FE9-3823-408B-8752-D3CD29B65ECC}" dt="2023-11-08T16:36:47.416" v="13003" actId="207"/>
          <ac:spMkLst>
            <pc:docMk/>
            <pc:sldMk cId="2924095487" sldId="1473"/>
            <ac:spMk id="11" creationId="{92169A9E-4684-418A-990A-4972D11FF2DB}"/>
          </ac:spMkLst>
        </pc:spChg>
        <pc:spChg chg="add mod">
          <ac:chgData name="Yun Xiao" userId="30e8949b79a00b87" providerId="LiveId" clId="{B3525FE9-3823-408B-8752-D3CD29B65ECC}" dt="2023-11-08T16:36:47.914" v="13013" actId="207"/>
          <ac:spMkLst>
            <pc:docMk/>
            <pc:sldMk cId="2924095487" sldId="1473"/>
            <ac:spMk id="12" creationId="{4BA23F9A-F428-41D9-9972-86C840A0882B}"/>
          </ac:spMkLst>
        </pc:spChg>
        <pc:spChg chg="add mod">
          <ac:chgData name="Yun Xiao" userId="30e8949b79a00b87" providerId="LiveId" clId="{B3525FE9-3823-408B-8752-D3CD29B65ECC}" dt="2023-11-08T16:36:08.148" v="12909"/>
          <ac:spMkLst>
            <pc:docMk/>
            <pc:sldMk cId="2924095487" sldId="1473"/>
            <ac:spMk id="13" creationId="{D746137D-C16A-4450-AD3C-E7372434E9B3}"/>
          </ac:spMkLst>
        </pc:spChg>
        <pc:spChg chg="add mod">
          <ac:chgData name="Yun Xiao" userId="30e8949b79a00b87" providerId="LiveId" clId="{B3525FE9-3823-408B-8752-D3CD29B65ECC}" dt="2023-11-10T07:16:22.138" v="13609"/>
          <ac:spMkLst>
            <pc:docMk/>
            <pc:sldMk cId="2924095487" sldId="1473"/>
            <ac:spMk id="14" creationId="{C62CCD16-9193-4BCB-8EF3-29FF3A960410}"/>
          </ac:spMkLst>
        </pc:spChg>
        <pc:spChg chg="add mod">
          <ac:chgData name="Yun Xiao" userId="30e8949b79a00b87" providerId="LiveId" clId="{B3525FE9-3823-408B-8752-D3CD29B65ECC}" dt="2023-11-10T07:16:22.138" v="13608"/>
          <ac:spMkLst>
            <pc:docMk/>
            <pc:sldMk cId="2924095487" sldId="1473"/>
            <ac:spMk id="15" creationId="{B124AE29-5C05-410B-A15C-9BB563D1A5AC}"/>
          </ac:spMkLst>
        </pc:spChg>
        <pc:spChg chg="add mod">
          <ac:chgData name="Yun Xiao" userId="30e8949b79a00b87" providerId="LiveId" clId="{B3525FE9-3823-408B-8752-D3CD29B65ECC}" dt="2023-11-10T07:16:22.138" v="13608"/>
          <ac:spMkLst>
            <pc:docMk/>
            <pc:sldMk cId="2924095487" sldId="1473"/>
            <ac:spMk id="16" creationId="{604144FD-EDB7-4706-AB2F-A1F285E6EFAA}"/>
          </ac:spMkLst>
        </pc:spChg>
        <pc:spChg chg="add mod">
          <ac:chgData name="Yun Xiao" userId="30e8949b79a00b87" providerId="LiveId" clId="{B3525FE9-3823-408B-8752-D3CD29B65ECC}" dt="2023-11-10T07:16:22.138" v="13608"/>
          <ac:spMkLst>
            <pc:docMk/>
            <pc:sldMk cId="2924095487" sldId="1473"/>
            <ac:spMk id="17" creationId="{20832166-CEC3-419A-BC61-34B605284984}"/>
          </ac:spMkLst>
        </pc:spChg>
        <pc:spChg chg="add del mod ord">
          <ac:chgData name="Yun Xiao" userId="30e8949b79a00b87" providerId="LiveId" clId="{B3525FE9-3823-408B-8752-D3CD29B65ECC}" dt="2023-11-08T16:36:45.637" v="12983"/>
          <ac:spMkLst>
            <pc:docMk/>
            <pc:sldMk cId="2924095487" sldId="1473"/>
            <ac:spMk id="19" creationId="{9A9DF5A1-1EAB-4A36-AB8F-5C72AB050EBE}"/>
          </ac:spMkLst>
        </pc:spChg>
        <pc:spChg chg="add mod">
          <ac:chgData name="Yun Xiao" userId="30e8949b79a00b87" providerId="LiveId" clId="{B3525FE9-3823-408B-8752-D3CD29B65ECC}" dt="2023-11-08T16:36:43.115" v="12969" actId="1076"/>
          <ac:spMkLst>
            <pc:docMk/>
            <pc:sldMk cId="2924095487" sldId="1473"/>
            <ac:spMk id="20" creationId="{9B51250F-2E10-460A-94E3-4669476898A2}"/>
          </ac:spMkLst>
        </pc:spChg>
        <pc:spChg chg="add mod">
          <ac:chgData name="Yun Xiao" userId="30e8949b79a00b87" providerId="LiveId" clId="{B3525FE9-3823-408B-8752-D3CD29B65ECC}" dt="2023-11-08T16:36:48.730" v="13023" actId="207"/>
          <ac:spMkLst>
            <pc:docMk/>
            <pc:sldMk cId="2924095487" sldId="1473"/>
            <ac:spMk id="21" creationId="{10279FB2-5124-4935-94E2-E655CE13FEB8}"/>
          </ac:spMkLst>
        </pc:spChg>
        <pc:grpChg chg="add mod">
          <ac:chgData name="Yun Xiao" userId="30e8949b79a00b87" providerId="LiveId" clId="{B3525FE9-3823-408B-8752-D3CD29B65ECC}" dt="2023-11-10T07:16:22.138" v="13610"/>
          <ac:grpSpMkLst>
            <pc:docMk/>
            <pc:sldMk cId="2924095487" sldId="1473"/>
            <ac:grpSpMk id="18" creationId="{9A8635F2-E492-4E40-A814-E4670A57713C}"/>
          </ac:grpSpMkLst>
        </pc:grpChg>
        <pc:picChg chg="add mod ord">
          <ac:chgData name="Yun Xiao" userId="30e8949b79a00b87" providerId="LiveId" clId="{B3525FE9-3823-408B-8752-D3CD29B65ECC}" dt="2023-11-10T07:16:22.138" v="13612"/>
          <ac:picMkLst>
            <pc:docMk/>
            <pc:sldMk cId="2924095487" sldId="1473"/>
            <ac:picMk id="3" creationId="{62C810C4-C86F-4F72-9D76-99393D74C449}"/>
          </ac:picMkLst>
        </pc:picChg>
      </pc:sldChg>
    </pc:docChg>
  </pc:docChgLst>
  <pc:docChgLst>
    <pc:chgData name="Yun Xiao" userId="30e8949b79a00b87" providerId="LiveId" clId="{DD97DDB5-1B88-46EB-BC93-66FBA8EFCE92}"/>
    <pc:docChg chg="undo redo custSel modSld">
      <pc:chgData name="Yun Xiao" userId="30e8949b79a00b87" providerId="LiveId" clId="{DD97DDB5-1B88-46EB-BC93-66FBA8EFCE92}" dt="2023-11-10T14:30:55.054" v="1697"/>
      <pc:docMkLst>
        <pc:docMk/>
      </pc:docMkLst>
      <pc:sldChg chg="addSp delSp modSp mod addAnim delAnim modAnim">
        <pc:chgData name="Yun Xiao" userId="30e8949b79a00b87" providerId="LiveId" clId="{DD97DDB5-1B88-46EB-BC93-66FBA8EFCE92}" dt="2023-11-09T05:33:33.638" v="1368" actId="33423"/>
        <pc:sldMkLst>
          <pc:docMk/>
          <pc:sldMk cId="4142683490" sldId="963"/>
        </pc:sldMkLst>
        <pc:spChg chg="add del">
          <ac:chgData name="Yun Xiao" userId="30e8949b79a00b87" providerId="LiveId" clId="{DD97DDB5-1B88-46EB-BC93-66FBA8EFCE92}" dt="2023-11-09T05:33:33.638" v="1368" actId="33423"/>
          <ac:spMkLst>
            <pc:docMk/>
            <pc:sldMk cId="4142683490" sldId="963"/>
            <ac:spMk id="6144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38" v="1367" actId="33423"/>
          <ac:spMkLst>
            <pc:docMk/>
            <pc:sldMk cId="4142683490" sldId="963"/>
            <ac:spMk id="6147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38" v="1368" actId="33423"/>
          <ac:graphicFrameMkLst>
            <pc:docMk/>
            <pc:sldMk cId="4142683490" sldId="963"/>
            <ac:graphicFrameMk id="614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38" v="1367" actId="33423"/>
          <ac:graphicFrameMkLst>
            <pc:docMk/>
            <pc:sldMk cId="4142683490" sldId="963"/>
            <ac:graphicFrameMk id="6147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23" v="1364" actId="33423"/>
        <pc:sldMkLst>
          <pc:docMk/>
          <pc:sldMk cId="924588977" sldId="982"/>
        </pc:sldMkLst>
        <pc:spChg chg="add del">
          <ac:chgData name="Yun Xiao" userId="30e8949b79a00b87" providerId="LiveId" clId="{DD97DDB5-1B88-46EB-BC93-66FBA8EFCE92}" dt="2023-11-09T05:33:33.623" v="1364" actId="33423"/>
          <ac:spMkLst>
            <pc:docMk/>
            <pc:sldMk cId="924588977" sldId="982"/>
            <ac:spMk id="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64" actId="33423"/>
          <ac:graphicFrameMkLst>
            <pc:docMk/>
            <pc:sldMk cId="924588977" sldId="982"/>
            <ac:graphicFrameMk id="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638" v="1369" actId="33423"/>
        <pc:sldMkLst>
          <pc:docMk/>
          <pc:sldMk cId="3220112174" sldId="984"/>
        </pc:sldMkLst>
        <pc:spChg chg="add del">
          <ac:chgData name="Yun Xiao" userId="30e8949b79a00b87" providerId="LiveId" clId="{DD97DDB5-1B88-46EB-BC93-66FBA8EFCE92}" dt="2023-11-09T05:33:33.638" v="1369" actId="33423"/>
          <ac:spMkLst>
            <pc:docMk/>
            <pc:sldMk cId="3220112174" sldId="984"/>
            <ac:spMk id="477197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38" v="1369" actId="33423"/>
          <ac:graphicFrameMkLst>
            <pc:docMk/>
            <pc:sldMk cId="3220112174" sldId="984"/>
            <ac:graphicFrameMk id="477197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38" v="1366" actId="33423"/>
        <pc:sldMkLst>
          <pc:docMk/>
          <pc:sldMk cId="1021587591" sldId="986"/>
        </pc:sldMkLst>
        <pc:spChg chg="add del">
          <ac:chgData name="Yun Xiao" userId="30e8949b79a00b87" providerId="LiveId" clId="{DD97DDB5-1B88-46EB-BC93-66FBA8EFCE92}" dt="2023-11-09T05:33:33.638" v="1366" actId="33423"/>
          <ac:spMkLst>
            <pc:docMk/>
            <pc:sldMk cId="1021587591" sldId="986"/>
            <ac:spMk id="3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38" v="1366" actId="33423"/>
          <ac:graphicFrameMkLst>
            <pc:docMk/>
            <pc:sldMk cId="1021587591" sldId="986"/>
            <ac:graphicFrameMk id="3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623" v="1363" actId="33423"/>
        <pc:sldMkLst>
          <pc:docMk/>
          <pc:sldMk cId="3339432797" sldId="988"/>
        </pc:sldMkLst>
        <pc:spChg chg="add del">
          <ac:chgData name="Yun Xiao" userId="30e8949b79a00b87" providerId="LiveId" clId="{DD97DDB5-1B88-46EB-BC93-66FBA8EFCE92}" dt="2023-11-09T05:33:33.623" v="1363" actId="33423"/>
          <ac:spMkLst>
            <pc:docMk/>
            <pc:sldMk cId="3339432797" sldId="988"/>
            <ac:spMk id="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63" actId="33423"/>
          <ac:graphicFrameMkLst>
            <pc:docMk/>
            <pc:sldMk cId="3339432797" sldId="988"/>
            <ac:graphicFrameMk id="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23" v="1362" actId="33423"/>
        <pc:sldMkLst>
          <pc:docMk/>
          <pc:sldMk cId="141487982" sldId="992"/>
        </pc:sldMkLst>
        <pc:spChg chg="add del">
          <ac:chgData name="Yun Xiao" userId="30e8949b79a00b87" providerId="LiveId" clId="{DD97DDB5-1B88-46EB-BC93-66FBA8EFCE92}" dt="2023-11-09T05:33:33.623" v="1361" actId="33423"/>
          <ac:spMkLst>
            <pc:docMk/>
            <pc:sldMk cId="141487982" sldId="992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23" v="1362" actId="33423"/>
          <ac:spMkLst>
            <pc:docMk/>
            <pc:sldMk cId="141487982" sldId="992"/>
            <ac:spMk id="270348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61" actId="33423"/>
          <ac:graphicFrameMkLst>
            <pc:docMk/>
            <pc:sldMk cId="141487982" sldId="992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23" v="1362" actId="33423"/>
          <ac:graphicFrameMkLst>
            <pc:docMk/>
            <pc:sldMk cId="141487982" sldId="992"/>
            <ac:graphicFrameMk id="27034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23" v="1360" actId="33423"/>
        <pc:sldMkLst>
          <pc:docMk/>
          <pc:sldMk cId="2362124887" sldId="993"/>
        </pc:sldMkLst>
        <pc:spChg chg="add del">
          <ac:chgData name="Yun Xiao" userId="30e8949b79a00b87" providerId="LiveId" clId="{DD97DDB5-1B88-46EB-BC93-66FBA8EFCE92}" dt="2023-11-09T05:33:33.623" v="1360" actId="33423"/>
          <ac:spMkLst>
            <pc:docMk/>
            <pc:sldMk cId="2362124887" sldId="993"/>
            <ac:spMk id="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23" v="1359" actId="33423"/>
          <ac:spMkLst>
            <pc:docMk/>
            <pc:sldMk cId="2362124887" sldId="993"/>
            <ac:spMk id="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62124887" sldId="993"/>
            <ac:grpSpMk id="4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623" v="1360" actId="33423"/>
          <ac:graphicFrameMkLst>
            <pc:docMk/>
            <pc:sldMk cId="2362124887" sldId="993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23" v="1359" actId="33423"/>
          <ac:graphicFrameMkLst>
            <pc:docMk/>
            <pc:sldMk cId="2362124887" sldId="993"/>
            <ac:graphicFrameMk id="5" creationId="{00000000-0000-0000-0000-000000000000}"/>
          </ac:graphicFrameMkLst>
        </pc:graphicFrameChg>
        <pc:picChg chg="mod">
          <ac:chgData name="Yun Xiao" userId="30e8949b79a00b87" providerId="LiveId" clId="{DD97DDB5-1B88-46EB-BC93-66FBA8EFCE92}" dt="2023-11-09T05:33:26.684" v="705"/>
          <ac:picMkLst>
            <pc:docMk/>
            <pc:sldMk cId="2362124887" sldId="993"/>
            <ac:picMk id="3" creationId="{00000000-0000-0000-0000-000000000000}"/>
          </ac:picMkLst>
        </pc:picChg>
      </pc:sldChg>
      <pc:sldChg chg="addSp delSp modSp mod addAnim delAnim modAnim">
        <pc:chgData name="Yun Xiao" userId="30e8949b79a00b87" providerId="LiveId" clId="{DD97DDB5-1B88-46EB-BC93-66FBA8EFCE92}" dt="2023-11-09T05:33:33.623" v="1358" actId="33423"/>
        <pc:sldMkLst>
          <pc:docMk/>
          <pc:sldMk cId="3755987767" sldId="994"/>
        </pc:sldMkLst>
        <pc:spChg chg="add del">
          <ac:chgData name="Yun Xiao" userId="30e8949b79a00b87" providerId="LiveId" clId="{DD97DDB5-1B88-46EB-BC93-66FBA8EFCE92}" dt="2023-11-09T05:33:33.623" v="1358" actId="33423"/>
          <ac:spMkLst>
            <pc:docMk/>
            <pc:sldMk cId="3755987767" sldId="994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23" v="1357" actId="33423"/>
          <ac:spMkLst>
            <pc:docMk/>
            <pc:sldMk cId="3755987767" sldId="994"/>
            <ac:spMk id="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58" actId="33423"/>
          <ac:graphicFrameMkLst>
            <pc:docMk/>
            <pc:sldMk cId="3755987767" sldId="994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23" v="1357" actId="33423"/>
          <ac:graphicFrameMkLst>
            <pc:docMk/>
            <pc:sldMk cId="3755987767" sldId="994"/>
            <ac:graphicFrameMk id="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23" v="1356" actId="33423"/>
        <pc:sldMkLst>
          <pc:docMk/>
          <pc:sldMk cId="2713688005" sldId="995"/>
        </pc:sldMkLst>
        <pc:spChg chg="add del">
          <ac:chgData name="Yun Xiao" userId="30e8949b79a00b87" providerId="LiveId" clId="{DD97DDB5-1B88-46EB-BC93-66FBA8EFCE92}" dt="2023-11-09T05:33:33.623" v="1356" actId="33423"/>
          <ac:spMkLst>
            <pc:docMk/>
            <pc:sldMk cId="2713688005" sldId="995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23" v="1355" actId="33423"/>
          <ac:spMkLst>
            <pc:docMk/>
            <pc:sldMk cId="2713688005" sldId="995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54" actId="33423"/>
          <ac:spMkLst>
            <pc:docMk/>
            <pc:sldMk cId="2713688005" sldId="995"/>
            <ac:spMk id="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56" actId="33423"/>
          <ac:graphicFrameMkLst>
            <pc:docMk/>
            <pc:sldMk cId="2713688005" sldId="995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23" v="1355" actId="33423"/>
          <ac:graphicFrameMkLst>
            <pc:docMk/>
            <pc:sldMk cId="2713688005" sldId="995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54" actId="33423"/>
          <ac:graphicFrameMkLst>
            <pc:docMk/>
            <pc:sldMk cId="2713688005" sldId="995"/>
            <ac:graphicFrameMk id="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07" v="1353" actId="33423"/>
        <pc:sldMkLst>
          <pc:docMk/>
          <pc:sldMk cId="1709761668" sldId="996"/>
        </pc:sldMkLst>
        <pc:spChg chg="add del">
          <ac:chgData name="Yun Xiao" userId="30e8949b79a00b87" providerId="LiveId" clId="{DD97DDB5-1B88-46EB-BC93-66FBA8EFCE92}" dt="2023-11-09T05:33:33.607" v="1353" actId="33423"/>
          <ac:spMkLst>
            <pc:docMk/>
            <pc:sldMk cId="1709761668" sldId="996"/>
            <ac:spMk id="576521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07" v="1353" actId="33423"/>
          <ac:graphicFrameMkLst>
            <pc:docMk/>
            <pc:sldMk cId="1709761668" sldId="996"/>
            <ac:graphicFrameMk id="576521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07" v="1349" actId="33423"/>
        <pc:sldMkLst>
          <pc:docMk/>
          <pc:sldMk cId="2066412308" sldId="997"/>
        </pc:sldMkLst>
        <pc:spChg chg="add del">
          <ac:chgData name="Yun Xiao" userId="30e8949b79a00b87" providerId="LiveId" clId="{DD97DDB5-1B88-46EB-BC93-66FBA8EFCE92}" dt="2023-11-09T05:33:33.607" v="1349" actId="33423"/>
          <ac:spMkLst>
            <pc:docMk/>
            <pc:sldMk cId="2066412308" sldId="997"/>
            <ac:spMk id="58163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07" v="1348" actId="33423"/>
          <ac:spMkLst>
            <pc:docMk/>
            <pc:sldMk cId="2066412308" sldId="997"/>
            <ac:spMk id="58164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46" actId="33423"/>
          <ac:spMkLst>
            <pc:docMk/>
            <pc:sldMk cId="2066412308" sldId="997"/>
            <ac:spMk id="581641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07" v="1349" actId="33423"/>
          <ac:graphicFrameMkLst>
            <pc:docMk/>
            <pc:sldMk cId="2066412308" sldId="997"/>
            <ac:graphicFrameMk id="58163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8" actId="33423"/>
          <ac:graphicFrameMkLst>
            <pc:docMk/>
            <pc:sldMk cId="2066412308" sldId="997"/>
            <ac:graphicFrameMk id="58164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6" actId="33423"/>
          <ac:graphicFrameMkLst>
            <pc:docMk/>
            <pc:sldMk cId="2066412308" sldId="997"/>
            <ac:graphicFrameMk id="581641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07" v="1345" actId="33423"/>
        <pc:sldMkLst>
          <pc:docMk/>
          <pc:sldMk cId="1496820932" sldId="998"/>
        </pc:sldMkLst>
        <pc:spChg chg="add del">
          <ac:chgData name="Yun Xiao" userId="30e8949b79a00b87" providerId="LiveId" clId="{DD97DDB5-1B88-46EB-BC93-66FBA8EFCE92}" dt="2023-11-09T05:33:33.607" v="1345" actId="33423"/>
          <ac:spMkLst>
            <pc:docMk/>
            <pc:sldMk cId="1496820932" sldId="998"/>
            <ac:spMk id="58265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44" actId="33423"/>
          <ac:spMkLst>
            <pc:docMk/>
            <pc:sldMk cId="1496820932" sldId="998"/>
            <ac:spMk id="58266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43" actId="33423"/>
          <ac:spMkLst>
            <pc:docMk/>
            <pc:sldMk cId="1496820932" sldId="998"/>
            <ac:spMk id="58266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42" actId="33423"/>
          <ac:spMkLst>
            <pc:docMk/>
            <pc:sldMk cId="1496820932" sldId="998"/>
            <ac:spMk id="58266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41" actId="33423"/>
          <ac:spMkLst>
            <pc:docMk/>
            <pc:sldMk cId="1496820932" sldId="998"/>
            <ac:spMk id="58266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07" v="1345" actId="33423"/>
          <ac:graphicFrameMkLst>
            <pc:docMk/>
            <pc:sldMk cId="1496820932" sldId="998"/>
            <ac:graphicFrameMk id="5826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4" actId="33423"/>
          <ac:graphicFrameMkLst>
            <pc:docMk/>
            <pc:sldMk cId="1496820932" sldId="998"/>
            <ac:graphicFrameMk id="58266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3" actId="33423"/>
          <ac:graphicFrameMkLst>
            <pc:docMk/>
            <pc:sldMk cId="1496820932" sldId="998"/>
            <ac:graphicFrameMk id="58266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2" actId="33423"/>
          <ac:graphicFrameMkLst>
            <pc:docMk/>
            <pc:sldMk cId="1496820932" sldId="998"/>
            <ac:graphicFrameMk id="58266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41" actId="33423"/>
          <ac:graphicFrameMkLst>
            <pc:docMk/>
            <pc:sldMk cId="1496820932" sldId="998"/>
            <ac:graphicFrameMk id="58266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91" v="1329" actId="33423"/>
        <pc:sldMkLst>
          <pc:docMk/>
          <pc:sldMk cId="2418155788" sldId="1003"/>
        </pc:sldMkLst>
        <pc:spChg chg="add del">
          <ac:chgData name="Yun Xiao" userId="30e8949b79a00b87" providerId="LiveId" clId="{DD97DDB5-1B88-46EB-BC93-66FBA8EFCE92}" dt="2023-11-09T05:33:33.591" v="1328" actId="33423"/>
          <ac:spMkLst>
            <pc:docMk/>
            <pc:sldMk cId="2418155788" sldId="1003"/>
            <ac:spMk id="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91" v="1329" actId="33423"/>
          <ac:spMkLst>
            <pc:docMk/>
            <pc:sldMk cId="2418155788" sldId="1003"/>
            <ac:spMk id="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91" v="1328" actId="33423"/>
          <ac:graphicFrameMkLst>
            <pc:docMk/>
            <pc:sldMk cId="2418155788" sldId="1003"/>
            <ac:graphicFrameMk id="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29" actId="33423"/>
          <ac:graphicFrameMkLst>
            <pc:docMk/>
            <pc:sldMk cId="2418155788" sldId="1003"/>
            <ac:graphicFrameMk id="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91" v="1327" actId="33423"/>
        <pc:sldMkLst>
          <pc:docMk/>
          <pc:sldMk cId="2842245847" sldId="1004"/>
        </pc:sldMkLst>
        <pc:spChg chg="add del">
          <ac:chgData name="Yun Xiao" userId="30e8949b79a00b87" providerId="LiveId" clId="{DD97DDB5-1B88-46EB-BC93-66FBA8EFCE92}" dt="2023-11-09T05:33:33.591" v="1327" actId="33423"/>
          <ac:spMkLst>
            <pc:docMk/>
            <pc:sldMk cId="2842245847" sldId="1004"/>
            <ac:spMk id="23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91" v="1327" actId="33423"/>
          <ac:graphicFrameMkLst>
            <pc:docMk/>
            <pc:sldMk cId="2842245847" sldId="1004"/>
            <ac:graphicFrameMk id="23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91" v="1326" actId="33423"/>
        <pc:sldMkLst>
          <pc:docMk/>
          <pc:sldMk cId="999104230" sldId="1006"/>
        </pc:sldMkLst>
        <pc:spChg chg="add del">
          <ac:chgData name="Yun Xiao" userId="30e8949b79a00b87" providerId="LiveId" clId="{DD97DDB5-1B88-46EB-BC93-66FBA8EFCE92}" dt="2023-11-09T05:33:33.591" v="1326" actId="33423"/>
          <ac:spMkLst>
            <pc:docMk/>
            <pc:sldMk cId="999104230" sldId="1006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91" v="1325" actId="33423"/>
          <ac:spMkLst>
            <pc:docMk/>
            <pc:sldMk cId="999104230" sldId="1006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91" v="1324" actId="33423"/>
          <ac:spMkLst>
            <pc:docMk/>
            <pc:sldMk cId="999104230" sldId="1006"/>
            <ac:spMk id="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91" v="1326" actId="33423"/>
          <ac:graphicFrameMkLst>
            <pc:docMk/>
            <pc:sldMk cId="999104230" sldId="1006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25" actId="33423"/>
          <ac:graphicFrameMkLst>
            <pc:docMk/>
            <pc:sldMk cId="999104230" sldId="1006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24" actId="33423"/>
          <ac:graphicFrameMkLst>
            <pc:docMk/>
            <pc:sldMk cId="999104230" sldId="1006"/>
            <ac:graphicFrameMk id="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07" v="1340" actId="33423"/>
        <pc:sldMkLst>
          <pc:docMk/>
          <pc:sldMk cId="3128207567" sldId="1015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3128207567" sldId="1015"/>
            <ac:spMk id="58778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07" v="1340" actId="33423"/>
          <ac:spMkLst>
            <pc:docMk/>
            <pc:sldMk cId="3128207567" sldId="1015"/>
            <ac:spMk id="58778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128207567" sldId="1015"/>
            <ac:spMk id="58778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07" v="1339" actId="33423"/>
          <ac:spMkLst>
            <pc:docMk/>
            <pc:sldMk cId="3128207567" sldId="1015"/>
            <ac:spMk id="58778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128207567" sldId="1015"/>
            <ac:spMk id="58779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128207567" sldId="1015"/>
            <ac:spMk id="58779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128207567" sldId="1015"/>
            <ac:spMk id="58779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07" v="1338" actId="33423"/>
          <ac:spMkLst>
            <pc:docMk/>
            <pc:sldMk cId="3128207567" sldId="1015"/>
            <ac:spMk id="58779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607" v="1337" actId="33423"/>
          <ac:spMkLst>
            <pc:docMk/>
            <pc:sldMk cId="3128207567" sldId="1015"/>
            <ac:spMk id="58779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91" v="1336" actId="33423"/>
          <ac:spMkLst>
            <pc:docMk/>
            <pc:sldMk cId="3128207567" sldId="1015"/>
            <ac:spMk id="58779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83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8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89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9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9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128207567" sldId="1015"/>
            <ac:grpSpMk id="587795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607" v="1340" actId="33423"/>
          <ac:graphicFrameMkLst>
            <pc:docMk/>
            <pc:sldMk cId="3128207567" sldId="1015"/>
            <ac:graphicFrameMk id="58778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39" actId="33423"/>
          <ac:graphicFrameMkLst>
            <pc:docMk/>
            <pc:sldMk cId="3128207567" sldId="1015"/>
            <ac:graphicFrameMk id="58778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38" actId="33423"/>
          <ac:graphicFrameMkLst>
            <pc:docMk/>
            <pc:sldMk cId="3128207567" sldId="1015"/>
            <ac:graphicFrameMk id="58779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37" actId="33423"/>
          <ac:graphicFrameMkLst>
            <pc:docMk/>
            <pc:sldMk cId="3128207567" sldId="1015"/>
            <ac:graphicFrameMk id="58779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6" actId="33423"/>
          <ac:graphicFrameMkLst>
            <pc:docMk/>
            <pc:sldMk cId="3128207567" sldId="1015"/>
            <ac:graphicFrameMk id="58779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91" v="1335" actId="33423"/>
        <pc:sldMkLst>
          <pc:docMk/>
          <pc:sldMk cId="3636658258" sldId="1016"/>
        </pc:sldMkLst>
        <pc:spChg chg="add del">
          <ac:chgData name="Yun Xiao" userId="30e8949b79a00b87" providerId="LiveId" clId="{DD97DDB5-1B88-46EB-BC93-66FBA8EFCE92}" dt="2023-11-09T05:33:33.591" v="1335" actId="33423"/>
          <ac:spMkLst>
            <pc:docMk/>
            <pc:sldMk cId="3636658258" sldId="1016"/>
            <ac:spMk id="58880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1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91" v="1334" actId="33423"/>
          <ac:spMkLst>
            <pc:docMk/>
            <pc:sldMk cId="3636658258" sldId="1016"/>
            <ac:spMk id="5888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1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1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1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2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91" v="1333" actId="33423"/>
          <ac:spMkLst>
            <pc:docMk/>
            <pc:sldMk cId="3636658258" sldId="1016"/>
            <ac:spMk id="58882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91" v="1332" actId="33423"/>
          <ac:spMkLst>
            <pc:docMk/>
            <pc:sldMk cId="3636658258" sldId="1016"/>
            <ac:spMk id="58882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91" v="1331" actId="33423"/>
          <ac:spMkLst>
            <pc:docMk/>
            <pc:sldMk cId="3636658258" sldId="1016"/>
            <ac:spMk id="58882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91" v="1330" actId="33423"/>
          <ac:spMkLst>
            <pc:docMk/>
            <pc:sldMk cId="3636658258" sldId="1016"/>
            <ac:spMk id="58882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636658258" sldId="1016"/>
            <ac:spMk id="588828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1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13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1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1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1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2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23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636658258" sldId="1016"/>
            <ac:grpSpMk id="588826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591" v="1335" actId="33423"/>
          <ac:graphicFrameMkLst>
            <pc:docMk/>
            <pc:sldMk cId="3636658258" sldId="1016"/>
            <ac:graphicFrameMk id="58880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4" actId="33423"/>
          <ac:graphicFrameMkLst>
            <pc:docMk/>
            <pc:sldMk cId="3636658258" sldId="1016"/>
            <ac:graphicFrameMk id="5888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3" actId="33423"/>
          <ac:graphicFrameMkLst>
            <pc:docMk/>
            <pc:sldMk cId="3636658258" sldId="1016"/>
            <ac:graphicFrameMk id="58882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2" actId="33423"/>
          <ac:graphicFrameMkLst>
            <pc:docMk/>
            <pc:sldMk cId="3636658258" sldId="1016"/>
            <ac:graphicFrameMk id="5888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1" actId="33423"/>
          <ac:graphicFrameMkLst>
            <pc:docMk/>
            <pc:sldMk cId="3636658258" sldId="1016"/>
            <ac:graphicFrameMk id="58882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91" v="1330" actId="33423"/>
          <ac:graphicFrameMkLst>
            <pc:docMk/>
            <pc:sldMk cId="3636658258" sldId="1016"/>
            <ac:graphicFrameMk id="588827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07" v="1352" actId="33423"/>
        <pc:sldMkLst>
          <pc:docMk/>
          <pc:sldMk cId="811275019" sldId="1018"/>
        </pc:sldMkLst>
        <pc:spChg chg="add del">
          <ac:chgData name="Yun Xiao" userId="30e8949b79a00b87" providerId="LiveId" clId="{DD97DDB5-1B88-46EB-BC93-66FBA8EFCE92}" dt="2023-11-09T05:33:33.607" v="1350" actId="33423"/>
          <ac:spMkLst>
            <pc:docMk/>
            <pc:sldMk cId="811275019" sldId="1018"/>
            <ac:spMk id="8" creationId="{1F69A12B-EEA5-4AAB-AC4B-325771CDCA70}"/>
          </ac:spMkLst>
        </pc:spChg>
        <pc:spChg chg="add del">
          <ac:chgData name="Yun Xiao" userId="30e8949b79a00b87" providerId="LiveId" clId="{DD97DDB5-1B88-46EB-BC93-66FBA8EFCE92}" dt="2023-11-09T05:33:33.607" v="1352" actId="33423"/>
          <ac:spMkLst>
            <pc:docMk/>
            <pc:sldMk cId="811275019" sldId="1018"/>
            <ac:spMk id="603151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607" v="1351" actId="33423"/>
          <ac:spMkLst>
            <pc:docMk/>
            <pc:sldMk cId="811275019" sldId="1018"/>
            <ac:spMk id="60315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07" v="1350" actId="33423"/>
          <ac:graphicFrameMkLst>
            <pc:docMk/>
            <pc:sldMk cId="811275019" sldId="1018"/>
            <ac:graphicFrameMk id="8" creationId="{1F69A12B-EEA5-4AAB-AC4B-325771CDCA7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52" actId="33423"/>
          <ac:graphicFrameMkLst>
            <pc:docMk/>
            <pc:sldMk cId="811275019" sldId="1018"/>
            <ac:graphicFrameMk id="60315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607" v="1351" actId="33423"/>
          <ac:graphicFrameMkLst>
            <pc:docMk/>
            <pc:sldMk cId="811275019" sldId="1018"/>
            <ac:graphicFrameMk id="60315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576" v="1319" actId="33423"/>
        <pc:sldMkLst>
          <pc:docMk/>
          <pc:sldMk cId="4258603500" sldId="1032"/>
        </pc:sldMkLst>
        <pc:spChg chg="add del">
          <ac:chgData name="Yun Xiao" userId="30e8949b79a00b87" providerId="LiveId" clId="{DD97DDB5-1B88-46EB-BC93-66FBA8EFCE92}" dt="2023-11-09T05:33:33.576" v="1319" actId="33423"/>
          <ac:spMkLst>
            <pc:docMk/>
            <pc:sldMk cId="4258603500" sldId="1032"/>
            <ac:spMk id="55" creationId="{5EFA88FE-CDD4-4489-AC18-646B84A6F966}"/>
          </ac:spMkLst>
        </pc:spChg>
        <pc:spChg chg="add del">
          <ac:chgData name="Yun Xiao" userId="30e8949b79a00b87" providerId="LiveId" clId="{DD97DDB5-1B88-46EB-BC93-66FBA8EFCE92}" dt="2023-11-09T05:33:33.576" v="1318" actId="33423"/>
          <ac:spMkLst>
            <pc:docMk/>
            <pc:sldMk cId="4258603500" sldId="1032"/>
            <ac:spMk id="57" creationId="{84A1911E-F90F-4A87-8DFF-70EE36520325}"/>
          </ac:spMkLst>
        </pc:spChg>
        <pc:graphicFrameChg chg="add del mod replId">
          <ac:chgData name="Yun Xiao" userId="30e8949b79a00b87" providerId="LiveId" clId="{DD97DDB5-1B88-46EB-BC93-66FBA8EFCE92}" dt="2023-11-09T05:33:33.576" v="1319" actId="33423"/>
          <ac:graphicFrameMkLst>
            <pc:docMk/>
            <pc:sldMk cId="4258603500" sldId="1032"/>
            <ac:graphicFrameMk id="55" creationId="{5EFA88FE-CDD4-4489-AC18-646B84A6F966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8" actId="33423"/>
          <ac:graphicFrameMkLst>
            <pc:docMk/>
            <pc:sldMk cId="4258603500" sldId="1032"/>
            <ac:graphicFrameMk id="57" creationId="{84A1911E-F90F-4A87-8DFF-70EE36520325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513" v="1234" actId="33423"/>
        <pc:sldMkLst>
          <pc:docMk/>
          <pc:sldMk cId="1731625406" sldId="1037"/>
        </pc:sldMkLst>
        <pc:spChg chg="add del">
          <ac:chgData name="Yun Xiao" userId="30e8949b79a00b87" providerId="LiveId" clId="{DD97DDB5-1B88-46EB-BC93-66FBA8EFCE92}" dt="2023-11-09T05:33:33.466" v="1205" actId="33423"/>
          <ac:spMkLst>
            <pc:docMk/>
            <pc:sldMk cId="1731625406" sldId="1037"/>
            <ac:spMk id="10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6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7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8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69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0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0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0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34" actId="33423"/>
          <ac:spMkLst>
            <pc:docMk/>
            <pc:sldMk cId="1731625406" sldId="1037"/>
            <ac:spMk id="7070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33" actId="33423"/>
          <ac:spMkLst>
            <pc:docMk/>
            <pc:sldMk cId="1731625406" sldId="1037"/>
            <ac:spMk id="7070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32" actId="33423"/>
          <ac:spMkLst>
            <pc:docMk/>
            <pc:sldMk cId="1731625406" sldId="1037"/>
            <ac:spMk id="7070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31" actId="33423"/>
          <ac:spMkLst>
            <pc:docMk/>
            <pc:sldMk cId="1731625406" sldId="1037"/>
            <ac:spMk id="7070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30" actId="33423"/>
          <ac:spMkLst>
            <pc:docMk/>
            <pc:sldMk cId="1731625406" sldId="1037"/>
            <ac:spMk id="7070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13" v="1229" actId="33423"/>
          <ac:spMkLst>
            <pc:docMk/>
            <pc:sldMk cId="1731625406" sldId="1037"/>
            <ac:spMk id="7070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8" actId="33423"/>
          <ac:spMkLst>
            <pc:docMk/>
            <pc:sldMk cId="1731625406" sldId="1037"/>
            <ac:spMk id="7070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7" actId="33423"/>
          <ac:spMkLst>
            <pc:docMk/>
            <pc:sldMk cId="1731625406" sldId="1037"/>
            <ac:spMk id="7071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6" actId="33423"/>
          <ac:spMkLst>
            <pc:docMk/>
            <pc:sldMk cId="1731625406" sldId="1037"/>
            <ac:spMk id="7071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5" actId="33423"/>
          <ac:spMkLst>
            <pc:docMk/>
            <pc:sldMk cId="1731625406" sldId="1037"/>
            <ac:spMk id="7071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4" actId="33423"/>
          <ac:spMkLst>
            <pc:docMk/>
            <pc:sldMk cId="1731625406" sldId="1037"/>
            <ac:spMk id="7071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98" v="1223" actId="33423"/>
          <ac:spMkLst>
            <pc:docMk/>
            <pc:sldMk cId="1731625406" sldId="1037"/>
            <ac:spMk id="7071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22" actId="33423"/>
          <ac:spMkLst>
            <pc:docMk/>
            <pc:sldMk cId="1731625406" sldId="1037"/>
            <ac:spMk id="7071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21" actId="33423"/>
          <ac:spMkLst>
            <pc:docMk/>
            <pc:sldMk cId="1731625406" sldId="1037"/>
            <ac:spMk id="7071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20" actId="33423"/>
          <ac:spMkLst>
            <pc:docMk/>
            <pc:sldMk cId="1731625406" sldId="1037"/>
            <ac:spMk id="7071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19" actId="33423"/>
          <ac:spMkLst>
            <pc:docMk/>
            <pc:sldMk cId="1731625406" sldId="1037"/>
            <ac:spMk id="7071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18" actId="33423"/>
          <ac:spMkLst>
            <pc:docMk/>
            <pc:sldMk cId="1731625406" sldId="1037"/>
            <ac:spMk id="7071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17" actId="33423"/>
          <ac:spMkLst>
            <pc:docMk/>
            <pc:sldMk cId="1731625406" sldId="1037"/>
            <ac:spMk id="7072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82" v="1216" actId="33423"/>
          <ac:spMkLst>
            <pc:docMk/>
            <pc:sldMk cId="1731625406" sldId="1037"/>
            <ac:spMk id="7072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5" actId="33423"/>
          <ac:spMkLst>
            <pc:docMk/>
            <pc:sldMk cId="1731625406" sldId="1037"/>
            <ac:spMk id="7072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4" actId="33423"/>
          <ac:spMkLst>
            <pc:docMk/>
            <pc:sldMk cId="1731625406" sldId="1037"/>
            <ac:spMk id="7072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3" actId="33423"/>
          <ac:spMkLst>
            <pc:docMk/>
            <pc:sldMk cId="1731625406" sldId="1037"/>
            <ac:spMk id="7072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4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2" actId="33423"/>
          <ac:spMkLst>
            <pc:docMk/>
            <pc:sldMk cId="1731625406" sldId="1037"/>
            <ac:spMk id="7074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1" actId="33423"/>
          <ac:spMkLst>
            <pc:docMk/>
            <pc:sldMk cId="1731625406" sldId="1037"/>
            <ac:spMk id="7074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10" actId="33423"/>
          <ac:spMkLst>
            <pc:docMk/>
            <pc:sldMk cId="1731625406" sldId="1037"/>
            <ac:spMk id="7074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4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09" actId="33423"/>
          <ac:spMkLst>
            <pc:docMk/>
            <pc:sldMk cId="1731625406" sldId="1037"/>
            <ac:spMk id="7075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5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08" actId="33423"/>
          <ac:spMkLst>
            <pc:docMk/>
            <pc:sldMk cId="1731625406" sldId="1037"/>
            <ac:spMk id="7075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731625406" sldId="1037"/>
            <ac:spMk id="707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07" actId="33423"/>
          <ac:spMkLst>
            <pc:docMk/>
            <pc:sldMk cId="1731625406" sldId="1037"/>
            <ac:spMk id="707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66" v="1206" actId="33423"/>
          <ac:spMkLst>
            <pc:docMk/>
            <pc:sldMk cId="1731625406" sldId="1037"/>
            <ac:spMk id="7076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4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5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5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58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59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6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6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731625406" sldId="1037"/>
            <ac:grpSpMk id="70768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66" v="1205" actId="33423"/>
          <ac:graphicFrameMkLst>
            <pc:docMk/>
            <pc:sldMk cId="1731625406" sldId="1037"/>
            <ac:graphicFrameMk id="10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4" actId="33423"/>
          <ac:graphicFrameMkLst>
            <pc:docMk/>
            <pc:sldMk cId="1731625406" sldId="1037"/>
            <ac:graphicFrameMk id="7070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3" actId="33423"/>
          <ac:graphicFrameMkLst>
            <pc:docMk/>
            <pc:sldMk cId="1731625406" sldId="1037"/>
            <ac:graphicFrameMk id="7070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2" actId="33423"/>
          <ac:graphicFrameMkLst>
            <pc:docMk/>
            <pc:sldMk cId="1731625406" sldId="1037"/>
            <ac:graphicFrameMk id="7070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1" actId="33423"/>
          <ac:graphicFrameMkLst>
            <pc:docMk/>
            <pc:sldMk cId="1731625406" sldId="1037"/>
            <ac:graphicFrameMk id="7070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0" actId="33423"/>
          <ac:graphicFrameMkLst>
            <pc:docMk/>
            <pc:sldMk cId="1731625406" sldId="1037"/>
            <ac:graphicFrameMk id="7070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29" actId="33423"/>
          <ac:graphicFrameMkLst>
            <pc:docMk/>
            <pc:sldMk cId="1731625406" sldId="1037"/>
            <ac:graphicFrameMk id="7070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8" actId="33423"/>
          <ac:graphicFrameMkLst>
            <pc:docMk/>
            <pc:sldMk cId="1731625406" sldId="1037"/>
            <ac:graphicFrameMk id="7070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7" actId="33423"/>
          <ac:graphicFrameMkLst>
            <pc:docMk/>
            <pc:sldMk cId="1731625406" sldId="1037"/>
            <ac:graphicFrameMk id="707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6" actId="33423"/>
          <ac:graphicFrameMkLst>
            <pc:docMk/>
            <pc:sldMk cId="1731625406" sldId="1037"/>
            <ac:graphicFrameMk id="7071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5" actId="33423"/>
          <ac:graphicFrameMkLst>
            <pc:docMk/>
            <pc:sldMk cId="1731625406" sldId="1037"/>
            <ac:graphicFrameMk id="707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4" actId="33423"/>
          <ac:graphicFrameMkLst>
            <pc:docMk/>
            <pc:sldMk cId="1731625406" sldId="1037"/>
            <ac:graphicFrameMk id="707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98" v="1223" actId="33423"/>
          <ac:graphicFrameMkLst>
            <pc:docMk/>
            <pc:sldMk cId="1731625406" sldId="1037"/>
            <ac:graphicFrameMk id="7071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22" actId="33423"/>
          <ac:graphicFrameMkLst>
            <pc:docMk/>
            <pc:sldMk cId="1731625406" sldId="1037"/>
            <ac:graphicFrameMk id="707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21" actId="33423"/>
          <ac:graphicFrameMkLst>
            <pc:docMk/>
            <pc:sldMk cId="1731625406" sldId="1037"/>
            <ac:graphicFrameMk id="707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20" actId="33423"/>
          <ac:graphicFrameMkLst>
            <pc:docMk/>
            <pc:sldMk cId="1731625406" sldId="1037"/>
            <ac:graphicFrameMk id="707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19" actId="33423"/>
          <ac:graphicFrameMkLst>
            <pc:docMk/>
            <pc:sldMk cId="1731625406" sldId="1037"/>
            <ac:graphicFrameMk id="707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18" actId="33423"/>
          <ac:graphicFrameMkLst>
            <pc:docMk/>
            <pc:sldMk cId="1731625406" sldId="1037"/>
            <ac:graphicFrameMk id="7071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17" actId="33423"/>
          <ac:graphicFrameMkLst>
            <pc:docMk/>
            <pc:sldMk cId="1731625406" sldId="1037"/>
            <ac:graphicFrameMk id="7072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82" v="1216" actId="33423"/>
          <ac:graphicFrameMkLst>
            <pc:docMk/>
            <pc:sldMk cId="1731625406" sldId="1037"/>
            <ac:graphicFrameMk id="707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5" actId="33423"/>
          <ac:graphicFrameMkLst>
            <pc:docMk/>
            <pc:sldMk cId="1731625406" sldId="1037"/>
            <ac:graphicFrameMk id="7072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4" actId="33423"/>
          <ac:graphicFrameMkLst>
            <pc:docMk/>
            <pc:sldMk cId="1731625406" sldId="1037"/>
            <ac:graphicFrameMk id="7072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3" actId="33423"/>
          <ac:graphicFrameMkLst>
            <pc:docMk/>
            <pc:sldMk cId="1731625406" sldId="1037"/>
            <ac:graphicFrameMk id="707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2" actId="33423"/>
          <ac:graphicFrameMkLst>
            <pc:docMk/>
            <pc:sldMk cId="1731625406" sldId="1037"/>
            <ac:graphicFrameMk id="7074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1" actId="33423"/>
          <ac:graphicFrameMkLst>
            <pc:docMk/>
            <pc:sldMk cId="1731625406" sldId="1037"/>
            <ac:graphicFrameMk id="707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10" actId="33423"/>
          <ac:graphicFrameMkLst>
            <pc:docMk/>
            <pc:sldMk cId="1731625406" sldId="1037"/>
            <ac:graphicFrameMk id="707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9" actId="33423"/>
          <ac:graphicFrameMkLst>
            <pc:docMk/>
            <pc:sldMk cId="1731625406" sldId="1037"/>
            <ac:graphicFrameMk id="7075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8" actId="33423"/>
          <ac:graphicFrameMkLst>
            <pc:docMk/>
            <pc:sldMk cId="1731625406" sldId="1037"/>
            <ac:graphicFrameMk id="7075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7" actId="33423"/>
          <ac:graphicFrameMkLst>
            <pc:docMk/>
            <pc:sldMk cId="1731625406" sldId="1037"/>
            <ac:graphicFrameMk id="707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6" actId="33423"/>
          <ac:graphicFrameMkLst>
            <pc:docMk/>
            <pc:sldMk cId="1731625406" sldId="1037"/>
            <ac:graphicFrameMk id="7076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51" v="1194" actId="33423"/>
        <pc:sldMkLst>
          <pc:docMk/>
          <pc:sldMk cId="2154057354" sldId="1038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2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3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90" actId="33423"/>
          <ac:spMkLst>
            <pc:docMk/>
            <pc:sldMk cId="2154057354" sldId="1038"/>
            <ac:spMk id="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89" actId="33423"/>
          <ac:spMkLst>
            <pc:docMk/>
            <pc:sldMk cId="2154057354" sldId="1038"/>
            <ac:spMk id="4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88" actId="33423"/>
          <ac:spMkLst>
            <pc:docMk/>
            <pc:sldMk cId="2154057354" sldId="1038"/>
            <ac:spMk id="5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87" actId="33423"/>
          <ac:spMkLst>
            <pc:docMk/>
            <pc:sldMk cId="2154057354" sldId="1038"/>
            <ac:spMk id="5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7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92" actId="33423"/>
          <ac:spMkLst>
            <pc:docMk/>
            <pc:sldMk cId="2154057354" sldId="1038"/>
            <ac:spMk id="4918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8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94" actId="33423"/>
          <ac:spMkLst>
            <pc:docMk/>
            <pc:sldMk cId="2154057354" sldId="1038"/>
            <ac:spMk id="4918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93" actId="33423"/>
          <ac:spMkLst>
            <pc:docMk/>
            <pc:sldMk cId="2154057354" sldId="1038"/>
            <ac:spMk id="4918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8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8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8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51" v="1191" actId="33423"/>
          <ac:spMkLst>
            <pc:docMk/>
            <pc:sldMk cId="2154057354" sldId="1038"/>
            <ac:spMk id="4919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19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154057354" sldId="1038"/>
            <ac:spMk id="49202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154057354" sldId="1038"/>
            <ac:grpSpMk id="28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154057354" sldId="1038"/>
            <ac:grpSpMk id="4920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154057354" sldId="1038"/>
            <ac:grpSpMk id="4920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51" v="1190" actId="33423"/>
          <ac:graphicFrameMkLst>
            <pc:docMk/>
            <pc:sldMk cId="2154057354" sldId="1038"/>
            <ac:graphicFrameMk id="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89" actId="33423"/>
          <ac:graphicFrameMkLst>
            <pc:docMk/>
            <pc:sldMk cId="2154057354" sldId="1038"/>
            <ac:graphicFrameMk id="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88" actId="33423"/>
          <ac:graphicFrameMkLst>
            <pc:docMk/>
            <pc:sldMk cId="2154057354" sldId="1038"/>
            <ac:graphicFrameMk id="5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87" actId="33423"/>
          <ac:graphicFrameMkLst>
            <pc:docMk/>
            <pc:sldMk cId="2154057354" sldId="1038"/>
            <ac:graphicFrameMk id="5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2" actId="33423"/>
          <ac:graphicFrameMkLst>
            <pc:docMk/>
            <pc:sldMk cId="2154057354" sldId="1038"/>
            <ac:graphicFrameMk id="4918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4" actId="33423"/>
          <ac:graphicFrameMkLst>
            <pc:docMk/>
            <pc:sldMk cId="2154057354" sldId="1038"/>
            <ac:graphicFrameMk id="4918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3" actId="33423"/>
          <ac:graphicFrameMkLst>
            <pc:docMk/>
            <pc:sldMk cId="2154057354" sldId="1038"/>
            <ac:graphicFrameMk id="4918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1" actId="33423"/>
          <ac:graphicFrameMkLst>
            <pc:docMk/>
            <pc:sldMk cId="2154057354" sldId="1038"/>
            <ac:graphicFrameMk id="49196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35" v="1185" actId="33423"/>
        <pc:sldMkLst>
          <pc:docMk/>
          <pc:sldMk cId="1182372340" sldId="1039"/>
        </pc:sldMkLst>
        <pc:spChg chg="add del">
          <ac:chgData name="Yun Xiao" userId="30e8949b79a00b87" providerId="LiveId" clId="{DD97DDB5-1B88-46EB-BC93-66FBA8EFCE92}" dt="2023-11-09T05:33:33.435" v="1181" actId="33423"/>
          <ac:spMkLst>
            <pc:docMk/>
            <pc:sldMk cId="1182372340" sldId="1039"/>
            <ac:spMk id="8" creationId="{EA733C2A-CE16-4BB3-8C83-6178E4987C99}"/>
          </ac:spMkLst>
        </pc:spChg>
        <pc:spChg chg="add del">
          <ac:chgData name="Yun Xiao" userId="30e8949b79a00b87" providerId="LiveId" clId="{DD97DDB5-1B88-46EB-BC93-66FBA8EFCE92}" dt="2023-11-09T05:33:33.435" v="1185" actId="33423"/>
          <ac:spMkLst>
            <pc:docMk/>
            <pc:sldMk cId="1182372340" sldId="1039"/>
            <ac:spMk id="54478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84" actId="33423"/>
          <ac:spMkLst>
            <pc:docMk/>
            <pc:sldMk cId="1182372340" sldId="1039"/>
            <ac:spMk id="54478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83" actId="33423"/>
          <ac:spMkLst>
            <pc:docMk/>
            <pc:sldMk cId="1182372340" sldId="1039"/>
            <ac:spMk id="544790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435" v="1181" actId="33423"/>
          <ac:graphicFrameMkLst>
            <pc:docMk/>
            <pc:sldMk cId="1182372340" sldId="1039"/>
            <ac:graphicFrameMk id="8" creationId="{EA733C2A-CE16-4BB3-8C83-6178E4987C99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85" actId="33423"/>
          <ac:graphicFrameMkLst>
            <pc:docMk/>
            <pc:sldMk cId="1182372340" sldId="1039"/>
            <ac:graphicFrameMk id="54478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84" actId="33423"/>
          <ac:graphicFrameMkLst>
            <pc:docMk/>
            <pc:sldMk cId="1182372340" sldId="1039"/>
            <ac:graphicFrameMk id="54478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83" actId="33423"/>
          <ac:graphicFrameMkLst>
            <pc:docMk/>
            <pc:sldMk cId="1182372340" sldId="1039"/>
            <ac:graphicFrameMk id="544790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76" v="1312" actId="33423"/>
        <pc:sldMkLst>
          <pc:docMk/>
          <pc:sldMk cId="745828572" sldId="1044"/>
        </pc:sldMkLst>
        <pc:spChg chg="add del">
          <ac:chgData name="Yun Xiao" userId="30e8949b79a00b87" providerId="LiveId" clId="{DD97DDB5-1B88-46EB-BC93-66FBA8EFCE92}" dt="2023-11-09T05:33:33.576" v="1307" actId="33423"/>
          <ac:spMkLst>
            <pc:docMk/>
            <pc:sldMk cId="745828572" sldId="1044"/>
            <ac:spMk id="17" creationId="{16464DF1-D66C-488F-99E8-687D42D9DE87}"/>
          </ac:spMkLst>
        </pc:spChg>
        <pc:spChg chg="add del">
          <ac:chgData name="Yun Xiao" userId="30e8949b79a00b87" providerId="LiveId" clId="{DD97DDB5-1B88-46EB-BC93-66FBA8EFCE92}" dt="2023-11-09T05:33:33.576" v="1306" actId="33423"/>
          <ac:spMkLst>
            <pc:docMk/>
            <pc:sldMk cId="745828572" sldId="1044"/>
            <ac:spMk id="18" creationId="{DE3F4EFA-E5BA-471C-B8E0-E306C971109A}"/>
          </ac:spMkLst>
        </pc:spChg>
        <pc:spChg chg="add del mod">
          <ac:chgData name="Yun Xiao" userId="30e8949b79a00b87" providerId="LiveId" clId="{DD97DDB5-1B88-46EB-BC93-66FBA8EFCE92}" dt="2023-11-09T05:33:33.576" v="1308" actId="33423"/>
          <ac:spMkLst>
            <pc:docMk/>
            <pc:sldMk cId="745828572" sldId="1044"/>
            <ac:spMk id="6861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09" actId="33423"/>
          <ac:spMkLst>
            <pc:docMk/>
            <pc:sldMk cId="745828572" sldId="1044"/>
            <ac:spMk id="6861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76" v="1312" actId="33423"/>
          <ac:spMkLst>
            <pc:docMk/>
            <pc:sldMk cId="745828572" sldId="1044"/>
            <ac:spMk id="6861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45828572" sldId="1044"/>
            <ac:spMk id="6861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11" actId="33423"/>
          <ac:spMkLst>
            <pc:docMk/>
            <pc:sldMk cId="745828572" sldId="1044"/>
            <ac:spMk id="6862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10" actId="33423"/>
          <ac:spMkLst>
            <pc:docMk/>
            <pc:sldMk cId="745828572" sldId="1044"/>
            <ac:spMk id="68630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45828572" sldId="1044"/>
            <ac:grpSpMk id="6867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45828572" sldId="1044"/>
            <ac:grpSpMk id="6868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45828572" sldId="1044"/>
            <ac:grpSpMk id="68685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576" v="1307" actId="33423"/>
          <ac:graphicFrameMkLst>
            <pc:docMk/>
            <pc:sldMk cId="745828572" sldId="1044"/>
            <ac:graphicFrameMk id="17" creationId="{16464DF1-D66C-488F-99E8-687D42D9DE87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6" actId="33423"/>
          <ac:graphicFrameMkLst>
            <pc:docMk/>
            <pc:sldMk cId="745828572" sldId="1044"/>
            <ac:graphicFrameMk id="18" creationId="{DE3F4EFA-E5BA-471C-B8E0-E306C971109A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8" actId="33423"/>
          <ac:graphicFrameMkLst>
            <pc:docMk/>
            <pc:sldMk cId="745828572" sldId="1044"/>
            <ac:graphicFrameMk id="6861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9" actId="33423"/>
          <ac:graphicFrameMkLst>
            <pc:docMk/>
            <pc:sldMk cId="745828572" sldId="1044"/>
            <ac:graphicFrameMk id="686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2" actId="33423"/>
          <ac:graphicFrameMkLst>
            <pc:docMk/>
            <pc:sldMk cId="745828572" sldId="1044"/>
            <ac:graphicFrameMk id="6861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1" actId="33423"/>
          <ac:graphicFrameMkLst>
            <pc:docMk/>
            <pc:sldMk cId="745828572" sldId="1044"/>
            <ac:graphicFrameMk id="6862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0" actId="33423"/>
          <ac:graphicFrameMkLst>
            <pc:docMk/>
            <pc:sldMk cId="745828572" sldId="1044"/>
            <ac:graphicFrameMk id="68630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35" v="1160" actId="33423"/>
        <pc:sldMkLst>
          <pc:docMk/>
          <pc:sldMk cId="716053232" sldId="1050"/>
        </pc:sldMkLst>
        <pc:spChg chg="add del">
          <ac:chgData name="Yun Xiao" userId="30e8949b79a00b87" providerId="LiveId" clId="{DD97DDB5-1B88-46EB-BC93-66FBA8EFCE92}" dt="2023-11-09T05:33:33.420" v="1153" actId="33423"/>
          <ac:spMkLst>
            <pc:docMk/>
            <pc:sldMk cId="716053232" sldId="1050"/>
            <ac:spMk id="2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20" v="1152" actId="33423"/>
          <ac:spMkLst>
            <pc:docMk/>
            <pc:sldMk cId="716053232" sldId="1050"/>
            <ac:spMk id="2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20" v="1151" actId="33423"/>
          <ac:spMkLst>
            <pc:docMk/>
            <pc:sldMk cId="716053232" sldId="1050"/>
            <ac:spMk id="2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20" v="1150" actId="33423"/>
          <ac:spMkLst>
            <pc:docMk/>
            <pc:sldMk cId="716053232" sldId="1050"/>
            <ac:spMk id="2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20" v="1149" actId="33423"/>
          <ac:spMkLst>
            <pc:docMk/>
            <pc:sldMk cId="716053232" sldId="1050"/>
            <ac:spMk id="2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3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48" actId="33423"/>
          <ac:spMkLst>
            <pc:docMk/>
            <pc:sldMk cId="716053232" sldId="1050"/>
            <ac:spMk id="3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47" actId="33423"/>
          <ac:spMkLst>
            <pc:docMk/>
            <pc:sldMk cId="716053232" sldId="1050"/>
            <ac:spMk id="3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3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46" actId="33423"/>
          <ac:spMkLst>
            <pc:docMk/>
            <pc:sldMk cId="716053232" sldId="1050"/>
            <ac:spMk id="3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45" actId="33423"/>
          <ac:spMkLst>
            <pc:docMk/>
            <pc:sldMk cId="716053232" sldId="1050"/>
            <ac:spMk id="4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04" v="1144" actId="33423"/>
          <ac:spMkLst>
            <pc:docMk/>
            <pc:sldMk cId="716053232" sldId="1050"/>
            <ac:spMk id="4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18743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60" actId="33423"/>
          <ac:spMkLst>
            <pc:docMk/>
            <pc:sldMk cId="716053232" sldId="1050"/>
            <ac:spMk id="18743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18743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59" actId="33423"/>
          <ac:spMkLst>
            <pc:docMk/>
            <pc:sldMk cId="716053232" sldId="1050"/>
            <ac:spMk id="18743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18744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58" actId="33423"/>
          <ac:spMkLst>
            <pc:docMk/>
            <pc:sldMk cId="716053232" sldId="1050"/>
            <ac:spMk id="18744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57" actId="33423"/>
          <ac:spMkLst>
            <pc:docMk/>
            <pc:sldMk cId="716053232" sldId="1050"/>
            <ac:spMk id="18744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18744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56" actId="33423"/>
          <ac:spMkLst>
            <pc:docMk/>
            <pc:sldMk cId="716053232" sldId="1050"/>
            <ac:spMk id="1874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20" v="1155" actId="33423"/>
          <ac:spMkLst>
            <pc:docMk/>
            <pc:sldMk cId="716053232" sldId="1050"/>
            <ac:spMk id="18744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716053232" sldId="1050"/>
            <ac:spMk id="18744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20" v="1154" actId="33423"/>
          <ac:spMkLst>
            <pc:docMk/>
            <pc:sldMk cId="716053232" sldId="1050"/>
            <ac:spMk id="187450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37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18743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187439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18744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16053232" sldId="1050"/>
            <ac:grpSpMk id="187446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20" v="1153" actId="33423"/>
          <ac:graphicFrameMkLst>
            <pc:docMk/>
            <pc:sldMk cId="716053232" sldId="1050"/>
            <ac:graphicFrameMk id="2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2" actId="33423"/>
          <ac:graphicFrameMkLst>
            <pc:docMk/>
            <pc:sldMk cId="716053232" sldId="1050"/>
            <ac:graphicFrameMk id="2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1" actId="33423"/>
          <ac:graphicFrameMkLst>
            <pc:docMk/>
            <pc:sldMk cId="716053232" sldId="1050"/>
            <ac:graphicFrameMk id="2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0" actId="33423"/>
          <ac:graphicFrameMkLst>
            <pc:docMk/>
            <pc:sldMk cId="716053232" sldId="1050"/>
            <ac:graphicFrameMk id="2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49" actId="33423"/>
          <ac:graphicFrameMkLst>
            <pc:docMk/>
            <pc:sldMk cId="716053232" sldId="1050"/>
            <ac:graphicFrameMk id="2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48" actId="33423"/>
          <ac:graphicFrameMkLst>
            <pc:docMk/>
            <pc:sldMk cId="716053232" sldId="1050"/>
            <ac:graphicFrameMk id="3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47" actId="33423"/>
          <ac:graphicFrameMkLst>
            <pc:docMk/>
            <pc:sldMk cId="716053232" sldId="1050"/>
            <ac:graphicFrameMk id="3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46" actId="33423"/>
          <ac:graphicFrameMkLst>
            <pc:docMk/>
            <pc:sldMk cId="716053232" sldId="1050"/>
            <ac:graphicFrameMk id="3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45" actId="33423"/>
          <ac:graphicFrameMkLst>
            <pc:docMk/>
            <pc:sldMk cId="716053232" sldId="1050"/>
            <ac:graphicFrameMk id="4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44" actId="33423"/>
          <ac:graphicFrameMkLst>
            <pc:docMk/>
            <pc:sldMk cId="716053232" sldId="1050"/>
            <ac:graphicFrameMk id="4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0" actId="33423"/>
          <ac:graphicFrameMkLst>
            <pc:docMk/>
            <pc:sldMk cId="716053232" sldId="1050"/>
            <ac:graphicFrameMk id="18743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59" actId="33423"/>
          <ac:graphicFrameMkLst>
            <pc:docMk/>
            <pc:sldMk cId="716053232" sldId="1050"/>
            <ac:graphicFrameMk id="18743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58" actId="33423"/>
          <ac:graphicFrameMkLst>
            <pc:docMk/>
            <pc:sldMk cId="716053232" sldId="1050"/>
            <ac:graphicFrameMk id="18744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57" actId="33423"/>
          <ac:graphicFrameMkLst>
            <pc:docMk/>
            <pc:sldMk cId="716053232" sldId="1050"/>
            <ac:graphicFrameMk id="18744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6" actId="33423"/>
          <ac:graphicFrameMkLst>
            <pc:docMk/>
            <pc:sldMk cId="716053232" sldId="1050"/>
            <ac:graphicFrameMk id="18744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5" actId="33423"/>
          <ac:graphicFrameMkLst>
            <pc:docMk/>
            <pc:sldMk cId="716053232" sldId="1050"/>
            <ac:graphicFrameMk id="18744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20" v="1154" actId="33423"/>
          <ac:graphicFrameMkLst>
            <pc:docMk/>
            <pc:sldMk cId="716053232" sldId="1050"/>
            <ac:graphicFrameMk id="187450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04" v="1143" actId="33423"/>
        <pc:sldMkLst>
          <pc:docMk/>
          <pc:sldMk cId="963772521" sldId="1052"/>
        </pc:sldMkLst>
        <pc:spChg chg="add del">
          <ac:chgData name="Yun Xiao" userId="30e8949b79a00b87" providerId="LiveId" clId="{DD97DDB5-1B88-46EB-BC93-66FBA8EFCE92}" dt="2023-11-09T05:33:33.404" v="1143" actId="33423"/>
          <ac:spMkLst>
            <pc:docMk/>
            <pc:sldMk cId="963772521" sldId="1052"/>
            <ac:spMk id="3543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42" actId="33423"/>
          <ac:spMkLst>
            <pc:docMk/>
            <pc:sldMk cId="963772521" sldId="1052"/>
            <ac:spMk id="35431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41" actId="33423"/>
          <ac:spMkLst>
            <pc:docMk/>
            <pc:sldMk cId="963772521" sldId="1052"/>
            <ac:spMk id="3543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40" actId="33423"/>
          <ac:spMkLst>
            <pc:docMk/>
            <pc:sldMk cId="963772521" sldId="1052"/>
            <ac:spMk id="35431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39" actId="33423"/>
          <ac:spMkLst>
            <pc:docMk/>
            <pc:sldMk cId="963772521" sldId="1052"/>
            <ac:spMk id="35432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38" actId="33423"/>
          <ac:spMkLst>
            <pc:docMk/>
            <pc:sldMk cId="963772521" sldId="1052"/>
            <ac:spMk id="354321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37" actId="33423"/>
          <ac:spMkLst>
            <pc:docMk/>
            <pc:sldMk cId="963772521" sldId="1052"/>
            <ac:spMk id="35432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36" actId="33423"/>
          <ac:spMkLst>
            <pc:docMk/>
            <pc:sldMk cId="963772521" sldId="1052"/>
            <ac:spMk id="35433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404" v="1143" actId="33423"/>
          <ac:graphicFrameMkLst>
            <pc:docMk/>
            <pc:sldMk cId="963772521" sldId="1052"/>
            <ac:graphicFrameMk id="3543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42" actId="33423"/>
          <ac:graphicFrameMkLst>
            <pc:docMk/>
            <pc:sldMk cId="963772521" sldId="1052"/>
            <ac:graphicFrameMk id="3543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41" actId="33423"/>
          <ac:graphicFrameMkLst>
            <pc:docMk/>
            <pc:sldMk cId="963772521" sldId="1052"/>
            <ac:graphicFrameMk id="3543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40" actId="33423"/>
          <ac:graphicFrameMkLst>
            <pc:docMk/>
            <pc:sldMk cId="963772521" sldId="1052"/>
            <ac:graphicFrameMk id="35431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9" actId="33423"/>
          <ac:graphicFrameMkLst>
            <pc:docMk/>
            <pc:sldMk cId="963772521" sldId="1052"/>
            <ac:graphicFrameMk id="35432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8" actId="33423"/>
          <ac:graphicFrameMkLst>
            <pc:docMk/>
            <pc:sldMk cId="963772521" sldId="1052"/>
            <ac:graphicFrameMk id="3543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7" actId="33423"/>
          <ac:graphicFrameMkLst>
            <pc:docMk/>
            <pc:sldMk cId="963772521" sldId="1052"/>
            <ac:graphicFrameMk id="35432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6" actId="33423"/>
          <ac:graphicFrameMkLst>
            <pc:docMk/>
            <pc:sldMk cId="963772521" sldId="1052"/>
            <ac:graphicFrameMk id="35433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04" v="1135" actId="33423"/>
        <pc:sldMkLst>
          <pc:docMk/>
          <pc:sldMk cId="1970139749" sldId="1054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1970139749" sldId="1054"/>
            <ac:spMk id="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04" v="1134" actId="33423"/>
          <ac:spMkLst>
            <pc:docMk/>
            <pc:sldMk cId="1970139749" sldId="1054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35" actId="33423"/>
          <ac:spMkLst>
            <pc:docMk/>
            <pc:sldMk cId="1970139749" sldId="1054"/>
            <ac:spMk id="60723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970139749" sldId="1054"/>
            <ac:grpSpMk id="5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04" v="1134" actId="33423"/>
          <ac:graphicFrameMkLst>
            <pc:docMk/>
            <pc:sldMk cId="1970139749" sldId="1054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5" actId="33423"/>
          <ac:graphicFrameMkLst>
            <pc:docMk/>
            <pc:sldMk cId="1970139749" sldId="1054"/>
            <ac:graphicFrameMk id="60723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04" v="1133" actId="33423"/>
        <pc:sldMkLst>
          <pc:docMk/>
          <pc:sldMk cId="3998539413" sldId="1057"/>
        </pc:sldMkLst>
        <pc:spChg chg="add del">
          <ac:chgData name="Yun Xiao" userId="30e8949b79a00b87" providerId="LiveId" clId="{DD97DDB5-1B88-46EB-BC93-66FBA8EFCE92}" dt="2023-11-09T05:33:33.404" v="1133" actId="33423"/>
          <ac:spMkLst>
            <pc:docMk/>
            <pc:sldMk cId="3998539413" sldId="1057"/>
            <ac:spMk id="81" creationId="{B2ACDC79-9917-4224-AC18-D6BFB4CF5C3E}"/>
          </ac:spMkLst>
        </pc:spChg>
        <pc:graphicFrameChg chg="add del mod replId">
          <ac:chgData name="Yun Xiao" userId="30e8949b79a00b87" providerId="LiveId" clId="{DD97DDB5-1B88-46EB-BC93-66FBA8EFCE92}" dt="2023-11-09T05:33:33.404" v="1133" actId="33423"/>
          <ac:graphicFrameMkLst>
            <pc:docMk/>
            <pc:sldMk cId="3998539413" sldId="1057"/>
            <ac:graphicFrameMk id="81" creationId="{B2ACDC79-9917-4224-AC18-D6BFB4CF5C3E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04" v="1132" actId="33423"/>
        <pc:sldMkLst>
          <pc:docMk/>
          <pc:sldMk cId="2490327174" sldId="1059"/>
        </pc:sldMkLst>
        <pc:spChg chg="add del">
          <ac:chgData name="Yun Xiao" userId="30e8949b79a00b87" providerId="LiveId" clId="{DD97DDB5-1B88-46EB-BC93-66FBA8EFCE92}" dt="2023-11-09T05:33:33.404" v="1131" actId="33423"/>
          <ac:spMkLst>
            <pc:docMk/>
            <pc:sldMk cId="2490327174" sldId="1059"/>
            <ac:spMk id="29" creationId="{09351D8D-D7DB-4E9E-94C0-375B7D53E8B5}"/>
          </ac:spMkLst>
        </pc:spChg>
        <pc:spChg chg="add del">
          <ac:chgData name="Yun Xiao" userId="30e8949b79a00b87" providerId="LiveId" clId="{DD97DDB5-1B88-46EB-BC93-66FBA8EFCE92}" dt="2023-11-09T05:33:33.404" v="1130" actId="33423"/>
          <ac:spMkLst>
            <pc:docMk/>
            <pc:sldMk cId="2490327174" sldId="1059"/>
            <ac:spMk id="32" creationId="{C6D1DBB7-ABD4-4DD1-BBBA-199C81DE9E27}"/>
          </ac:spMkLst>
        </pc:spChg>
        <pc:spChg chg="add del">
          <ac:chgData name="Yun Xiao" userId="30e8949b79a00b87" providerId="LiveId" clId="{DD97DDB5-1B88-46EB-BC93-66FBA8EFCE92}" dt="2023-11-09T05:33:33.404" v="1132" actId="33423"/>
          <ac:spMkLst>
            <pc:docMk/>
            <pc:sldMk cId="2490327174" sldId="1059"/>
            <ac:spMk id="54683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404" v="1131" actId="33423"/>
          <ac:graphicFrameMkLst>
            <pc:docMk/>
            <pc:sldMk cId="2490327174" sldId="1059"/>
            <ac:graphicFrameMk id="29" creationId="{09351D8D-D7DB-4E9E-94C0-375B7D53E8B5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0" actId="33423"/>
          <ac:graphicFrameMkLst>
            <pc:docMk/>
            <pc:sldMk cId="2490327174" sldId="1059"/>
            <ac:graphicFrameMk id="32" creationId="{C6D1DBB7-ABD4-4DD1-BBBA-199C81DE9E27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32" actId="33423"/>
          <ac:graphicFrameMkLst>
            <pc:docMk/>
            <pc:sldMk cId="2490327174" sldId="1059"/>
            <ac:graphicFrameMk id="54683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41" v="1097" actId="33423"/>
        <pc:sldMkLst>
          <pc:docMk/>
          <pc:sldMk cId="3716206366" sldId="1104"/>
        </pc:sldMkLst>
        <pc:spChg chg="add del">
          <ac:chgData name="Yun Xiao" userId="30e8949b79a00b87" providerId="LiveId" clId="{DD97DDB5-1B88-46EB-BC93-66FBA8EFCE92}" dt="2023-11-09T05:33:33.341" v="1097" actId="33423"/>
          <ac:spMkLst>
            <pc:docMk/>
            <pc:sldMk cId="3716206366" sldId="1104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096" actId="33423"/>
          <ac:spMkLst>
            <pc:docMk/>
            <pc:sldMk cId="3716206366" sldId="1104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095" actId="33423"/>
          <ac:spMkLst>
            <pc:docMk/>
            <pc:sldMk cId="3716206366" sldId="1104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094" actId="33423"/>
          <ac:spMkLst>
            <pc:docMk/>
            <pc:sldMk cId="3716206366" sldId="1104"/>
            <ac:spMk id="19" creationId="{B608A1B7-D9C3-45D5-A0C8-87422B644FE9}"/>
          </ac:spMkLst>
        </pc:spChg>
        <pc:spChg chg="add del">
          <ac:chgData name="Yun Xiao" userId="30e8949b79a00b87" providerId="LiveId" clId="{DD97DDB5-1B88-46EB-BC93-66FBA8EFCE92}" dt="2023-11-09T05:33:33.341" v="1093" actId="33423"/>
          <ac:spMkLst>
            <pc:docMk/>
            <pc:sldMk cId="3716206366" sldId="1104"/>
            <ac:spMk id="20" creationId="{C13B6AAC-5816-44CF-A68D-370744C4EBE7}"/>
          </ac:spMkLst>
        </pc:spChg>
        <pc:spChg chg="add del">
          <ac:chgData name="Yun Xiao" userId="30e8949b79a00b87" providerId="LiveId" clId="{DD97DDB5-1B88-46EB-BC93-66FBA8EFCE92}" dt="2023-11-09T05:33:33.341" v="1092" actId="33423"/>
          <ac:spMkLst>
            <pc:docMk/>
            <pc:sldMk cId="3716206366" sldId="1104"/>
            <ac:spMk id="21" creationId="{0607837D-33F3-4571-AE71-21E1B20DB30C}"/>
          </ac:spMkLst>
        </pc:spChg>
        <pc:spChg chg="add del">
          <ac:chgData name="Yun Xiao" userId="30e8949b79a00b87" providerId="LiveId" clId="{DD97DDB5-1B88-46EB-BC93-66FBA8EFCE92}" dt="2023-11-09T05:33:33.341" v="1091" actId="33423"/>
          <ac:spMkLst>
            <pc:docMk/>
            <pc:sldMk cId="3716206366" sldId="1104"/>
            <ac:spMk id="22" creationId="{8C487DBC-C4AE-4E3F-B46E-0461CE3D9989}"/>
          </ac:spMkLst>
        </pc:spChg>
        <pc:spChg chg="add del">
          <ac:chgData name="Yun Xiao" userId="30e8949b79a00b87" providerId="LiveId" clId="{DD97DDB5-1B88-46EB-BC93-66FBA8EFCE92}" dt="2023-11-09T05:33:33.341" v="1090" actId="33423"/>
          <ac:spMkLst>
            <pc:docMk/>
            <pc:sldMk cId="3716206366" sldId="1104"/>
            <ac:spMk id="23" creationId="{A44B3BC9-2F41-4463-A139-8DD4EB3A97F9}"/>
          </ac:spMkLst>
        </pc:spChg>
        <pc:spChg chg="add del">
          <ac:chgData name="Yun Xiao" userId="30e8949b79a00b87" providerId="LiveId" clId="{DD97DDB5-1B88-46EB-BC93-66FBA8EFCE92}" dt="2023-11-09T05:33:33.326" v="1089" actId="33423"/>
          <ac:spMkLst>
            <pc:docMk/>
            <pc:sldMk cId="3716206366" sldId="1104"/>
            <ac:spMk id="24" creationId="{D8DA5453-4F68-4D7C-929D-F78E187AE680}"/>
          </ac:spMkLst>
        </pc:spChg>
        <pc:graphicFrameChg chg="add del mod replId">
          <ac:chgData name="Yun Xiao" userId="30e8949b79a00b87" providerId="LiveId" clId="{DD97DDB5-1B88-46EB-BC93-66FBA8EFCE92}" dt="2023-11-09T05:33:33.341" v="1097" actId="33423"/>
          <ac:graphicFrameMkLst>
            <pc:docMk/>
            <pc:sldMk cId="3716206366" sldId="1104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6" actId="33423"/>
          <ac:graphicFrameMkLst>
            <pc:docMk/>
            <pc:sldMk cId="3716206366" sldId="1104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5" actId="33423"/>
          <ac:graphicFrameMkLst>
            <pc:docMk/>
            <pc:sldMk cId="3716206366" sldId="1104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4" actId="33423"/>
          <ac:graphicFrameMkLst>
            <pc:docMk/>
            <pc:sldMk cId="3716206366" sldId="1104"/>
            <ac:graphicFrameMk id="19" creationId="{B608A1B7-D9C3-45D5-A0C8-87422B644FE9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3" actId="33423"/>
          <ac:graphicFrameMkLst>
            <pc:docMk/>
            <pc:sldMk cId="3716206366" sldId="1104"/>
            <ac:graphicFrameMk id="20" creationId="{C13B6AAC-5816-44CF-A68D-370744C4EBE7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2" actId="33423"/>
          <ac:graphicFrameMkLst>
            <pc:docMk/>
            <pc:sldMk cId="3716206366" sldId="1104"/>
            <ac:graphicFrameMk id="21" creationId="{0607837D-33F3-4571-AE71-21E1B20DB30C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1" actId="33423"/>
          <ac:graphicFrameMkLst>
            <pc:docMk/>
            <pc:sldMk cId="3716206366" sldId="1104"/>
            <ac:graphicFrameMk id="22" creationId="{8C487DBC-C4AE-4E3F-B46E-0461CE3D9989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0" actId="33423"/>
          <ac:graphicFrameMkLst>
            <pc:docMk/>
            <pc:sldMk cId="3716206366" sldId="1104"/>
            <ac:graphicFrameMk id="23" creationId="{A44B3BC9-2F41-4463-A139-8DD4EB3A97F9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9" actId="33423"/>
          <ac:graphicFrameMkLst>
            <pc:docMk/>
            <pc:sldMk cId="3716206366" sldId="1104"/>
            <ac:graphicFrameMk id="24" creationId="{D8DA5453-4F68-4D7C-929D-F78E187AE68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26" v="1088" actId="33423"/>
        <pc:sldMkLst>
          <pc:docMk/>
          <pc:sldMk cId="2342848020" sldId="1106"/>
        </pc:sldMkLst>
        <pc:spChg chg="add del">
          <ac:chgData name="Yun Xiao" userId="30e8949b79a00b87" providerId="LiveId" clId="{DD97DDB5-1B88-46EB-BC93-66FBA8EFCE92}" dt="2023-11-09T05:33:33.326" v="1085" actId="33423"/>
          <ac:spMkLst>
            <pc:docMk/>
            <pc:sldMk cId="2342848020" sldId="1106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26" v="1086" actId="33423"/>
          <ac:spMkLst>
            <pc:docMk/>
            <pc:sldMk cId="2342848020" sldId="1106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26" v="1087" actId="33423"/>
          <ac:spMkLst>
            <pc:docMk/>
            <pc:sldMk cId="2342848020" sldId="1106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26" v="1084" actId="33423"/>
          <ac:spMkLst>
            <pc:docMk/>
            <pc:sldMk cId="2342848020" sldId="1106"/>
            <ac:spMk id="11" creationId="{9A19F2F7-C583-4DF3-AD01-EE3F1C33679C}"/>
          </ac:spMkLst>
        </pc:spChg>
        <pc:spChg chg="add del">
          <ac:chgData name="Yun Xiao" userId="30e8949b79a00b87" providerId="LiveId" clId="{DD97DDB5-1B88-46EB-BC93-66FBA8EFCE92}" dt="2023-11-09T05:33:33.326" v="1083" actId="33423"/>
          <ac:spMkLst>
            <pc:docMk/>
            <pc:sldMk cId="2342848020" sldId="1106"/>
            <ac:spMk id="17" creationId="{A575D9E1-2528-453E-A7D6-CA7166A97310}"/>
          </ac:spMkLst>
        </pc:spChg>
        <pc:spChg chg="add del">
          <ac:chgData name="Yun Xiao" userId="30e8949b79a00b87" providerId="LiveId" clId="{DD97DDB5-1B88-46EB-BC93-66FBA8EFCE92}" dt="2023-11-09T05:33:33.326" v="1082" actId="33423"/>
          <ac:spMkLst>
            <pc:docMk/>
            <pc:sldMk cId="2342848020" sldId="1106"/>
            <ac:spMk id="18" creationId="{446A665C-9FD7-4B8C-8B26-02E8FC87DE17}"/>
          </ac:spMkLst>
        </pc:spChg>
        <pc:spChg chg="add del">
          <ac:chgData name="Yun Xiao" userId="30e8949b79a00b87" providerId="LiveId" clId="{DD97DDB5-1B88-46EB-BC93-66FBA8EFCE92}" dt="2023-11-09T05:33:33.326" v="1088" actId="33423"/>
          <ac:spMkLst>
            <pc:docMk/>
            <pc:sldMk cId="2342848020" sldId="1106"/>
            <ac:spMk id="19" creationId="{9968E4EE-E344-496A-96BC-3AB52A904A1C}"/>
          </ac:spMkLst>
        </pc:spChg>
        <pc:spChg chg="add del">
          <ac:chgData name="Yun Xiao" userId="30e8949b79a00b87" providerId="LiveId" clId="{DD97DDB5-1B88-46EB-BC93-66FBA8EFCE92}" dt="2023-11-09T05:33:33.326" v="1081" actId="33423"/>
          <ac:spMkLst>
            <pc:docMk/>
            <pc:sldMk cId="2342848020" sldId="1106"/>
            <ac:spMk id="21" creationId="{3ACEB416-0BAF-4AC6-9C14-7878828C2D77}"/>
          </ac:spMkLst>
        </pc:spChg>
        <pc:spChg chg="add del">
          <ac:chgData name="Yun Xiao" userId="30e8949b79a00b87" providerId="LiveId" clId="{DD97DDB5-1B88-46EB-BC93-66FBA8EFCE92}" dt="2023-11-09T05:33:33.326" v="1080" actId="33423"/>
          <ac:spMkLst>
            <pc:docMk/>
            <pc:sldMk cId="2342848020" sldId="1106"/>
            <ac:spMk id="23" creationId="{A61CEE01-31F1-4AAA-872C-0998743F82F1}"/>
          </ac:spMkLst>
        </pc:spChg>
        <pc:graphicFrameChg chg="add del mod replId">
          <ac:chgData name="Yun Xiao" userId="30e8949b79a00b87" providerId="LiveId" clId="{DD97DDB5-1B88-46EB-BC93-66FBA8EFCE92}" dt="2023-11-09T05:33:33.326" v="1085" actId="33423"/>
          <ac:graphicFrameMkLst>
            <pc:docMk/>
            <pc:sldMk cId="2342848020" sldId="1106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6" actId="33423"/>
          <ac:graphicFrameMkLst>
            <pc:docMk/>
            <pc:sldMk cId="2342848020" sldId="1106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7" actId="33423"/>
          <ac:graphicFrameMkLst>
            <pc:docMk/>
            <pc:sldMk cId="2342848020" sldId="1106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4" actId="33423"/>
          <ac:graphicFrameMkLst>
            <pc:docMk/>
            <pc:sldMk cId="2342848020" sldId="1106"/>
            <ac:graphicFrameMk id="11" creationId="{9A19F2F7-C583-4DF3-AD01-EE3F1C33679C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3" actId="33423"/>
          <ac:graphicFrameMkLst>
            <pc:docMk/>
            <pc:sldMk cId="2342848020" sldId="1106"/>
            <ac:graphicFrameMk id="17" creationId="{A575D9E1-2528-453E-A7D6-CA7166A97310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2" actId="33423"/>
          <ac:graphicFrameMkLst>
            <pc:docMk/>
            <pc:sldMk cId="2342848020" sldId="1106"/>
            <ac:graphicFrameMk id="18" creationId="{446A665C-9FD7-4B8C-8B26-02E8FC87DE17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8" actId="33423"/>
          <ac:graphicFrameMkLst>
            <pc:docMk/>
            <pc:sldMk cId="2342848020" sldId="1106"/>
            <ac:graphicFrameMk id="19" creationId="{9968E4EE-E344-496A-96BC-3AB52A904A1C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1" actId="33423"/>
          <ac:graphicFrameMkLst>
            <pc:docMk/>
            <pc:sldMk cId="2342848020" sldId="1106"/>
            <ac:graphicFrameMk id="21" creationId="{3ACEB416-0BAF-4AC6-9C14-7878828C2D77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80" actId="33423"/>
          <ac:graphicFrameMkLst>
            <pc:docMk/>
            <pc:sldMk cId="2342848020" sldId="1106"/>
            <ac:graphicFrameMk id="23" creationId="{A61CEE01-31F1-4AAA-872C-0998743F82F1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26" v="1079" actId="33423"/>
        <pc:sldMkLst>
          <pc:docMk/>
          <pc:sldMk cId="3673787590" sldId="1109"/>
        </pc:sldMkLst>
        <pc:spChg chg="add del">
          <ac:chgData name="Yun Xiao" userId="30e8949b79a00b87" providerId="LiveId" clId="{DD97DDB5-1B88-46EB-BC93-66FBA8EFCE92}" dt="2023-11-09T05:33:33.326" v="1078" actId="33423"/>
          <ac:spMkLst>
            <pc:docMk/>
            <pc:sldMk cId="3673787590" sldId="1109"/>
            <ac:spMk id="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7" actId="33423"/>
          <ac:spMkLst>
            <pc:docMk/>
            <pc:sldMk cId="3673787590" sldId="1109"/>
            <ac:spMk id="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6" actId="33423"/>
          <ac:spMkLst>
            <pc:docMk/>
            <pc:sldMk cId="3673787590" sldId="1109"/>
            <ac:spMk id="2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5" actId="33423"/>
          <ac:spMkLst>
            <pc:docMk/>
            <pc:sldMk cId="3673787590" sldId="1109"/>
            <ac:spMk id="2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26" v="1079" actId="33423"/>
          <ac:spMkLst>
            <pc:docMk/>
            <pc:sldMk cId="3673787590" sldId="1109"/>
            <ac:spMk id="27549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326" v="1078" actId="33423"/>
          <ac:graphicFrameMkLst>
            <pc:docMk/>
            <pc:sldMk cId="3673787590" sldId="1109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7" actId="33423"/>
          <ac:graphicFrameMkLst>
            <pc:docMk/>
            <pc:sldMk cId="3673787590" sldId="1109"/>
            <ac:graphicFrameMk id="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6" actId="33423"/>
          <ac:graphicFrameMkLst>
            <pc:docMk/>
            <pc:sldMk cId="3673787590" sldId="1109"/>
            <ac:graphicFrameMk id="2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5" actId="33423"/>
          <ac:graphicFrameMkLst>
            <pc:docMk/>
            <pc:sldMk cId="3673787590" sldId="1109"/>
            <ac:graphicFrameMk id="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26" v="1079" actId="33423"/>
          <ac:graphicFrameMkLst>
            <pc:docMk/>
            <pc:sldMk cId="3673787590" sldId="1109"/>
            <ac:graphicFrameMk id="27549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79" v="1033" actId="33423"/>
        <pc:sldMkLst>
          <pc:docMk/>
          <pc:sldMk cId="1866231506" sldId="1116"/>
        </pc:sldMkLst>
        <pc:spChg chg="add del">
          <ac:chgData name="Yun Xiao" userId="30e8949b79a00b87" providerId="LiveId" clId="{DD97DDB5-1B88-46EB-BC93-66FBA8EFCE92}" dt="2023-11-09T05:33:33.279" v="1033" actId="33423"/>
          <ac:spMkLst>
            <pc:docMk/>
            <pc:sldMk cId="1866231506" sldId="1116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79" v="1032" actId="33423"/>
          <ac:spMkLst>
            <pc:docMk/>
            <pc:sldMk cId="1866231506" sldId="1116"/>
            <ac:spMk id="3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79" v="1033" actId="33423"/>
          <ac:graphicFrameMkLst>
            <pc:docMk/>
            <pc:sldMk cId="1866231506" sldId="1116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2" actId="33423"/>
          <ac:graphicFrameMkLst>
            <pc:docMk/>
            <pc:sldMk cId="1866231506" sldId="1116"/>
            <ac:graphicFrameMk id="3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79" v="1031" actId="33423"/>
        <pc:sldMkLst>
          <pc:docMk/>
          <pc:sldMk cId="1797208686" sldId="1117"/>
        </pc:sldMkLst>
        <pc:spChg chg="add del">
          <ac:chgData name="Yun Xiao" userId="30e8949b79a00b87" providerId="LiveId" clId="{DD97DDB5-1B88-46EB-BC93-66FBA8EFCE92}" dt="2023-11-09T05:33:33.279" v="1031" actId="33423"/>
          <ac:spMkLst>
            <pc:docMk/>
            <pc:sldMk cId="1797208686" sldId="1117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79" v="1030" actId="33423"/>
          <ac:spMkLst>
            <pc:docMk/>
            <pc:sldMk cId="1797208686" sldId="1117"/>
            <ac:spMk id="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79" v="1031" actId="33423"/>
          <ac:graphicFrameMkLst>
            <pc:docMk/>
            <pc:sldMk cId="1797208686" sldId="1117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0" actId="33423"/>
          <ac:graphicFrameMkLst>
            <pc:docMk/>
            <pc:sldMk cId="1797208686" sldId="1117"/>
            <ac:graphicFrameMk id="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79" v="1029" actId="33423"/>
        <pc:sldMkLst>
          <pc:docMk/>
          <pc:sldMk cId="466341116" sldId="1118"/>
        </pc:sldMkLst>
        <pc:spChg chg="add del">
          <ac:chgData name="Yun Xiao" userId="30e8949b79a00b87" providerId="LiveId" clId="{DD97DDB5-1B88-46EB-BC93-66FBA8EFCE92}" dt="2023-11-09T05:33:33.263" v="1028" actId="33423"/>
          <ac:spMkLst>
            <pc:docMk/>
            <pc:sldMk cId="466341116" sldId="1118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7" actId="33423"/>
          <ac:spMkLst>
            <pc:docMk/>
            <pc:sldMk cId="466341116" sldId="1118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6" actId="33423"/>
          <ac:spMkLst>
            <pc:docMk/>
            <pc:sldMk cId="466341116" sldId="1118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5" actId="33423"/>
          <ac:spMkLst>
            <pc:docMk/>
            <pc:sldMk cId="466341116" sldId="1118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4" actId="33423"/>
          <ac:spMkLst>
            <pc:docMk/>
            <pc:sldMk cId="466341116" sldId="1118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3" actId="33423"/>
          <ac:spMkLst>
            <pc:docMk/>
            <pc:sldMk cId="466341116" sldId="1118"/>
            <ac:spMk id="13" creationId="{1567324D-53FF-4529-9BC3-39D2F7D81180}"/>
          </ac:spMkLst>
        </pc:spChg>
        <pc:spChg chg="add del">
          <ac:chgData name="Yun Xiao" userId="30e8949b79a00b87" providerId="LiveId" clId="{DD97DDB5-1B88-46EB-BC93-66FBA8EFCE92}" dt="2023-11-09T05:33:33.263" v="1022" actId="33423"/>
          <ac:spMkLst>
            <pc:docMk/>
            <pc:sldMk cId="466341116" sldId="1118"/>
            <ac:spMk id="14" creationId="{8DEA0C0D-5882-4008-9869-96301223B40F}"/>
          </ac:spMkLst>
        </pc:spChg>
        <pc:spChg chg="add del">
          <ac:chgData name="Yun Xiao" userId="30e8949b79a00b87" providerId="LiveId" clId="{DD97DDB5-1B88-46EB-BC93-66FBA8EFCE92}" dt="2023-11-09T05:33:33.279" v="1029" actId="33423"/>
          <ac:spMkLst>
            <pc:docMk/>
            <pc:sldMk cId="466341116" sldId="1118"/>
            <ac:spMk id="270348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63" v="1028" actId="33423"/>
          <ac:graphicFrameMkLst>
            <pc:docMk/>
            <pc:sldMk cId="466341116" sldId="1118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7" actId="33423"/>
          <ac:graphicFrameMkLst>
            <pc:docMk/>
            <pc:sldMk cId="466341116" sldId="1118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6" actId="33423"/>
          <ac:graphicFrameMkLst>
            <pc:docMk/>
            <pc:sldMk cId="466341116" sldId="1118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5" actId="33423"/>
          <ac:graphicFrameMkLst>
            <pc:docMk/>
            <pc:sldMk cId="466341116" sldId="1118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4" actId="33423"/>
          <ac:graphicFrameMkLst>
            <pc:docMk/>
            <pc:sldMk cId="466341116" sldId="1118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3" actId="33423"/>
          <ac:graphicFrameMkLst>
            <pc:docMk/>
            <pc:sldMk cId="466341116" sldId="1118"/>
            <ac:graphicFrameMk id="13" creationId="{1567324D-53FF-4529-9BC3-39D2F7D8118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2" actId="33423"/>
          <ac:graphicFrameMkLst>
            <pc:docMk/>
            <pc:sldMk cId="466341116" sldId="1118"/>
            <ac:graphicFrameMk id="14" creationId="{8DEA0C0D-5882-4008-9869-96301223B40F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29" actId="33423"/>
          <ac:graphicFrameMkLst>
            <pc:docMk/>
            <pc:sldMk cId="466341116" sldId="1118"/>
            <ac:graphicFrameMk id="27034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63" v="1021" actId="33423"/>
        <pc:sldMkLst>
          <pc:docMk/>
          <pc:sldMk cId="2313686210" sldId="1119"/>
        </pc:sldMkLst>
        <pc:spChg chg="add del">
          <ac:chgData name="Yun Xiao" userId="30e8949b79a00b87" providerId="LiveId" clId="{DD97DDB5-1B88-46EB-BC93-66FBA8EFCE92}" dt="2023-11-09T05:33:33.263" v="1021" actId="33423"/>
          <ac:spMkLst>
            <pc:docMk/>
            <pc:sldMk cId="2313686210" sldId="1119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20" actId="33423"/>
          <ac:spMkLst>
            <pc:docMk/>
            <pc:sldMk cId="2313686210" sldId="1119"/>
            <ac:spMk id="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63" v="1019" actId="33423"/>
          <ac:spMkLst>
            <pc:docMk/>
            <pc:sldMk cId="2313686210" sldId="1119"/>
            <ac:spMk id="9" creationId="{3F7376CF-0E10-41C0-A84B-0C7A2FC191F5}"/>
          </ac:spMkLst>
        </pc:spChg>
        <pc:spChg chg="add del">
          <ac:chgData name="Yun Xiao" userId="30e8949b79a00b87" providerId="LiveId" clId="{DD97DDB5-1B88-46EB-BC93-66FBA8EFCE92}" dt="2023-11-09T05:33:33.263" v="1018" actId="33423"/>
          <ac:spMkLst>
            <pc:docMk/>
            <pc:sldMk cId="2313686210" sldId="1119"/>
            <ac:spMk id="13" creationId="{FA07AFC7-B8DD-4AD3-8687-D17242382003}"/>
          </ac:spMkLst>
        </pc:spChg>
        <pc:spChg chg="add del">
          <ac:chgData name="Yun Xiao" userId="30e8949b79a00b87" providerId="LiveId" clId="{DD97DDB5-1B88-46EB-BC93-66FBA8EFCE92}" dt="2023-11-09T05:33:33.263" v="1017" actId="33423"/>
          <ac:spMkLst>
            <pc:docMk/>
            <pc:sldMk cId="2313686210" sldId="1119"/>
            <ac:spMk id="15" creationId="{D3C14598-A010-4A9E-B768-ECB9B31702C8}"/>
          </ac:spMkLst>
        </pc:spChg>
        <pc:spChg chg="add del">
          <ac:chgData name="Yun Xiao" userId="30e8949b79a00b87" providerId="LiveId" clId="{DD97DDB5-1B88-46EB-BC93-66FBA8EFCE92}" dt="2023-11-09T05:33:33.248" v="1016" actId="33423"/>
          <ac:spMkLst>
            <pc:docMk/>
            <pc:sldMk cId="2313686210" sldId="1119"/>
            <ac:spMk id="17" creationId="{08831D73-C1E5-4291-9228-827B8EF10D31}"/>
          </ac:spMkLst>
        </pc:spChg>
        <pc:graphicFrameChg chg="add del mod replId">
          <ac:chgData name="Yun Xiao" userId="30e8949b79a00b87" providerId="LiveId" clId="{DD97DDB5-1B88-46EB-BC93-66FBA8EFCE92}" dt="2023-11-09T05:33:33.263" v="1021" actId="33423"/>
          <ac:graphicFrameMkLst>
            <pc:docMk/>
            <pc:sldMk cId="2313686210" sldId="1119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20" actId="33423"/>
          <ac:graphicFrameMkLst>
            <pc:docMk/>
            <pc:sldMk cId="2313686210" sldId="1119"/>
            <ac:graphicFrameMk id="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19" actId="33423"/>
          <ac:graphicFrameMkLst>
            <pc:docMk/>
            <pc:sldMk cId="2313686210" sldId="1119"/>
            <ac:graphicFrameMk id="9" creationId="{3F7376CF-0E10-41C0-A84B-0C7A2FC191F5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18" actId="33423"/>
          <ac:graphicFrameMkLst>
            <pc:docMk/>
            <pc:sldMk cId="2313686210" sldId="1119"/>
            <ac:graphicFrameMk id="13" creationId="{FA07AFC7-B8DD-4AD3-8687-D17242382003}"/>
          </ac:graphicFrameMkLst>
        </pc:graphicFrameChg>
        <pc:graphicFrameChg chg="add del mod replId">
          <ac:chgData name="Yun Xiao" userId="30e8949b79a00b87" providerId="LiveId" clId="{DD97DDB5-1B88-46EB-BC93-66FBA8EFCE92}" dt="2023-11-09T05:33:33.263" v="1017" actId="33423"/>
          <ac:graphicFrameMkLst>
            <pc:docMk/>
            <pc:sldMk cId="2313686210" sldId="1119"/>
            <ac:graphicFrameMk id="15" creationId="{D3C14598-A010-4A9E-B768-ECB9B31702C8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16" actId="33423"/>
          <ac:graphicFrameMkLst>
            <pc:docMk/>
            <pc:sldMk cId="2313686210" sldId="1119"/>
            <ac:graphicFrameMk id="17" creationId="{08831D73-C1E5-4291-9228-827B8EF10D31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993" actId="33423"/>
        <pc:sldMkLst>
          <pc:docMk/>
          <pc:sldMk cId="561385918" sldId="1121"/>
        </pc:sldMkLst>
        <pc:spChg chg="add del">
          <ac:chgData name="Yun Xiao" userId="30e8949b79a00b87" providerId="LiveId" clId="{DD97DDB5-1B88-46EB-BC93-66FBA8EFCE92}" dt="2023-11-09T05:33:33.248" v="992" actId="33423"/>
          <ac:spMkLst>
            <pc:docMk/>
            <pc:sldMk cId="561385918" sldId="1121"/>
            <ac:spMk id="2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48" v="991" actId="33423"/>
          <ac:spMkLst>
            <pc:docMk/>
            <pc:sldMk cId="561385918" sldId="1121"/>
            <ac:spMk id="2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48" v="993" actId="33423"/>
          <ac:spMkLst>
            <pc:docMk/>
            <pc:sldMk cId="561385918" sldId="1121"/>
            <ac:spMk id="30312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561385918" sldId="1121"/>
            <ac:spMk id="30315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561385918" sldId="1121"/>
            <ac:spMk id="30315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561385918" sldId="1121"/>
            <ac:spMk id="30315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561385918" sldId="1121"/>
            <ac:grpSpMk id="303156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561385918" sldId="1121"/>
            <ac:grpSpMk id="303160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48" v="992" actId="33423"/>
          <ac:graphicFrameMkLst>
            <pc:docMk/>
            <pc:sldMk cId="561385918" sldId="1121"/>
            <ac:graphicFrameMk id="2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1" actId="33423"/>
          <ac:graphicFrameMkLst>
            <pc:docMk/>
            <pc:sldMk cId="561385918" sldId="1121"/>
            <ac:graphicFrameMk id="2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3" actId="33423"/>
          <ac:graphicFrameMkLst>
            <pc:docMk/>
            <pc:sldMk cId="561385918" sldId="1121"/>
            <ac:graphicFrameMk id="303126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990" actId="33423"/>
        <pc:sldMkLst>
          <pc:docMk/>
          <pc:sldMk cId="2492196759" sldId="1122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2492196759" sldId="1122"/>
            <ac:spMk id="5735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48" v="990" actId="33423"/>
          <ac:spMkLst>
            <pc:docMk/>
            <pc:sldMk cId="2492196759" sldId="1122"/>
            <ac:spMk id="5735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48" v="989" actId="33423"/>
          <ac:spMkLst>
            <pc:docMk/>
            <pc:sldMk cId="2492196759" sldId="1122"/>
            <ac:spMk id="57352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492196759" sldId="1122"/>
            <ac:grpSpMk id="5735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48" v="990" actId="33423"/>
          <ac:graphicFrameMkLst>
            <pc:docMk/>
            <pc:sldMk cId="2492196759" sldId="1122"/>
            <ac:graphicFrameMk id="5735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89" actId="33423"/>
          <ac:graphicFrameMkLst>
            <pc:docMk/>
            <pc:sldMk cId="2492196759" sldId="1122"/>
            <ac:graphicFrameMk id="57352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32" v="981" actId="33423"/>
        <pc:sldMkLst>
          <pc:docMk/>
          <pc:sldMk cId="793591336" sldId="1123"/>
        </pc:sldMkLst>
        <pc:spChg chg="add del">
          <ac:chgData name="Yun Xiao" userId="30e8949b79a00b87" providerId="LiveId" clId="{DD97DDB5-1B88-46EB-BC93-66FBA8EFCE92}" dt="2023-11-09T05:33:33.232" v="981" actId="33423"/>
          <ac:spMkLst>
            <pc:docMk/>
            <pc:sldMk cId="793591336" sldId="1123"/>
            <ac:spMk id="1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80" actId="33423"/>
          <ac:spMkLst>
            <pc:docMk/>
            <pc:sldMk cId="793591336" sldId="1123"/>
            <ac:spMk id="1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79" actId="33423"/>
          <ac:spMkLst>
            <pc:docMk/>
            <pc:sldMk cId="793591336" sldId="1123"/>
            <ac:spMk id="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78" actId="33423"/>
          <ac:spMkLst>
            <pc:docMk/>
            <pc:sldMk cId="793591336" sldId="1123"/>
            <ac:spMk id="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77" actId="33423"/>
          <ac:spMkLst>
            <pc:docMk/>
            <pc:sldMk cId="793591336" sldId="1123"/>
            <ac:spMk id="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76" actId="33423"/>
          <ac:spMkLst>
            <pc:docMk/>
            <pc:sldMk cId="793591336" sldId="1123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75" actId="33423"/>
          <ac:spMkLst>
            <pc:docMk/>
            <pc:sldMk cId="793591336" sldId="1123"/>
            <ac:spMk id="21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32" v="981" actId="33423"/>
          <ac:graphicFrameMkLst>
            <pc:docMk/>
            <pc:sldMk cId="793591336" sldId="1123"/>
            <ac:graphicFrameMk id="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80" actId="33423"/>
          <ac:graphicFrameMkLst>
            <pc:docMk/>
            <pc:sldMk cId="793591336" sldId="1123"/>
            <ac:graphicFrameMk id="1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79" actId="33423"/>
          <ac:graphicFrameMkLst>
            <pc:docMk/>
            <pc:sldMk cId="793591336" sldId="1123"/>
            <ac:graphicFrameMk id="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78" actId="33423"/>
          <ac:graphicFrameMkLst>
            <pc:docMk/>
            <pc:sldMk cId="793591336" sldId="1123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77" actId="33423"/>
          <ac:graphicFrameMkLst>
            <pc:docMk/>
            <pc:sldMk cId="793591336" sldId="1123"/>
            <ac:graphicFrameMk id="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76" actId="33423"/>
          <ac:graphicFrameMkLst>
            <pc:docMk/>
            <pc:sldMk cId="793591336" sldId="1123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75" actId="33423"/>
          <ac:graphicFrameMkLst>
            <pc:docMk/>
            <pc:sldMk cId="793591336" sldId="1123"/>
            <ac:graphicFrameMk id="21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48" v="988" actId="33423"/>
        <pc:sldMkLst>
          <pc:docMk/>
          <pc:sldMk cId="531799132" sldId="1124"/>
        </pc:sldMkLst>
        <pc:spChg chg="add del">
          <ac:chgData name="Yun Xiao" userId="30e8949b79a00b87" providerId="LiveId" clId="{DD97DDB5-1B88-46EB-BC93-66FBA8EFCE92}" dt="2023-11-09T05:33:33.232" v="986" actId="33423"/>
          <ac:spMkLst>
            <pc:docMk/>
            <pc:sldMk cId="531799132" sldId="1124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48" v="987" actId="33423"/>
          <ac:spMkLst>
            <pc:docMk/>
            <pc:sldMk cId="531799132" sldId="1124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48" v="988" actId="33423"/>
          <ac:spMkLst>
            <pc:docMk/>
            <pc:sldMk cId="531799132" sldId="1124"/>
            <ac:spMk id="26523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32" v="986" actId="33423"/>
          <ac:graphicFrameMkLst>
            <pc:docMk/>
            <pc:sldMk cId="531799132" sldId="1124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87" actId="33423"/>
          <ac:graphicFrameMkLst>
            <pc:docMk/>
            <pc:sldMk cId="531799132" sldId="1124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88" actId="33423"/>
          <ac:graphicFrameMkLst>
            <pc:docMk/>
            <pc:sldMk cId="531799132" sldId="1124"/>
            <ac:graphicFrameMk id="26523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32" v="985" actId="33423"/>
        <pc:sldMkLst>
          <pc:docMk/>
          <pc:sldMk cId="589931680" sldId="1126"/>
        </pc:sldMkLst>
        <pc:spChg chg="add del">
          <ac:chgData name="Yun Xiao" userId="30e8949b79a00b87" providerId="LiveId" clId="{DD97DDB5-1B88-46EB-BC93-66FBA8EFCE92}" dt="2023-11-09T05:33:33.232" v="982" actId="33423"/>
          <ac:spMkLst>
            <pc:docMk/>
            <pc:sldMk cId="589931680" sldId="1126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84" actId="33423"/>
          <ac:spMkLst>
            <pc:docMk/>
            <pc:sldMk cId="589931680" sldId="1126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83" actId="33423"/>
          <ac:spMkLst>
            <pc:docMk/>
            <pc:sldMk cId="589931680" sldId="1126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32" v="985" actId="33423"/>
          <ac:spMkLst>
            <pc:docMk/>
            <pc:sldMk cId="589931680" sldId="1126"/>
            <ac:spMk id="26523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32" v="982" actId="33423"/>
          <ac:graphicFrameMkLst>
            <pc:docMk/>
            <pc:sldMk cId="589931680" sldId="1126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84" actId="33423"/>
          <ac:graphicFrameMkLst>
            <pc:docMk/>
            <pc:sldMk cId="589931680" sldId="1126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83" actId="33423"/>
          <ac:graphicFrameMkLst>
            <pc:docMk/>
            <pc:sldMk cId="589931680" sldId="1126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32" v="985" actId="33423"/>
          <ac:graphicFrameMkLst>
            <pc:docMk/>
            <pc:sldMk cId="589931680" sldId="1126"/>
            <ac:graphicFrameMk id="26523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16" v="974" actId="33423"/>
        <pc:sldMkLst>
          <pc:docMk/>
          <pc:sldMk cId="151443225" sldId="1127"/>
        </pc:sldMkLst>
        <pc:spChg chg="add del">
          <ac:chgData name="Yun Xiao" userId="30e8949b79a00b87" providerId="LiveId" clId="{DD97DDB5-1B88-46EB-BC93-66FBA8EFCE92}" dt="2023-11-09T05:33:33.216" v="973" actId="33423"/>
          <ac:spMkLst>
            <pc:docMk/>
            <pc:sldMk cId="151443225" sldId="1127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72" actId="33423"/>
          <ac:spMkLst>
            <pc:docMk/>
            <pc:sldMk cId="151443225" sldId="1127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74" actId="33423"/>
          <ac:spMkLst>
            <pc:docMk/>
            <pc:sldMk cId="151443225" sldId="1127"/>
            <ac:spMk id="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16" v="973" actId="33423"/>
          <ac:graphicFrameMkLst>
            <pc:docMk/>
            <pc:sldMk cId="151443225" sldId="1127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72" actId="33423"/>
          <ac:graphicFrameMkLst>
            <pc:docMk/>
            <pc:sldMk cId="151443225" sldId="1127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74" actId="33423"/>
          <ac:graphicFrameMkLst>
            <pc:docMk/>
            <pc:sldMk cId="151443225" sldId="1127"/>
            <ac:graphicFrameMk id="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16" v="971" actId="33423"/>
        <pc:sldMkLst>
          <pc:docMk/>
          <pc:sldMk cId="67856237" sldId="1128"/>
        </pc:sldMkLst>
        <pc:spChg chg="add del">
          <ac:chgData name="Yun Xiao" userId="30e8949b79a00b87" providerId="LiveId" clId="{DD97DDB5-1B88-46EB-BC93-66FBA8EFCE92}" dt="2023-11-09T05:33:33.216" v="970" actId="33423"/>
          <ac:spMkLst>
            <pc:docMk/>
            <pc:sldMk cId="67856237" sldId="1128"/>
            <ac:spMk id="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69" actId="33423"/>
          <ac:spMkLst>
            <pc:docMk/>
            <pc:sldMk cId="67856237" sldId="1128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71" actId="33423"/>
          <ac:spMkLst>
            <pc:docMk/>
            <pc:sldMk cId="67856237" sldId="1128"/>
            <ac:spMk id="49154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67856237" sldId="1128"/>
            <ac:grpSpMk id="5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16" v="970" actId="33423"/>
          <ac:graphicFrameMkLst>
            <pc:docMk/>
            <pc:sldMk cId="67856237" sldId="1128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9" actId="33423"/>
          <ac:graphicFrameMkLst>
            <pc:docMk/>
            <pc:sldMk cId="67856237" sldId="1128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71" actId="33423"/>
          <ac:graphicFrameMkLst>
            <pc:docMk/>
            <pc:sldMk cId="67856237" sldId="1128"/>
            <ac:graphicFrameMk id="49154" creationId="{00000000-0000-0000-0000-000000000000}"/>
          </ac:graphicFrameMkLst>
        </pc:graphicFrameChg>
        <pc:picChg chg="mod">
          <ac:chgData name="Yun Xiao" userId="30e8949b79a00b87" providerId="LiveId" clId="{DD97DDB5-1B88-46EB-BC93-66FBA8EFCE92}" dt="2023-11-09T05:33:26.684" v="705"/>
          <ac:picMkLst>
            <pc:docMk/>
            <pc:sldMk cId="67856237" sldId="1128"/>
            <ac:picMk id="4" creationId="{00000000-0000-0000-0000-000000000000}"/>
          </ac:picMkLst>
        </pc:picChg>
      </pc:sldChg>
      <pc:sldChg chg="addSp delSp modSp mod">
        <pc:chgData name="Yun Xiao" userId="30e8949b79a00b87" providerId="LiveId" clId="{DD97DDB5-1B88-46EB-BC93-66FBA8EFCE92}" dt="2023-11-09T05:33:33.216" v="962" actId="33423"/>
        <pc:sldMkLst>
          <pc:docMk/>
          <pc:sldMk cId="1545478593" sldId="1131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1545478593" sldId="1131"/>
            <ac:spMk id="29389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545478593" sldId="1131"/>
            <ac:spMk id="29389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62" actId="33423"/>
          <ac:spMkLst>
            <pc:docMk/>
            <pc:sldMk cId="1545478593" sldId="1131"/>
            <ac:spMk id="293896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545478593" sldId="1131"/>
            <ac:grpSpMk id="29389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16" v="962" actId="33423"/>
          <ac:graphicFrameMkLst>
            <pc:docMk/>
            <pc:sldMk cId="1545478593" sldId="1131"/>
            <ac:graphicFrameMk id="29389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16" v="961" actId="33423"/>
        <pc:sldMkLst>
          <pc:docMk/>
          <pc:sldMk cId="2758530539" sldId="1135"/>
        </pc:sldMkLst>
        <pc:spChg chg="add del mod">
          <ac:chgData name="Yun Xiao" userId="30e8949b79a00b87" providerId="LiveId" clId="{DD97DDB5-1B88-46EB-BC93-66FBA8EFCE92}" dt="2023-11-09T05:33:33.216" v="961" actId="33423"/>
          <ac:spMkLst>
            <pc:docMk/>
            <pc:sldMk cId="2758530539" sldId="1135"/>
            <ac:spMk id="30516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6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60" actId="33423"/>
          <ac:spMkLst>
            <pc:docMk/>
            <pc:sldMk cId="2758530539" sldId="1135"/>
            <ac:spMk id="30516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6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59" actId="33423"/>
          <ac:spMkLst>
            <pc:docMk/>
            <pc:sldMk cId="2758530539" sldId="1135"/>
            <ac:spMk id="30516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58" actId="33423"/>
          <ac:spMkLst>
            <pc:docMk/>
            <pc:sldMk cId="2758530539" sldId="1135"/>
            <ac:spMk id="30517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57" actId="33423"/>
          <ac:spMkLst>
            <pc:docMk/>
            <pc:sldMk cId="2758530539" sldId="1135"/>
            <ac:spMk id="30517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16" v="956" actId="33423"/>
          <ac:spMkLst>
            <pc:docMk/>
            <pc:sldMk cId="2758530539" sldId="1135"/>
            <ac:spMk id="30517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01" v="955" actId="33423"/>
          <ac:spMkLst>
            <pc:docMk/>
            <pc:sldMk cId="2758530539" sldId="1135"/>
            <ac:spMk id="30517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7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7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01" v="954" actId="33423"/>
          <ac:spMkLst>
            <pc:docMk/>
            <pc:sldMk cId="2758530539" sldId="1135"/>
            <ac:spMk id="30518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8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01" v="953" actId="33423"/>
          <ac:spMkLst>
            <pc:docMk/>
            <pc:sldMk cId="2758530539" sldId="1135"/>
            <ac:spMk id="30518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758530539" sldId="1135"/>
            <ac:spMk id="30518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758530539" sldId="1135"/>
            <ac:grpSpMk id="30516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758530539" sldId="1135"/>
            <ac:grpSpMk id="30517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758530539" sldId="1135"/>
            <ac:grpSpMk id="305181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16" v="961" actId="33423"/>
          <ac:graphicFrameMkLst>
            <pc:docMk/>
            <pc:sldMk cId="2758530539" sldId="1135"/>
            <ac:graphicFrameMk id="30516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0" actId="33423"/>
          <ac:graphicFrameMkLst>
            <pc:docMk/>
            <pc:sldMk cId="2758530539" sldId="1135"/>
            <ac:graphicFrameMk id="30516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59" actId="33423"/>
          <ac:graphicFrameMkLst>
            <pc:docMk/>
            <pc:sldMk cId="2758530539" sldId="1135"/>
            <ac:graphicFrameMk id="30516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58" actId="33423"/>
          <ac:graphicFrameMkLst>
            <pc:docMk/>
            <pc:sldMk cId="2758530539" sldId="1135"/>
            <ac:graphicFrameMk id="30517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57" actId="33423"/>
          <ac:graphicFrameMkLst>
            <pc:docMk/>
            <pc:sldMk cId="2758530539" sldId="1135"/>
            <ac:graphicFrameMk id="30517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56" actId="33423"/>
          <ac:graphicFrameMkLst>
            <pc:docMk/>
            <pc:sldMk cId="2758530539" sldId="1135"/>
            <ac:graphicFrameMk id="30517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55" actId="33423"/>
          <ac:graphicFrameMkLst>
            <pc:docMk/>
            <pc:sldMk cId="2758530539" sldId="1135"/>
            <ac:graphicFrameMk id="30517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54" actId="33423"/>
          <ac:graphicFrameMkLst>
            <pc:docMk/>
            <pc:sldMk cId="2758530539" sldId="1135"/>
            <ac:graphicFrameMk id="30518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53" actId="33423"/>
          <ac:graphicFrameMkLst>
            <pc:docMk/>
            <pc:sldMk cId="2758530539" sldId="1135"/>
            <ac:graphicFrameMk id="305184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01" v="952" actId="33423"/>
        <pc:sldMkLst>
          <pc:docMk/>
          <pc:sldMk cId="721836756" sldId="1137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721836756" sldId="1137"/>
            <ac:spMk id="48" creationId="{0F93AE2D-BA7A-4DCF-A7E6-6E71CD050129}"/>
          </ac:spMkLst>
        </pc:spChg>
        <pc:spChg chg="add del mod">
          <ac:chgData name="Yun Xiao" userId="30e8949b79a00b87" providerId="LiveId" clId="{DD97DDB5-1B88-46EB-BC93-66FBA8EFCE92}" dt="2023-11-09T05:33:33.201" v="952" actId="33423"/>
          <ac:spMkLst>
            <pc:docMk/>
            <pc:sldMk cId="721836756" sldId="1137"/>
            <ac:spMk id="49" creationId="{971436CE-F5C7-4E45-AB62-63C7B4A7C31C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721836756" sldId="1137"/>
            <ac:grpSpMk id="47" creationId="{EBB94F30-8211-4AE2-B0B1-5948D31F022D}"/>
          </ac:grpSpMkLst>
        </pc:grpChg>
        <pc:graphicFrameChg chg="add del mod replId">
          <ac:chgData name="Yun Xiao" userId="30e8949b79a00b87" providerId="LiveId" clId="{DD97DDB5-1B88-46EB-BC93-66FBA8EFCE92}" dt="2023-11-09T05:33:33.201" v="952" actId="33423"/>
          <ac:graphicFrameMkLst>
            <pc:docMk/>
            <pc:sldMk cId="721836756" sldId="1137"/>
            <ac:graphicFrameMk id="49" creationId="{971436CE-F5C7-4E45-AB62-63C7B4A7C31C}"/>
          </ac:graphicFrameMkLst>
        </pc:graphicFrameChg>
      </pc:sldChg>
      <pc:sldChg chg="modSp">
        <pc:chgData name="Yun Xiao" userId="30e8949b79a00b87" providerId="LiveId" clId="{DD97DDB5-1B88-46EB-BC93-66FBA8EFCE92}" dt="2023-11-09T05:30:13.536" v="15"/>
        <pc:sldMkLst>
          <pc:docMk/>
          <pc:sldMk cId="2827192671" sldId="1138"/>
        </pc:sldMkLst>
        <pc:spChg chg="mod">
          <ac:chgData name="Yun Xiao" userId="30e8949b79a00b87" providerId="LiveId" clId="{DD97DDB5-1B88-46EB-BC93-66FBA8EFCE92}" dt="2023-11-09T05:30:13.536" v="15"/>
          <ac:spMkLst>
            <pc:docMk/>
            <pc:sldMk cId="2827192671" sldId="1138"/>
            <ac:spMk id="23" creationId="{EE528FC6-F4FA-4DEE-9572-98086668C368}"/>
          </ac:spMkLst>
        </pc:spChg>
      </pc:sldChg>
      <pc:sldChg chg="addSp delSp modSp mod addAnim delAnim modAnim">
        <pc:chgData name="Yun Xiao" userId="30e8949b79a00b87" providerId="LiveId" clId="{DD97DDB5-1B88-46EB-BC93-66FBA8EFCE92}" dt="2023-11-09T05:33:33.201" v="951" actId="33423"/>
        <pc:sldMkLst>
          <pc:docMk/>
          <pc:sldMk cId="2624363932" sldId="1139"/>
        </pc:sldMkLst>
        <pc:spChg chg="add del">
          <ac:chgData name="Yun Xiao" userId="30e8949b79a00b87" providerId="LiveId" clId="{DD97DDB5-1B88-46EB-BC93-66FBA8EFCE92}" dt="2023-11-09T05:33:33.201" v="950" actId="33423"/>
          <ac:spMkLst>
            <pc:docMk/>
            <pc:sldMk cId="2624363932" sldId="1139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01" v="951" actId="33423"/>
          <ac:spMkLst>
            <pc:docMk/>
            <pc:sldMk cId="2624363932" sldId="1139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01" v="949" actId="33423"/>
          <ac:spMkLst>
            <pc:docMk/>
            <pc:sldMk cId="2624363932" sldId="1139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01" v="948" actId="33423"/>
          <ac:spMkLst>
            <pc:docMk/>
            <pc:sldMk cId="2624363932" sldId="1139"/>
            <ac:spMk id="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01" v="950" actId="33423"/>
          <ac:graphicFrameMkLst>
            <pc:docMk/>
            <pc:sldMk cId="2624363932" sldId="1139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51" actId="33423"/>
          <ac:graphicFrameMkLst>
            <pc:docMk/>
            <pc:sldMk cId="2624363932" sldId="1139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49" actId="33423"/>
          <ac:graphicFrameMkLst>
            <pc:docMk/>
            <pc:sldMk cId="2624363932" sldId="1139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48" actId="33423"/>
          <ac:graphicFrameMkLst>
            <pc:docMk/>
            <pc:sldMk cId="2624363932" sldId="1139"/>
            <ac:graphicFrameMk id="6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01" v="947" actId="33423"/>
        <pc:sldMkLst>
          <pc:docMk/>
          <pc:sldMk cId="1509233479" sldId="1141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1509233479" sldId="1141"/>
            <ac:spMk id="34407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01" v="947" actId="33423"/>
          <ac:spMkLst>
            <pc:docMk/>
            <pc:sldMk cId="1509233479" sldId="1141"/>
            <ac:spMk id="344071" creationId="{00000000-0000-0000-0000-000000000000}"/>
          </ac:spMkLst>
        </pc:spChg>
        <pc:spChg chg="mod">
          <ac:chgData name="Yun Xiao" userId="30e8949b79a00b87" providerId="LiveId" clId="{DD97DDB5-1B88-46EB-BC93-66FBA8EFCE92}" dt="2023-11-09T05:31:16.675" v="36" actId="20577"/>
          <ac:spMkLst>
            <pc:docMk/>
            <pc:sldMk cId="1509233479" sldId="1141"/>
            <ac:spMk id="344072" creationId="{00000000-0000-0000-0000-000000000000}"/>
          </ac:spMkLst>
        </pc:spChg>
        <pc:spChg chg="mod">
          <ac:chgData name="Yun Xiao" userId="30e8949b79a00b87" providerId="LiveId" clId="{DD97DDB5-1B88-46EB-BC93-66FBA8EFCE92}" dt="2023-11-09T05:31:26.850" v="38" actId="20577"/>
          <ac:spMkLst>
            <pc:docMk/>
            <pc:sldMk cId="1509233479" sldId="1141"/>
            <ac:spMk id="344073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509233479" sldId="1141"/>
            <ac:grpSpMk id="344069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01" v="947" actId="33423"/>
          <ac:graphicFrameMkLst>
            <pc:docMk/>
            <pc:sldMk cId="1509233479" sldId="1141"/>
            <ac:graphicFrameMk id="344071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01" v="946" actId="33423"/>
        <pc:sldMkLst>
          <pc:docMk/>
          <pc:sldMk cId="1087476380" sldId="1142"/>
        </pc:sldMkLst>
        <pc:spChg chg="add del mod">
          <ac:chgData name="Yun Xiao" userId="30e8949b79a00b87" providerId="LiveId" clId="{DD97DDB5-1B88-46EB-BC93-66FBA8EFCE92}" dt="2023-11-09T05:33:33.201" v="946" actId="33423"/>
          <ac:spMkLst>
            <pc:docMk/>
            <pc:sldMk cId="1087476380" sldId="1142"/>
            <ac:spMk id="34509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087476380" sldId="1142"/>
            <ac:spMk id="345096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087476380" sldId="1142"/>
            <ac:grpSpMk id="345094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01" v="946" actId="33423"/>
          <ac:graphicFrameMkLst>
            <pc:docMk/>
            <pc:sldMk cId="1087476380" sldId="1142"/>
            <ac:graphicFrameMk id="34509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10T14:30:55.054" v="1697"/>
        <pc:sldMkLst>
          <pc:docMk/>
          <pc:sldMk cId="1173344755" sldId="1143"/>
        </pc:sldMkLst>
        <pc:spChg chg="mod">
          <ac:chgData name="Yun Xiao" userId="30e8949b79a00b87" providerId="LiveId" clId="{DD97DDB5-1B88-46EB-BC93-66FBA8EFCE92}" dt="2023-11-09T05:32:18.899" v="44" actId="6549"/>
          <ac:spMkLst>
            <pc:docMk/>
            <pc:sldMk cId="1173344755" sldId="1143"/>
            <ac:spMk id="17" creationId="{BB127EFB-0B28-4FBA-BDF0-DA640F744D44}"/>
          </ac:spMkLst>
        </pc:spChg>
        <pc:spChg chg="mod">
          <ac:chgData name="Yun Xiao" userId="30e8949b79a00b87" providerId="LiveId" clId="{DD97DDB5-1B88-46EB-BC93-66FBA8EFCE92}" dt="2023-11-10T14:30:55.054" v="1697"/>
          <ac:spMkLst>
            <pc:docMk/>
            <pc:sldMk cId="1173344755" sldId="1143"/>
            <ac:spMk id="19" creationId="{82DF8A11-FC5D-4421-8C23-9B27745B356E}"/>
          </ac:spMkLst>
        </pc:spChg>
        <pc:spChg chg="add mod">
          <ac:chgData name="Yun Xiao" userId="30e8949b79a00b87" providerId="LiveId" clId="{DD97DDB5-1B88-46EB-BC93-66FBA8EFCE92}" dt="2023-11-09T05:32:31.038" v="49" actId="1076"/>
          <ac:spMkLst>
            <pc:docMk/>
            <pc:sldMk cId="1173344755" sldId="1143"/>
            <ac:spMk id="20" creationId="{DD784973-26ED-4020-9417-D6B273E5ABC8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173344755" sldId="1143"/>
            <ac:spMk id="20480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26.684" v="705"/>
          <ac:spMkLst>
            <pc:docMk/>
            <pc:sldMk cId="1173344755" sldId="1143"/>
            <ac:spMk id="20480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01" v="945" actId="33423"/>
          <ac:spMkLst>
            <pc:docMk/>
            <pc:sldMk cId="1173344755" sldId="1143"/>
            <ac:spMk id="204810" creationId="{00000000-0000-0000-0000-000000000000}"/>
          </ac:spMkLst>
        </pc:spChg>
        <pc:grpChg chg="mod">
          <ac:chgData name="Yun Xiao" userId="30e8949b79a00b87" providerId="LiveId" clId="{DD97DDB5-1B88-46EB-BC93-66FBA8EFCE92}" dt="2023-11-09T05:32:25.023" v="46"/>
          <ac:grpSpMkLst>
            <pc:docMk/>
            <pc:sldMk cId="1173344755" sldId="1143"/>
            <ac:grpSpMk id="18" creationId="{C5D76580-5869-474B-B2A8-AC11DBF826EB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173344755" sldId="1143"/>
            <ac:grpSpMk id="204826" creationId="{00000000-0000-0000-0000-000000000000}"/>
          </ac:grpSpMkLst>
        </pc:grpChg>
        <pc:graphicFrameChg chg="del mod replId">
          <ac:chgData name="Yun Xiao" userId="30e8949b79a00b87" providerId="LiveId" clId="{DD97DDB5-1B88-46EB-BC93-66FBA8EFCE92}" dt="2023-11-09T05:32:25.023" v="46"/>
          <ac:graphicFrameMkLst>
            <pc:docMk/>
            <pc:sldMk cId="1173344755" sldId="1143"/>
            <ac:graphicFrameMk id="2" creationId="{DD784973-26ED-4020-9417-D6B273E5ABC8}"/>
          </ac:graphicFrameMkLst>
        </pc:graphicFrameChg>
        <pc:graphicFrameChg chg="add del mod replId">
          <ac:chgData name="Yun Xiao" userId="30e8949b79a00b87" providerId="LiveId" clId="{DD97DDB5-1B88-46EB-BC93-66FBA8EFCE92}" dt="2023-11-09T05:32:58.809" v="69"/>
          <ac:graphicFrameMkLst>
            <pc:docMk/>
            <pc:sldMk cId="1173344755" sldId="1143"/>
            <ac:graphicFrameMk id="4" creationId="{00000000-0000-0000-0000-000000000000}"/>
          </ac:graphicFrameMkLst>
        </pc:graphicFrameChg>
        <pc:graphicFrameChg chg="mod">
          <ac:chgData name="Yun Xiao" userId="30e8949b79a00b87" providerId="LiveId" clId="{DD97DDB5-1B88-46EB-BC93-66FBA8EFCE92}" dt="2023-11-09T05:33:26.684" v="705"/>
          <ac:graphicFrameMkLst>
            <pc:docMk/>
            <pc:sldMk cId="1173344755" sldId="1143"/>
            <ac:graphicFrameMk id="204807" creationId="{00000000-0000-0000-0000-000000000000}"/>
          </ac:graphicFrameMkLst>
        </pc:graphicFrameChg>
        <pc:graphicFrameChg chg="mod">
          <ac:chgData name="Yun Xiao" userId="30e8949b79a00b87" providerId="LiveId" clId="{DD97DDB5-1B88-46EB-BC93-66FBA8EFCE92}" dt="2023-11-09T05:33:26.684" v="705"/>
          <ac:graphicFrameMkLst>
            <pc:docMk/>
            <pc:sldMk cId="1173344755" sldId="1143"/>
            <ac:graphicFrameMk id="204808" creationId="{00000000-0000-0000-0000-000000000000}"/>
          </ac:graphicFrameMkLst>
        </pc:graphicFrameChg>
        <pc:graphicFrameChg chg="mod">
          <ac:chgData name="Yun Xiao" userId="30e8949b79a00b87" providerId="LiveId" clId="{DD97DDB5-1B88-46EB-BC93-66FBA8EFCE92}" dt="2023-11-09T05:33:26.684" v="705"/>
          <ac:graphicFrameMkLst>
            <pc:docMk/>
            <pc:sldMk cId="1173344755" sldId="1143"/>
            <ac:graphicFrameMk id="20480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01" v="945" actId="33423"/>
          <ac:graphicFrameMkLst>
            <pc:docMk/>
            <pc:sldMk cId="1173344755" sldId="1143"/>
            <ac:graphicFrameMk id="204810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4:54.832" v="1398" actId="33423"/>
        <pc:sldMkLst>
          <pc:docMk/>
          <pc:sldMk cId="3953356003" sldId="1144"/>
        </pc:sldMkLst>
        <pc:spChg chg="add del mod">
          <ac:chgData name="Yun Xiao" userId="30e8949b79a00b87" providerId="LiveId" clId="{DD97DDB5-1B88-46EB-BC93-66FBA8EFCE92}" dt="2023-11-09T05:34:05.822" v="1390" actId="1076"/>
          <ac:spMkLst>
            <pc:docMk/>
            <pc:sldMk cId="3953356003" sldId="1144"/>
            <ac:spMk id="31335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40.375" v="1372" actId="27636"/>
          <ac:spMkLst>
            <pc:docMk/>
            <pc:sldMk cId="3953356003" sldId="1144"/>
            <ac:spMk id="3133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4:54.832" v="1398" actId="33423"/>
          <ac:spMkLst>
            <pc:docMk/>
            <pc:sldMk cId="3953356003" sldId="1144"/>
            <ac:spMk id="3133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52.768" v="1379" actId="27636"/>
          <ac:spMkLst>
            <pc:docMk/>
            <pc:sldMk cId="3953356003" sldId="1144"/>
            <ac:spMk id="3133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85" v="940" actId="33423"/>
          <ac:spMkLst>
            <pc:docMk/>
            <pc:sldMk cId="3953356003" sldId="1144"/>
            <ac:spMk id="31335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85" v="939" actId="33423"/>
          <ac:spMkLst>
            <pc:docMk/>
            <pc:sldMk cId="3953356003" sldId="1144"/>
            <ac:spMk id="31335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953356003" sldId="1144"/>
            <ac:spMk id="31336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85" v="938" actId="33423"/>
          <ac:spMkLst>
            <pc:docMk/>
            <pc:sldMk cId="3953356003" sldId="1144"/>
            <ac:spMk id="31336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85" v="937" actId="33423"/>
          <ac:spMkLst>
            <pc:docMk/>
            <pc:sldMk cId="3953356003" sldId="1144"/>
            <ac:spMk id="313368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953356003" sldId="1144"/>
            <ac:grpSpMk id="313364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40.155" v="1371"/>
          <ac:graphicFrameMkLst>
            <pc:docMk/>
            <pc:sldMk cId="3953356003" sldId="1144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45.703" v="1374"/>
          <ac:graphicFrameMkLst>
            <pc:docMk/>
            <pc:sldMk cId="3953356003" sldId="1144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49.972" v="1376"/>
          <ac:graphicFrameMkLst>
            <pc:docMk/>
            <pc:sldMk cId="3953356003" sldId="1144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4:54.832" v="1398" actId="33423"/>
          <ac:graphicFrameMkLst>
            <pc:docMk/>
            <pc:sldMk cId="3953356003" sldId="1144"/>
            <ac:graphicFrameMk id="3133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85" v="940" actId="33423"/>
          <ac:graphicFrameMkLst>
            <pc:docMk/>
            <pc:sldMk cId="3953356003" sldId="1144"/>
            <ac:graphicFrameMk id="31335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85" v="939" actId="33423"/>
          <ac:graphicFrameMkLst>
            <pc:docMk/>
            <pc:sldMk cId="3953356003" sldId="1144"/>
            <ac:graphicFrameMk id="313357" creationId="{00000000-0000-0000-0000-000000000000}"/>
          </ac:graphicFrameMkLst>
        </pc:graphicFrameChg>
        <pc:graphicFrameChg chg="mod">
          <ac:chgData name="Yun Xiao" userId="30e8949b79a00b87" providerId="LiveId" clId="{DD97DDB5-1B88-46EB-BC93-66FBA8EFCE92}" dt="2023-11-09T05:33:26.684" v="705"/>
          <ac:graphicFrameMkLst>
            <pc:docMk/>
            <pc:sldMk cId="3953356003" sldId="1144"/>
            <ac:graphicFrameMk id="31336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85" v="938" actId="33423"/>
          <ac:graphicFrameMkLst>
            <pc:docMk/>
            <pc:sldMk cId="3953356003" sldId="1144"/>
            <ac:graphicFrameMk id="31336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85" v="937" actId="33423"/>
          <ac:graphicFrameMkLst>
            <pc:docMk/>
            <pc:sldMk cId="3953356003" sldId="1144"/>
            <ac:graphicFrameMk id="31336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8:13.207" v="1454"/>
        <pc:sldMkLst>
          <pc:docMk/>
          <pc:sldMk cId="3214550694" sldId="1145"/>
        </pc:sldMkLst>
        <pc:spChg chg="add del mod">
          <ac:chgData name="Yun Xiao" userId="30e8949b79a00b87" providerId="LiveId" clId="{DD97DDB5-1B88-46EB-BC93-66FBA8EFCE92}" dt="2023-11-09T05:33:33.185" v="932" actId="33423"/>
          <ac:spMkLst>
            <pc:docMk/>
            <pc:sldMk cId="3214550694" sldId="1145"/>
            <ac:spMk id="21" creationId="{6CA76D5A-EAC8-4963-B1D3-645DACAD9FD5}"/>
          </ac:spMkLst>
        </pc:spChg>
        <pc:spChg chg="mod">
          <ac:chgData name="Yun Xiao" userId="30e8949b79a00b87" providerId="LiveId" clId="{DD97DDB5-1B88-46EB-BC93-66FBA8EFCE92}" dt="2023-11-09T05:37:22.124" v="1439" actId="207"/>
          <ac:spMkLst>
            <pc:docMk/>
            <pc:sldMk cId="3214550694" sldId="1145"/>
            <ac:spMk id="31437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6:45.028" v="1430" actId="478"/>
          <ac:spMkLst>
            <pc:docMk/>
            <pc:sldMk cId="3214550694" sldId="1145"/>
            <ac:spMk id="314375" creationId="{00000000-0000-0000-0000-000000000000}"/>
          </ac:spMkLst>
        </pc:spChg>
        <pc:spChg chg="del mod">
          <ac:chgData name="Yun Xiao" userId="30e8949b79a00b87" providerId="LiveId" clId="{DD97DDB5-1B88-46EB-BC93-66FBA8EFCE92}" dt="2023-11-09T05:36:45.028" v="1432"/>
          <ac:spMkLst>
            <pc:docMk/>
            <pc:sldMk cId="3214550694" sldId="1145"/>
            <ac:spMk id="31437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6:53.139" v="1435" actId="21"/>
          <ac:spMkLst>
            <pc:docMk/>
            <pc:sldMk cId="3214550694" sldId="1145"/>
            <ac:spMk id="31437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7:46.297" v="1451" actId="207"/>
          <ac:spMkLst>
            <pc:docMk/>
            <pc:sldMk cId="3214550694" sldId="1145"/>
            <ac:spMk id="31439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85" v="933" actId="33423"/>
          <ac:spMkLst>
            <pc:docMk/>
            <pc:sldMk cId="3214550694" sldId="1145"/>
            <ac:spMk id="31439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5:15.523" v="1400"/>
          <ac:graphicFrameMkLst>
            <pc:docMk/>
            <pc:sldMk cId="3214550694" sldId="1145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6:21.387" v="1422"/>
          <ac:graphicFrameMkLst>
            <pc:docMk/>
            <pc:sldMk cId="3214550694" sldId="1145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7:26.003" v="1441"/>
          <ac:graphicFrameMkLst>
            <pc:docMk/>
            <pc:sldMk cId="3214550694" sldId="1145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6:48.931" v="1434" actId="1076"/>
          <ac:graphicFrameMkLst>
            <pc:docMk/>
            <pc:sldMk cId="3214550694" sldId="1145"/>
            <ac:graphicFrameMk id="21" creationId="{6CA76D5A-EAC8-4963-B1D3-645DACAD9FD5}"/>
          </ac:graphicFrameMkLst>
        </pc:graphicFrameChg>
        <pc:graphicFrameChg chg="mod">
          <ac:chgData name="Yun Xiao" userId="30e8949b79a00b87" providerId="LiveId" clId="{DD97DDB5-1B88-46EB-BC93-66FBA8EFCE92}" dt="2023-11-09T05:36:47.350" v="1433" actId="1076"/>
          <ac:graphicFrameMkLst>
            <pc:docMk/>
            <pc:sldMk cId="3214550694" sldId="1145"/>
            <ac:graphicFrameMk id="22" creationId="{C775B7D2-A365-4A66-8BF0-61ADFD74409B}"/>
          </ac:graphicFrameMkLst>
        </pc:graphicFrameChg>
        <pc:graphicFrameChg chg="add del mod replId">
          <ac:chgData name="Yun Xiao" userId="30e8949b79a00b87" providerId="LiveId" clId="{DD97DDB5-1B88-46EB-BC93-66FBA8EFCE92}" dt="2023-11-09T05:37:49.690" v="1452" actId="1076"/>
          <ac:graphicFrameMkLst>
            <pc:docMk/>
            <pc:sldMk cId="3214550694" sldId="1145"/>
            <ac:graphicFrameMk id="31439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85" v="931" actId="33423"/>
        <pc:sldMkLst>
          <pc:docMk/>
          <pc:sldMk cId="3497383874" sldId="1146"/>
        </pc:sldMkLst>
        <pc:spChg chg="add del mod">
          <ac:chgData name="Yun Xiao" userId="30e8949b79a00b87" providerId="LiveId" clId="{DD97DDB5-1B88-46EB-BC93-66FBA8EFCE92}" dt="2023-11-09T05:33:33.185" v="930" actId="33423"/>
          <ac:spMkLst>
            <pc:docMk/>
            <pc:sldMk cId="3497383874" sldId="1146"/>
            <ac:spMk id="14" creationId="{705C0667-4140-4172-B47C-E0D8FCE53080}"/>
          </ac:spMkLst>
        </pc:spChg>
        <pc:spChg chg="add del mod">
          <ac:chgData name="Yun Xiao" userId="30e8949b79a00b87" providerId="LiveId" clId="{DD97DDB5-1B88-46EB-BC93-66FBA8EFCE92}" dt="2023-11-09T05:33:33.185" v="931" actId="33423"/>
          <ac:spMkLst>
            <pc:docMk/>
            <pc:sldMk cId="3497383874" sldId="1146"/>
            <ac:spMk id="31540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85" v="930" actId="33423"/>
          <ac:graphicFrameMkLst>
            <pc:docMk/>
            <pc:sldMk cId="3497383874" sldId="1146"/>
            <ac:graphicFrameMk id="14" creationId="{705C0667-4140-4172-B47C-E0D8FCE53080}"/>
          </ac:graphicFrameMkLst>
        </pc:graphicFrameChg>
        <pc:graphicFrameChg chg="add del mod replId">
          <ac:chgData name="Yun Xiao" userId="30e8949b79a00b87" providerId="LiveId" clId="{DD97DDB5-1B88-46EB-BC93-66FBA8EFCE92}" dt="2023-11-09T05:33:33.185" v="931" actId="33423"/>
          <ac:graphicFrameMkLst>
            <pc:docMk/>
            <pc:sldMk cId="3497383874" sldId="1146"/>
            <ac:graphicFrameMk id="315402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48:43.066" v="1673" actId="27636"/>
        <pc:sldMkLst>
          <pc:docMk/>
          <pc:sldMk cId="3021974991" sldId="1147"/>
        </pc:sldMkLst>
        <pc:spChg chg="add del mod">
          <ac:chgData name="Yun Xiao" userId="30e8949b79a00b87" providerId="LiveId" clId="{DD97DDB5-1B88-46EB-BC93-66FBA8EFCE92}" dt="2023-11-09T05:48:43.066" v="1673" actId="27636"/>
          <ac:spMkLst>
            <pc:docMk/>
            <pc:sldMk cId="3021974991" sldId="1147"/>
            <ac:spMk id="15" creationId="{FC6E3FBA-B393-452A-AB37-681ACF596238}"/>
          </ac:spMkLst>
        </pc:spChg>
        <pc:graphicFrameChg chg="add del mod replId">
          <ac:chgData name="Yun Xiao" userId="30e8949b79a00b87" providerId="LiveId" clId="{DD97DDB5-1B88-46EB-BC93-66FBA8EFCE92}" dt="2023-11-09T05:47:58.234" v="1649"/>
          <ac:graphicFrameMkLst>
            <pc:docMk/>
            <pc:sldMk cId="3021974991" sldId="1147"/>
            <ac:graphicFrameMk id="3" creationId="{FC6E3FBA-B393-452A-AB37-681ACF596238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9:44.988" v="1464"/>
        <pc:sldMkLst>
          <pc:docMk/>
          <pc:sldMk cId="3303211656" sldId="1149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3303211656" sldId="1149"/>
            <ac:spMk id="3174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28" actId="33423"/>
          <ac:spMkLst>
            <pc:docMk/>
            <pc:sldMk cId="3303211656" sldId="1149"/>
            <ac:spMk id="31745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9:17.026" v="1460" actId="1076"/>
          <ac:spMkLst>
            <pc:docMk/>
            <pc:sldMk cId="3303211656" sldId="1149"/>
            <ac:spMk id="317454" creationId="{00000000-0000-0000-0000-000000000000}"/>
          </ac:spMkLst>
        </pc:spChg>
        <pc:spChg chg="mod">
          <ac:chgData name="Yun Xiao" userId="30e8949b79a00b87" providerId="LiveId" clId="{DD97DDB5-1B88-46EB-BC93-66FBA8EFCE92}" dt="2023-11-09T05:39:14.566" v="1459" actId="1076"/>
          <ac:spMkLst>
            <pc:docMk/>
            <pc:sldMk cId="3303211656" sldId="1149"/>
            <ac:spMk id="31745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303211656" sldId="1149"/>
            <ac:grpSpMk id="2" creationId="{2A501B38-7004-42D3-B8DB-A4DA73330F54}"/>
          </ac:grpSpMkLst>
        </pc:grpChg>
        <pc:graphicFrameChg chg="add del mod replId">
          <ac:chgData name="Yun Xiao" userId="30e8949b79a00b87" providerId="LiveId" clId="{DD97DDB5-1B88-46EB-BC93-66FBA8EFCE92}" dt="2023-11-09T05:39:07.341" v="1456"/>
          <ac:graphicFrameMkLst>
            <pc:docMk/>
            <pc:sldMk cId="3303211656" sldId="1149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28" actId="33423"/>
          <ac:graphicFrameMkLst>
            <pc:docMk/>
            <pc:sldMk cId="3303211656" sldId="1149"/>
            <ac:graphicFrameMk id="317450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51:47.791" v="1674" actId="207"/>
        <pc:sldMkLst>
          <pc:docMk/>
          <pc:sldMk cId="1684867829" sldId="1150"/>
        </pc:sldMkLst>
        <pc:spChg chg="mod">
          <ac:chgData name="Yun Xiao" userId="30e8949b79a00b87" providerId="LiveId" clId="{DD97DDB5-1B88-46EB-BC93-66FBA8EFCE92}" dt="2023-11-09T05:51:47.791" v="1674" actId="207"/>
          <ac:spMkLst>
            <pc:docMk/>
            <pc:sldMk cId="1684867829" sldId="1150"/>
            <ac:spMk id="13" creationId="{D0DEFA25-1E35-48E7-88CD-D2CFC6705433}"/>
          </ac:spMkLst>
        </pc:spChg>
        <pc:spChg chg="add del mod">
          <ac:chgData name="Yun Xiao" userId="30e8949b79a00b87" providerId="LiveId" clId="{DD97DDB5-1B88-46EB-BC93-66FBA8EFCE92}" dt="2023-11-09T05:40:59.108" v="1548" actId="1076"/>
          <ac:spMkLst>
            <pc:docMk/>
            <pc:sldMk cId="1684867829" sldId="1150"/>
            <ac:spMk id="31643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25" actId="33423"/>
          <ac:spMkLst>
            <pc:docMk/>
            <pc:sldMk cId="1684867829" sldId="1150"/>
            <ac:spMk id="316434" creationId="{00000000-0000-0000-0000-000000000000}"/>
          </ac:spMkLst>
        </pc:spChg>
        <pc:spChg chg="mod">
          <ac:chgData name="Yun Xiao" userId="30e8949b79a00b87" providerId="LiveId" clId="{DD97DDB5-1B88-46EB-BC93-66FBA8EFCE92}" dt="2023-11-09T05:40:43.255" v="1542" actId="1076"/>
          <ac:spMkLst>
            <pc:docMk/>
            <pc:sldMk cId="1684867829" sldId="1150"/>
            <ac:spMk id="31643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9:54.430" v="1466"/>
          <ac:graphicFrameMkLst>
            <pc:docMk/>
            <pc:sldMk cId="1684867829" sldId="1150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40:39.634" v="1541" actId="1076"/>
          <ac:graphicFrameMkLst>
            <pc:docMk/>
            <pc:sldMk cId="1684867829" sldId="1150"/>
            <ac:graphicFrameMk id="31643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70" v="924" actId="33423"/>
        <pc:sldMkLst>
          <pc:docMk/>
          <pc:sldMk cId="1535333254" sldId="1152"/>
        </pc:sldMkLst>
        <pc:spChg chg="add del mod">
          <ac:chgData name="Yun Xiao" userId="30e8949b79a00b87" providerId="LiveId" clId="{DD97DDB5-1B88-46EB-BC93-66FBA8EFCE92}" dt="2023-11-09T05:33:33.170" v="922" actId="33423"/>
          <ac:spMkLst>
            <pc:docMk/>
            <pc:sldMk cId="1535333254" sldId="1152"/>
            <ac:spMk id="14" creationId="{D0A822C4-C789-4867-98FB-C698064277F3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535333254" sldId="1152"/>
            <ac:spMk id="20686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24" actId="33423"/>
          <ac:spMkLst>
            <pc:docMk/>
            <pc:sldMk cId="1535333254" sldId="1152"/>
            <ac:spMk id="20686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23" actId="33423"/>
          <ac:spMkLst>
            <pc:docMk/>
            <pc:sldMk cId="1535333254" sldId="1152"/>
            <ac:spMk id="206871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535333254" sldId="1152"/>
            <ac:grpSpMk id="206866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70" v="922" actId="33423"/>
          <ac:graphicFrameMkLst>
            <pc:docMk/>
            <pc:sldMk cId="1535333254" sldId="1152"/>
            <ac:graphicFrameMk id="14" creationId="{D0A822C4-C789-4867-98FB-C698064277F3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24" actId="33423"/>
          <ac:graphicFrameMkLst>
            <pc:docMk/>
            <pc:sldMk cId="1535333254" sldId="1152"/>
            <ac:graphicFrameMk id="20686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23" actId="33423"/>
          <ac:graphicFrameMkLst>
            <pc:docMk/>
            <pc:sldMk cId="1535333254" sldId="1152"/>
            <ac:graphicFrameMk id="206871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70" v="921" actId="33423"/>
        <pc:sldMkLst>
          <pc:docMk/>
          <pc:sldMk cId="520205519" sldId="1153"/>
        </pc:sldMkLst>
        <pc:spChg chg="add del mod">
          <ac:chgData name="Yun Xiao" userId="30e8949b79a00b87" providerId="LiveId" clId="{DD97DDB5-1B88-46EB-BC93-66FBA8EFCE92}" dt="2023-11-09T05:33:33.170" v="913" actId="33423"/>
          <ac:spMkLst>
            <pc:docMk/>
            <pc:sldMk cId="520205519" sldId="1153"/>
            <ac:spMk id="23" creationId="{B88D2BA9-7723-4D22-BA43-0BA0BFC8563D}"/>
          </ac:spMkLst>
        </pc:spChg>
        <pc:spChg chg="add del mod">
          <ac:chgData name="Yun Xiao" userId="30e8949b79a00b87" providerId="LiveId" clId="{DD97DDB5-1B88-46EB-BC93-66FBA8EFCE92}" dt="2023-11-09T05:33:33.170" v="912" actId="33423"/>
          <ac:spMkLst>
            <pc:docMk/>
            <pc:sldMk cId="520205519" sldId="1153"/>
            <ac:spMk id="27" creationId="{BADA78AB-DE61-4D30-AA07-C00873D7E331}"/>
          </ac:spMkLst>
        </pc:spChg>
        <pc:spChg chg="add del mod">
          <ac:chgData name="Yun Xiao" userId="30e8949b79a00b87" providerId="LiveId" clId="{DD97DDB5-1B88-46EB-BC93-66FBA8EFCE92}" dt="2023-11-09T05:33:33.170" v="921" actId="33423"/>
          <ac:spMkLst>
            <pc:docMk/>
            <pc:sldMk cId="520205519" sldId="1153"/>
            <ac:spMk id="20584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20" actId="33423"/>
          <ac:spMkLst>
            <pc:docMk/>
            <pc:sldMk cId="520205519" sldId="1153"/>
            <ac:spMk id="20584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520205519" sldId="1153"/>
            <ac:spMk id="20585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520205519" sldId="1153"/>
            <ac:spMk id="2058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9" actId="33423"/>
          <ac:spMkLst>
            <pc:docMk/>
            <pc:sldMk cId="520205519" sldId="1153"/>
            <ac:spMk id="2058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8" actId="33423"/>
          <ac:spMkLst>
            <pc:docMk/>
            <pc:sldMk cId="520205519" sldId="1153"/>
            <ac:spMk id="20586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7" actId="33423"/>
          <ac:spMkLst>
            <pc:docMk/>
            <pc:sldMk cId="520205519" sldId="1153"/>
            <ac:spMk id="20586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6" actId="33423"/>
          <ac:spMkLst>
            <pc:docMk/>
            <pc:sldMk cId="520205519" sldId="1153"/>
            <ac:spMk id="20586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5" actId="33423"/>
          <ac:spMkLst>
            <pc:docMk/>
            <pc:sldMk cId="520205519" sldId="1153"/>
            <ac:spMk id="20586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70" v="914" actId="33423"/>
          <ac:spMkLst>
            <pc:docMk/>
            <pc:sldMk cId="520205519" sldId="1153"/>
            <ac:spMk id="205864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520205519" sldId="1153"/>
            <ac:grpSpMk id="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520205519" sldId="1153"/>
            <ac:grpSpMk id="205850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70" v="913" actId="33423"/>
          <ac:graphicFrameMkLst>
            <pc:docMk/>
            <pc:sldMk cId="520205519" sldId="1153"/>
            <ac:graphicFrameMk id="23" creationId="{B88D2BA9-7723-4D22-BA43-0BA0BFC8563D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2" actId="33423"/>
          <ac:graphicFrameMkLst>
            <pc:docMk/>
            <pc:sldMk cId="520205519" sldId="1153"/>
            <ac:graphicFrameMk id="27" creationId="{BADA78AB-DE61-4D30-AA07-C00873D7E331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21" actId="33423"/>
          <ac:graphicFrameMkLst>
            <pc:docMk/>
            <pc:sldMk cId="520205519" sldId="1153"/>
            <ac:graphicFrameMk id="20584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20" actId="33423"/>
          <ac:graphicFrameMkLst>
            <pc:docMk/>
            <pc:sldMk cId="520205519" sldId="1153"/>
            <ac:graphicFrameMk id="2058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9" actId="33423"/>
          <ac:graphicFrameMkLst>
            <pc:docMk/>
            <pc:sldMk cId="520205519" sldId="1153"/>
            <ac:graphicFrameMk id="2058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8" actId="33423"/>
          <ac:graphicFrameMkLst>
            <pc:docMk/>
            <pc:sldMk cId="520205519" sldId="1153"/>
            <ac:graphicFrameMk id="20586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7" actId="33423"/>
          <ac:graphicFrameMkLst>
            <pc:docMk/>
            <pc:sldMk cId="520205519" sldId="1153"/>
            <ac:graphicFrameMk id="20586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6" actId="33423"/>
          <ac:graphicFrameMkLst>
            <pc:docMk/>
            <pc:sldMk cId="520205519" sldId="1153"/>
            <ac:graphicFrameMk id="20586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5" actId="33423"/>
          <ac:graphicFrameMkLst>
            <pc:docMk/>
            <pc:sldMk cId="520205519" sldId="1153"/>
            <ac:graphicFrameMk id="20586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70" v="914" actId="33423"/>
          <ac:graphicFrameMkLst>
            <pc:docMk/>
            <pc:sldMk cId="520205519" sldId="1153"/>
            <ac:graphicFrameMk id="20586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54" v="911" actId="33423"/>
        <pc:sldMkLst>
          <pc:docMk/>
          <pc:sldMk cId="1519068549" sldId="1154"/>
        </pc:sldMkLst>
        <pc:spChg chg="add del mod">
          <ac:chgData name="Yun Xiao" userId="30e8949b79a00b87" providerId="LiveId" clId="{DD97DDB5-1B88-46EB-BC93-66FBA8EFCE92}" dt="2023-11-09T05:33:33.154" v="909" actId="33423"/>
          <ac:spMkLst>
            <pc:docMk/>
            <pc:sldMk cId="1519068549" sldId="1154"/>
            <ac:spMk id="1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8" actId="33423"/>
          <ac:spMkLst>
            <pc:docMk/>
            <pc:sldMk cId="1519068549" sldId="1154"/>
            <ac:spMk id="1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7" actId="33423"/>
          <ac:spMkLst>
            <pc:docMk/>
            <pc:sldMk cId="1519068549" sldId="1154"/>
            <ac:spMk id="1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6" actId="33423"/>
          <ac:spMkLst>
            <pc:docMk/>
            <pc:sldMk cId="1519068549" sldId="1154"/>
            <ac:spMk id="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905" actId="33423"/>
          <ac:spMkLst>
            <pc:docMk/>
            <pc:sldMk cId="1519068549" sldId="1154"/>
            <ac:spMk id="17" creationId="{AE899055-A668-4C71-8687-50E71820FB78}"/>
          </ac:spMkLst>
        </pc:spChg>
        <pc:spChg chg="add del">
          <ac:chgData name="Yun Xiao" userId="30e8949b79a00b87" providerId="LiveId" clId="{DD97DDB5-1B88-46EB-BC93-66FBA8EFCE92}" dt="2023-11-09T05:33:33.154" v="911" actId="33423"/>
          <ac:spMkLst>
            <pc:docMk/>
            <pc:sldMk cId="1519068549" sldId="1154"/>
            <ac:spMk id="31949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910" actId="33423"/>
          <ac:spMkLst>
            <pc:docMk/>
            <pc:sldMk cId="1519068549" sldId="1154"/>
            <ac:spMk id="319493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519068549" sldId="1154"/>
            <ac:grpSpMk id="9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54" v="909" actId="33423"/>
          <ac:graphicFrameMkLst>
            <pc:docMk/>
            <pc:sldMk cId="1519068549" sldId="1154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8" actId="33423"/>
          <ac:graphicFrameMkLst>
            <pc:docMk/>
            <pc:sldMk cId="1519068549" sldId="1154"/>
            <ac:graphicFrameMk id="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7" actId="33423"/>
          <ac:graphicFrameMkLst>
            <pc:docMk/>
            <pc:sldMk cId="1519068549" sldId="1154"/>
            <ac:graphicFrameMk id="1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6" actId="33423"/>
          <ac:graphicFrameMkLst>
            <pc:docMk/>
            <pc:sldMk cId="1519068549" sldId="1154"/>
            <ac:graphicFrameMk id="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5" actId="33423"/>
          <ac:graphicFrameMkLst>
            <pc:docMk/>
            <pc:sldMk cId="1519068549" sldId="1154"/>
            <ac:graphicFrameMk id="17" creationId="{AE899055-A668-4C71-8687-50E71820FB78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11" actId="33423"/>
          <ac:graphicFrameMkLst>
            <pc:docMk/>
            <pc:sldMk cId="1519068549" sldId="1154"/>
            <ac:graphicFrameMk id="31949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10" actId="33423"/>
          <ac:graphicFrameMkLst>
            <pc:docMk/>
            <pc:sldMk cId="1519068549" sldId="1154"/>
            <ac:graphicFrameMk id="319493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54" v="904" actId="33423"/>
        <pc:sldMkLst>
          <pc:docMk/>
          <pc:sldMk cId="891043408" sldId="1155"/>
        </pc:sldMkLst>
        <pc:spChg chg="add del">
          <ac:chgData name="Yun Xiao" userId="30e8949b79a00b87" providerId="LiveId" clId="{DD97DDB5-1B88-46EB-BC93-66FBA8EFCE92}" dt="2023-11-09T05:33:33.154" v="904" actId="33423"/>
          <ac:spMkLst>
            <pc:docMk/>
            <pc:sldMk cId="891043408" sldId="1155"/>
            <ac:spMk id="32154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3" actId="33423"/>
          <ac:spMkLst>
            <pc:docMk/>
            <pc:sldMk cId="891043408" sldId="1155"/>
            <ac:spMk id="32154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2" actId="33423"/>
          <ac:spMkLst>
            <pc:docMk/>
            <pc:sldMk cId="891043408" sldId="1155"/>
            <ac:spMk id="32154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901" actId="33423"/>
          <ac:spMkLst>
            <pc:docMk/>
            <pc:sldMk cId="891043408" sldId="1155"/>
            <ac:spMk id="32154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900" actId="33423"/>
          <ac:spMkLst>
            <pc:docMk/>
            <pc:sldMk cId="891043408" sldId="1155"/>
            <ac:spMk id="32154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91043408" sldId="1155"/>
            <ac:spMk id="3215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9" actId="33423"/>
          <ac:spMkLst>
            <pc:docMk/>
            <pc:sldMk cId="891043408" sldId="1155"/>
            <ac:spMk id="32154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98" actId="33423"/>
          <ac:spMkLst>
            <pc:docMk/>
            <pc:sldMk cId="891043408" sldId="1155"/>
            <ac:spMk id="32155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7" actId="33423"/>
          <ac:spMkLst>
            <pc:docMk/>
            <pc:sldMk cId="891043408" sldId="1155"/>
            <ac:spMk id="32155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91043408" sldId="1155"/>
            <ac:grpSpMk id="3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91043408" sldId="1155"/>
            <ac:grpSpMk id="32154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91043408" sldId="1155"/>
            <ac:grpSpMk id="321547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54" v="904" actId="33423"/>
          <ac:graphicFrameMkLst>
            <pc:docMk/>
            <pc:sldMk cId="891043408" sldId="1155"/>
            <ac:graphicFrameMk id="32154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3" actId="33423"/>
          <ac:graphicFrameMkLst>
            <pc:docMk/>
            <pc:sldMk cId="891043408" sldId="1155"/>
            <ac:graphicFrameMk id="32154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2" actId="33423"/>
          <ac:graphicFrameMkLst>
            <pc:docMk/>
            <pc:sldMk cId="891043408" sldId="1155"/>
            <ac:graphicFrameMk id="32154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1" actId="33423"/>
          <ac:graphicFrameMkLst>
            <pc:docMk/>
            <pc:sldMk cId="891043408" sldId="1155"/>
            <ac:graphicFrameMk id="32154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900" actId="33423"/>
          <ac:graphicFrameMkLst>
            <pc:docMk/>
            <pc:sldMk cId="891043408" sldId="1155"/>
            <ac:graphicFrameMk id="3215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9" actId="33423"/>
          <ac:graphicFrameMkLst>
            <pc:docMk/>
            <pc:sldMk cId="891043408" sldId="1155"/>
            <ac:graphicFrameMk id="3215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8" actId="33423"/>
          <ac:graphicFrameMkLst>
            <pc:docMk/>
            <pc:sldMk cId="891043408" sldId="1155"/>
            <ac:graphicFrameMk id="32155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7" actId="33423"/>
          <ac:graphicFrameMkLst>
            <pc:docMk/>
            <pc:sldMk cId="891043408" sldId="1155"/>
            <ac:graphicFrameMk id="321559" creationId="{00000000-0000-0000-0000-000000000000}"/>
          </ac:graphicFrameMkLst>
        </pc:graphicFrameChg>
        <pc:picChg chg="mod">
          <ac:chgData name="Yun Xiao" userId="30e8949b79a00b87" providerId="LiveId" clId="{DD97DDB5-1B88-46EB-BC93-66FBA8EFCE92}" dt="2023-11-09T05:33:26.684" v="705"/>
          <ac:picMkLst>
            <pc:docMk/>
            <pc:sldMk cId="891043408" sldId="1155"/>
            <ac:picMk id="2" creationId="{00000000-0000-0000-0000-000000000000}"/>
          </ac:picMkLst>
        </pc:picChg>
        <pc:picChg chg="mod">
          <ac:chgData name="Yun Xiao" userId="30e8949b79a00b87" providerId="LiveId" clId="{DD97DDB5-1B88-46EB-BC93-66FBA8EFCE92}" dt="2023-11-09T05:33:26.684" v="705"/>
          <ac:picMkLst>
            <pc:docMk/>
            <pc:sldMk cId="891043408" sldId="1155"/>
            <ac:picMk id="20" creationId="{00000000-0000-0000-0000-000000000000}"/>
          </ac:picMkLst>
        </pc:picChg>
      </pc:sldChg>
      <pc:sldChg chg="addSp delSp modSp mod">
        <pc:chgData name="Yun Xiao" userId="30e8949b79a00b87" providerId="LiveId" clId="{DD97DDB5-1B88-46EB-BC93-66FBA8EFCE92}" dt="2023-11-09T05:33:33.154" v="896" actId="33423"/>
        <pc:sldMkLst>
          <pc:docMk/>
          <pc:sldMk cId="1629402301" sldId="1156"/>
        </pc:sldMkLst>
        <pc:spChg chg="add del">
          <ac:chgData name="Yun Xiao" userId="30e8949b79a00b87" providerId="LiveId" clId="{DD97DDB5-1B88-46EB-BC93-66FBA8EFCE92}" dt="2023-11-09T05:33:33.154" v="889" actId="33423"/>
          <ac:spMkLst>
            <pc:docMk/>
            <pc:sldMk cId="1629402301" sldId="1156"/>
            <ac:spMk id="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88" actId="33423"/>
          <ac:spMkLst>
            <pc:docMk/>
            <pc:sldMk cId="1629402301" sldId="1156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96" actId="33423"/>
          <ac:spMkLst>
            <pc:docMk/>
            <pc:sldMk cId="1629402301" sldId="1156"/>
            <ac:spMk id="20789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5" actId="33423"/>
          <ac:spMkLst>
            <pc:docMk/>
            <pc:sldMk cId="1629402301" sldId="1156"/>
            <ac:spMk id="20789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4" actId="33423"/>
          <ac:spMkLst>
            <pc:docMk/>
            <pc:sldMk cId="1629402301" sldId="1156"/>
            <ac:spMk id="20789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3" actId="33423"/>
          <ac:spMkLst>
            <pc:docMk/>
            <pc:sldMk cId="1629402301" sldId="1156"/>
            <ac:spMk id="20789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629402301" sldId="1156"/>
            <ac:spMk id="20789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2" actId="33423"/>
          <ac:spMkLst>
            <pc:docMk/>
            <pc:sldMk cId="1629402301" sldId="1156"/>
            <ac:spMk id="20790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629402301" sldId="1156"/>
            <ac:spMk id="20790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629402301" sldId="1156"/>
            <ac:spMk id="20790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54" v="891" actId="33423"/>
          <ac:spMkLst>
            <pc:docMk/>
            <pc:sldMk cId="1629402301" sldId="1156"/>
            <ac:spMk id="20790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90" actId="33423"/>
          <ac:spMkLst>
            <pc:docMk/>
            <pc:sldMk cId="1629402301" sldId="1156"/>
            <ac:spMk id="207907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629402301" sldId="1156"/>
            <ac:grpSpMk id="20789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629402301" sldId="1156"/>
            <ac:grpSpMk id="20790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629402301" sldId="1156"/>
            <ac:grpSpMk id="20790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54" v="889" actId="33423"/>
          <ac:graphicFrameMkLst>
            <pc:docMk/>
            <pc:sldMk cId="1629402301" sldId="1156"/>
            <ac:graphicFrameMk id="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88" actId="33423"/>
          <ac:graphicFrameMkLst>
            <pc:docMk/>
            <pc:sldMk cId="1629402301" sldId="1156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6" actId="33423"/>
          <ac:graphicFrameMkLst>
            <pc:docMk/>
            <pc:sldMk cId="1629402301" sldId="1156"/>
            <ac:graphicFrameMk id="20789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5" actId="33423"/>
          <ac:graphicFrameMkLst>
            <pc:docMk/>
            <pc:sldMk cId="1629402301" sldId="1156"/>
            <ac:graphicFrameMk id="20789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4" actId="33423"/>
          <ac:graphicFrameMkLst>
            <pc:docMk/>
            <pc:sldMk cId="1629402301" sldId="1156"/>
            <ac:graphicFrameMk id="20789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3" actId="33423"/>
          <ac:graphicFrameMkLst>
            <pc:docMk/>
            <pc:sldMk cId="1629402301" sldId="1156"/>
            <ac:graphicFrameMk id="20789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2" actId="33423"/>
          <ac:graphicFrameMkLst>
            <pc:docMk/>
            <pc:sldMk cId="1629402301" sldId="1156"/>
            <ac:graphicFrameMk id="20790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1" actId="33423"/>
          <ac:graphicFrameMkLst>
            <pc:docMk/>
            <pc:sldMk cId="1629402301" sldId="1156"/>
            <ac:graphicFrameMk id="20790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90" actId="33423"/>
          <ac:graphicFrameMkLst>
            <pc:docMk/>
            <pc:sldMk cId="1629402301" sldId="1156"/>
            <ac:graphicFrameMk id="207907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54" v="887" actId="33423"/>
        <pc:sldMkLst>
          <pc:docMk/>
          <pc:sldMk cId="3828535380" sldId="1157"/>
        </pc:sldMkLst>
        <pc:spChg chg="add del">
          <ac:chgData name="Yun Xiao" userId="30e8949b79a00b87" providerId="LiveId" clId="{DD97DDB5-1B88-46EB-BC93-66FBA8EFCE92}" dt="2023-11-09T05:33:33.154" v="884" actId="33423"/>
          <ac:spMkLst>
            <pc:docMk/>
            <pc:sldMk cId="3828535380" sldId="1157"/>
            <ac:spMk id="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83" actId="33423"/>
          <ac:spMkLst>
            <pc:docMk/>
            <pc:sldMk cId="3828535380" sldId="1157"/>
            <ac:spMk id="1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82" actId="33423"/>
          <ac:spMkLst>
            <pc:docMk/>
            <pc:sldMk cId="3828535380" sldId="1157"/>
            <ac:spMk id="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87" actId="33423"/>
          <ac:spMkLst>
            <pc:docMk/>
            <pc:sldMk cId="3828535380" sldId="1157"/>
            <ac:spMk id="20891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86" actId="33423"/>
          <ac:spMkLst>
            <pc:docMk/>
            <pc:sldMk cId="3828535380" sldId="1157"/>
            <ac:spMk id="2089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54" v="885" actId="33423"/>
          <ac:spMkLst>
            <pc:docMk/>
            <pc:sldMk cId="3828535380" sldId="1157"/>
            <ac:spMk id="208917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54" v="884" actId="33423"/>
          <ac:graphicFrameMkLst>
            <pc:docMk/>
            <pc:sldMk cId="3828535380" sldId="1157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83" actId="33423"/>
          <ac:graphicFrameMkLst>
            <pc:docMk/>
            <pc:sldMk cId="3828535380" sldId="1157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82" actId="33423"/>
          <ac:graphicFrameMkLst>
            <pc:docMk/>
            <pc:sldMk cId="3828535380" sldId="1157"/>
            <ac:graphicFrameMk id="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87" actId="33423"/>
          <ac:graphicFrameMkLst>
            <pc:docMk/>
            <pc:sldMk cId="3828535380" sldId="1157"/>
            <ac:graphicFrameMk id="2089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86" actId="33423"/>
          <ac:graphicFrameMkLst>
            <pc:docMk/>
            <pc:sldMk cId="3828535380" sldId="1157"/>
            <ac:graphicFrameMk id="2089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54" v="885" actId="33423"/>
          <ac:graphicFrameMkLst>
            <pc:docMk/>
            <pc:sldMk cId="3828535380" sldId="1157"/>
            <ac:graphicFrameMk id="208917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38" v="881" actId="33423"/>
        <pc:sldMkLst>
          <pc:docMk/>
          <pc:sldMk cId="2406687345" sldId="1159"/>
        </pc:sldMkLst>
        <pc:spChg chg="add del">
          <ac:chgData name="Yun Xiao" userId="30e8949b79a00b87" providerId="LiveId" clId="{DD97DDB5-1B88-46EB-BC93-66FBA8EFCE92}" dt="2023-11-09T05:33:33.138" v="875" actId="33423"/>
          <ac:spMkLst>
            <pc:docMk/>
            <pc:sldMk cId="2406687345" sldId="1159"/>
            <ac:spMk id="22" creationId="{EB8E4743-EF54-414E-BBF7-95D1FAD4FFF1}"/>
          </ac:spMkLst>
        </pc:spChg>
        <pc:spChg chg="add del">
          <ac:chgData name="Yun Xiao" userId="30e8949b79a00b87" providerId="LiveId" clId="{DD97DDB5-1B88-46EB-BC93-66FBA8EFCE92}" dt="2023-11-09T05:33:33.138" v="874" actId="33423"/>
          <ac:spMkLst>
            <pc:docMk/>
            <pc:sldMk cId="2406687345" sldId="1159"/>
            <ac:spMk id="23" creationId="{9A2057FD-2A67-48B2-84A0-D41E5F30CEA2}"/>
          </ac:spMkLst>
        </pc:spChg>
        <pc:spChg chg="add del">
          <ac:chgData name="Yun Xiao" userId="30e8949b79a00b87" providerId="LiveId" clId="{DD97DDB5-1B88-46EB-BC93-66FBA8EFCE92}" dt="2023-11-09T05:33:33.138" v="881" actId="33423"/>
          <ac:spMkLst>
            <pc:docMk/>
            <pc:sldMk cId="2406687345" sldId="1159"/>
            <ac:spMk id="35431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6" actId="33423"/>
          <ac:spMkLst>
            <pc:docMk/>
            <pc:sldMk cId="2406687345" sldId="1159"/>
            <ac:spMk id="3543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80" actId="33423"/>
          <ac:spMkLst>
            <pc:docMk/>
            <pc:sldMk cId="2406687345" sldId="1159"/>
            <ac:spMk id="3543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9" actId="33423"/>
          <ac:spMkLst>
            <pc:docMk/>
            <pc:sldMk cId="2406687345" sldId="1159"/>
            <ac:spMk id="3543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8" actId="33423"/>
          <ac:spMkLst>
            <pc:docMk/>
            <pc:sldMk cId="2406687345" sldId="1159"/>
            <ac:spMk id="3543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7" actId="33423"/>
          <ac:spMkLst>
            <pc:docMk/>
            <pc:sldMk cId="2406687345" sldId="1159"/>
            <ac:spMk id="35431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38" v="875" actId="33423"/>
          <ac:graphicFrameMkLst>
            <pc:docMk/>
            <pc:sldMk cId="2406687345" sldId="1159"/>
            <ac:graphicFrameMk id="22" creationId="{EB8E4743-EF54-414E-BBF7-95D1FAD4FFF1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4" actId="33423"/>
          <ac:graphicFrameMkLst>
            <pc:docMk/>
            <pc:sldMk cId="2406687345" sldId="1159"/>
            <ac:graphicFrameMk id="23" creationId="{9A2057FD-2A67-48B2-84A0-D41E5F30CEA2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81" actId="33423"/>
          <ac:graphicFrameMkLst>
            <pc:docMk/>
            <pc:sldMk cId="2406687345" sldId="1159"/>
            <ac:graphicFrameMk id="3543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6" actId="33423"/>
          <ac:graphicFrameMkLst>
            <pc:docMk/>
            <pc:sldMk cId="2406687345" sldId="1159"/>
            <ac:graphicFrameMk id="3543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80" actId="33423"/>
          <ac:graphicFrameMkLst>
            <pc:docMk/>
            <pc:sldMk cId="2406687345" sldId="1159"/>
            <ac:graphicFrameMk id="3543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9" actId="33423"/>
          <ac:graphicFrameMkLst>
            <pc:docMk/>
            <pc:sldMk cId="2406687345" sldId="1159"/>
            <ac:graphicFrameMk id="3543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8" actId="33423"/>
          <ac:graphicFrameMkLst>
            <pc:docMk/>
            <pc:sldMk cId="2406687345" sldId="1159"/>
            <ac:graphicFrameMk id="3543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7" actId="33423"/>
          <ac:graphicFrameMkLst>
            <pc:docMk/>
            <pc:sldMk cId="2406687345" sldId="1159"/>
            <ac:graphicFrameMk id="35431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38" v="873" actId="33423"/>
        <pc:sldMkLst>
          <pc:docMk/>
          <pc:sldMk cId="1850701317" sldId="1160"/>
        </pc:sldMkLst>
        <pc:spChg chg="add del">
          <ac:chgData name="Yun Xiao" userId="30e8949b79a00b87" providerId="LiveId" clId="{DD97DDB5-1B88-46EB-BC93-66FBA8EFCE92}" dt="2023-11-09T05:33:33.123" v="865" actId="33423"/>
          <ac:spMkLst>
            <pc:docMk/>
            <pc:sldMk cId="1850701317" sldId="1160"/>
            <ac:spMk id="15" creationId="{48A41002-9654-4A06-A738-5FFFEB7AE26C}"/>
          </ac:spMkLst>
        </pc:spChg>
        <pc:spChg chg="add del">
          <ac:chgData name="Yun Xiao" userId="30e8949b79a00b87" providerId="LiveId" clId="{DD97DDB5-1B88-46EB-BC93-66FBA8EFCE92}" dt="2023-11-09T05:33:33.123" v="866" actId="33423"/>
          <ac:spMkLst>
            <pc:docMk/>
            <pc:sldMk cId="1850701317" sldId="1160"/>
            <ac:spMk id="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64" actId="33423"/>
          <ac:spMkLst>
            <pc:docMk/>
            <pc:sldMk cId="1850701317" sldId="1160"/>
            <ac:spMk id="17" creationId="{0930DC44-A8EF-4594-8DA0-6AFA866ACC0A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850701317" sldId="1160"/>
            <ac:spMk id="35533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38" v="873" actId="33423"/>
          <ac:spMkLst>
            <pc:docMk/>
            <pc:sldMk cId="1850701317" sldId="1160"/>
            <ac:spMk id="35533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38" v="872" actId="33423"/>
          <ac:spMkLst>
            <pc:docMk/>
            <pc:sldMk cId="1850701317" sldId="1160"/>
            <ac:spMk id="35533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1" actId="33423"/>
          <ac:spMkLst>
            <pc:docMk/>
            <pc:sldMk cId="1850701317" sldId="1160"/>
            <ac:spMk id="35533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70" actId="33423"/>
          <ac:spMkLst>
            <pc:docMk/>
            <pc:sldMk cId="1850701317" sldId="1160"/>
            <ac:spMk id="35533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69" actId="33423"/>
          <ac:spMkLst>
            <pc:docMk/>
            <pc:sldMk cId="1850701317" sldId="1160"/>
            <ac:spMk id="35533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68" actId="33423"/>
          <ac:spMkLst>
            <pc:docMk/>
            <pc:sldMk cId="1850701317" sldId="1160"/>
            <ac:spMk id="35533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38" v="867" actId="33423"/>
          <ac:spMkLst>
            <pc:docMk/>
            <pc:sldMk cId="1850701317" sldId="1160"/>
            <ac:spMk id="355337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850701317" sldId="1160"/>
            <ac:grpSpMk id="2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23" v="865" actId="33423"/>
          <ac:graphicFrameMkLst>
            <pc:docMk/>
            <pc:sldMk cId="1850701317" sldId="1160"/>
            <ac:graphicFrameMk id="15" creationId="{48A41002-9654-4A06-A738-5FFFEB7AE26C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66" actId="33423"/>
          <ac:graphicFrameMkLst>
            <pc:docMk/>
            <pc:sldMk cId="1850701317" sldId="1160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64" actId="33423"/>
          <ac:graphicFrameMkLst>
            <pc:docMk/>
            <pc:sldMk cId="1850701317" sldId="1160"/>
            <ac:graphicFrameMk id="17" creationId="{0930DC44-A8EF-4594-8DA0-6AFA866ACC0A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3" actId="33423"/>
          <ac:graphicFrameMkLst>
            <pc:docMk/>
            <pc:sldMk cId="1850701317" sldId="1160"/>
            <ac:graphicFrameMk id="35533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2" actId="33423"/>
          <ac:graphicFrameMkLst>
            <pc:docMk/>
            <pc:sldMk cId="1850701317" sldId="1160"/>
            <ac:graphicFrameMk id="35533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1" actId="33423"/>
          <ac:graphicFrameMkLst>
            <pc:docMk/>
            <pc:sldMk cId="1850701317" sldId="1160"/>
            <ac:graphicFrameMk id="35533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70" actId="33423"/>
          <ac:graphicFrameMkLst>
            <pc:docMk/>
            <pc:sldMk cId="1850701317" sldId="1160"/>
            <ac:graphicFrameMk id="35533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69" actId="33423"/>
          <ac:graphicFrameMkLst>
            <pc:docMk/>
            <pc:sldMk cId="1850701317" sldId="1160"/>
            <ac:graphicFrameMk id="35533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68" actId="33423"/>
          <ac:graphicFrameMkLst>
            <pc:docMk/>
            <pc:sldMk cId="1850701317" sldId="1160"/>
            <ac:graphicFrameMk id="35533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38" v="867" actId="33423"/>
          <ac:graphicFrameMkLst>
            <pc:docMk/>
            <pc:sldMk cId="1850701317" sldId="1160"/>
            <ac:graphicFrameMk id="355337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23" v="863" actId="33423"/>
        <pc:sldMkLst>
          <pc:docMk/>
          <pc:sldMk cId="1354816613" sldId="1161"/>
        </pc:sldMkLst>
        <pc:spChg chg="add del">
          <ac:chgData name="Yun Xiao" userId="30e8949b79a00b87" providerId="LiveId" clId="{DD97DDB5-1B88-46EB-BC93-66FBA8EFCE92}" dt="2023-11-09T05:33:33.123" v="863" actId="33423"/>
          <ac:spMkLst>
            <pc:docMk/>
            <pc:sldMk cId="1354816613" sldId="1161"/>
            <ac:spMk id="35635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62" actId="33423"/>
          <ac:spMkLst>
            <pc:docMk/>
            <pc:sldMk cId="1354816613" sldId="1161"/>
            <ac:spMk id="35635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61" actId="33423"/>
          <ac:spMkLst>
            <pc:docMk/>
            <pc:sldMk cId="1354816613" sldId="1161"/>
            <ac:spMk id="35635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60" actId="33423"/>
          <ac:spMkLst>
            <pc:docMk/>
            <pc:sldMk cId="1354816613" sldId="1161"/>
            <ac:spMk id="35636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59" actId="33423"/>
          <ac:spMkLst>
            <pc:docMk/>
            <pc:sldMk cId="1354816613" sldId="1161"/>
            <ac:spMk id="35636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23" v="858" actId="33423"/>
          <ac:spMkLst>
            <pc:docMk/>
            <pc:sldMk cId="1354816613" sldId="1161"/>
            <ac:spMk id="35636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23" v="857" actId="33423"/>
          <ac:spMkLst>
            <pc:docMk/>
            <pc:sldMk cId="1354816613" sldId="1161"/>
            <ac:spMk id="35636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354816613" sldId="1161"/>
            <ac:spMk id="35636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23" v="856" actId="33423"/>
          <ac:spMkLst>
            <pc:docMk/>
            <pc:sldMk cId="1354816613" sldId="1161"/>
            <ac:spMk id="356367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354816613" sldId="1161"/>
            <ac:grpSpMk id="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354816613" sldId="1161"/>
            <ac:grpSpMk id="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23" v="863" actId="33423"/>
          <ac:graphicFrameMkLst>
            <pc:docMk/>
            <pc:sldMk cId="1354816613" sldId="1161"/>
            <ac:graphicFrameMk id="3563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62" actId="33423"/>
          <ac:graphicFrameMkLst>
            <pc:docMk/>
            <pc:sldMk cId="1354816613" sldId="1161"/>
            <ac:graphicFrameMk id="35635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61" actId="33423"/>
          <ac:graphicFrameMkLst>
            <pc:docMk/>
            <pc:sldMk cId="1354816613" sldId="1161"/>
            <ac:graphicFrameMk id="3563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60" actId="33423"/>
          <ac:graphicFrameMkLst>
            <pc:docMk/>
            <pc:sldMk cId="1354816613" sldId="1161"/>
            <ac:graphicFrameMk id="35636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9" actId="33423"/>
          <ac:graphicFrameMkLst>
            <pc:docMk/>
            <pc:sldMk cId="1354816613" sldId="1161"/>
            <ac:graphicFrameMk id="35636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8" actId="33423"/>
          <ac:graphicFrameMkLst>
            <pc:docMk/>
            <pc:sldMk cId="1354816613" sldId="1161"/>
            <ac:graphicFrameMk id="35636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7" actId="33423"/>
          <ac:graphicFrameMkLst>
            <pc:docMk/>
            <pc:sldMk cId="1354816613" sldId="1161"/>
            <ac:graphicFrameMk id="35636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6" actId="33423"/>
          <ac:graphicFrameMkLst>
            <pc:docMk/>
            <pc:sldMk cId="1354816613" sldId="1161"/>
            <ac:graphicFrameMk id="356367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23" v="855" actId="33423"/>
        <pc:sldMkLst>
          <pc:docMk/>
          <pc:sldMk cId="1161448633" sldId="1162"/>
        </pc:sldMkLst>
        <pc:spChg chg="add del">
          <ac:chgData name="Yun Xiao" userId="30e8949b79a00b87" providerId="LiveId" clId="{DD97DDB5-1B88-46EB-BC93-66FBA8EFCE92}" dt="2023-11-09T05:33:33.123" v="855" actId="33423"/>
          <ac:spMkLst>
            <pc:docMk/>
            <pc:sldMk cId="1161448633" sldId="1162"/>
            <ac:spMk id="35737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54" actId="33423"/>
          <ac:spMkLst>
            <pc:docMk/>
            <pc:sldMk cId="1161448633" sldId="1162"/>
            <ac:spMk id="35738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53" actId="33423"/>
          <ac:spMkLst>
            <pc:docMk/>
            <pc:sldMk cId="1161448633" sldId="1162"/>
            <ac:spMk id="357381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52" actId="33423"/>
          <ac:spMkLst>
            <pc:docMk/>
            <pc:sldMk cId="1161448633" sldId="1162"/>
            <ac:spMk id="35738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51" actId="33423"/>
          <ac:spMkLst>
            <pc:docMk/>
            <pc:sldMk cId="1161448633" sldId="1162"/>
            <ac:spMk id="35738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23" v="855" actId="33423"/>
          <ac:graphicFrameMkLst>
            <pc:docMk/>
            <pc:sldMk cId="1161448633" sldId="1162"/>
            <ac:graphicFrameMk id="35737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4" actId="33423"/>
          <ac:graphicFrameMkLst>
            <pc:docMk/>
            <pc:sldMk cId="1161448633" sldId="1162"/>
            <ac:graphicFrameMk id="35738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3" actId="33423"/>
          <ac:graphicFrameMkLst>
            <pc:docMk/>
            <pc:sldMk cId="1161448633" sldId="1162"/>
            <ac:graphicFrameMk id="35738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2" actId="33423"/>
          <ac:graphicFrameMkLst>
            <pc:docMk/>
            <pc:sldMk cId="1161448633" sldId="1162"/>
            <ac:graphicFrameMk id="35738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51" actId="33423"/>
          <ac:graphicFrameMkLst>
            <pc:docMk/>
            <pc:sldMk cId="1161448633" sldId="1162"/>
            <ac:graphicFrameMk id="357384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23" v="850" actId="33423"/>
        <pc:sldMkLst>
          <pc:docMk/>
          <pc:sldMk cId="1206654279" sldId="1163"/>
        </pc:sldMkLst>
        <pc:spChg chg="add del">
          <ac:chgData name="Yun Xiao" userId="30e8949b79a00b87" providerId="LiveId" clId="{DD97DDB5-1B88-46EB-BC93-66FBA8EFCE92}" dt="2023-11-09T05:33:33.123" v="850" actId="33423"/>
          <ac:spMkLst>
            <pc:docMk/>
            <pc:sldMk cId="1206654279" sldId="1163"/>
            <ac:spMk id="35840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49" actId="33423"/>
          <ac:spMkLst>
            <pc:docMk/>
            <pc:sldMk cId="1206654279" sldId="1163"/>
            <ac:spMk id="35840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23" v="850" actId="33423"/>
          <ac:graphicFrameMkLst>
            <pc:docMk/>
            <pc:sldMk cId="1206654279" sldId="1163"/>
            <ac:graphicFrameMk id="35840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49" actId="33423"/>
          <ac:graphicFrameMkLst>
            <pc:docMk/>
            <pc:sldMk cId="1206654279" sldId="1163"/>
            <ac:graphicFrameMk id="35840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45:40.385" v="1647" actId="1076"/>
        <pc:sldMkLst>
          <pc:docMk/>
          <pc:sldMk cId="747113087" sldId="1164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747113087" sldId="1164"/>
            <ac:spMk id="17" creationId="{2D201F2D-FBE7-491F-BDFD-2316DE75454B}"/>
          </ac:spMkLst>
        </pc:spChg>
        <pc:spChg chg="add del mod">
          <ac:chgData name="Yun Xiao" userId="30e8949b79a00b87" providerId="LiveId" clId="{DD97DDB5-1B88-46EB-BC93-66FBA8EFCE92}" dt="2023-11-09T05:33:33.123" v="837" actId="33423"/>
          <ac:spMkLst>
            <pc:docMk/>
            <pc:sldMk cId="747113087" sldId="1164"/>
            <ac:spMk id="18" creationId="{9B4BA227-2BFF-4024-B27F-FB4CFF7DE323}"/>
          </ac:spMkLst>
        </pc:spChg>
        <pc:spChg chg="add del mod">
          <ac:chgData name="Yun Xiao" userId="30e8949b79a00b87" providerId="LiveId" clId="{DD97DDB5-1B88-46EB-BC93-66FBA8EFCE92}" dt="2023-11-09T05:33:33.123" v="836" actId="33423"/>
          <ac:spMkLst>
            <pc:docMk/>
            <pc:sldMk cId="747113087" sldId="1164"/>
            <ac:spMk id="19" creationId="{DFC6D3B2-1712-4FFF-BD62-B87429E3BD99}"/>
          </ac:spMkLst>
        </pc:spChg>
        <pc:spChg chg="add del mod">
          <ac:chgData name="Yun Xiao" userId="30e8949b79a00b87" providerId="LiveId" clId="{DD97DDB5-1B88-46EB-BC93-66FBA8EFCE92}" dt="2023-11-09T05:33:33.123" v="835" actId="33423"/>
          <ac:spMkLst>
            <pc:docMk/>
            <pc:sldMk cId="747113087" sldId="1164"/>
            <ac:spMk id="20" creationId="{D0E5AB20-5C36-4301-9DDA-A5F21E956EAD}"/>
          </ac:spMkLst>
        </pc:spChg>
        <pc:spChg chg="add del mod">
          <ac:chgData name="Yun Xiao" userId="30e8949b79a00b87" providerId="LiveId" clId="{DD97DDB5-1B88-46EB-BC93-66FBA8EFCE92}" dt="2023-11-09T05:33:33.123" v="834" actId="33423"/>
          <ac:spMkLst>
            <pc:docMk/>
            <pc:sldMk cId="747113087" sldId="1164"/>
            <ac:spMk id="21" creationId="{F2707029-7685-412A-8DDE-5E1EDCA5B743}"/>
          </ac:spMkLst>
        </pc:spChg>
        <pc:spChg chg="add del mod">
          <ac:chgData name="Yun Xiao" userId="30e8949b79a00b87" providerId="LiveId" clId="{DD97DDB5-1B88-46EB-BC93-66FBA8EFCE92}" dt="2023-11-09T05:33:33.107" v="833" actId="33423"/>
          <ac:spMkLst>
            <pc:docMk/>
            <pc:sldMk cId="747113087" sldId="1164"/>
            <ac:spMk id="22" creationId="{D034DB1F-2A28-4F8F-93C5-2F3D265618C5}"/>
          </ac:spMkLst>
        </pc:spChg>
        <pc:spChg chg="add del mod">
          <ac:chgData name="Yun Xiao" userId="30e8949b79a00b87" providerId="LiveId" clId="{DD97DDB5-1B88-46EB-BC93-66FBA8EFCE92}" dt="2023-11-09T05:33:33.107" v="832" actId="33423"/>
          <ac:spMkLst>
            <pc:docMk/>
            <pc:sldMk cId="747113087" sldId="1164"/>
            <ac:spMk id="23" creationId="{9009C142-CCB4-4470-9382-4AA6C02B3BBF}"/>
          </ac:spMkLst>
        </pc:spChg>
        <pc:spChg chg="mod">
          <ac:chgData name="Yun Xiao" userId="30e8949b79a00b87" providerId="LiveId" clId="{DD97DDB5-1B88-46EB-BC93-66FBA8EFCE92}" dt="2023-11-09T05:45:32.637" v="1644"/>
          <ac:spMkLst>
            <pc:docMk/>
            <pc:sldMk cId="747113087" sldId="1164"/>
            <ac:spMk id="27" creationId="{DE80AF95-822D-4D9E-87D4-CF20908CF0BF}"/>
          </ac:spMkLst>
        </pc:spChg>
        <pc:spChg chg="mod">
          <ac:chgData name="Yun Xiao" userId="30e8949b79a00b87" providerId="LiveId" clId="{DD97DDB5-1B88-46EB-BC93-66FBA8EFCE92}" dt="2023-11-09T05:45:32.637" v="1644"/>
          <ac:spMkLst>
            <pc:docMk/>
            <pc:sldMk cId="747113087" sldId="1164"/>
            <ac:spMk id="29" creationId="{13355637-C172-462F-8889-ADB51878B8A3}"/>
          </ac:spMkLst>
        </pc:spChg>
        <pc:spChg chg="mod">
          <ac:chgData name="Yun Xiao" userId="30e8949b79a00b87" providerId="LiveId" clId="{DD97DDB5-1B88-46EB-BC93-66FBA8EFCE92}" dt="2023-11-09T05:45:32.637" v="1644"/>
          <ac:spMkLst>
            <pc:docMk/>
            <pc:sldMk cId="747113087" sldId="1164"/>
            <ac:spMk id="30" creationId="{A524456A-D657-49B3-A299-9742F6EE9BC2}"/>
          </ac:spMkLst>
        </pc:spChg>
        <pc:spChg chg="add del mod">
          <ac:chgData name="Yun Xiao" userId="30e8949b79a00b87" providerId="LiveId" clId="{DD97DDB5-1B88-46EB-BC93-66FBA8EFCE92}" dt="2023-11-09T05:33:33.123" v="842" actId="33423"/>
          <ac:spMkLst>
            <pc:docMk/>
            <pc:sldMk cId="747113087" sldId="1164"/>
            <ac:spMk id="209936" creationId="{00000000-0000-0000-0000-000000000000}"/>
          </ac:spMkLst>
        </pc:spChg>
        <pc:spChg chg="mod">
          <ac:chgData name="Yun Xiao" userId="30e8949b79a00b87" providerId="LiveId" clId="{DD97DDB5-1B88-46EB-BC93-66FBA8EFCE92}" dt="2023-11-09T05:45:37.277" v="1645" actId="1076"/>
          <ac:spMkLst>
            <pc:docMk/>
            <pc:sldMk cId="747113087" sldId="1164"/>
            <ac:spMk id="20993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23" v="840" actId="33423"/>
          <ac:spMkLst>
            <pc:docMk/>
            <pc:sldMk cId="747113087" sldId="1164"/>
            <ac:spMk id="20994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23" v="838" actId="33423"/>
          <ac:spMkLst>
            <pc:docMk/>
            <pc:sldMk cId="747113087" sldId="1164"/>
            <ac:spMk id="209955" creationId="{00000000-0000-0000-0000-000000000000}"/>
          </ac:spMkLst>
        </pc:spChg>
        <pc:grpChg chg="del mod">
          <ac:chgData name="Yun Xiao" userId="30e8949b79a00b87" providerId="LiveId" clId="{DD97DDB5-1B88-46EB-BC93-66FBA8EFCE92}" dt="2023-11-09T05:45:31.393" v="1643" actId="478"/>
          <ac:grpSpMkLst>
            <pc:docMk/>
            <pc:sldMk cId="747113087" sldId="1164"/>
            <ac:grpSpMk id="16" creationId="{CDC3E18E-7727-44DF-8437-ABEA64280B33}"/>
          </ac:grpSpMkLst>
        </pc:grpChg>
        <pc:grpChg chg="add mod">
          <ac:chgData name="Yun Xiao" userId="30e8949b79a00b87" providerId="LiveId" clId="{DD97DDB5-1B88-46EB-BC93-66FBA8EFCE92}" dt="2023-11-09T05:45:32.637" v="1644"/>
          <ac:grpSpMkLst>
            <pc:docMk/>
            <pc:sldMk cId="747113087" sldId="1164"/>
            <ac:grpSpMk id="25" creationId="{C75AFB85-9E74-4B81-9347-A75FE352EB48}"/>
          </ac:grpSpMkLst>
        </pc:grpChg>
        <pc:graphicFrameChg chg="add del mod replId">
          <ac:chgData name="Yun Xiao" userId="30e8949b79a00b87" providerId="LiveId" clId="{DD97DDB5-1B88-46EB-BC93-66FBA8EFCE92}" dt="2023-11-09T05:33:33.123" v="837" actId="33423"/>
          <ac:graphicFrameMkLst>
            <pc:docMk/>
            <pc:sldMk cId="747113087" sldId="1164"/>
            <ac:graphicFrameMk id="18" creationId="{9B4BA227-2BFF-4024-B27F-FB4CFF7DE323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36" actId="33423"/>
          <ac:graphicFrameMkLst>
            <pc:docMk/>
            <pc:sldMk cId="747113087" sldId="1164"/>
            <ac:graphicFrameMk id="19" creationId="{DFC6D3B2-1712-4FFF-BD62-B87429E3BD99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35" actId="33423"/>
          <ac:graphicFrameMkLst>
            <pc:docMk/>
            <pc:sldMk cId="747113087" sldId="1164"/>
            <ac:graphicFrameMk id="20" creationId="{D0E5AB20-5C36-4301-9DDA-A5F21E956EAD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34" actId="33423"/>
          <ac:graphicFrameMkLst>
            <pc:docMk/>
            <pc:sldMk cId="747113087" sldId="1164"/>
            <ac:graphicFrameMk id="21" creationId="{F2707029-7685-412A-8DDE-5E1EDCA5B743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33" actId="33423"/>
          <ac:graphicFrameMkLst>
            <pc:docMk/>
            <pc:sldMk cId="747113087" sldId="1164"/>
            <ac:graphicFrameMk id="22" creationId="{D034DB1F-2A28-4F8F-93C5-2F3D265618C5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32" actId="33423"/>
          <ac:graphicFrameMkLst>
            <pc:docMk/>
            <pc:sldMk cId="747113087" sldId="1164"/>
            <ac:graphicFrameMk id="23" creationId="{9009C142-CCB4-4470-9382-4AA6C02B3BBF}"/>
          </ac:graphicFrameMkLst>
        </pc:graphicFrameChg>
        <pc:graphicFrameChg chg="add del mod replId">
          <ac:chgData name="Yun Xiao" userId="30e8949b79a00b87" providerId="LiveId" clId="{DD97DDB5-1B88-46EB-BC93-66FBA8EFCE92}" dt="2023-11-09T05:33:33.123" v="842" actId="33423"/>
          <ac:graphicFrameMkLst>
            <pc:docMk/>
            <pc:sldMk cId="747113087" sldId="1164"/>
            <ac:graphicFrameMk id="20993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45:38.938" v="1646" actId="1076"/>
          <ac:graphicFrameMkLst>
            <pc:docMk/>
            <pc:sldMk cId="747113087" sldId="1164"/>
            <ac:graphicFrameMk id="20994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45:40.385" v="1647" actId="1076"/>
          <ac:graphicFrameMkLst>
            <pc:docMk/>
            <pc:sldMk cId="747113087" sldId="1164"/>
            <ac:graphicFrameMk id="20995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07" v="831" actId="33423"/>
        <pc:sldMkLst>
          <pc:docMk/>
          <pc:sldMk cId="3631343756" sldId="1165"/>
        </pc:sldMkLst>
        <pc:spChg chg="add del">
          <ac:chgData name="Yun Xiao" userId="30e8949b79a00b87" providerId="LiveId" clId="{DD97DDB5-1B88-46EB-BC93-66FBA8EFCE92}" dt="2023-11-09T05:33:33.107" v="831" actId="33423"/>
          <ac:spMkLst>
            <pc:docMk/>
            <pc:sldMk cId="3631343756" sldId="1165"/>
            <ac:spMk id="33382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30" actId="33423"/>
          <ac:spMkLst>
            <pc:docMk/>
            <pc:sldMk cId="3631343756" sldId="1165"/>
            <ac:spMk id="333831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29" actId="33423"/>
          <ac:spMkLst>
            <pc:docMk/>
            <pc:sldMk cId="3631343756" sldId="1165"/>
            <ac:spMk id="33383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28" actId="33423"/>
          <ac:spMkLst>
            <pc:docMk/>
            <pc:sldMk cId="3631343756" sldId="1165"/>
            <ac:spMk id="33384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07" v="831" actId="33423"/>
          <ac:graphicFrameMkLst>
            <pc:docMk/>
            <pc:sldMk cId="3631343756" sldId="1165"/>
            <ac:graphicFrameMk id="33382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30" actId="33423"/>
          <ac:graphicFrameMkLst>
            <pc:docMk/>
            <pc:sldMk cId="3631343756" sldId="1165"/>
            <ac:graphicFrameMk id="33383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9" actId="33423"/>
          <ac:graphicFrameMkLst>
            <pc:docMk/>
            <pc:sldMk cId="3631343756" sldId="1165"/>
            <ac:graphicFrameMk id="33383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8" actId="33423"/>
          <ac:graphicFrameMkLst>
            <pc:docMk/>
            <pc:sldMk cId="3631343756" sldId="1165"/>
            <ac:graphicFrameMk id="33384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07" v="827" actId="33423"/>
        <pc:sldMkLst>
          <pc:docMk/>
          <pc:sldMk cId="412191932" sldId="1166"/>
        </pc:sldMkLst>
        <pc:spChg chg="add del mod">
          <ac:chgData name="Yun Xiao" userId="30e8949b79a00b87" providerId="LiveId" clId="{DD97DDB5-1B88-46EB-BC93-66FBA8EFCE92}" dt="2023-11-09T05:33:33.107" v="827" actId="33423"/>
          <ac:spMkLst>
            <pc:docMk/>
            <pc:sldMk cId="412191932" sldId="1166"/>
            <ac:spMk id="21095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07" v="826" actId="33423"/>
          <ac:spMkLst>
            <pc:docMk/>
            <pc:sldMk cId="412191932" sldId="1166"/>
            <ac:spMk id="21095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107" v="825" actId="33423"/>
          <ac:spMkLst>
            <pc:docMk/>
            <pc:sldMk cId="412191932" sldId="1166"/>
            <ac:spMk id="21097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412191932" sldId="1166"/>
            <ac:grpSpMk id="210972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107" v="827" actId="33423"/>
          <ac:graphicFrameMkLst>
            <pc:docMk/>
            <pc:sldMk cId="412191932" sldId="1166"/>
            <ac:graphicFrameMk id="21095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6" actId="33423"/>
          <ac:graphicFrameMkLst>
            <pc:docMk/>
            <pc:sldMk cId="412191932" sldId="1166"/>
            <ac:graphicFrameMk id="2109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5" actId="33423"/>
          <ac:graphicFrameMkLst>
            <pc:docMk/>
            <pc:sldMk cId="412191932" sldId="1166"/>
            <ac:graphicFrameMk id="21097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107" v="823" actId="33423"/>
        <pc:sldMkLst>
          <pc:docMk/>
          <pc:sldMk cId="2957549434" sldId="1167"/>
        </pc:sldMkLst>
        <pc:spChg chg="add del">
          <ac:chgData name="Yun Xiao" userId="30e8949b79a00b87" providerId="LiveId" clId="{DD97DDB5-1B88-46EB-BC93-66FBA8EFCE92}" dt="2023-11-09T05:33:33.107" v="823" actId="33423"/>
          <ac:spMkLst>
            <pc:docMk/>
            <pc:sldMk cId="2957549434" sldId="1167"/>
            <ac:spMk id="21197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22" actId="33423"/>
          <ac:spMkLst>
            <pc:docMk/>
            <pc:sldMk cId="2957549434" sldId="1167"/>
            <ac:spMk id="21197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21" actId="33423"/>
          <ac:spMkLst>
            <pc:docMk/>
            <pc:sldMk cId="2957549434" sldId="1167"/>
            <ac:spMk id="21197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20" actId="33423"/>
          <ac:spMkLst>
            <pc:docMk/>
            <pc:sldMk cId="2957549434" sldId="1167"/>
            <ac:spMk id="211988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07" v="823" actId="33423"/>
          <ac:graphicFrameMkLst>
            <pc:docMk/>
            <pc:sldMk cId="2957549434" sldId="1167"/>
            <ac:graphicFrameMk id="21197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2" actId="33423"/>
          <ac:graphicFrameMkLst>
            <pc:docMk/>
            <pc:sldMk cId="2957549434" sldId="1167"/>
            <ac:graphicFrameMk id="21197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1" actId="33423"/>
          <ac:graphicFrameMkLst>
            <pc:docMk/>
            <pc:sldMk cId="2957549434" sldId="1167"/>
            <ac:graphicFrameMk id="21197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20" actId="33423"/>
          <ac:graphicFrameMkLst>
            <pc:docMk/>
            <pc:sldMk cId="2957549434" sldId="1167"/>
            <ac:graphicFrameMk id="211988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07" v="819" actId="33423"/>
        <pc:sldMkLst>
          <pc:docMk/>
          <pc:sldMk cId="2221814915" sldId="1175"/>
        </pc:sldMkLst>
        <pc:spChg chg="add del">
          <ac:chgData name="Yun Xiao" userId="30e8949b79a00b87" providerId="LiveId" clId="{DD97DDB5-1B88-46EB-BC93-66FBA8EFCE92}" dt="2023-11-09T05:33:33.107" v="818" actId="33423"/>
          <ac:spMkLst>
            <pc:docMk/>
            <pc:sldMk cId="2221814915" sldId="1175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16" actId="33423"/>
          <ac:spMkLst>
            <pc:docMk/>
            <pc:sldMk cId="2221814915" sldId="1175"/>
            <ac:spMk id="1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15" actId="33423"/>
          <ac:spMkLst>
            <pc:docMk/>
            <pc:sldMk cId="2221814915" sldId="1175"/>
            <ac:spMk id="2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14" actId="33423"/>
          <ac:spMkLst>
            <pc:docMk/>
            <pc:sldMk cId="2221814915" sldId="1175"/>
            <ac:spMk id="21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19" actId="33423"/>
          <ac:spMkLst>
            <pc:docMk/>
            <pc:sldMk cId="2221814915" sldId="1175"/>
            <ac:spMk id="4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107" v="817" actId="33423"/>
          <ac:spMkLst>
            <pc:docMk/>
            <pc:sldMk cId="2221814915" sldId="1175"/>
            <ac:spMk id="194568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07" v="818" actId="33423"/>
          <ac:graphicFrameMkLst>
            <pc:docMk/>
            <pc:sldMk cId="2221814915" sldId="1175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16" actId="33423"/>
          <ac:graphicFrameMkLst>
            <pc:docMk/>
            <pc:sldMk cId="2221814915" sldId="1175"/>
            <ac:graphicFrameMk id="1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15" actId="33423"/>
          <ac:graphicFrameMkLst>
            <pc:docMk/>
            <pc:sldMk cId="2221814915" sldId="1175"/>
            <ac:graphicFrameMk id="2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14" actId="33423"/>
          <ac:graphicFrameMkLst>
            <pc:docMk/>
            <pc:sldMk cId="2221814915" sldId="1175"/>
            <ac:graphicFrameMk id="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19" actId="33423"/>
          <ac:graphicFrameMkLst>
            <pc:docMk/>
            <pc:sldMk cId="2221814915" sldId="1175"/>
            <ac:graphicFrameMk id="4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107" v="817" actId="33423"/>
          <ac:graphicFrameMkLst>
            <pc:docMk/>
            <pc:sldMk cId="2221814915" sldId="1175"/>
            <ac:graphicFrameMk id="19456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623" v="1365" actId="33423"/>
        <pc:sldMkLst>
          <pc:docMk/>
          <pc:sldMk cId="1151333678" sldId="1189"/>
        </pc:sldMkLst>
        <pc:spChg chg="add del">
          <ac:chgData name="Yun Xiao" userId="30e8949b79a00b87" providerId="LiveId" clId="{DD97DDB5-1B88-46EB-BC93-66FBA8EFCE92}" dt="2023-11-09T05:33:33.623" v="1365" actId="33423"/>
          <ac:spMkLst>
            <pc:docMk/>
            <pc:sldMk cId="1151333678" sldId="1189"/>
            <ac:spMk id="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623" v="1365" actId="33423"/>
          <ac:graphicFrameMkLst>
            <pc:docMk/>
            <pc:sldMk cId="1151333678" sldId="1189"/>
            <ac:graphicFrameMk id="4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29" v="745" actId="33423"/>
        <pc:sldMkLst>
          <pc:docMk/>
          <pc:sldMk cId="3843909289" sldId="1206"/>
        </pc:sldMkLst>
        <pc:spChg chg="add del">
          <ac:chgData name="Yun Xiao" userId="30e8949b79a00b87" providerId="LiveId" clId="{DD97DDB5-1B88-46EB-BC93-66FBA8EFCE92}" dt="2023-11-09T05:33:33.029" v="742" actId="33423"/>
          <ac:spMkLst>
            <pc:docMk/>
            <pc:sldMk cId="3843909289" sldId="1206"/>
            <ac:spMk id="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1" actId="33423"/>
          <ac:spMkLst>
            <pc:docMk/>
            <pc:sldMk cId="3843909289" sldId="1206"/>
            <ac:spMk id="1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0" actId="33423"/>
          <ac:spMkLst>
            <pc:docMk/>
            <pc:sldMk cId="3843909289" sldId="1206"/>
            <ac:spMk id="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5" actId="33423"/>
          <ac:spMkLst>
            <pc:docMk/>
            <pc:sldMk cId="3843909289" sldId="1206"/>
            <ac:spMk id="20891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4" actId="33423"/>
          <ac:spMkLst>
            <pc:docMk/>
            <pc:sldMk cId="3843909289" sldId="1206"/>
            <ac:spMk id="20891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3" actId="33423"/>
          <ac:spMkLst>
            <pc:docMk/>
            <pc:sldMk cId="3843909289" sldId="1206"/>
            <ac:spMk id="208917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29" v="742" actId="33423"/>
          <ac:graphicFrameMkLst>
            <pc:docMk/>
            <pc:sldMk cId="3843909289" sldId="1206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1" actId="33423"/>
          <ac:graphicFrameMkLst>
            <pc:docMk/>
            <pc:sldMk cId="3843909289" sldId="1206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0" actId="33423"/>
          <ac:graphicFrameMkLst>
            <pc:docMk/>
            <pc:sldMk cId="3843909289" sldId="1206"/>
            <ac:graphicFrameMk id="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5" actId="33423"/>
          <ac:graphicFrameMkLst>
            <pc:docMk/>
            <pc:sldMk cId="3843909289" sldId="1206"/>
            <ac:graphicFrameMk id="20891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4" actId="33423"/>
          <ac:graphicFrameMkLst>
            <pc:docMk/>
            <pc:sldMk cId="3843909289" sldId="1206"/>
            <ac:graphicFrameMk id="2089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3" actId="33423"/>
          <ac:graphicFrameMkLst>
            <pc:docMk/>
            <pc:sldMk cId="3843909289" sldId="1206"/>
            <ac:graphicFrameMk id="208917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29" v="749" actId="33423"/>
        <pc:sldMkLst>
          <pc:docMk/>
          <pc:sldMk cId="1209413262" sldId="1207"/>
        </pc:sldMkLst>
        <pc:spChg chg="add del">
          <ac:chgData name="Yun Xiao" userId="30e8949b79a00b87" providerId="LiveId" clId="{DD97DDB5-1B88-46EB-BC93-66FBA8EFCE92}" dt="2023-11-09T05:33:33.029" v="748" actId="33423"/>
          <ac:spMkLst>
            <pc:docMk/>
            <pc:sldMk cId="1209413262" sldId="1207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9" actId="33423"/>
          <ac:spMkLst>
            <pc:docMk/>
            <pc:sldMk cId="1209413262" sldId="1207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7" actId="33423"/>
          <ac:spMkLst>
            <pc:docMk/>
            <pc:sldMk cId="1209413262" sldId="1207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46" actId="33423"/>
          <ac:spMkLst>
            <pc:docMk/>
            <pc:sldMk cId="1209413262" sldId="1207"/>
            <ac:spMk id="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29" v="748" actId="33423"/>
          <ac:graphicFrameMkLst>
            <pc:docMk/>
            <pc:sldMk cId="1209413262" sldId="1207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9" actId="33423"/>
          <ac:graphicFrameMkLst>
            <pc:docMk/>
            <pc:sldMk cId="1209413262" sldId="1207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7" actId="33423"/>
          <ac:graphicFrameMkLst>
            <pc:docMk/>
            <pc:sldMk cId="1209413262" sldId="1207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46" actId="33423"/>
          <ac:graphicFrameMkLst>
            <pc:docMk/>
            <pc:sldMk cId="1209413262" sldId="1207"/>
            <ac:graphicFrameMk id="6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29" v="739" actId="33423"/>
        <pc:sldMkLst>
          <pc:docMk/>
          <pc:sldMk cId="2071566819" sldId="1208"/>
        </pc:sldMkLst>
        <pc:spChg chg="add del">
          <ac:chgData name="Yun Xiao" userId="30e8949b79a00b87" providerId="LiveId" clId="{DD97DDB5-1B88-46EB-BC93-66FBA8EFCE92}" dt="2023-11-09T05:33:33.029" v="739" actId="33423"/>
          <ac:spMkLst>
            <pc:docMk/>
            <pc:sldMk cId="2071566819" sldId="1208"/>
            <ac:spMk id="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38" actId="33423"/>
          <ac:spMkLst>
            <pc:docMk/>
            <pc:sldMk cId="2071566819" sldId="1208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37" actId="33423"/>
          <ac:spMkLst>
            <pc:docMk/>
            <pc:sldMk cId="2071566819" sldId="1208"/>
            <ac:spMk id="1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29" v="739" actId="33423"/>
          <ac:graphicFrameMkLst>
            <pc:docMk/>
            <pc:sldMk cId="2071566819" sldId="1208"/>
            <ac:graphicFrameMk id="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38" actId="33423"/>
          <ac:graphicFrameMkLst>
            <pc:docMk/>
            <pc:sldMk cId="2071566819" sldId="1208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37" actId="33423"/>
          <ac:graphicFrameMkLst>
            <pc:docMk/>
            <pc:sldMk cId="2071566819" sldId="1208"/>
            <ac:graphicFrameMk id="19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76" v="1317" actId="33423"/>
        <pc:sldMkLst>
          <pc:docMk/>
          <pc:sldMk cId="86914423" sldId="1213"/>
        </pc:sldMkLst>
        <pc:spChg chg="add del">
          <ac:chgData name="Yun Xiao" userId="30e8949b79a00b87" providerId="LiveId" clId="{DD97DDB5-1B88-46EB-BC93-66FBA8EFCE92}" dt="2023-11-09T05:33:33.576" v="1317" actId="33423"/>
          <ac:spMkLst>
            <pc:docMk/>
            <pc:sldMk cId="86914423" sldId="1213"/>
            <ac:spMk id="10" creationId="{A6F88AE8-36BF-4794-AF12-B82CDFC6362F}"/>
          </ac:spMkLst>
        </pc:spChg>
        <pc:spChg chg="add del">
          <ac:chgData name="Yun Xiao" userId="30e8949b79a00b87" providerId="LiveId" clId="{DD97DDB5-1B88-46EB-BC93-66FBA8EFCE92}" dt="2023-11-09T05:33:33.576" v="1316" actId="33423"/>
          <ac:spMkLst>
            <pc:docMk/>
            <pc:sldMk cId="86914423" sldId="1213"/>
            <ac:spMk id="11" creationId="{8ECAD8A5-ED2D-4805-8C8D-6A45915B8906}"/>
          </ac:spMkLst>
        </pc:spChg>
        <pc:spChg chg="add del">
          <ac:chgData name="Yun Xiao" userId="30e8949b79a00b87" providerId="LiveId" clId="{DD97DDB5-1B88-46EB-BC93-66FBA8EFCE92}" dt="2023-11-09T05:33:33.576" v="1315" actId="33423"/>
          <ac:spMkLst>
            <pc:docMk/>
            <pc:sldMk cId="86914423" sldId="1213"/>
            <ac:spMk id="15" creationId="{5E4EB632-3E59-4165-87D4-F81E60DDB8E3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6914423" sldId="1213"/>
            <ac:spMk id="18" creationId="{409BA3CA-C1A4-49BF-ADF9-7EB1E2DD9EBE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6914423" sldId="1213"/>
            <ac:spMk id="19" creationId="{FC840358-7DC7-44A4-B25F-A6BA0DA5A71C}"/>
          </ac:spMkLst>
        </pc:spChg>
        <pc:spChg chg="add del mod">
          <ac:chgData name="Yun Xiao" userId="30e8949b79a00b87" providerId="LiveId" clId="{DD97DDB5-1B88-46EB-BC93-66FBA8EFCE92}" dt="2023-11-09T05:33:33.576" v="1314" actId="33423"/>
          <ac:spMkLst>
            <pc:docMk/>
            <pc:sldMk cId="86914423" sldId="1213"/>
            <ac:spMk id="20" creationId="{CF4F8F53-29E3-4972-89BB-301AA4B03D15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6914423" sldId="1213"/>
            <ac:spMk id="21" creationId="{3C066386-5F5E-4EAA-BA8D-52D834A1B27E}"/>
          </ac:spMkLst>
        </pc:spChg>
        <pc:spChg chg="add del mod">
          <ac:chgData name="Yun Xiao" userId="30e8949b79a00b87" providerId="LiveId" clId="{DD97DDB5-1B88-46EB-BC93-66FBA8EFCE92}" dt="2023-11-09T05:33:33.576" v="1313" actId="33423"/>
          <ac:spMkLst>
            <pc:docMk/>
            <pc:sldMk cId="86914423" sldId="1213"/>
            <ac:spMk id="22" creationId="{6FEAD909-15BA-43B7-A966-F1C197313BDC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6914423" sldId="1213"/>
            <ac:grpSpMk id="17" creationId="{FCB3276B-B01C-4AA5-B46A-D6661DDCC7DB}"/>
          </ac:grpSpMkLst>
        </pc:grpChg>
        <pc:graphicFrameChg chg="add del mod replId">
          <ac:chgData name="Yun Xiao" userId="30e8949b79a00b87" providerId="LiveId" clId="{DD97DDB5-1B88-46EB-BC93-66FBA8EFCE92}" dt="2023-11-09T05:33:33.576" v="1317" actId="33423"/>
          <ac:graphicFrameMkLst>
            <pc:docMk/>
            <pc:sldMk cId="86914423" sldId="1213"/>
            <ac:graphicFrameMk id="10" creationId="{A6F88AE8-36BF-4794-AF12-B82CDFC6362F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6" actId="33423"/>
          <ac:graphicFrameMkLst>
            <pc:docMk/>
            <pc:sldMk cId="86914423" sldId="1213"/>
            <ac:graphicFrameMk id="11" creationId="{8ECAD8A5-ED2D-4805-8C8D-6A45915B8906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5" actId="33423"/>
          <ac:graphicFrameMkLst>
            <pc:docMk/>
            <pc:sldMk cId="86914423" sldId="1213"/>
            <ac:graphicFrameMk id="15" creationId="{5E4EB632-3E59-4165-87D4-F81E60DDB8E3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4" actId="33423"/>
          <ac:graphicFrameMkLst>
            <pc:docMk/>
            <pc:sldMk cId="86914423" sldId="1213"/>
            <ac:graphicFrameMk id="20" creationId="{CF4F8F53-29E3-4972-89BB-301AA4B03D15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13" actId="33423"/>
          <ac:graphicFrameMkLst>
            <pc:docMk/>
            <pc:sldMk cId="86914423" sldId="1213"/>
            <ac:graphicFrameMk id="22" creationId="{6FEAD909-15BA-43B7-A966-F1C197313BDC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76" v="1304" actId="33423"/>
        <pc:sldMkLst>
          <pc:docMk/>
          <pc:sldMk cId="2357723509" sldId="1214"/>
        </pc:sldMkLst>
        <pc:spChg chg="add del">
          <ac:chgData name="Yun Xiao" userId="30e8949b79a00b87" providerId="LiveId" clId="{DD97DDB5-1B88-46EB-BC93-66FBA8EFCE92}" dt="2023-11-09T05:33:33.560" v="1279" actId="33423"/>
          <ac:spMkLst>
            <pc:docMk/>
            <pc:sldMk cId="2357723509" sldId="1214"/>
            <ac:spMk id="49" creationId="{8796C15F-5B4A-4607-BFA8-8903087F853F}"/>
          </ac:spMkLst>
        </pc:spChg>
        <pc:spChg chg="add del">
          <ac:chgData name="Yun Xiao" userId="30e8949b79a00b87" providerId="LiveId" clId="{DD97DDB5-1B88-46EB-BC93-66FBA8EFCE92}" dt="2023-11-09T05:33:33.560" v="1278" actId="33423"/>
          <ac:spMkLst>
            <pc:docMk/>
            <pc:sldMk cId="2357723509" sldId="1214"/>
            <ac:spMk id="50" creationId="{4181C4BB-CB66-47C6-B82D-2097BFB30BEB}"/>
          </ac:spMkLst>
        </pc:spChg>
        <pc:spChg chg="add del">
          <ac:chgData name="Yun Xiao" userId="30e8949b79a00b87" providerId="LiveId" clId="{DD97DDB5-1B88-46EB-BC93-66FBA8EFCE92}" dt="2023-11-09T05:33:33.545" v="1277" actId="33423"/>
          <ac:spMkLst>
            <pc:docMk/>
            <pc:sldMk cId="2357723509" sldId="1214"/>
            <ac:spMk id="51" creationId="{F468362F-05BB-455B-85FA-07A150930C04}"/>
          </ac:spMkLst>
        </pc:spChg>
        <pc:spChg chg="add del">
          <ac:chgData name="Yun Xiao" userId="30e8949b79a00b87" providerId="LiveId" clId="{DD97DDB5-1B88-46EB-BC93-66FBA8EFCE92}" dt="2023-11-09T05:33:33.545" v="1276" actId="33423"/>
          <ac:spMkLst>
            <pc:docMk/>
            <pc:sldMk cId="2357723509" sldId="1214"/>
            <ac:spMk id="52" creationId="{0898C60D-1383-4190-AEAB-4D5569A98611}"/>
          </ac:spMkLst>
        </pc:spChg>
        <pc:spChg chg="add del mod">
          <ac:chgData name="Yun Xiao" userId="30e8949b79a00b87" providerId="LiveId" clId="{DD97DDB5-1B88-46EB-BC93-66FBA8EFCE92}" dt="2023-11-09T05:33:33.576" v="1304" actId="33423"/>
          <ac:spMkLst>
            <pc:docMk/>
            <pc:sldMk cId="2357723509" sldId="1214"/>
            <ac:spMk id="42804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03" actId="33423"/>
          <ac:spMkLst>
            <pc:docMk/>
            <pc:sldMk cId="2357723509" sldId="1214"/>
            <ac:spMk id="42804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02" actId="33423"/>
          <ac:spMkLst>
            <pc:docMk/>
            <pc:sldMk cId="2357723509" sldId="1214"/>
            <ac:spMk id="42804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01" actId="33423"/>
          <ac:spMkLst>
            <pc:docMk/>
            <pc:sldMk cId="2357723509" sldId="1214"/>
            <ac:spMk id="4280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300" actId="33423"/>
          <ac:spMkLst>
            <pc:docMk/>
            <pc:sldMk cId="2357723509" sldId="1214"/>
            <ac:spMk id="42804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299" actId="33423"/>
          <ac:spMkLst>
            <pc:docMk/>
            <pc:sldMk cId="2357723509" sldId="1214"/>
            <ac:spMk id="4280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298" actId="33423"/>
          <ac:spMkLst>
            <pc:docMk/>
            <pc:sldMk cId="2357723509" sldId="1214"/>
            <ac:spMk id="4280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76" v="1297" actId="33423"/>
          <ac:spMkLst>
            <pc:docMk/>
            <pc:sldMk cId="2357723509" sldId="1214"/>
            <ac:spMk id="42804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6" actId="33423"/>
          <ac:spMkLst>
            <pc:docMk/>
            <pc:sldMk cId="2357723509" sldId="1214"/>
            <ac:spMk id="4280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5" actId="33423"/>
          <ac:spMkLst>
            <pc:docMk/>
            <pc:sldMk cId="2357723509" sldId="1214"/>
            <ac:spMk id="4280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4" actId="33423"/>
          <ac:spMkLst>
            <pc:docMk/>
            <pc:sldMk cId="2357723509" sldId="1214"/>
            <ac:spMk id="4280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3" actId="33423"/>
          <ac:spMkLst>
            <pc:docMk/>
            <pc:sldMk cId="2357723509" sldId="1214"/>
            <ac:spMk id="42805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2" actId="33423"/>
          <ac:spMkLst>
            <pc:docMk/>
            <pc:sldMk cId="2357723509" sldId="1214"/>
            <ac:spMk id="42805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1" actId="33423"/>
          <ac:spMkLst>
            <pc:docMk/>
            <pc:sldMk cId="2357723509" sldId="1214"/>
            <ac:spMk id="42805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90" actId="33423"/>
          <ac:spMkLst>
            <pc:docMk/>
            <pc:sldMk cId="2357723509" sldId="1214"/>
            <ac:spMk id="42805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9" actId="33423"/>
          <ac:spMkLst>
            <pc:docMk/>
            <pc:sldMk cId="2357723509" sldId="1214"/>
            <ac:spMk id="42805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8" actId="33423"/>
          <ac:spMkLst>
            <pc:docMk/>
            <pc:sldMk cId="2357723509" sldId="1214"/>
            <ac:spMk id="42806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6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6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7" actId="33423"/>
          <ac:spMkLst>
            <pc:docMk/>
            <pc:sldMk cId="2357723509" sldId="1214"/>
            <ac:spMk id="42806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6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6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6" actId="33423"/>
          <ac:spMkLst>
            <pc:docMk/>
            <pc:sldMk cId="2357723509" sldId="1214"/>
            <ac:spMk id="42807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7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7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5" actId="33423"/>
          <ac:spMkLst>
            <pc:docMk/>
            <pc:sldMk cId="2357723509" sldId="1214"/>
            <ac:spMk id="42807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7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7723509" sldId="1214"/>
            <ac:spMk id="42807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4" actId="33423"/>
          <ac:spMkLst>
            <pc:docMk/>
            <pc:sldMk cId="2357723509" sldId="1214"/>
            <ac:spMk id="42808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60" v="1283" actId="33423"/>
          <ac:spMkLst>
            <pc:docMk/>
            <pc:sldMk cId="2357723509" sldId="1214"/>
            <ac:spMk id="42808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60" v="1282" actId="33423"/>
          <ac:spMkLst>
            <pc:docMk/>
            <pc:sldMk cId="2357723509" sldId="1214"/>
            <ac:spMk id="42808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60" v="1281" actId="33423"/>
          <ac:spMkLst>
            <pc:docMk/>
            <pc:sldMk cId="2357723509" sldId="1214"/>
            <ac:spMk id="42808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60" v="1280" actId="33423"/>
          <ac:spMkLst>
            <pc:docMk/>
            <pc:sldMk cId="2357723509" sldId="1214"/>
            <ac:spMk id="42808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4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5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6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6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6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67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7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7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7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77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7723509" sldId="1214"/>
            <ac:grpSpMk id="428080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560" v="1279" actId="33423"/>
          <ac:graphicFrameMkLst>
            <pc:docMk/>
            <pc:sldMk cId="2357723509" sldId="1214"/>
            <ac:graphicFrameMk id="49" creationId="{8796C15F-5B4A-4607-BFA8-8903087F853F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78" actId="33423"/>
          <ac:graphicFrameMkLst>
            <pc:docMk/>
            <pc:sldMk cId="2357723509" sldId="1214"/>
            <ac:graphicFrameMk id="50" creationId="{4181C4BB-CB66-47C6-B82D-2097BFB30BEB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7" actId="33423"/>
          <ac:graphicFrameMkLst>
            <pc:docMk/>
            <pc:sldMk cId="2357723509" sldId="1214"/>
            <ac:graphicFrameMk id="51" creationId="{F468362F-05BB-455B-85FA-07A150930C04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6" actId="33423"/>
          <ac:graphicFrameMkLst>
            <pc:docMk/>
            <pc:sldMk cId="2357723509" sldId="1214"/>
            <ac:graphicFrameMk id="52" creationId="{0898C60D-1383-4190-AEAB-4D5569A98611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4" actId="33423"/>
          <ac:graphicFrameMkLst>
            <pc:docMk/>
            <pc:sldMk cId="2357723509" sldId="1214"/>
            <ac:graphicFrameMk id="42804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3" actId="33423"/>
          <ac:graphicFrameMkLst>
            <pc:docMk/>
            <pc:sldMk cId="2357723509" sldId="1214"/>
            <ac:graphicFrameMk id="42804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2" actId="33423"/>
          <ac:graphicFrameMkLst>
            <pc:docMk/>
            <pc:sldMk cId="2357723509" sldId="1214"/>
            <ac:graphicFrameMk id="42804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1" actId="33423"/>
          <ac:graphicFrameMkLst>
            <pc:docMk/>
            <pc:sldMk cId="2357723509" sldId="1214"/>
            <ac:graphicFrameMk id="42804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00" actId="33423"/>
          <ac:graphicFrameMkLst>
            <pc:docMk/>
            <pc:sldMk cId="2357723509" sldId="1214"/>
            <ac:graphicFrameMk id="4280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299" actId="33423"/>
          <ac:graphicFrameMkLst>
            <pc:docMk/>
            <pc:sldMk cId="2357723509" sldId="1214"/>
            <ac:graphicFrameMk id="42804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298" actId="33423"/>
          <ac:graphicFrameMkLst>
            <pc:docMk/>
            <pc:sldMk cId="2357723509" sldId="1214"/>
            <ac:graphicFrameMk id="4280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297" actId="33423"/>
          <ac:graphicFrameMkLst>
            <pc:docMk/>
            <pc:sldMk cId="2357723509" sldId="1214"/>
            <ac:graphicFrameMk id="4280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6" actId="33423"/>
          <ac:graphicFrameMkLst>
            <pc:docMk/>
            <pc:sldMk cId="2357723509" sldId="1214"/>
            <ac:graphicFrameMk id="42805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5" actId="33423"/>
          <ac:graphicFrameMkLst>
            <pc:docMk/>
            <pc:sldMk cId="2357723509" sldId="1214"/>
            <ac:graphicFrameMk id="4280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4" actId="33423"/>
          <ac:graphicFrameMkLst>
            <pc:docMk/>
            <pc:sldMk cId="2357723509" sldId="1214"/>
            <ac:graphicFrameMk id="4280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3" actId="33423"/>
          <ac:graphicFrameMkLst>
            <pc:docMk/>
            <pc:sldMk cId="2357723509" sldId="1214"/>
            <ac:graphicFrameMk id="42805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2" actId="33423"/>
          <ac:graphicFrameMkLst>
            <pc:docMk/>
            <pc:sldMk cId="2357723509" sldId="1214"/>
            <ac:graphicFrameMk id="42805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1" actId="33423"/>
          <ac:graphicFrameMkLst>
            <pc:docMk/>
            <pc:sldMk cId="2357723509" sldId="1214"/>
            <ac:graphicFrameMk id="42805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90" actId="33423"/>
          <ac:graphicFrameMkLst>
            <pc:docMk/>
            <pc:sldMk cId="2357723509" sldId="1214"/>
            <ac:graphicFrameMk id="42805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9" actId="33423"/>
          <ac:graphicFrameMkLst>
            <pc:docMk/>
            <pc:sldMk cId="2357723509" sldId="1214"/>
            <ac:graphicFrameMk id="4280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8" actId="33423"/>
          <ac:graphicFrameMkLst>
            <pc:docMk/>
            <pc:sldMk cId="2357723509" sldId="1214"/>
            <ac:graphicFrameMk id="42806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7" actId="33423"/>
          <ac:graphicFrameMkLst>
            <pc:docMk/>
            <pc:sldMk cId="2357723509" sldId="1214"/>
            <ac:graphicFrameMk id="42806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6" actId="33423"/>
          <ac:graphicFrameMkLst>
            <pc:docMk/>
            <pc:sldMk cId="2357723509" sldId="1214"/>
            <ac:graphicFrameMk id="42807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5" actId="33423"/>
          <ac:graphicFrameMkLst>
            <pc:docMk/>
            <pc:sldMk cId="2357723509" sldId="1214"/>
            <ac:graphicFrameMk id="42807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4" actId="33423"/>
          <ac:graphicFrameMkLst>
            <pc:docMk/>
            <pc:sldMk cId="2357723509" sldId="1214"/>
            <ac:graphicFrameMk id="42808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3" actId="33423"/>
          <ac:graphicFrameMkLst>
            <pc:docMk/>
            <pc:sldMk cId="2357723509" sldId="1214"/>
            <ac:graphicFrameMk id="42808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2" actId="33423"/>
          <ac:graphicFrameMkLst>
            <pc:docMk/>
            <pc:sldMk cId="2357723509" sldId="1214"/>
            <ac:graphicFrameMk id="42808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1" actId="33423"/>
          <ac:graphicFrameMkLst>
            <pc:docMk/>
            <pc:sldMk cId="2357723509" sldId="1214"/>
            <ac:graphicFrameMk id="42808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60" v="1280" actId="33423"/>
          <ac:graphicFrameMkLst>
            <pc:docMk/>
            <pc:sldMk cId="2357723509" sldId="1214"/>
            <ac:graphicFrameMk id="42808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66" v="1204" actId="33423"/>
        <pc:sldMkLst>
          <pc:docMk/>
          <pc:sldMk cId="3878385511" sldId="1216"/>
        </pc:sldMkLst>
        <pc:spChg chg="add del">
          <ac:chgData name="Yun Xiao" userId="30e8949b79a00b87" providerId="LiveId" clId="{DD97DDB5-1B88-46EB-BC93-66FBA8EFCE92}" dt="2023-11-09T05:33:33.466" v="1204" actId="33423"/>
          <ac:spMkLst>
            <pc:docMk/>
            <pc:sldMk cId="3878385511" sldId="1216"/>
            <ac:spMk id="34003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66" v="1203" actId="33423"/>
          <ac:spMkLst>
            <pc:docMk/>
            <pc:sldMk cId="3878385511" sldId="1216"/>
            <ac:spMk id="34003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66" v="1202" actId="33423"/>
          <ac:spMkLst>
            <pc:docMk/>
            <pc:sldMk cId="3878385511" sldId="1216"/>
            <ac:spMk id="34003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66" v="1201" actId="33423"/>
          <ac:spMkLst>
            <pc:docMk/>
            <pc:sldMk cId="3878385511" sldId="1216"/>
            <ac:spMk id="34003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200" actId="33423"/>
          <ac:spMkLst>
            <pc:docMk/>
            <pc:sldMk cId="3878385511" sldId="1216"/>
            <ac:spMk id="34003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99" actId="33423"/>
          <ac:spMkLst>
            <pc:docMk/>
            <pc:sldMk cId="3878385511" sldId="1216"/>
            <ac:spMk id="34003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98" actId="33423"/>
          <ac:spMkLst>
            <pc:docMk/>
            <pc:sldMk cId="3878385511" sldId="1216"/>
            <ac:spMk id="34003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97" actId="33423"/>
          <ac:spMkLst>
            <pc:docMk/>
            <pc:sldMk cId="3878385511" sldId="1216"/>
            <ac:spMk id="34003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96" actId="33423"/>
          <ac:spMkLst>
            <pc:docMk/>
            <pc:sldMk cId="3878385511" sldId="1216"/>
            <ac:spMk id="34004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51" v="1195" actId="33423"/>
          <ac:spMkLst>
            <pc:docMk/>
            <pc:sldMk cId="3878385511" sldId="1216"/>
            <ac:spMk id="34009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466" v="1204" actId="33423"/>
          <ac:graphicFrameMkLst>
            <pc:docMk/>
            <pc:sldMk cId="3878385511" sldId="1216"/>
            <ac:graphicFrameMk id="34003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3" actId="33423"/>
          <ac:graphicFrameMkLst>
            <pc:docMk/>
            <pc:sldMk cId="3878385511" sldId="1216"/>
            <ac:graphicFrameMk id="34003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2" actId="33423"/>
          <ac:graphicFrameMkLst>
            <pc:docMk/>
            <pc:sldMk cId="3878385511" sldId="1216"/>
            <ac:graphicFrameMk id="34003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66" v="1201" actId="33423"/>
          <ac:graphicFrameMkLst>
            <pc:docMk/>
            <pc:sldMk cId="3878385511" sldId="1216"/>
            <ac:graphicFrameMk id="34003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200" actId="33423"/>
          <ac:graphicFrameMkLst>
            <pc:docMk/>
            <pc:sldMk cId="3878385511" sldId="1216"/>
            <ac:graphicFrameMk id="34003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9" actId="33423"/>
          <ac:graphicFrameMkLst>
            <pc:docMk/>
            <pc:sldMk cId="3878385511" sldId="1216"/>
            <ac:graphicFrameMk id="34003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8" actId="33423"/>
          <ac:graphicFrameMkLst>
            <pc:docMk/>
            <pc:sldMk cId="3878385511" sldId="1216"/>
            <ac:graphicFrameMk id="34003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7" actId="33423"/>
          <ac:graphicFrameMkLst>
            <pc:docMk/>
            <pc:sldMk cId="3878385511" sldId="1216"/>
            <ac:graphicFrameMk id="34003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6" actId="33423"/>
          <ac:graphicFrameMkLst>
            <pc:docMk/>
            <pc:sldMk cId="3878385511" sldId="1216"/>
            <ac:graphicFrameMk id="34004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51" v="1195" actId="33423"/>
          <ac:graphicFrameMkLst>
            <pc:docMk/>
            <pc:sldMk cId="3878385511" sldId="1216"/>
            <ac:graphicFrameMk id="340099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529" v="1242" actId="33423"/>
        <pc:sldMkLst>
          <pc:docMk/>
          <pc:sldMk cId="1702471143" sldId="1217"/>
        </pc:sldMkLst>
        <pc:spChg chg="add del">
          <ac:chgData name="Yun Xiao" userId="30e8949b79a00b87" providerId="LiveId" clId="{DD97DDB5-1B88-46EB-BC93-66FBA8EFCE92}" dt="2023-11-09T05:33:33.529" v="1242" actId="33423"/>
          <ac:spMkLst>
            <pc:docMk/>
            <pc:sldMk cId="1702471143" sldId="1217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29" v="1241" actId="33423"/>
          <ac:spMkLst>
            <pc:docMk/>
            <pc:sldMk cId="1702471143" sldId="1217"/>
            <ac:spMk id="9" creationId="{762FDD13-D766-42F1-98A5-FB04E9EE9642}"/>
          </ac:spMkLst>
        </pc:spChg>
        <pc:graphicFrameChg chg="add del mod replId">
          <ac:chgData name="Yun Xiao" userId="30e8949b79a00b87" providerId="LiveId" clId="{DD97DDB5-1B88-46EB-BC93-66FBA8EFCE92}" dt="2023-11-09T05:33:33.529" v="1242" actId="33423"/>
          <ac:graphicFrameMkLst>
            <pc:docMk/>
            <pc:sldMk cId="1702471143" sldId="1217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1" actId="33423"/>
          <ac:graphicFrameMkLst>
            <pc:docMk/>
            <pc:sldMk cId="1702471143" sldId="1217"/>
            <ac:graphicFrameMk id="9" creationId="{762FDD13-D766-42F1-98A5-FB04E9EE9642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29" v="1240" actId="33423"/>
        <pc:sldMkLst>
          <pc:docMk/>
          <pc:sldMk cId="2871537859" sldId="1218"/>
        </pc:sldMkLst>
        <pc:spChg chg="add del">
          <ac:chgData name="Yun Xiao" userId="30e8949b79a00b87" providerId="LiveId" clId="{DD97DDB5-1B88-46EB-BC93-66FBA8EFCE92}" dt="2023-11-09T05:33:33.529" v="1240" actId="33423"/>
          <ac:spMkLst>
            <pc:docMk/>
            <pc:sldMk cId="2871537859" sldId="1218"/>
            <ac:spMk id="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29" v="1240" actId="33423"/>
          <ac:graphicFrameMkLst>
            <pc:docMk/>
            <pc:sldMk cId="2871537859" sldId="1218"/>
            <ac:graphicFrameMk id="5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29" v="1239" actId="33423"/>
        <pc:sldMkLst>
          <pc:docMk/>
          <pc:sldMk cId="2868326724" sldId="1219"/>
        </pc:sldMkLst>
        <pc:spChg chg="add del">
          <ac:chgData name="Yun Xiao" userId="30e8949b79a00b87" providerId="LiveId" clId="{DD97DDB5-1B88-46EB-BC93-66FBA8EFCE92}" dt="2023-11-09T05:33:33.529" v="1238" actId="33423"/>
          <ac:spMkLst>
            <pc:docMk/>
            <pc:sldMk cId="2868326724" sldId="1219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13" v="1237" actId="33423"/>
          <ac:spMkLst>
            <pc:docMk/>
            <pc:sldMk cId="2868326724" sldId="1219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13" v="1236" actId="33423"/>
          <ac:spMkLst>
            <pc:docMk/>
            <pc:sldMk cId="2868326724" sldId="1219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13" v="1235" actId="33423"/>
          <ac:spMkLst>
            <pc:docMk/>
            <pc:sldMk cId="2868326724" sldId="1219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29" v="1239" actId="33423"/>
          <ac:spMkLst>
            <pc:docMk/>
            <pc:sldMk cId="2868326724" sldId="1219"/>
            <ac:spMk id="2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29" v="1238" actId="33423"/>
          <ac:graphicFrameMkLst>
            <pc:docMk/>
            <pc:sldMk cId="2868326724" sldId="1219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7" actId="33423"/>
          <ac:graphicFrameMkLst>
            <pc:docMk/>
            <pc:sldMk cId="2868326724" sldId="1219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6" actId="33423"/>
          <ac:graphicFrameMkLst>
            <pc:docMk/>
            <pc:sldMk cId="2868326724" sldId="1219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13" v="1235" actId="33423"/>
          <ac:graphicFrameMkLst>
            <pc:docMk/>
            <pc:sldMk cId="2868326724" sldId="1219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39" actId="33423"/>
          <ac:graphicFrameMkLst>
            <pc:docMk/>
            <pc:sldMk cId="2868326724" sldId="1219"/>
            <ac:graphicFrameMk id="26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35" v="1170" actId="33423"/>
        <pc:sldMkLst>
          <pc:docMk/>
          <pc:sldMk cId="1054539419" sldId="1220"/>
        </pc:sldMkLst>
        <pc:spChg chg="add del">
          <ac:chgData name="Yun Xiao" userId="30e8949b79a00b87" providerId="LiveId" clId="{DD97DDB5-1B88-46EB-BC93-66FBA8EFCE92}" dt="2023-11-09T05:33:33.435" v="1170" actId="33423"/>
          <ac:spMkLst>
            <pc:docMk/>
            <pc:sldMk cId="1054539419" sldId="1220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69" actId="33423"/>
          <ac:spMkLst>
            <pc:docMk/>
            <pc:sldMk cId="1054539419" sldId="1220"/>
            <ac:spMk id="2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68" actId="33423"/>
          <ac:spMkLst>
            <pc:docMk/>
            <pc:sldMk cId="1054539419" sldId="1220"/>
            <ac:spMk id="28" creationId="{465CFB1E-144E-4A31-A3DE-DE31A6E25CE6}"/>
          </ac:spMkLst>
        </pc:spChg>
        <pc:spChg chg="add del mod">
          <ac:chgData name="Yun Xiao" userId="30e8949b79a00b87" providerId="LiveId" clId="{DD97DDB5-1B88-46EB-BC93-66FBA8EFCE92}" dt="2023-11-09T05:33:33.435" v="1167" actId="33423"/>
          <ac:spMkLst>
            <pc:docMk/>
            <pc:sldMk cId="1054539419" sldId="1220"/>
            <ac:spMk id="29" creationId="{449CC7B7-9AA8-487C-A047-B466B95E6384}"/>
          </ac:spMkLst>
        </pc:spChg>
        <pc:spChg chg="add del mod">
          <ac:chgData name="Yun Xiao" userId="30e8949b79a00b87" providerId="LiveId" clId="{DD97DDB5-1B88-46EB-BC93-66FBA8EFCE92}" dt="2023-11-09T05:33:33.435" v="1166" actId="33423"/>
          <ac:spMkLst>
            <pc:docMk/>
            <pc:sldMk cId="1054539419" sldId="1220"/>
            <ac:spMk id="30" creationId="{6DEF14FB-3DE2-402F-979B-5770415DF852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054539419" sldId="1220"/>
            <ac:spMk id="31" creationId="{57031330-7A93-4655-B400-6F0C56FC3AFC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054539419" sldId="1220"/>
            <ac:spMk id="33" creationId="{DC17DCBA-81C6-48AD-84BC-B62FBBC68E83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054539419" sldId="1220"/>
            <ac:grpSpMk id="27" creationId="{124927EB-A6BB-42DF-971C-F3ED17AE0809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054539419" sldId="1220"/>
            <ac:grpSpMk id="32" creationId="{09AA5222-6F03-4361-B819-AB1FF059111C}"/>
          </ac:grpSpMkLst>
        </pc:grpChg>
        <pc:graphicFrameChg chg="add del mod replId">
          <ac:chgData name="Yun Xiao" userId="30e8949b79a00b87" providerId="LiveId" clId="{DD97DDB5-1B88-46EB-BC93-66FBA8EFCE92}" dt="2023-11-09T05:33:33.435" v="1170" actId="33423"/>
          <ac:graphicFrameMkLst>
            <pc:docMk/>
            <pc:sldMk cId="1054539419" sldId="1220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9" actId="33423"/>
          <ac:graphicFrameMkLst>
            <pc:docMk/>
            <pc:sldMk cId="1054539419" sldId="1220"/>
            <ac:graphicFrameMk id="2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8" actId="33423"/>
          <ac:graphicFrameMkLst>
            <pc:docMk/>
            <pc:sldMk cId="1054539419" sldId="1220"/>
            <ac:graphicFrameMk id="28" creationId="{465CFB1E-144E-4A31-A3DE-DE31A6E25CE6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7" actId="33423"/>
          <ac:graphicFrameMkLst>
            <pc:docMk/>
            <pc:sldMk cId="1054539419" sldId="1220"/>
            <ac:graphicFrameMk id="29" creationId="{449CC7B7-9AA8-487C-A047-B466B95E6384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6" actId="33423"/>
          <ac:graphicFrameMkLst>
            <pc:docMk/>
            <pc:sldMk cId="1054539419" sldId="1220"/>
            <ac:graphicFrameMk id="30" creationId="{6DEF14FB-3DE2-402F-979B-5770415DF852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35" v="1165" actId="33423"/>
        <pc:sldMkLst>
          <pc:docMk/>
          <pc:sldMk cId="1371096350" sldId="1225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1371096350" sldId="1225"/>
            <ac:spMk id="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61" actId="33423"/>
          <ac:spMkLst>
            <pc:docMk/>
            <pc:sldMk cId="1371096350" sldId="1225"/>
            <ac:spMk id="54477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65" actId="33423"/>
          <ac:spMkLst>
            <pc:docMk/>
            <pc:sldMk cId="1371096350" sldId="1225"/>
            <ac:spMk id="54478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64" actId="33423"/>
          <ac:spMkLst>
            <pc:docMk/>
            <pc:sldMk cId="1371096350" sldId="1225"/>
            <ac:spMk id="54478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35" v="1163" actId="33423"/>
          <ac:spMkLst>
            <pc:docMk/>
            <pc:sldMk cId="1371096350" sldId="1225"/>
            <ac:spMk id="544790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371096350" sldId="1225"/>
            <ac:grpSpMk id="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35" v="1161" actId="33423"/>
          <ac:graphicFrameMkLst>
            <pc:docMk/>
            <pc:sldMk cId="1371096350" sldId="1225"/>
            <ac:graphicFrameMk id="54477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5" actId="33423"/>
          <ac:graphicFrameMkLst>
            <pc:docMk/>
            <pc:sldMk cId="1371096350" sldId="1225"/>
            <ac:graphicFrameMk id="54478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4" actId="33423"/>
          <ac:graphicFrameMkLst>
            <pc:docMk/>
            <pc:sldMk cId="1371096350" sldId="1225"/>
            <ac:graphicFrameMk id="54478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63" actId="33423"/>
          <ac:graphicFrameMkLst>
            <pc:docMk/>
            <pc:sldMk cId="1371096350" sldId="1225"/>
            <ac:graphicFrameMk id="544790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95" v="1051" actId="33423"/>
        <pc:sldMkLst>
          <pc:docMk/>
          <pc:sldMk cId="1990667823" sldId="1227"/>
        </pc:sldMkLst>
        <pc:spChg chg="add del mod">
          <ac:chgData name="Yun Xiao" userId="30e8949b79a00b87" providerId="LiveId" clId="{DD97DDB5-1B88-46EB-BC93-66FBA8EFCE92}" dt="2023-11-09T05:33:33.295" v="1051" actId="33423"/>
          <ac:spMkLst>
            <pc:docMk/>
            <pc:sldMk cId="1990667823" sldId="1227"/>
            <ac:spMk id="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990667823" sldId="1227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990667823" sldId="1227"/>
            <ac:spMk id="1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95" v="1050" actId="33423"/>
          <ac:spMkLst>
            <pc:docMk/>
            <pc:sldMk cId="1990667823" sldId="1227"/>
            <ac:spMk id="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49" actId="33423"/>
          <ac:spMkLst>
            <pc:docMk/>
            <pc:sldMk cId="1990667823" sldId="1227"/>
            <ac:spMk id="17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990667823" sldId="1227"/>
            <ac:grpSpMk id="8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95" v="1051" actId="33423"/>
          <ac:graphicFrameMkLst>
            <pc:docMk/>
            <pc:sldMk cId="1990667823" sldId="1227"/>
            <ac:graphicFrameMk id="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0" actId="33423"/>
          <ac:graphicFrameMkLst>
            <pc:docMk/>
            <pc:sldMk cId="1990667823" sldId="1227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9" actId="33423"/>
          <ac:graphicFrameMkLst>
            <pc:docMk/>
            <pc:sldMk cId="1990667823" sldId="1227"/>
            <ac:graphicFrameMk id="17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1015" actId="33423"/>
        <pc:sldMkLst>
          <pc:docMk/>
          <pc:sldMk cId="1419075505" sldId="1230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1419075505" sldId="1230"/>
            <ac:spMk id="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48" v="1015" actId="33423"/>
          <ac:spMkLst>
            <pc:docMk/>
            <pc:sldMk cId="1419075505" sldId="1230"/>
            <ac:spMk id="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419075505" sldId="1230"/>
            <ac:spMk id="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48" v="1014" actId="33423"/>
          <ac:spMkLst>
            <pc:docMk/>
            <pc:sldMk cId="1419075505" sldId="1230"/>
            <ac:spMk id="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419075505" sldId="1230"/>
            <ac:grpSpMk id="5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48" v="1015" actId="33423"/>
          <ac:graphicFrameMkLst>
            <pc:docMk/>
            <pc:sldMk cId="1419075505" sldId="1230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14" actId="33423"/>
          <ac:graphicFrameMkLst>
            <pc:docMk/>
            <pc:sldMk cId="1419075505" sldId="1230"/>
            <ac:graphicFrameMk id="9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310" v="1074" actId="33423"/>
        <pc:sldMkLst>
          <pc:docMk/>
          <pc:sldMk cId="3788496620" sldId="1231"/>
        </pc:sldMkLst>
        <pc:spChg chg="add del">
          <ac:chgData name="Yun Xiao" userId="30e8949b79a00b87" providerId="LiveId" clId="{DD97DDB5-1B88-46EB-BC93-66FBA8EFCE92}" dt="2023-11-09T05:33:33.310" v="1074" actId="33423"/>
          <ac:spMkLst>
            <pc:docMk/>
            <pc:sldMk cId="3788496620" sldId="1231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3" actId="33423"/>
          <ac:spMkLst>
            <pc:docMk/>
            <pc:sldMk cId="3788496620" sldId="1231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2" actId="33423"/>
          <ac:spMkLst>
            <pc:docMk/>
            <pc:sldMk cId="3788496620" sldId="1231"/>
            <ac:spMk id="8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310" v="1074" actId="33423"/>
          <ac:graphicFrameMkLst>
            <pc:docMk/>
            <pc:sldMk cId="3788496620" sldId="1231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3" actId="33423"/>
          <ac:graphicFrameMkLst>
            <pc:docMk/>
            <pc:sldMk cId="3788496620" sldId="1231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2" actId="33423"/>
          <ac:graphicFrameMkLst>
            <pc:docMk/>
            <pc:sldMk cId="3788496620" sldId="1231"/>
            <ac:graphicFrameMk id="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10" v="1071" actId="33423"/>
        <pc:sldMkLst>
          <pc:docMk/>
          <pc:sldMk cId="3830622622" sldId="1232"/>
        </pc:sldMkLst>
        <pc:spChg chg="add del">
          <ac:chgData name="Yun Xiao" userId="30e8949b79a00b87" providerId="LiveId" clId="{DD97DDB5-1B88-46EB-BC93-66FBA8EFCE92}" dt="2023-11-09T05:33:33.310" v="1071" actId="33423"/>
          <ac:spMkLst>
            <pc:docMk/>
            <pc:sldMk cId="3830622622" sldId="1232"/>
            <ac:spMk id="2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70" actId="33423"/>
          <ac:spMkLst>
            <pc:docMk/>
            <pc:sldMk cId="3830622622" sldId="1232"/>
            <ac:spMk id="2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10" v="1069" actId="33423"/>
          <ac:spMkLst>
            <pc:docMk/>
            <pc:sldMk cId="3830622622" sldId="1232"/>
            <ac:spMk id="2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2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2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2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2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2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3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3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830622622" sldId="1232"/>
            <ac:spMk id="3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68" actId="33423"/>
          <ac:spMkLst>
            <pc:docMk/>
            <pc:sldMk cId="3830622622" sldId="1232"/>
            <ac:spMk id="34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830622622" sldId="1232"/>
            <ac:grpSpMk id="23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310" v="1071" actId="33423"/>
          <ac:graphicFrameMkLst>
            <pc:docMk/>
            <pc:sldMk cId="3830622622" sldId="1232"/>
            <ac:graphicFrameMk id="2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70" actId="33423"/>
          <ac:graphicFrameMkLst>
            <pc:docMk/>
            <pc:sldMk cId="3830622622" sldId="1232"/>
            <ac:graphicFrameMk id="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9" actId="33423"/>
          <ac:graphicFrameMkLst>
            <pc:docMk/>
            <pc:sldMk cId="3830622622" sldId="1232"/>
            <ac:graphicFrameMk id="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8" actId="33423"/>
          <ac:graphicFrameMkLst>
            <pc:docMk/>
            <pc:sldMk cId="3830622622" sldId="1232"/>
            <ac:graphicFrameMk id="3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10" v="1067" actId="33423"/>
        <pc:sldMkLst>
          <pc:docMk/>
          <pc:sldMk cId="2955071720" sldId="1233"/>
        </pc:sldMkLst>
        <pc:spChg chg="add del mod">
          <ac:chgData name="Yun Xiao" userId="30e8949b79a00b87" providerId="LiveId" clId="{DD97DDB5-1B88-46EB-BC93-66FBA8EFCE92}" dt="2023-11-09T05:33:33.310" v="1067" actId="33423"/>
          <ac:spMkLst>
            <pc:docMk/>
            <pc:sldMk cId="2955071720" sldId="1233"/>
            <ac:spMk id="1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955071720" sldId="1233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66" actId="33423"/>
          <ac:spMkLst>
            <pc:docMk/>
            <pc:sldMk cId="2955071720" sldId="1233"/>
            <ac:spMk id="22" creationId="{9774C2A0-01C2-44AF-8477-7F893345D8C4}"/>
          </ac:spMkLst>
        </pc:spChg>
        <pc:spChg chg="add del">
          <ac:chgData name="Yun Xiao" userId="30e8949b79a00b87" providerId="LiveId" clId="{DD97DDB5-1B88-46EB-BC93-66FBA8EFCE92}" dt="2023-11-09T05:33:33.310" v="1065" actId="33423"/>
          <ac:spMkLst>
            <pc:docMk/>
            <pc:sldMk cId="2955071720" sldId="1233"/>
            <ac:spMk id="23" creationId="{3A01C96B-011F-40CE-A72F-8F9909120E47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955071720" sldId="1233"/>
            <ac:grpSpMk id="9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310" v="1067" actId="33423"/>
          <ac:graphicFrameMkLst>
            <pc:docMk/>
            <pc:sldMk cId="2955071720" sldId="1233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6" actId="33423"/>
          <ac:graphicFrameMkLst>
            <pc:docMk/>
            <pc:sldMk cId="2955071720" sldId="1233"/>
            <ac:graphicFrameMk id="22" creationId="{9774C2A0-01C2-44AF-8477-7F893345D8C4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5" actId="33423"/>
          <ac:graphicFrameMkLst>
            <pc:docMk/>
            <pc:sldMk cId="2955071720" sldId="1233"/>
            <ac:graphicFrameMk id="23" creationId="{3A01C96B-011F-40CE-A72F-8F9909120E47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10" v="1064" actId="33423"/>
        <pc:sldMkLst>
          <pc:docMk/>
          <pc:sldMk cId="920004546" sldId="1245"/>
        </pc:sldMkLst>
        <pc:spChg chg="add del">
          <ac:chgData name="Yun Xiao" userId="30e8949b79a00b87" providerId="LiveId" clId="{DD97DDB5-1B88-46EB-BC93-66FBA8EFCE92}" dt="2023-11-09T05:33:33.310" v="1064" actId="33423"/>
          <ac:spMkLst>
            <pc:docMk/>
            <pc:sldMk cId="920004546" sldId="1245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63" actId="33423"/>
          <ac:spMkLst>
            <pc:docMk/>
            <pc:sldMk cId="920004546" sldId="1245"/>
            <ac:spMk id="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10" v="1062" actId="33423"/>
          <ac:spMkLst>
            <pc:docMk/>
            <pc:sldMk cId="920004546" sldId="1245"/>
            <ac:spMk id="20" creationId="{67E49998-3BC3-406B-B4A2-EE6D9E6F6E47}"/>
          </ac:spMkLst>
        </pc:spChg>
        <pc:spChg chg="add del">
          <ac:chgData name="Yun Xiao" userId="30e8949b79a00b87" providerId="LiveId" clId="{DD97DDB5-1B88-46EB-BC93-66FBA8EFCE92}" dt="2023-11-09T05:33:33.310" v="1061" actId="33423"/>
          <ac:spMkLst>
            <pc:docMk/>
            <pc:sldMk cId="920004546" sldId="1245"/>
            <ac:spMk id="21" creationId="{86BE1F9F-A371-4409-B0B6-329EBC5462FD}"/>
          </ac:spMkLst>
        </pc:spChg>
        <pc:spChg chg="add del">
          <ac:chgData name="Yun Xiao" userId="30e8949b79a00b87" providerId="LiveId" clId="{DD97DDB5-1B88-46EB-BC93-66FBA8EFCE92}" dt="2023-11-09T05:33:33.295" v="1060" actId="33423"/>
          <ac:spMkLst>
            <pc:docMk/>
            <pc:sldMk cId="920004546" sldId="1245"/>
            <ac:spMk id="25" creationId="{D395898C-6AD2-427F-9686-DA374863E3F0}"/>
          </ac:spMkLst>
        </pc:spChg>
        <pc:graphicFrameChg chg="add del mod replId">
          <ac:chgData name="Yun Xiao" userId="30e8949b79a00b87" providerId="LiveId" clId="{DD97DDB5-1B88-46EB-BC93-66FBA8EFCE92}" dt="2023-11-09T05:33:33.310" v="1064" actId="33423"/>
          <ac:graphicFrameMkLst>
            <pc:docMk/>
            <pc:sldMk cId="920004546" sldId="1245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3" actId="33423"/>
          <ac:graphicFrameMkLst>
            <pc:docMk/>
            <pc:sldMk cId="920004546" sldId="1245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2" actId="33423"/>
          <ac:graphicFrameMkLst>
            <pc:docMk/>
            <pc:sldMk cId="920004546" sldId="1245"/>
            <ac:graphicFrameMk id="20" creationId="{67E49998-3BC3-406B-B4A2-EE6D9E6F6E47}"/>
          </ac:graphicFrameMkLst>
        </pc:graphicFrameChg>
        <pc:graphicFrameChg chg="add del mod replId">
          <ac:chgData name="Yun Xiao" userId="30e8949b79a00b87" providerId="LiveId" clId="{DD97DDB5-1B88-46EB-BC93-66FBA8EFCE92}" dt="2023-11-09T05:33:33.310" v="1061" actId="33423"/>
          <ac:graphicFrameMkLst>
            <pc:docMk/>
            <pc:sldMk cId="920004546" sldId="1245"/>
            <ac:graphicFrameMk id="21" creationId="{86BE1F9F-A371-4409-B0B6-329EBC5462FD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60" actId="33423"/>
          <ac:graphicFrameMkLst>
            <pc:docMk/>
            <pc:sldMk cId="920004546" sldId="1245"/>
            <ac:graphicFrameMk id="25" creationId="{D395898C-6AD2-427F-9686-DA374863E3F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95" v="1059" actId="33423"/>
        <pc:sldMkLst>
          <pc:docMk/>
          <pc:sldMk cId="2341933993" sldId="1247"/>
        </pc:sldMkLst>
        <pc:spChg chg="add del">
          <ac:chgData name="Yun Xiao" userId="30e8949b79a00b87" providerId="LiveId" clId="{DD97DDB5-1B88-46EB-BC93-66FBA8EFCE92}" dt="2023-11-09T05:33:33.295" v="1059" actId="33423"/>
          <ac:spMkLst>
            <pc:docMk/>
            <pc:sldMk cId="2341933993" sldId="1247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8" actId="33423"/>
          <ac:spMkLst>
            <pc:docMk/>
            <pc:sldMk cId="2341933993" sldId="1247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7" actId="33423"/>
          <ac:spMkLst>
            <pc:docMk/>
            <pc:sldMk cId="2341933993" sldId="1247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6" actId="33423"/>
          <ac:spMkLst>
            <pc:docMk/>
            <pc:sldMk cId="2341933993" sldId="1247"/>
            <ac:spMk id="6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95" v="1059" actId="33423"/>
          <ac:graphicFrameMkLst>
            <pc:docMk/>
            <pc:sldMk cId="2341933993" sldId="1247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8" actId="33423"/>
          <ac:graphicFrameMkLst>
            <pc:docMk/>
            <pc:sldMk cId="2341933993" sldId="1247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7" actId="33423"/>
          <ac:graphicFrameMkLst>
            <pc:docMk/>
            <pc:sldMk cId="2341933993" sldId="1247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6" actId="33423"/>
          <ac:graphicFrameMkLst>
            <pc:docMk/>
            <pc:sldMk cId="2341933993" sldId="1247"/>
            <ac:graphicFrameMk id="6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95" v="1055" actId="33423"/>
        <pc:sldMkLst>
          <pc:docMk/>
          <pc:sldMk cId="4159151864" sldId="1248"/>
        </pc:sldMkLst>
        <pc:spChg chg="add del">
          <ac:chgData name="Yun Xiao" userId="30e8949b79a00b87" providerId="LiveId" clId="{DD97DDB5-1B88-46EB-BC93-66FBA8EFCE92}" dt="2023-11-09T05:33:33.295" v="1055" actId="33423"/>
          <ac:spMkLst>
            <pc:docMk/>
            <pc:sldMk cId="4159151864" sldId="1248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4" actId="33423"/>
          <ac:spMkLst>
            <pc:docMk/>
            <pc:sldMk cId="4159151864" sldId="1248"/>
            <ac:spMk id="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3" actId="33423"/>
          <ac:spMkLst>
            <pc:docMk/>
            <pc:sldMk cId="4159151864" sldId="1248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52" actId="33423"/>
          <ac:spMkLst>
            <pc:docMk/>
            <pc:sldMk cId="4159151864" sldId="1248"/>
            <ac:spMk id="9" creationId="{4A5149D0-DB4C-4395-AABE-C4CD6A6658BF}"/>
          </ac:spMkLst>
        </pc:spChg>
        <pc:graphicFrameChg chg="add del mod replId">
          <ac:chgData name="Yun Xiao" userId="30e8949b79a00b87" providerId="LiveId" clId="{DD97DDB5-1B88-46EB-BC93-66FBA8EFCE92}" dt="2023-11-09T05:33:33.295" v="1055" actId="33423"/>
          <ac:graphicFrameMkLst>
            <pc:docMk/>
            <pc:sldMk cId="4159151864" sldId="1248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4" actId="33423"/>
          <ac:graphicFrameMkLst>
            <pc:docMk/>
            <pc:sldMk cId="4159151864" sldId="1248"/>
            <ac:graphicFrameMk id="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3" actId="33423"/>
          <ac:graphicFrameMkLst>
            <pc:docMk/>
            <pc:sldMk cId="4159151864" sldId="1248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52" actId="33423"/>
          <ac:graphicFrameMkLst>
            <pc:docMk/>
            <pc:sldMk cId="4159151864" sldId="1248"/>
            <ac:graphicFrameMk id="9" creationId="{4A5149D0-DB4C-4395-AABE-C4CD6A6658BF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95" v="1048" actId="33423"/>
        <pc:sldMkLst>
          <pc:docMk/>
          <pc:sldMk cId="482069121" sldId="1249"/>
        </pc:sldMkLst>
        <pc:spChg chg="add del">
          <ac:chgData name="Yun Xiao" userId="30e8949b79a00b87" providerId="LiveId" clId="{DD97DDB5-1B88-46EB-BC93-66FBA8EFCE92}" dt="2023-11-09T05:33:33.295" v="1045" actId="33423"/>
          <ac:spMkLst>
            <pc:docMk/>
            <pc:sldMk cId="482069121" sldId="1249"/>
            <ac:spMk id="1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44" actId="33423"/>
          <ac:spMkLst>
            <pc:docMk/>
            <pc:sldMk cId="482069121" sldId="1249"/>
            <ac:spMk id="1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43" actId="33423"/>
          <ac:spMkLst>
            <pc:docMk/>
            <pc:sldMk cId="482069121" sldId="1249"/>
            <ac:spMk id="2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48" actId="33423"/>
          <ac:spMkLst>
            <pc:docMk/>
            <pc:sldMk cId="482069121" sldId="1249"/>
            <ac:spMk id="271365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95" v="1047" actId="33423"/>
          <ac:spMkLst>
            <pc:docMk/>
            <pc:sldMk cId="482069121" sldId="1249"/>
            <ac:spMk id="27136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95" v="1046" actId="33423"/>
          <ac:spMkLst>
            <pc:docMk/>
            <pc:sldMk cId="482069121" sldId="1249"/>
            <ac:spMk id="98918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82069121" sldId="1249"/>
            <ac:spMk id="98918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82069121" sldId="1249"/>
            <ac:spMk id="989190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482069121" sldId="1249"/>
            <ac:grpSpMk id="271386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95" v="1045" actId="33423"/>
          <ac:graphicFrameMkLst>
            <pc:docMk/>
            <pc:sldMk cId="482069121" sldId="1249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4" actId="33423"/>
          <ac:graphicFrameMkLst>
            <pc:docMk/>
            <pc:sldMk cId="482069121" sldId="1249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3" actId="33423"/>
          <ac:graphicFrameMkLst>
            <pc:docMk/>
            <pc:sldMk cId="482069121" sldId="1249"/>
            <ac:graphicFrameMk id="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8" actId="33423"/>
          <ac:graphicFrameMkLst>
            <pc:docMk/>
            <pc:sldMk cId="482069121" sldId="1249"/>
            <ac:graphicFrameMk id="27136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7" actId="33423"/>
          <ac:graphicFrameMkLst>
            <pc:docMk/>
            <pc:sldMk cId="482069121" sldId="1249"/>
            <ac:graphicFrameMk id="27136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95" v="1046" actId="33423"/>
          <ac:graphicFrameMkLst>
            <pc:docMk/>
            <pc:sldMk cId="482069121" sldId="1249"/>
            <ac:graphicFrameMk id="989188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279" v="1042" actId="33423"/>
        <pc:sldMkLst>
          <pc:docMk/>
          <pc:sldMk cId="2358315059" sldId="1250"/>
        </pc:sldMkLst>
        <pc:spChg chg="add del">
          <ac:chgData name="Yun Xiao" userId="30e8949b79a00b87" providerId="LiveId" clId="{DD97DDB5-1B88-46EB-BC93-66FBA8EFCE92}" dt="2023-11-09T05:33:33.279" v="1042" actId="33423"/>
          <ac:spMkLst>
            <pc:docMk/>
            <pc:sldMk cId="2358315059" sldId="1250"/>
            <ac:spMk id="1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79" v="1041" actId="33423"/>
          <ac:spMkLst>
            <pc:docMk/>
            <pc:sldMk cId="2358315059" sldId="1250"/>
            <ac:spMk id="1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8315059" sldId="1250"/>
            <ac:spMk id="2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279" v="1040" actId="33423"/>
          <ac:spMkLst>
            <pc:docMk/>
            <pc:sldMk cId="2358315059" sldId="1250"/>
            <ac:spMk id="2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8315059" sldId="1250"/>
            <ac:spMk id="2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358315059" sldId="1250"/>
            <ac:spMk id="2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79" v="1039" actId="33423"/>
          <ac:spMkLst>
            <pc:docMk/>
            <pc:sldMk cId="2358315059" sldId="1250"/>
            <ac:spMk id="30" creationId="{57D78B74-113B-4551-A94E-44F3C2D434E7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358315059" sldId="1250"/>
            <ac:grpSpMk id="19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79" v="1042" actId="33423"/>
          <ac:graphicFrameMkLst>
            <pc:docMk/>
            <pc:sldMk cId="2358315059" sldId="1250"/>
            <ac:graphicFrameMk id="1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41" actId="33423"/>
          <ac:graphicFrameMkLst>
            <pc:docMk/>
            <pc:sldMk cId="2358315059" sldId="1250"/>
            <ac:graphicFrameMk id="1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40" actId="33423"/>
          <ac:graphicFrameMkLst>
            <pc:docMk/>
            <pc:sldMk cId="2358315059" sldId="1250"/>
            <ac:graphicFrameMk id="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9" actId="33423"/>
          <ac:graphicFrameMkLst>
            <pc:docMk/>
            <pc:sldMk cId="2358315059" sldId="1250"/>
            <ac:graphicFrameMk id="30" creationId="{57D78B74-113B-4551-A94E-44F3C2D434E7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107" v="813" actId="33423"/>
        <pc:sldMkLst>
          <pc:docMk/>
          <pc:sldMk cId="974597533" sldId="1254"/>
        </pc:sldMkLst>
        <pc:spChg chg="add del">
          <ac:chgData name="Yun Xiao" userId="30e8949b79a00b87" providerId="LiveId" clId="{DD97DDB5-1B88-46EB-BC93-66FBA8EFCE92}" dt="2023-11-09T05:33:33.107" v="813" actId="33423"/>
          <ac:spMkLst>
            <pc:docMk/>
            <pc:sldMk cId="974597533" sldId="1254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12" actId="33423"/>
          <ac:spMkLst>
            <pc:docMk/>
            <pc:sldMk cId="974597533" sldId="1254"/>
            <ac:spMk id="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11" actId="33423"/>
          <ac:spMkLst>
            <pc:docMk/>
            <pc:sldMk cId="974597533" sldId="1254"/>
            <ac:spMk id="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10" actId="33423"/>
          <ac:spMkLst>
            <pc:docMk/>
            <pc:sldMk cId="974597533" sldId="1254"/>
            <ac:spMk id="1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09" actId="33423"/>
          <ac:spMkLst>
            <pc:docMk/>
            <pc:sldMk cId="974597533" sldId="1254"/>
            <ac:spMk id="1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08" actId="33423"/>
          <ac:spMkLst>
            <pc:docMk/>
            <pc:sldMk cId="974597533" sldId="1254"/>
            <ac:spMk id="1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107" v="813" actId="33423"/>
          <ac:graphicFrameMkLst>
            <pc:docMk/>
            <pc:sldMk cId="974597533" sldId="1254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12" actId="33423"/>
          <ac:graphicFrameMkLst>
            <pc:docMk/>
            <pc:sldMk cId="974597533" sldId="1254"/>
            <ac:graphicFrameMk id="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11" actId="33423"/>
          <ac:graphicFrameMkLst>
            <pc:docMk/>
            <pc:sldMk cId="974597533" sldId="1254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10" actId="33423"/>
          <ac:graphicFrameMkLst>
            <pc:docMk/>
            <pc:sldMk cId="974597533" sldId="1254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9" actId="33423"/>
          <ac:graphicFrameMkLst>
            <pc:docMk/>
            <pc:sldMk cId="974597533" sldId="1254"/>
            <ac:graphicFrameMk id="1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8" actId="33423"/>
          <ac:graphicFrameMkLst>
            <pc:docMk/>
            <pc:sldMk cId="974597533" sldId="1254"/>
            <ac:graphicFrameMk id="1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91" v="807" actId="33423"/>
        <pc:sldMkLst>
          <pc:docMk/>
          <pc:sldMk cId="567916515" sldId="1255"/>
        </pc:sldMkLst>
        <pc:spChg chg="add del">
          <ac:chgData name="Yun Xiao" userId="30e8949b79a00b87" providerId="LiveId" clId="{DD97DDB5-1B88-46EB-BC93-66FBA8EFCE92}" dt="2023-11-09T05:33:33.091" v="807" actId="33423"/>
          <ac:spMkLst>
            <pc:docMk/>
            <pc:sldMk cId="567916515" sldId="1255"/>
            <ac:spMk id="2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06" actId="33423"/>
          <ac:spMkLst>
            <pc:docMk/>
            <pc:sldMk cId="567916515" sldId="1255"/>
            <ac:spMk id="2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91" v="805" actId="33423"/>
          <ac:spMkLst>
            <pc:docMk/>
            <pc:sldMk cId="567916515" sldId="1255"/>
            <ac:spMk id="2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91" v="807" actId="33423"/>
          <ac:graphicFrameMkLst>
            <pc:docMk/>
            <pc:sldMk cId="567916515" sldId="1255"/>
            <ac:graphicFrameMk id="2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6" actId="33423"/>
          <ac:graphicFrameMkLst>
            <pc:docMk/>
            <pc:sldMk cId="567916515" sldId="1255"/>
            <ac:graphicFrameMk id="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5" actId="33423"/>
          <ac:graphicFrameMkLst>
            <pc:docMk/>
            <pc:sldMk cId="567916515" sldId="1255"/>
            <ac:graphicFrameMk id="2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91" v="804" actId="33423"/>
        <pc:sldMkLst>
          <pc:docMk/>
          <pc:sldMk cId="4120102391" sldId="1258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1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2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3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0102391" sldId="1258"/>
            <ac:spMk id="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804" actId="33423"/>
          <ac:spMkLst>
            <pc:docMk/>
            <pc:sldMk cId="4120102391" sldId="1258"/>
            <ac:spMk id="4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803" actId="33423"/>
          <ac:spMkLst>
            <pc:docMk/>
            <pc:sldMk cId="4120102391" sldId="1258"/>
            <ac:spMk id="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802" actId="33423"/>
          <ac:spMkLst>
            <pc:docMk/>
            <pc:sldMk cId="4120102391" sldId="1258"/>
            <ac:spMk id="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801" actId="33423"/>
          <ac:spMkLst>
            <pc:docMk/>
            <pc:sldMk cId="4120102391" sldId="1258"/>
            <ac:spMk id="4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800" actId="33423"/>
          <ac:spMkLst>
            <pc:docMk/>
            <pc:sldMk cId="4120102391" sldId="1258"/>
            <ac:spMk id="5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91" v="799" actId="33423"/>
          <ac:spMkLst>
            <pc:docMk/>
            <pc:sldMk cId="4120102391" sldId="1258"/>
            <ac:spMk id="5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8" actId="33423"/>
          <ac:spMkLst>
            <pc:docMk/>
            <pc:sldMk cId="4120102391" sldId="1258"/>
            <ac:spMk id="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7" actId="33423"/>
          <ac:spMkLst>
            <pc:docMk/>
            <pc:sldMk cId="4120102391" sldId="1258"/>
            <ac:spMk id="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6" actId="33423"/>
          <ac:spMkLst>
            <pc:docMk/>
            <pc:sldMk cId="4120102391" sldId="1258"/>
            <ac:spMk id="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5" actId="33423"/>
          <ac:spMkLst>
            <pc:docMk/>
            <pc:sldMk cId="4120102391" sldId="1258"/>
            <ac:spMk id="5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4" actId="33423"/>
          <ac:spMkLst>
            <pc:docMk/>
            <pc:sldMk cId="4120102391" sldId="1258"/>
            <ac:spMk id="5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3" actId="33423"/>
          <ac:spMkLst>
            <pc:docMk/>
            <pc:sldMk cId="4120102391" sldId="1258"/>
            <ac:spMk id="5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76" v="792" actId="33423"/>
          <ac:spMkLst>
            <pc:docMk/>
            <pc:sldMk cId="4120102391" sldId="1258"/>
            <ac:spMk id="5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91" actId="33423"/>
          <ac:spMkLst>
            <pc:docMk/>
            <pc:sldMk cId="4120102391" sldId="1258"/>
            <ac:spMk id="5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90" actId="33423"/>
          <ac:spMkLst>
            <pc:docMk/>
            <pc:sldMk cId="4120102391" sldId="1258"/>
            <ac:spMk id="6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89" actId="33423"/>
          <ac:spMkLst>
            <pc:docMk/>
            <pc:sldMk cId="4120102391" sldId="1258"/>
            <ac:spMk id="6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88" actId="33423"/>
          <ac:spMkLst>
            <pc:docMk/>
            <pc:sldMk cId="4120102391" sldId="1258"/>
            <ac:spMk id="6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87" actId="33423"/>
          <ac:spMkLst>
            <pc:docMk/>
            <pc:sldMk cId="4120102391" sldId="1258"/>
            <ac:spMk id="6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60" v="786" actId="33423"/>
          <ac:spMkLst>
            <pc:docMk/>
            <pc:sldMk cId="4120102391" sldId="1258"/>
            <ac:spMk id="6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45" v="785" actId="33423"/>
          <ac:spMkLst>
            <pc:docMk/>
            <pc:sldMk cId="4120102391" sldId="1258"/>
            <ac:spMk id="6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45" v="784" actId="33423"/>
          <ac:spMkLst>
            <pc:docMk/>
            <pc:sldMk cId="4120102391" sldId="1258"/>
            <ac:spMk id="6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45" v="783" actId="33423"/>
          <ac:spMkLst>
            <pc:docMk/>
            <pc:sldMk cId="4120102391" sldId="1258"/>
            <ac:spMk id="6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82" actId="33423"/>
          <ac:spMkLst>
            <pc:docMk/>
            <pc:sldMk cId="4120102391" sldId="1258"/>
            <ac:spMk id="6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4120102391" sldId="1258"/>
            <ac:grpSpMk id="2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091" v="804" actId="33423"/>
          <ac:graphicFrameMkLst>
            <pc:docMk/>
            <pc:sldMk cId="4120102391" sldId="1258"/>
            <ac:graphicFrameMk id="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3" actId="33423"/>
          <ac:graphicFrameMkLst>
            <pc:docMk/>
            <pc:sldMk cId="4120102391" sldId="1258"/>
            <ac:graphicFrameMk id="4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2" actId="33423"/>
          <ac:graphicFrameMkLst>
            <pc:docMk/>
            <pc:sldMk cId="4120102391" sldId="1258"/>
            <ac:graphicFrameMk id="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1" actId="33423"/>
          <ac:graphicFrameMkLst>
            <pc:docMk/>
            <pc:sldMk cId="4120102391" sldId="1258"/>
            <ac:graphicFrameMk id="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800" actId="33423"/>
          <ac:graphicFrameMkLst>
            <pc:docMk/>
            <pc:sldMk cId="4120102391" sldId="1258"/>
            <ac:graphicFrameMk id="5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91" v="799" actId="33423"/>
          <ac:graphicFrameMkLst>
            <pc:docMk/>
            <pc:sldMk cId="4120102391" sldId="1258"/>
            <ac:graphicFrameMk id="5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8" actId="33423"/>
          <ac:graphicFrameMkLst>
            <pc:docMk/>
            <pc:sldMk cId="4120102391" sldId="1258"/>
            <ac:graphicFrameMk id="5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7" actId="33423"/>
          <ac:graphicFrameMkLst>
            <pc:docMk/>
            <pc:sldMk cId="4120102391" sldId="1258"/>
            <ac:graphicFrameMk id="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6" actId="33423"/>
          <ac:graphicFrameMkLst>
            <pc:docMk/>
            <pc:sldMk cId="4120102391" sldId="1258"/>
            <ac:graphicFrameMk id="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5" actId="33423"/>
          <ac:graphicFrameMkLst>
            <pc:docMk/>
            <pc:sldMk cId="4120102391" sldId="1258"/>
            <ac:graphicFrameMk id="5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4" actId="33423"/>
          <ac:graphicFrameMkLst>
            <pc:docMk/>
            <pc:sldMk cId="4120102391" sldId="1258"/>
            <ac:graphicFrameMk id="5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3" actId="33423"/>
          <ac:graphicFrameMkLst>
            <pc:docMk/>
            <pc:sldMk cId="4120102391" sldId="1258"/>
            <ac:graphicFrameMk id="5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76" v="792" actId="33423"/>
          <ac:graphicFrameMkLst>
            <pc:docMk/>
            <pc:sldMk cId="4120102391" sldId="1258"/>
            <ac:graphicFrameMk id="5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91" actId="33423"/>
          <ac:graphicFrameMkLst>
            <pc:docMk/>
            <pc:sldMk cId="4120102391" sldId="1258"/>
            <ac:graphicFrameMk id="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90" actId="33423"/>
          <ac:graphicFrameMkLst>
            <pc:docMk/>
            <pc:sldMk cId="4120102391" sldId="1258"/>
            <ac:graphicFrameMk id="6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89" actId="33423"/>
          <ac:graphicFrameMkLst>
            <pc:docMk/>
            <pc:sldMk cId="4120102391" sldId="1258"/>
            <ac:graphicFrameMk id="6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88" actId="33423"/>
          <ac:graphicFrameMkLst>
            <pc:docMk/>
            <pc:sldMk cId="4120102391" sldId="1258"/>
            <ac:graphicFrameMk id="6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87" actId="33423"/>
          <ac:graphicFrameMkLst>
            <pc:docMk/>
            <pc:sldMk cId="4120102391" sldId="1258"/>
            <ac:graphicFrameMk id="6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60" v="786" actId="33423"/>
          <ac:graphicFrameMkLst>
            <pc:docMk/>
            <pc:sldMk cId="4120102391" sldId="1258"/>
            <ac:graphicFrameMk id="6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85" actId="33423"/>
          <ac:graphicFrameMkLst>
            <pc:docMk/>
            <pc:sldMk cId="4120102391" sldId="1258"/>
            <ac:graphicFrameMk id="6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84" actId="33423"/>
          <ac:graphicFrameMkLst>
            <pc:docMk/>
            <pc:sldMk cId="4120102391" sldId="1258"/>
            <ac:graphicFrameMk id="6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83" actId="33423"/>
          <ac:graphicFrameMkLst>
            <pc:docMk/>
            <pc:sldMk cId="4120102391" sldId="1258"/>
            <ac:graphicFrameMk id="6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82" actId="33423"/>
          <ac:graphicFrameMkLst>
            <pc:docMk/>
            <pc:sldMk cId="4120102391" sldId="1258"/>
            <ac:graphicFrameMk id="69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45" v="781" actId="33423"/>
        <pc:sldMkLst>
          <pc:docMk/>
          <pc:sldMk cId="4227145160" sldId="1259"/>
        </pc:sldMkLst>
        <pc:spChg chg="add del">
          <ac:chgData name="Yun Xiao" userId="30e8949b79a00b87" providerId="LiveId" clId="{DD97DDB5-1B88-46EB-BC93-66FBA8EFCE92}" dt="2023-11-09T05:33:33.045" v="781" actId="33423"/>
          <ac:spMkLst>
            <pc:docMk/>
            <pc:sldMk cId="4227145160" sldId="1259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80" actId="33423"/>
          <ac:spMkLst>
            <pc:docMk/>
            <pc:sldMk cId="4227145160" sldId="1259"/>
            <ac:spMk id="9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45" v="781" actId="33423"/>
          <ac:graphicFrameMkLst>
            <pc:docMk/>
            <pc:sldMk cId="4227145160" sldId="1259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80" actId="33423"/>
          <ac:graphicFrameMkLst>
            <pc:docMk/>
            <pc:sldMk cId="4227145160" sldId="1259"/>
            <ac:graphicFrameMk id="9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45" v="761" actId="33423"/>
        <pc:sldMkLst>
          <pc:docMk/>
          <pc:sldMk cId="1028917375" sldId="1260"/>
        </pc:sldMkLst>
        <pc:spChg chg="add del">
          <ac:chgData name="Yun Xiao" userId="30e8949b79a00b87" providerId="LiveId" clId="{DD97DDB5-1B88-46EB-BC93-66FBA8EFCE92}" dt="2023-11-09T05:33:33.045" v="760" actId="33423"/>
          <ac:spMkLst>
            <pc:docMk/>
            <pc:sldMk cId="1028917375" sldId="1260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59" actId="33423"/>
          <ac:spMkLst>
            <pc:docMk/>
            <pc:sldMk cId="1028917375" sldId="1260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61" actId="33423"/>
          <ac:spMkLst>
            <pc:docMk/>
            <pc:sldMk cId="1028917375" sldId="1260"/>
            <ac:spMk id="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45" v="760" actId="33423"/>
          <ac:graphicFrameMkLst>
            <pc:docMk/>
            <pc:sldMk cId="1028917375" sldId="1260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59" actId="33423"/>
          <ac:graphicFrameMkLst>
            <pc:docMk/>
            <pc:sldMk cId="1028917375" sldId="1260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1" actId="33423"/>
          <ac:graphicFrameMkLst>
            <pc:docMk/>
            <pc:sldMk cId="1028917375" sldId="1260"/>
            <ac:graphicFrameMk id="4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45" v="764" actId="33423"/>
        <pc:sldMkLst>
          <pc:docMk/>
          <pc:sldMk cId="1290474068" sldId="1263"/>
        </pc:sldMkLst>
        <pc:spChg chg="add del">
          <ac:chgData name="Yun Xiao" userId="30e8949b79a00b87" providerId="LiveId" clId="{DD97DDB5-1B88-46EB-BC93-66FBA8EFCE92}" dt="2023-11-09T05:33:33.045" v="764" actId="33423"/>
          <ac:spMkLst>
            <pc:docMk/>
            <pc:sldMk cId="1290474068" sldId="1263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63" actId="33423"/>
          <ac:spMkLst>
            <pc:docMk/>
            <pc:sldMk cId="1290474068" sldId="1263"/>
            <ac:spMk id="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62" actId="33423"/>
          <ac:spMkLst>
            <pc:docMk/>
            <pc:sldMk cId="1290474068" sldId="1263"/>
            <ac:spMk id="10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045" v="764" actId="33423"/>
          <ac:graphicFrameMkLst>
            <pc:docMk/>
            <pc:sldMk cId="1290474068" sldId="1263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3" actId="33423"/>
          <ac:graphicFrameMkLst>
            <pc:docMk/>
            <pc:sldMk cId="1290474068" sldId="1263"/>
            <ac:graphicFrameMk id="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2" actId="33423"/>
          <ac:graphicFrameMkLst>
            <pc:docMk/>
            <pc:sldMk cId="1290474068" sldId="1263"/>
            <ac:graphicFrameMk id="10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58:05.054" v="1693" actId="20577"/>
        <pc:sldMkLst>
          <pc:docMk/>
          <pc:sldMk cId="2004072762" sldId="1265"/>
        </pc:sldMkLst>
        <pc:spChg chg="add del mod">
          <ac:chgData name="Yun Xiao" userId="30e8949b79a00b87" providerId="LiveId" clId="{DD97DDB5-1B88-46EB-BC93-66FBA8EFCE92}" dt="2023-11-09T05:33:33.045" v="758" actId="33423"/>
          <ac:spMkLst>
            <pc:docMk/>
            <pc:sldMk cId="2004072762" sldId="1265"/>
            <ac:spMk id="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7" actId="33423"/>
          <ac:spMkLst>
            <pc:docMk/>
            <pc:sldMk cId="2004072762" sldId="1265"/>
            <ac:spMk id="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6" actId="33423"/>
          <ac:spMkLst>
            <pc:docMk/>
            <pc:sldMk cId="2004072762" sldId="1265"/>
            <ac:spMk id="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5" actId="33423"/>
          <ac:spMkLst>
            <pc:docMk/>
            <pc:sldMk cId="2004072762" sldId="1265"/>
            <ac:spMk id="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29" v="754" actId="33423"/>
          <ac:spMkLst>
            <pc:docMk/>
            <pc:sldMk cId="2004072762" sldId="1265"/>
            <ac:spMk id="1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3" actId="33423"/>
          <ac:spMkLst>
            <pc:docMk/>
            <pc:sldMk cId="2004072762" sldId="1265"/>
            <ac:spMk id="1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2" actId="33423"/>
          <ac:spMkLst>
            <pc:docMk/>
            <pc:sldMk cId="2004072762" sldId="1265"/>
            <ac:spMk id="1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1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1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1" actId="33423"/>
          <ac:spMkLst>
            <pc:docMk/>
            <pc:sldMk cId="2004072762" sldId="1265"/>
            <ac:spMk id="2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2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029" v="750" actId="33423"/>
          <ac:spMkLst>
            <pc:docMk/>
            <pc:sldMk cId="2004072762" sldId="1265"/>
            <ac:spMk id="2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004072762" sldId="1265"/>
            <ac:spMk id="24" creationId="{00000000-0000-0000-0000-000000000000}"/>
          </ac:spMkLst>
        </pc:spChg>
        <pc:spChg chg="mod">
          <ac:chgData name="Yun Xiao" userId="30e8949b79a00b87" providerId="LiveId" clId="{DD97DDB5-1B88-46EB-BC93-66FBA8EFCE92}" dt="2023-11-09T05:58:05.054" v="1693" actId="20577"/>
          <ac:spMkLst>
            <pc:docMk/>
            <pc:sldMk cId="2004072762" sldId="1265"/>
            <ac:spMk id="2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004072762" sldId="1265"/>
            <ac:grpSpMk id="3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004072762" sldId="1265"/>
            <ac:grpSpMk id="14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004072762" sldId="1265"/>
            <ac:grpSpMk id="20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045" v="758" actId="33423"/>
          <ac:graphicFrameMkLst>
            <pc:docMk/>
            <pc:sldMk cId="2004072762" sldId="1265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7" actId="33423"/>
          <ac:graphicFrameMkLst>
            <pc:docMk/>
            <pc:sldMk cId="2004072762" sldId="1265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6" actId="33423"/>
          <ac:graphicFrameMkLst>
            <pc:docMk/>
            <pc:sldMk cId="2004072762" sldId="1265"/>
            <ac:graphicFrameMk id="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5" actId="33423"/>
          <ac:graphicFrameMkLst>
            <pc:docMk/>
            <pc:sldMk cId="2004072762" sldId="1265"/>
            <ac:graphicFrameMk id="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4" actId="33423"/>
          <ac:graphicFrameMkLst>
            <pc:docMk/>
            <pc:sldMk cId="2004072762" sldId="1265"/>
            <ac:graphicFrameMk id="1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3" actId="33423"/>
          <ac:graphicFrameMkLst>
            <pc:docMk/>
            <pc:sldMk cId="2004072762" sldId="1265"/>
            <ac:graphicFrameMk id="1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2" actId="33423"/>
          <ac:graphicFrameMkLst>
            <pc:docMk/>
            <pc:sldMk cId="2004072762" sldId="1265"/>
            <ac:graphicFrameMk id="1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1" actId="33423"/>
          <ac:graphicFrameMkLst>
            <pc:docMk/>
            <pc:sldMk cId="2004072762" sldId="1265"/>
            <ac:graphicFrameMk id="2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29" v="750" actId="33423"/>
          <ac:graphicFrameMkLst>
            <pc:docMk/>
            <pc:sldMk cId="2004072762" sldId="1265"/>
            <ac:graphicFrameMk id="23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1008" actId="33423"/>
        <pc:sldMkLst>
          <pc:docMk/>
          <pc:sldMk cId="4129800793" sldId="1270"/>
        </pc:sldMkLst>
        <pc:spChg chg="add del mod">
          <ac:chgData name="Yun Xiao" userId="30e8949b79a00b87" providerId="LiveId" clId="{DD97DDB5-1B88-46EB-BC93-66FBA8EFCE92}" dt="2023-11-09T05:33:33.248" v="1008" actId="33423"/>
          <ac:spMkLst>
            <pc:docMk/>
            <pc:sldMk cId="4129800793" sldId="1270"/>
            <ac:spMk id="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9800793" sldId="1270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4129800793" sldId="1270"/>
            <ac:spMk id="1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48" v="1007" actId="33423"/>
          <ac:spMkLst>
            <pc:docMk/>
            <pc:sldMk cId="4129800793" sldId="1270"/>
            <ac:spMk id="16" creationId="{90402177-4519-4A72-981A-4E00C3C88DA5}"/>
          </ac:spMkLst>
        </pc:spChg>
        <pc:spChg chg="add del">
          <ac:chgData name="Yun Xiao" userId="30e8949b79a00b87" providerId="LiveId" clId="{DD97DDB5-1B88-46EB-BC93-66FBA8EFCE92}" dt="2023-11-09T05:33:33.248" v="1006" actId="33423"/>
          <ac:spMkLst>
            <pc:docMk/>
            <pc:sldMk cId="4129800793" sldId="1270"/>
            <ac:spMk id="17" creationId="{0CFD4824-C475-40CB-A42D-FFD62E0D9B48}"/>
          </ac:spMkLst>
        </pc:spChg>
        <pc:spChg chg="add del">
          <ac:chgData name="Yun Xiao" userId="30e8949b79a00b87" providerId="LiveId" clId="{DD97DDB5-1B88-46EB-BC93-66FBA8EFCE92}" dt="2023-11-09T05:33:33.248" v="1005" actId="33423"/>
          <ac:spMkLst>
            <pc:docMk/>
            <pc:sldMk cId="4129800793" sldId="1270"/>
            <ac:spMk id="18" creationId="{9B872304-017B-483C-8E2E-E44F59DDF9A4}"/>
          </ac:spMkLst>
        </pc:spChg>
        <pc:spChg chg="add del">
          <ac:chgData name="Yun Xiao" userId="30e8949b79a00b87" providerId="LiveId" clId="{DD97DDB5-1B88-46EB-BC93-66FBA8EFCE92}" dt="2023-11-09T05:33:33.248" v="1004" actId="33423"/>
          <ac:spMkLst>
            <pc:docMk/>
            <pc:sldMk cId="4129800793" sldId="1270"/>
            <ac:spMk id="19" creationId="{8B22878B-0DE0-45C6-BCA9-CA6562684F8F}"/>
          </ac:spMkLst>
        </pc:spChg>
        <pc:spChg chg="add del">
          <ac:chgData name="Yun Xiao" userId="30e8949b79a00b87" providerId="LiveId" clId="{DD97DDB5-1B88-46EB-BC93-66FBA8EFCE92}" dt="2023-11-09T05:33:33.248" v="1003" actId="33423"/>
          <ac:spMkLst>
            <pc:docMk/>
            <pc:sldMk cId="4129800793" sldId="1270"/>
            <ac:spMk id="20" creationId="{7D1C2FE4-BFA7-4B7E-B7C2-20BC6A1505BE}"/>
          </ac:spMkLst>
        </pc:spChg>
        <pc:spChg chg="add del">
          <ac:chgData name="Yun Xiao" userId="30e8949b79a00b87" providerId="LiveId" clId="{DD97DDB5-1B88-46EB-BC93-66FBA8EFCE92}" dt="2023-11-09T05:33:33.248" v="1002" actId="33423"/>
          <ac:spMkLst>
            <pc:docMk/>
            <pc:sldMk cId="4129800793" sldId="1270"/>
            <ac:spMk id="22" creationId="{314BEDC7-F45E-4FEF-88CB-4C4A2CC31D14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4129800793" sldId="1270"/>
            <ac:grpSpMk id="11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248" v="1008" actId="33423"/>
          <ac:graphicFrameMkLst>
            <pc:docMk/>
            <pc:sldMk cId="4129800793" sldId="1270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7" actId="33423"/>
          <ac:graphicFrameMkLst>
            <pc:docMk/>
            <pc:sldMk cId="4129800793" sldId="1270"/>
            <ac:graphicFrameMk id="16" creationId="{90402177-4519-4A72-981A-4E00C3C88DA5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6" actId="33423"/>
          <ac:graphicFrameMkLst>
            <pc:docMk/>
            <pc:sldMk cId="4129800793" sldId="1270"/>
            <ac:graphicFrameMk id="17" creationId="{0CFD4824-C475-40CB-A42D-FFD62E0D9B48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5" actId="33423"/>
          <ac:graphicFrameMkLst>
            <pc:docMk/>
            <pc:sldMk cId="4129800793" sldId="1270"/>
            <ac:graphicFrameMk id="18" creationId="{9B872304-017B-483C-8E2E-E44F59DDF9A4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4" actId="33423"/>
          <ac:graphicFrameMkLst>
            <pc:docMk/>
            <pc:sldMk cId="4129800793" sldId="1270"/>
            <ac:graphicFrameMk id="19" creationId="{8B22878B-0DE0-45C6-BCA9-CA6562684F8F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3" actId="33423"/>
          <ac:graphicFrameMkLst>
            <pc:docMk/>
            <pc:sldMk cId="4129800793" sldId="1270"/>
            <ac:graphicFrameMk id="20" creationId="{7D1C2FE4-BFA7-4B7E-B7C2-20BC6A1505BE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2" actId="33423"/>
          <ac:graphicFrameMkLst>
            <pc:docMk/>
            <pc:sldMk cId="4129800793" sldId="1270"/>
            <ac:graphicFrameMk id="22" creationId="{314BEDC7-F45E-4FEF-88CB-4C4A2CC31D14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576" v="1323" actId="33423"/>
        <pc:sldMkLst>
          <pc:docMk/>
          <pc:sldMk cId="2827173444" sldId="1435"/>
        </pc:sldMkLst>
        <pc:spChg chg="add del">
          <ac:chgData name="Yun Xiao" userId="30e8949b79a00b87" providerId="LiveId" clId="{DD97DDB5-1B88-46EB-BC93-66FBA8EFCE92}" dt="2023-11-09T05:33:33.576" v="1323" actId="33423"/>
          <ac:spMkLst>
            <pc:docMk/>
            <pc:sldMk cId="2827173444" sldId="1435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76" v="1322" actId="33423"/>
          <ac:spMkLst>
            <pc:docMk/>
            <pc:sldMk cId="2827173444" sldId="1435"/>
            <ac:spMk id="8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76" v="1321" actId="33423"/>
          <ac:spMkLst>
            <pc:docMk/>
            <pc:sldMk cId="2827173444" sldId="1435"/>
            <ac:spMk id="10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76" v="1320" actId="33423"/>
          <ac:spMkLst>
            <pc:docMk/>
            <pc:sldMk cId="2827173444" sldId="1435"/>
            <ac:spMk id="12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576" v="1323" actId="33423"/>
          <ac:graphicFrameMkLst>
            <pc:docMk/>
            <pc:sldMk cId="2827173444" sldId="1435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22" actId="33423"/>
          <ac:graphicFrameMkLst>
            <pc:docMk/>
            <pc:sldMk cId="2827173444" sldId="1435"/>
            <ac:graphicFrameMk id="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21" actId="33423"/>
          <ac:graphicFrameMkLst>
            <pc:docMk/>
            <pc:sldMk cId="2827173444" sldId="1435"/>
            <ac:graphicFrameMk id="1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76" v="1320" actId="33423"/>
          <ac:graphicFrameMkLst>
            <pc:docMk/>
            <pc:sldMk cId="2827173444" sldId="1435"/>
            <ac:graphicFrameMk id="12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04" v="1129" actId="33423"/>
        <pc:sldMkLst>
          <pc:docMk/>
          <pc:sldMk cId="234096352" sldId="1440"/>
        </pc:sldMkLst>
        <pc:spChg chg="add del">
          <ac:chgData name="Yun Xiao" userId="30e8949b79a00b87" providerId="LiveId" clId="{DD97DDB5-1B88-46EB-BC93-66FBA8EFCE92}" dt="2023-11-09T05:33:33.404" v="1129" actId="33423"/>
          <ac:spMkLst>
            <pc:docMk/>
            <pc:sldMk cId="234096352" sldId="1440"/>
            <ac:spMk id="2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28" actId="33423"/>
          <ac:spMkLst>
            <pc:docMk/>
            <pc:sldMk cId="234096352" sldId="1440"/>
            <ac:spMk id="2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04" v="1127" actId="33423"/>
          <ac:spMkLst>
            <pc:docMk/>
            <pc:sldMk cId="234096352" sldId="1440"/>
            <ac:spMk id="25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404" v="1129" actId="33423"/>
          <ac:graphicFrameMkLst>
            <pc:docMk/>
            <pc:sldMk cId="234096352" sldId="1440"/>
            <ac:graphicFrameMk id="2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28" actId="33423"/>
          <ac:graphicFrameMkLst>
            <pc:docMk/>
            <pc:sldMk cId="234096352" sldId="1440"/>
            <ac:graphicFrameMk id="2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04" v="1127" actId="33423"/>
          <ac:graphicFrameMkLst>
            <pc:docMk/>
            <pc:sldMk cId="234096352" sldId="1440"/>
            <ac:graphicFrameMk id="2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04" v="1126" actId="33423"/>
        <pc:sldMkLst>
          <pc:docMk/>
          <pc:sldMk cId="3273779124" sldId="1441"/>
        </pc:sldMkLst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1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2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5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7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39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0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4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3273779124" sldId="1441"/>
            <ac:spMk id="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404" v="1126" actId="33423"/>
          <ac:spMkLst>
            <pc:docMk/>
            <pc:sldMk cId="3273779124" sldId="1441"/>
            <ac:spMk id="4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5" actId="33423"/>
          <ac:spMkLst>
            <pc:docMk/>
            <pc:sldMk cId="3273779124" sldId="1441"/>
            <ac:spMk id="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4" actId="33423"/>
          <ac:spMkLst>
            <pc:docMk/>
            <pc:sldMk cId="3273779124" sldId="1441"/>
            <ac:spMk id="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3" actId="33423"/>
          <ac:spMkLst>
            <pc:docMk/>
            <pc:sldMk cId="3273779124" sldId="1441"/>
            <ac:spMk id="4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2" actId="33423"/>
          <ac:spMkLst>
            <pc:docMk/>
            <pc:sldMk cId="3273779124" sldId="1441"/>
            <ac:spMk id="5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1" actId="33423"/>
          <ac:spMkLst>
            <pc:docMk/>
            <pc:sldMk cId="3273779124" sldId="1441"/>
            <ac:spMk id="5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20" actId="33423"/>
          <ac:spMkLst>
            <pc:docMk/>
            <pc:sldMk cId="3273779124" sldId="1441"/>
            <ac:spMk id="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88" v="1119" actId="33423"/>
          <ac:spMkLst>
            <pc:docMk/>
            <pc:sldMk cId="3273779124" sldId="1441"/>
            <ac:spMk id="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8" actId="33423"/>
          <ac:spMkLst>
            <pc:docMk/>
            <pc:sldMk cId="3273779124" sldId="1441"/>
            <ac:spMk id="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7" actId="33423"/>
          <ac:spMkLst>
            <pc:docMk/>
            <pc:sldMk cId="3273779124" sldId="1441"/>
            <ac:spMk id="5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6" actId="33423"/>
          <ac:spMkLst>
            <pc:docMk/>
            <pc:sldMk cId="3273779124" sldId="1441"/>
            <ac:spMk id="5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5" actId="33423"/>
          <ac:spMkLst>
            <pc:docMk/>
            <pc:sldMk cId="3273779124" sldId="1441"/>
            <ac:spMk id="5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4" actId="33423"/>
          <ac:spMkLst>
            <pc:docMk/>
            <pc:sldMk cId="3273779124" sldId="1441"/>
            <ac:spMk id="5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73" v="1113" actId="33423"/>
          <ac:spMkLst>
            <pc:docMk/>
            <pc:sldMk cId="3273779124" sldId="1441"/>
            <ac:spMk id="5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12" actId="33423"/>
          <ac:spMkLst>
            <pc:docMk/>
            <pc:sldMk cId="3273779124" sldId="1441"/>
            <ac:spMk id="60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11" actId="33423"/>
          <ac:spMkLst>
            <pc:docMk/>
            <pc:sldMk cId="3273779124" sldId="1441"/>
            <ac:spMk id="6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10" actId="33423"/>
          <ac:spMkLst>
            <pc:docMk/>
            <pc:sldMk cId="3273779124" sldId="1441"/>
            <ac:spMk id="6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09" actId="33423"/>
          <ac:spMkLst>
            <pc:docMk/>
            <pc:sldMk cId="3273779124" sldId="1441"/>
            <ac:spMk id="6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08" actId="33423"/>
          <ac:spMkLst>
            <pc:docMk/>
            <pc:sldMk cId="3273779124" sldId="1441"/>
            <ac:spMk id="6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07" actId="33423"/>
          <ac:spMkLst>
            <pc:docMk/>
            <pc:sldMk cId="3273779124" sldId="1441"/>
            <ac:spMk id="6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57" v="1106" actId="33423"/>
          <ac:spMkLst>
            <pc:docMk/>
            <pc:sldMk cId="3273779124" sldId="1441"/>
            <ac:spMk id="6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341" v="1105" actId="33423"/>
          <ac:spMkLst>
            <pc:docMk/>
            <pc:sldMk cId="3273779124" sldId="1441"/>
            <ac:spMk id="6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104" actId="33423"/>
          <ac:spMkLst>
            <pc:docMk/>
            <pc:sldMk cId="3273779124" sldId="1441"/>
            <ac:spMk id="69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3273779124" sldId="1441"/>
            <ac:grpSpMk id="2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404" v="1126" actId="33423"/>
          <ac:graphicFrameMkLst>
            <pc:docMk/>
            <pc:sldMk cId="3273779124" sldId="1441"/>
            <ac:graphicFrameMk id="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5" actId="33423"/>
          <ac:graphicFrameMkLst>
            <pc:docMk/>
            <pc:sldMk cId="3273779124" sldId="1441"/>
            <ac:graphicFrameMk id="4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4" actId="33423"/>
          <ac:graphicFrameMkLst>
            <pc:docMk/>
            <pc:sldMk cId="3273779124" sldId="1441"/>
            <ac:graphicFrameMk id="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3" actId="33423"/>
          <ac:graphicFrameMkLst>
            <pc:docMk/>
            <pc:sldMk cId="3273779124" sldId="1441"/>
            <ac:graphicFrameMk id="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2" actId="33423"/>
          <ac:graphicFrameMkLst>
            <pc:docMk/>
            <pc:sldMk cId="3273779124" sldId="1441"/>
            <ac:graphicFrameMk id="5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1" actId="33423"/>
          <ac:graphicFrameMkLst>
            <pc:docMk/>
            <pc:sldMk cId="3273779124" sldId="1441"/>
            <ac:graphicFrameMk id="5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20" actId="33423"/>
          <ac:graphicFrameMkLst>
            <pc:docMk/>
            <pc:sldMk cId="3273779124" sldId="1441"/>
            <ac:graphicFrameMk id="5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88" v="1119" actId="33423"/>
          <ac:graphicFrameMkLst>
            <pc:docMk/>
            <pc:sldMk cId="3273779124" sldId="1441"/>
            <ac:graphicFrameMk id="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8" actId="33423"/>
          <ac:graphicFrameMkLst>
            <pc:docMk/>
            <pc:sldMk cId="3273779124" sldId="1441"/>
            <ac:graphicFrameMk id="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7" actId="33423"/>
          <ac:graphicFrameMkLst>
            <pc:docMk/>
            <pc:sldMk cId="3273779124" sldId="1441"/>
            <ac:graphicFrameMk id="5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6" actId="33423"/>
          <ac:graphicFrameMkLst>
            <pc:docMk/>
            <pc:sldMk cId="3273779124" sldId="1441"/>
            <ac:graphicFrameMk id="5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5" actId="33423"/>
          <ac:graphicFrameMkLst>
            <pc:docMk/>
            <pc:sldMk cId="3273779124" sldId="1441"/>
            <ac:graphicFrameMk id="5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4" actId="33423"/>
          <ac:graphicFrameMkLst>
            <pc:docMk/>
            <pc:sldMk cId="3273779124" sldId="1441"/>
            <ac:graphicFrameMk id="5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73" v="1113" actId="33423"/>
          <ac:graphicFrameMkLst>
            <pc:docMk/>
            <pc:sldMk cId="3273779124" sldId="1441"/>
            <ac:graphicFrameMk id="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12" actId="33423"/>
          <ac:graphicFrameMkLst>
            <pc:docMk/>
            <pc:sldMk cId="3273779124" sldId="1441"/>
            <ac:graphicFrameMk id="60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11" actId="33423"/>
          <ac:graphicFrameMkLst>
            <pc:docMk/>
            <pc:sldMk cId="3273779124" sldId="1441"/>
            <ac:graphicFrameMk id="6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10" actId="33423"/>
          <ac:graphicFrameMkLst>
            <pc:docMk/>
            <pc:sldMk cId="3273779124" sldId="1441"/>
            <ac:graphicFrameMk id="6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09" actId="33423"/>
          <ac:graphicFrameMkLst>
            <pc:docMk/>
            <pc:sldMk cId="3273779124" sldId="1441"/>
            <ac:graphicFrameMk id="6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08" actId="33423"/>
          <ac:graphicFrameMkLst>
            <pc:docMk/>
            <pc:sldMk cId="3273779124" sldId="1441"/>
            <ac:graphicFrameMk id="6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07" actId="33423"/>
          <ac:graphicFrameMkLst>
            <pc:docMk/>
            <pc:sldMk cId="3273779124" sldId="1441"/>
            <ac:graphicFrameMk id="6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57" v="1106" actId="33423"/>
          <ac:graphicFrameMkLst>
            <pc:docMk/>
            <pc:sldMk cId="3273779124" sldId="1441"/>
            <ac:graphicFrameMk id="6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105" actId="33423"/>
          <ac:graphicFrameMkLst>
            <pc:docMk/>
            <pc:sldMk cId="3273779124" sldId="1441"/>
            <ac:graphicFrameMk id="6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104" actId="33423"/>
          <ac:graphicFrameMkLst>
            <pc:docMk/>
            <pc:sldMk cId="3273779124" sldId="1441"/>
            <ac:graphicFrameMk id="69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341" v="1103" actId="33423"/>
        <pc:sldMkLst>
          <pc:docMk/>
          <pc:sldMk cId="1255071149" sldId="1443"/>
        </pc:sldMkLst>
        <pc:spChg chg="add del">
          <ac:chgData name="Yun Xiao" userId="30e8949b79a00b87" providerId="LiveId" clId="{DD97DDB5-1B88-46EB-BC93-66FBA8EFCE92}" dt="2023-11-09T05:33:33.341" v="1103" actId="33423"/>
          <ac:spMkLst>
            <pc:docMk/>
            <pc:sldMk cId="1255071149" sldId="1443"/>
            <ac:spMk id="6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102" actId="33423"/>
          <ac:spMkLst>
            <pc:docMk/>
            <pc:sldMk cId="1255071149" sldId="1443"/>
            <ac:spMk id="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101" actId="33423"/>
          <ac:spMkLst>
            <pc:docMk/>
            <pc:sldMk cId="1255071149" sldId="1443"/>
            <ac:spMk id="17" creationId="{244AE2D5-DEBB-40C1-AAF5-7938F7E183BA}"/>
          </ac:spMkLst>
        </pc:spChg>
        <pc:graphicFrameChg chg="add del mod replId">
          <ac:chgData name="Yun Xiao" userId="30e8949b79a00b87" providerId="LiveId" clId="{DD97DDB5-1B88-46EB-BC93-66FBA8EFCE92}" dt="2023-11-09T05:33:33.341" v="1103" actId="33423"/>
          <ac:graphicFrameMkLst>
            <pc:docMk/>
            <pc:sldMk cId="1255071149" sldId="1443"/>
            <ac:graphicFrameMk id="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102" actId="33423"/>
          <ac:graphicFrameMkLst>
            <pc:docMk/>
            <pc:sldMk cId="1255071149" sldId="1443"/>
            <ac:graphicFrameMk id="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101" actId="33423"/>
          <ac:graphicFrameMkLst>
            <pc:docMk/>
            <pc:sldMk cId="1255071149" sldId="1443"/>
            <ac:graphicFrameMk id="17" creationId="{244AE2D5-DEBB-40C1-AAF5-7938F7E183BA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16" v="968" actId="33423"/>
        <pc:sldMkLst>
          <pc:docMk/>
          <pc:sldMk cId="1655650336" sldId="1446"/>
        </pc:sldMkLst>
        <pc:spChg chg="add del">
          <ac:chgData name="Yun Xiao" userId="30e8949b79a00b87" providerId="LiveId" clId="{DD97DDB5-1B88-46EB-BC93-66FBA8EFCE92}" dt="2023-11-09T05:33:33.216" v="968" actId="33423"/>
          <ac:spMkLst>
            <pc:docMk/>
            <pc:sldMk cId="1655650336" sldId="1446"/>
            <ac:spMk id="7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67" actId="33423"/>
          <ac:spMkLst>
            <pc:docMk/>
            <pc:sldMk cId="1655650336" sldId="1446"/>
            <ac:spMk id="9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66" actId="33423"/>
          <ac:spMkLst>
            <pc:docMk/>
            <pc:sldMk cId="1655650336" sldId="1446"/>
            <ac:spMk id="10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16" v="968" actId="33423"/>
          <ac:graphicFrameMkLst>
            <pc:docMk/>
            <pc:sldMk cId="1655650336" sldId="1446"/>
            <ac:graphicFrameMk id="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7" actId="33423"/>
          <ac:graphicFrameMkLst>
            <pc:docMk/>
            <pc:sldMk cId="1655650336" sldId="1446"/>
            <ac:graphicFrameMk id="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6" actId="33423"/>
          <ac:graphicFrameMkLst>
            <pc:docMk/>
            <pc:sldMk cId="1655650336" sldId="1446"/>
            <ac:graphicFrameMk id="10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16" v="965" actId="33423"/>
        <pc:sldMkLst>
          <pc:docMk/>
          <pc:sldMk cId="3888196116" sldId="1447"/>
        </pc:sldMkLst>
        <pc:spChg chg="add del">
          <ac:chgData name="Yun Xiao" userId="30e8949b79a00b87" providerId="LiveId" clId="{DD97DDB5-1B88-46EB-BC93-66FBA8EFCE92}" dt="2023-11-09T05:33:33.216" v="964" actId="33423"/>
          <ac:spMkLst>
            <pc:docMk/>
            <pc:sldMk cId="3888196116" sldId="1447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63" actId="33423"/>
          <ac:spMkLst>
            <pc:docMk/>
            <pc:sldMk cId="3888196116" sldId="1447"/>
            <ac:spMk id="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216" v="965" actId="33423"/>
          <ac:spMkLst>
            <pc:docMk/>
            <pc:sldMk cId="3888196116" sldId="1447"/>
            <ac:spMk id="4" creationId="{00000000-0000-0000-0000-000000000000}"/>
          </ac:spMkLst>
        </pc:spChg>
        <pc:graphicFrameChg chg="add del mod replId">
          <ac:chgData name="Yun Xiao" userId="30e8949b79a00b87" providerId="LiveId" clId="{DD97DDB5-1B88-46EB-BC93-66FBA8EFCE92}" dt="2023-11-09T05:33:33.216" v="964" actId="33423"/>
          <ac:graphicFrameMkLst>
            <pc:docMk/>
            <pc:sldMk cId="3888196116" sldId="1447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3" actId="33423"/>
          <ac:graphicFrameMkLst>
            <pc:docMk/>
            <pc:sldMk cId="3888196116" sldId="1447"/>
            <ac:graphicFrameMk id="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216" v="965" actId="33423"/>
          <ac:graphicFrameMkLst>
            <pc:docMk/>
            <pc:sldMk cId="3888196116" sldId="1447"/>
            <ac:graphicFrameMk id="4" creationId="{00000000-0000-0000-0000-000000000000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76" v="1305" actId="33423"/>
        <pc:sldMkLst>
          <pc:docMk/>
          <pc:sldMk cId="3057498450" sldId="1450"/>
        </pc:sldMkLst>
        <pc:spChg chg="add del">
          <ac:chgData name="Yun Xiao" userId="30e8949b79a00b87" providerId="LiveId" clId="{DD97DDB5-1B88-46EB-BC93-66FBA8EFCE92}" dt="2023-11-09T05:33:33.576" v="1305" actId="33423"/>
          <ac:spMkLst>
            <pc:docMk/>
            <pc:sldMk cId="3057498450" sldId="1450"/>
            <ac:spMk id="24" creationId="{857765E0-5908-4D7A-A18B-A4B47CFF4553}"/>
          </ac:spMkLst>
        </pc:spChg>
        <pc:graphicFrameChg chg="add del mod replId">
          <ac:chgData name="Yun Xiao" userId="30e8949b79a00b87" providerId="LiveId" clId="{DD97DDB5-1B88-46EB-BC93-66FBA8EFCE92}" dt="2023-11-09T05:33:33.576" v="1305" actId="33423"/>
          <ac:graphicFrameMkLst>
            <pc:docMk/>
            <pc:sldMk cId="3057498450" sldId="1450"/>
            <ac:graphicFrameMk id="24" creationId="{857765E0-5908-4D7A-A18B-A4B47CFF4553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545" v="1275" actId="33423"/>
        <pc:sldMkLst>
          <pc:docMk/>
          <pc:sldMk cId="836372249" sldId="1451"/>
        </pc:sldMkLst>
        <pc:spChg chg="add del">
          <ac:chgData name="Yun Xiao" userId="30e8949b79a00b87" providerId="LiveId" clId="{DD97DDB5-1B88-46EB-BC93-66FBA8EFCE92}" dt="2023-11-09T05:33:33.529" v="1250" actId="33423"/>
          <ac:spMkLst>
            <pc:docMk/>
            <pc:sldMk cId="836372249" sldId="1451"/>
            <ac:spMk id="49" creationId="{8796C15F-5B4A-4607-BFA8-8903087F853F}"/>
          </ac:spMkLst>
        </pc:spChg>
        <pc:spChg chg="add del">
          <ac:chgData name="Yun Xiao" userId="30e8949b79a00b87" providerId="LiveId" clId="{DD97DDB5-1B88-46EB-BC93-66FBA8EFCE92}" dt="2023-11-09T05:33:33.529" v="1249" actId="33423"/>
          <ac:spMkLst>
            <pc:docMk/>
            <pc:sldMk cId="836372249" sldId="1451"/>
            <ac:spMk id="51" creationId="{F468362F-05BB-455B-85FA-07A150930C04}"/>
          </ac:spMkLst>
        </pc:spChg>
        <pc:spChg chg="add del">
          <ac:chgData name="Yun Xiao" userId="30e8949b79a00b87" providerId="LiveId" clId="{DD97DDB5-1B88-46EB-BC93-66FBA8EFCE92}" dt="2023-11-09T05:33:33.529" v="1248" actId="33423"/>
          <ac:spMkLst>
            <pc:docMk/>
            <pc:sldMk cId="836372249" sldId="1451"/>
            <ac:spMk id="52" creationId="{0898C60D-1383-4190-AEAB-4D5569A98611}"/>
          </ac:spMkLst>
        </pc:spChg>
        <pc:spChg chg="add del">
          <ac:chgData name="Yun Xiao" userId="30e8949b79a00b87" providerId="LiveId" clId="{DD97DDB5-1B88-46EB-BC93-66FBA8EFCE92}" dt="2023-11-09T05:33:33.529" v="1247" actId="33423"/>
          <ac:spMkLst>
            <pc:docMk/>
            <pc:sldMk cId="836372249" sldId="1451"/>
            <ac:spMk id="68" creationId="{FD55A204-2344-4FC2-A306-9918E2571338}"/>
          </ac:spMkLst>
        </pc:spChg>
        <pc:spChg chg="add del">
          <ac:chgData name="Yun Xiao" userId="30e8949b79a00b87" providerId="LiveId" clId="{DD97DDB5-1B88-46EB-BC93-66FBA8EFCE92}" dt="2023-11-09T05:33:33.529" v="1246" actId="33423"/>
          <ac:spMkLst>
            <pc:docMk/>
            <pc:sldMk cId="836372249" sldId="1451"/>
            <ac:spMk id="71" creationId="{B651BA7F-6C7A-4A41-AEB9-D3EB2DF09057}"/>
          </ac:spMkLst>
        </pc:spChg>
        <pc:spChg chg="add del">
          <ac:chgData name="Yun Xiao" userId="30e8949b79a00b87" providerId="LiveId" clId="{DD97DDB5-1B88-46EB-BC93-66FBA8EFCE92}" dt="2023-11-09T05:33:33.529" v="1245" actId="33423"/>
          <ac:spMkLst>
            <pc:docMk/>
            <pc:sldMk cId="836372249" sldId="1451"/>
            <ac:spMk id="72" creationId="{304ED6D7-6300-4981-ABE2-BF5764E6AF86}"/>
          </ac:spMkLst>
        </pc:spChg>
        <pc:spChg chg="add del">
          <ac:chgData name="Yun Xiao" userId="30e8949b79a00b87" providerId="LiveId" clId="{DD97DDB5-1B88-46EB-BC93-66FBA8EFCE92}" dt="2023-11-09T05:33:33.529" v="1244" actId="33423"/>
          <ac:spMkLst>
            <pc:docMk/>
            <pc:sldMk cId="836372249" sldId="1451"/>
            <ac:spMk id="73" creationId="{72903085-BC3F-4FAA-A954-BB1EBFDDBC3C}"/>
          </ac:spMkLst>
        </pc:spChg>
        <pc:spChg chg="add del">
          <ac:chgData name="Yun Xiao" userId="30e8949b79a00b87" providerId="LiveId" clId="{DD97DDB5-1B88-46EB-BC93-66FBA8EFCE92}" dt="2023-11-09T05:33:33.529" v="1243" actId="33423"/>
          <ac:spMkLst>
            <pc:docMk/>
            <pc:sldMk cId="836372249" sldId="1451"/>
            <ac:spMk id="75" creationId="{3CB8E1FE-F239-429A-B6BB-CFFD129D732D}"/>
          </ac:spMkLst>
        </pc:spChg>
        <pc:spChg chg="add del mod">
          <ac:chgData name="Yun Xiao" userId="30e8949b79a00b87" providerId="LiveId" clId="{DD97DDB5-1B88-46EB-BC93-66FBA8EFCE92}" dt="2023-11-09T05:33:33.545" v="1275" actId="33423"/>
          <ac:spMkLst>
            <pc:docMk/>
            <pc:sldMk cId="836372249" sldId="1451"/>
            <ac:spMk id="42804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74" actId="33423"/>
          <ac:spMkLst>
            <pc:docMk/>
            <pc:sldMk cId="836372249" sldId="1451"/>
            <ac:spMk id="42804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73" actId="33423"/>
          <ac:spMkLst>
            <pc:docMk/>
            <pc:sldMk cId="836372249" sldId="1451"/>
            <ac:spMk id="42804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72" actId="33423"/>
          <ac:spMkLst>
            <pc:docMk/>
            <pc:sldMk cId="836372249" sldId="1451"/>
            <ac:spMk id="42804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71" actId="33423"/>
          <ac:spMkLst>
            <pc:docMk/>
            <pc:sldMk cId="836372249" sldId="1451"/>
            <ac:spMk id="42804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70" actId="33423"/>
          <ac:spMkLst>
            <pc:docMk/>
            <pc:sldMk cId="836372249" sldId="1451"/>
            <ac:spMk id="42804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9" actId="33423"/>
          <ac:spMkLst>
            <pc:docMk/>
            <pc:sldMk cId="836372249" sldId="1451"/>
            <ac:spMk id="42804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8" actId="33423"/>
          <ac:spMkLst>
            <pc:docMk/>
            <pc:sldMk cId="836372249" sldId="1451"/>
            <ac:spMk id="42804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7" actId="33423"/>
          <ac:spMkLst>
            <pc:docMk/>
            <pc:sldMk cId="836372249" sldId="1451"/>
            <ac:spMk id="428052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6" actId="33423"/>
          <ac:spMkLst>
            <pc:docMk/>
            <pc:sldMk cId="836372249" sldId="1451"/>
            <ac:spMk id="428053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5" actId="33423"/>
          <ac:spMkLst>
            <pc:docMk/>
            <pc:sldMk cId="836372249" sldId="1451"/>
            <ac:spMk id="42805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4" actId="33423"/>
          <ac:spMkLst>
            <pc:docMk/>
            <pc:sldMk cId="836372249" sldId="1451"/>
            <ac:spMk id="428055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3" actId="33423"/>
          <ac:spMkLst>
            <pc:docMk/>
            <pc:sldMk cId="836372249" sldId="1451"/>
            <ac:spMk id="428056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2" actId="33423"/>
          <ac:spMkLst>
            <pc:docMk/>
            <pc:sldMk cId="836372249" sldId="1451"/>
            <ac:spMk id="428057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1" actId="33423"/>
          <ac:spMkLst>
            <pc:docMk/>
            <pc:sldMk cId="836372249" sldId="1451"/>
            <ac:spMk id="428058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60" actId="33423"/>
          <ac:spMkLst>
            <pc:docMk/>
            <pc:sldMk cId="836372249" sldId="1451"/>
            <ac:spMk id="42805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9" actId="33423"/>
          <ac:spMkLst>
            <pc:docMk/>
            <pc:sldMk cId="836372249" sldId="1451"/>
            <ac:spMk id="42806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6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6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8" actId="33423"/>
          <ac:spMkLst>
            <pc:docMk/>
            <pc:sldMk cId="836372249" sldId="1451"/>
            <ac:spMk id="42806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6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6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7" actId="33423"/>
          <ac:spMkLst>
            <pc:docMk/>
            <pc:sldMk cId="836372249" sldId="1451"/>
            <ac:spMk id="428071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7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74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6" actId="33423"/>
          <ac:spMkLst>
            <pc:docMk/>
            <pc:sldMk cId="836372249" sldId="1451"/>
            <ac:spMk id="428076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78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836372249" sldId="1451"/>
            <ac:spMk id="428079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5" actId="33423"/>
          <ac:spMkLst>
            <pc:docMk/>
            <pc:sldMk cId="836372249" sldId="1451"/>
            <ac:spMk id="428081" creationId="{00000000-0000-0000-0000-000000000000}"/>
          </ac:spMkLst>
        </pc:spChg>
        <pc:spChg chg="add del mod">
          <ac:chgData name="Yun Xiao" userId="30e8949b79a00b87" providerId="LiveId" clId="{DD97DDB5-1B88-46EB-BC93-66FBA8EFCE92}" dt="2023-11-09T05:33:33.545" v="1254" actId="33423"/>
          <ac:spMkLst>
            <pc:docMk/>
            <pc:sldMk cId="836372249" sldId="1451"/>
            <ac:spMk id="42808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45" v="1253" actId="33423"/>
          <ac:spMkLst>
            <pc:docMk/>
            <pc:sldMk cId="836372249" sldId="1451"/>
            <ac:spMk id="428083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29" v="1252" actId="33423"/>
          <ac:spMkLst>
            <pc:docMk/>
            <pc:sldMk cId="836372249" sldId="1451"/>
            <ac:spMk id="42808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529" v="1251" actId="33423"/>
          <ac:spMkLst>
            <pc:docMk/>
            <pc:sldMk cId="836372249" sldId="1451"/>
            <ac:spMk id="428085" creationId="{00000000-0000-0000-0000-000000000000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4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51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6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6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6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67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70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72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75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77" creationId="{00000000-0000-0000-0000-000000000000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836372249" sldId="1451"/>
            <ac:grpSpMk id="428080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529" v="1250" actId="33423"/>
          <ac:graphicFrameMkLst>
            <pc:docMk/>
            <pc:sldMk cId="836372249" sldId="1451"/>
            <ac:graphicFrameMk id="49" creationId="{8796C15F-5B4A-4607-BFA8-8903087F853F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9" actId="33423"/>
          <ac:graphicFrameMkLst>
            <pc:docMk/>
            <pc:sldMk cId="836372249" sldId="1451"/>
            <ac:graphicFrameMk id="51" creationId="{F468362F-05BB-455B-85FA-07A150930C04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8" actId="33423"/>
          <ac:graphicFrameMkLst>
            <pc:docMk/>
            <pc:sldMk cId="836372249" sldId="1451"/>
            <ac:graphicFrameMk id="52" creationId="{0898C60D-1383-4190-AEAB-4D5569A98611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7" actId="33423"/>
          <ac:graphicFrameMkLst>
            <pc:docMk/>
            <pc:sldMk cId="836372249" sldId="1451"/>
            <ac:graphicFrameMk id="68" creationId="{FD55A204-2344-4FC2-A306-9918E2571338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6" actId="33423"/>
          <ac:graphicFrameMkLst>
            <pc:docMk/>
            <pc:sldMk cId="836372249" sldId="1451"/>
            <ac:graphicFrameMk id="71" creationId="{B651BA7F-6C7A-4A41-AEB9-D3EB2DF09057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5" actId="33423"/>
          <ac:graphicFrameMkLst>
            <pc:docMk/>
            <pc:sldMk cId="836372249" sldId="1451"/>
            <ac:graphicFrameMk id="72" creationId="{304ED6D7-6300-4981-ABE2-BF5764E6AF86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4" actId="33423"/>
          <ac:graphicFrameMkLst>
            <pc:docMk/>
            <pc:sldMk cId="836372249" sldId="1451"/>
            <ac:graphicFrameMk id="73" creationId="{72903085-BC3F-4FAA-A954-BB1EBFDDBC3C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43" actId="33423"/>
          <ac:graphicFrameMkLst>
            <pc:docMk/>
            <pc:sldMk cId="836372249" sldId="1451"/>
            <ac:graphicFrameMk id="75" creationId="{3CB8E1FE-F239-429A-B6BB-CFFD129D732D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5" actId="33423"/>
          <ac:graphicFrameMkLst>
            <pc:docMk/>
            <pc:sldMk cId="836372249" sldId="1451"/>
            <ac:graphicFrameMk id="42804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4" actId="33423"/>
          <ac:graphicFrameMkLst>
            <pc:docMk/>
            <pc:sldMk cId="836372249" sldId="1451"/>
            <ac:graphicFrameMk id="42804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3" actId="33423"/>
          <ac:graphicFrameMkLst>
            <pc:docMk/>
            <pc:sldMk cId="836372249" sldId="1451"/>
            <ac:graphicFrameMk id="42804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2" actId="33423"/>
          <ac:graphicFrameMkLst>
            <pc:docMk/>
            <pc:sldMk cId="836372249" sldId="1451"/>
            <ac:graphicFrameMk id="42804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1" actId="33423"/>
          <ac:graphicFrameMkLst>
            <pc:docMk/>
            <pc:sldMk cId="836372249" sldId="1451"/>
            <ac:graphicFrameMk id="42804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70" actId="33423"/>
          <ac:graphicFrameMkLst>
            <pc:docMk/>
            <pc:sldMk cId="836372249" sldId="1451"/>
            <ac:graphicFrameMk id="42804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9" actId="33423"/>
          <ac:graphicFrameMkLst>
            <pc:docMk/>
            <pc:sldMk cId="836372249" sldId="1451"/>
            <ac:graphicFrameMk id="42804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8" actId="33423"/>
          <ac:graphicFrameMkLst>
            <pc:docMk/>
            <pc:sldMk cId="836372249" sldId="1451"/>
            <ac:graphicFrameMk id="42804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7" actId="33423"/>
          <ac:graphicFrameMkLst>
            <pc:docMk/>
            <pc:sldMk cId="836372249" sldId="1451"/>
            <ac:graphicFrameMk id="42805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6" actId="33423"/>
          <ac:graphicFrameMkLst>
            <pc:docMk/>
            <pc:sldMk cId="836372249" sldId="1451"/>
            <ac:graphicFrameMk id="42805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5" actId="33423"/>
          <ac:graphicFrameMkLst>
            <pc:docMk/>
            <pc:sldMk cId="836372249" sldId="1451"/>
            <ac:graphicFrameMk id="42805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4" actId="33423"/>
          <ac:graphicFrameMkLst>
            <pc:docMk/>
            <pc:sldMk cId="836372249" sldId="1451"/>
            <ac:graphicFrameMk id="428055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3" actId="33423"/>
          <ac:graphicFrameMkLst>
            <pc:docMk/>
            <pc:sldMk cId="836372249" sldId="1451"/>
            <ac:graphicFrameMk id="42805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2" actId="33423"/>
          <ac:graphicFrameMkLst>
            <pc:docMk/>
            <pc:sldMk cId="836372249" sldId="1451"/>
            <ac:graphicFrameMk id="428057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1" actId="33423"/>
          <ac:graphicFrameMkLst>
            <pc:docMk/>
            <pc:sldMk cId="836372249" sldId="1451"/>
            <ac:graphicFrameMk id="428058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60" actId="33423"/>
          <ac:graphicFrameMkLst>
            <pc:docMk/>
            <pc:sldMk cId="836372249" sldId="1451"/>
            <ac:graphicFrameMk id="428059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9" actId="33423"/>
          <ac:graphicFrameMkLst>
            <pc:docMk/>
            <pc:sldMk cId="836372249" sldId="1451"/>
            <ac:graphicFrameMk id="42806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8" actId="33423"/>
          <ac:graphicFrameMkLst>
            <pc:docMk/>
            <pc:sldMk cId="836372249" sldId="1451"/>
            <ac:graphicFrameMk id="42806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7" actId="33423"/>
          <ac:graphicFrameMkLst>
            <pc:docMk/>
            <pc:sldMk cId="836372249" sldId="1451"/>
            <ac:graphicFrameMk id="42807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6" actId="33423"/>
          <ac:graphicFrameMkLst>
            <pc:docMk/>
            <pc:sldMk cId="836372249" sldId="1451"/>
            <ac:graphicFrameMk id="428076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5" actId="33423"/>
          <ac:graphicFrameMkLst>
            <pc:docMk/>
            <pc:sldMk cId="836372249" sldId="1451"/>
            <ac:graphicFrameMk id="428081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4" actId="33423"/>
          <ac:graphicFrameMkLst>
            <pc:docMk/>
            <pc:sldMk cId="836372249" sldId="1451"/>
            <ac:graphicFrameMk id="42808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45" v="1253" actId="33423"/>
          <ac:graphicFrameMkLst>
            <pc:docMk/>
            <pc:sldMk cId="836372249" sldId="1451"/>
            <ac:graphicFrameMk id="428083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52" actId="33423"/>
          <ac:graphicFrameMkLst>
            <pc:docMk/>
            <pc:sldMk cId="836372249" sldId="1451"/>
            <ac:graphicFrameMk id="42808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529" v="1251" actId="33423"/>
          <ac:graphicFrameMkLst>
            <pc:docMk/>
            <pc:sldMk cId="836372249" sldId="1451"/>
            <ac:graphicFrameMk id="428085" creationId="{00000000-0000-0000-0000-000000000000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35" v="1186" actId="33423"/>
        <pc:sldMkLst>
          <pc:docMk/>
          <pc:sldMk cId="2151758730" sldId="1452"/>
        </pc:sldMkLst>
        <pc:spChg chg="add del">
          <ac:chgData name="Yun Xiao" userId="30e8949b79a00b87" providerId="LiveId" clId="{DD97DDB5-1B88-46EB-BC93-66FBA8EFCE92}" dt="2023-11-09T05:33:33.435" v="1186" actId="33423"/>
          <ac:spMkLst>
            <pc:docMk/>
            <pc:sldMk cId="2151758730" sldId="1452"/>
            <ac:spMk id="13" creationId="{CF89FE6F-094B-416C-B3AD-0AF0851F7F84}"/>
          </ac:spMkLst>
        </pc:spChg>
        <pc:graphicFrameChg chg="add del mod replId">
          <ac:chgData name="Yun Xiao" userId="30e8949b79a00b87" providerId="LiveId" clId="{DD97DDB5-1B88-46EB-BC93-66FBA8EFCE92}" dt="2023-11-09T05:33:33.435" v="1186" actId="33423"/>
          <ac:graphicFrameMkLst>
            <pc:docMk/>
            <pc:sldMk cId="2151758730" sldId="1452"/>
            <ac:graphicFrameMk id="13" creationId="{CF89FE6F-094B-416C-B3AD-0AF0851F7F84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435" v="1173" actId="33423"/>
        <pc:sldMkLst>
          <pc:docMk/>
          <pc:sldMk cId="100010452" sldId="1453"/>
        </pc:sldMkLst>
        <pc:spChg chg="add del">
          <ac:chgData name="Yun Xiao" userId="30e8949b79a00b87" providerId="LiveId" clId="{DD97DDB5-1B88-46EB-BC93-66FBA8EFCE92}" dt="2023-11-09T05:33:33.435" v="1173" actId="33423"/>
          <ac:spMkLst>
            <pc:docMk/>
            <pc:sldMk cId="100010452" sldId="1453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72" actId="33423"/>
          <ac:spMkLst>
            <pc:docMk/>
            <pc:sldMk cId="100010452" sldId="1453"/>
            <ac:spMk id="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435" v="1171" actId="33423"/>
          <ac:spMkLst>
            <pc:docMk/>
            <pc:sldMk cId="100010452" sldId="1453"/>
            <ac:spMk id="47" creationId="{1084BEB1-0807-4230-AC11-CF67C2AB27E5}"/>
          </ac:spMkLst>
        </pc:spChg>
        <pc:graphicFrameChg chg="add del mod replId">
          <ac:chgData name="Yun Xiao" userId="30e8949b79a00b87" providerId="LiveId" clId="{DD97DDB5-1B88-46EB-BC93-66FBA8EFCE92}" dt="2023-11-09T05:33:33.435" v="1173" actId="33423"/>
          <ac:graphicFrameMkLst>
            <pc:docMk/>
            <pc:sldMk cId="100010452" sldId="1453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2" actId="33423"/>
          <ac:graphicFrameMkLst>
            <pc:docMk/>
            <pc:sldMk cId="100010452" sldId="1453"/>
            <ac:graphicFrameMk id="4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1" actId="33423"/>
          <ac:graphicFrameMkLst>
            <pc:docMk/>
            <pc:sldMk cId="100010452" sldId="1453"/>
            <ac:graphicFrameMk id="47" creationId="{1084BEB1-0807-4230-AC11-CF67C2AB27E5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1013" actId="33423"/>
        <pc:sldMkLst>
          <pc:docMk/>
          <pc:sldMk cId="2033984516" sldId="1455"/>
        </pc:sldMkLst>
        <pc:spChg chg="add del">
          <ac:chgData name="Yun Xiao" userId="30e8949b79a00b87" providerId="LiveId" clId="{DD97DDB5-1B88-46EB-BC93-66FBA8EFCE92}" dt="2023-11-09T05:33:33.248" v="1013" actId="33423"/>
          <ac:spMkLst>
            <pc:docMk/>
            <pc:sldMk cId="2033984516" sldId="1455"/>
            <ac:spMk id="25" creationId="{EA179ED6-B687-4591-B4FE-C876840036D3}"/>
          </ac:spMkLst>
        </pc:spChg>
        <pc:spChg chg="add del">
          <ac:chgData name="Yun Xiao" userId="30e8949b79a00b87" providerId="LiveId" clId="{DD97DDB5-1B88-46EB-BC93-66FBA8EFCE92}" dt="2023-11-09T05:33:33.248" v="1012" actId="33423"/>
          <ac:spMkLst>
            <pc:docMk/>
            <pc:sldMk cId="2033984516" sldId="1455"/>
            <ac:spMk id="26" creationId="{BD3C0935-83C8-47CB-A764-268F4CEE2765}"/>
          </ac:spMkLst>
        </pc:spChg>
        <pc:spChg chg="add del">
          <ac:chgData name="Yun Xiao" userId="30e8949b79a00b87" providerId="LiveId" clId="{DD97DDB5-1B88-46EB-BC93-66FBA8EFCE92}" dt="2023-11-09T05:33:33.248" v="1011" actId="33423"/>
          <ac:spMkLst>
            <pc:docMk/>
            <pc:sldMk cId="2033984516" sldId="1455"/>
            <ac:spMk id="27" creationId="{6318ED20-D599-44A8-928B-2861C44F1E42}"/>
          </ac:spMkLst>
        </pc:spChg>
        <pc:spChg chg="add del">
          <ac:chgData name="Yun Xiao" userId="30e8949b79a00b87" providerId="LiveId" clId="{DD97DDB5-1B88-46EB-BC93-66FBA8EFCE92}" dt="2023-11-09T05:33:33.248" v="1010" actId="33423"/>
          <ac:spMkLst>
            <pc:docMk/>
            <pc:sldMk cId="2033984516" sldId="1455"/>
            <ac:spMk id="28" creationId="{9B4C7710-7B7D-42DF-BC25-7127300FF44C}"/>
          </ac:spMkLst>
        </pc:spChg>
        <pc:spChg chg="add del">
          <ac:chgData name="Yun Xiao" userId="30e8949b79a00b87" providerId="LiveId" clId="{DD97DDB5-1B88-46EB-BC93-66FBA8EFCE92}" dt="2023-11-09T05:33:33.248" v="1009" actId="33423"/>
          <ac:spMkLst>
            <pc:docMk/>
            <pc:sldMk cId="2033984516" sldId="1455"/>
            <ac:spMk id="29" creationId="{79314528-FCF7-4563-B6BD-04501C2EE74E}"/>
          </ac:spMkLst>
        </pc:spChg>
        <pc:graphicFrameChg chg="add del mod replId">
          <ac:chgData name="Yun Xiao" userId="30e8949b79a00b87" providerId="LiveId" clId="{DD97DDB5-1B88-46EB-BC93-66FBA8EFCE92}" dt="2023-11-09T05:33:33.248" v="1013" actId="33423"/>
          <ac:graphicFrameMkLst>
            <pc:docMk/>
            <pc:sldMk cId="2033984516" sldId="1455"/>
            <ac:graphicFrameMk id="25" creationId="{EA179ED6-B687-4591-B4FE-C876840036D3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12" actId="33423"/>
          <ac:graphicFrameMkLst>
            <pc:docMk/>
            <pc:sldMk cId="2033984516" sldId="1455"/>
            <ac:graphicFrameMk id="26" creationId="{BD3C0935-83C8-47CB-A764-268F4CEE2765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11" actId="33423"/>
          <ac:graphicFrameMkLst>
            <pc:docMk/>
            <pc:sldMk cId="2033984516" sldId="1455"/>
            <ac:graphicFrameMk id="27" creationId="{6318ED20-D599-44A8-928B-2861C44F1E42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10" actId="33423"/>
          <ac:graphicFrameMkLst>
            <pc:docMk/>
            <pc:sldMk cId="2033984516" sldId="1455"/>
            <ac:graphicFrameMk id="28" creationId="{9B4C7710-7B7D-42DF-BC25-7127300FF44C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9" actId="33423"/>
          <ac:graphicFrameMkLst>
            <pc:docMk/>
            <pc:sldMk cId="2033984516" sldId="1455"/>
            <ac:graphicFrameMk id="29" creationId="{79314528-FCF7-4563-B6BD-04501C2EE74E}"/>
          </ac:graphicFrameMkLst>
        </pc:graphicFrameChg>
      </pc:sldChg>
      <pc:sldChg chg="addSp delSp modSp mod addAnim delAnim modAnim">
        <pc:chgData name="Yun Xiao" userId="30e8949b79a00b87" providerId="LiveId" clId="{DD97DDB5-1B88-46EB-BC93-66FBA8EFCE92}" dt="2023-11-09T05:33:33.341" v="1100" actId="33423"/>
        <pc:sldMkLst>
          <pc:docMk/>
          <pc:sldMk cId="2059308383" sldId="1456"/>
        </pc:sldMkLst>
        <pc:spChg chg="add del">
          <ac:chgData name="Yun Xiao" userId="30e8949b79a00b87" providerId="LiveId" clId="{DD97DDB5-1B88-46EB-BC93-66FBA8EFCE92}" dt="2023-11-09T05:33:33.341" v="1100" actId="33423"/>
          <ac:spMkLst>
            <pc:docMk/>
            <pc:sldMk cId="2059308383" sldId="1456"/>
            <ac:spMk id="2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341" v="1099" actId="33423"/>
          <ac:spMkLst>
            <pc:docMk/>
            <pc:sldMk cId="2059308383" sldId="1456"/>
            <ac:spMk id="22" creationId="{F93CA182-9D46-4198-B15E-A9C731441265}"/>
          </ac:spMkLst>
        </pc:spChg>
        <pc:spChg chg="add del">
          <ac:chgData name="Yun Xiao" userId="30e8949b79a00b87" providerId="LiveId" clId="{DD97DDB5-1B88-46EB-BC93-66FBA8EFCE92}" dt="2023-11-09T05:33:33.341" v="1098" actId="33423"/>
          <ac:spMkLst>
            <pc:docMk/>
            <pc:sldMk cId="2059308383" sldId="1456"/>
            <ac:spMk id="23" creationId="{FB5F44B3-44BB-4291-8DFC-2E1191806153}"/>
          </ac:spMkLst>
        </pc:spChg>
        <pc:graphicFrameChg chg="add del mod replId">
          <ac:chgData name="Yun Xiao" userId="30e8949b79a00b87" providerId="LiveId" clId="{DD97DDB5-1B88-46EB-BC93-66FBA8EFCE92}" dt="2023-11-09T05:33:33.341" v="1100" actId="33423"/>
          <ac:graphicFrameMkLst>
            <pc:docMk/>
            <pc:sldMk cId="2059308383" sldId="1456"/>
            <ac:graphicFrameMk id="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9" actId="33423"/>
          <ac:graphicFrameMkLst>
            <pc:docMk/>
            <pc:sldMk cId="2059308383" sldId="1456"/>
            <ac:graphicFrameMk id="22" creationId="{F93CA182-9D46-4198-B15E-A9C731441265}"/>
          </ac:graphicFrameMkLst>
        </pc:graphicFrameChg>
        <pc:graphicFrameChg chg="add del mod replId">
          <ac:chgData name="Yun Xiao" userId="30e8949b79a00b87" providerId="LiveId" clId="{DD97DDB5-1B88-46EB-BC93-66FBA8EFCE92}" dt="2023-11-09T05:33:33.341" v="1098" actId="33423"/>
          <ac:graphicFrameMkLst>
            <pc:docMk/>
            <pc:sldMk cId="2059308383" sldId="1456"/>
            <ac:graphicFrameMk id="23" creationId="{FB5F44B3-44BB-4291-8DFC-2E1191806153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79" v="1038" actId="33423"/>
        <pc:sldMkLst>
          <pc:docMk/>
          <pc:sldMk cId="4162132085" sldId="1457"/>
        </pc:sldMkLst>
        <pc:spChg chg="add del">
          <ac:chgData name="Yun Xiao" userId="30e8949b79a00b87" providerId="LiveId" clId="{DD97DDB5-1B88-46EB-BC93-66FBA8EFCE92}" dt="2023-11-09T05:33:33.279" v="1038" actId="33423"/>
          <ac:spMkLst>
            <pc:docMk/>
            <pc:sldMk cId="4162132085" sldId="1457"/>
            <ac:spMk id="2" creationId="{C700B217-6861-4F85-9548-E36D460F170F}"/>
          </ac:spMkLst>
        </pc:spChg>
        <pc:spChg chg="add del mod">
          <ac:chgData name="Yun Xiao" userId="30e8949b79a00b87" providerId="LiveId" clId="{DD97DDB5-1B88-46EB-BC93-66FBA8EFCE92}" dt="2023-11-09T05:33:33.279" v="1037" actId="33423"/>
          <ac:spMkLst>
            <pc:docMk/>
            <pc:sldMk cId="4162132085" sldId="1457"/>
            <ac:spMk id="8" creationId="{B428F862-2FF2-47F7-9B6D-863CA88CBE8F}"/>
          </ac:spMkLst>
        </pc:spChg>
        <pc:spChg chg="add del mod">
          <ac:chgData name="Yun Xiao" userId="30e8949b79a00b87" providerId="LiveId" clId="{DD97DDB5-1B88-46EB-BC93-66FBA8EFCE92}" dt="2023-11-09T05:33:33.279" v="1036" actId="33423"/>
          <ac:spMkLst>
            <pc:docMk/>
            <pc:sldMk cId="4162132085" sldId="1457"/>
            <ac:spMk id="9" creationId="{239F9072-7F55-44A0-8743-E3BCE2E9916A}"/>
          </ac:spMkLst>
        </pc:spChg>
        <pc:spChg chg="add del">
          <ac:chgData name="Yun Xiao" userId="30e8949b79a00b87" providerId="LiveId" clId="{DD97DDB5-1B88-46EB-BC93-66FBA8EFCE92}" dt="2023-11-09T05:33:33.279" v="1035" actId="33423"/>
          <ac:spMkLst>
            <pc:docMk/>
            <pc:sldMk cId="4162132085" sldId="1457"/>
            <ac:spMk id="10" creationId="{1322E296-6CA1-4052-8CCF-793E210B4335}"/>
          </ac:spMkLst>
        </pc:spChg>
        <pc:spChg chg="add del">
          <ac:chgData name="Yun Xiao" userId="30e8949b79a00b87" providerId="LiveId" clId="{DD97DDB5-1B88-46EB-BC93-66FBA8EFCE92}" dt="2023-11-09T05:33:33.279" v="1034" actId="33423"/>
          <ac:spMkLst>
            <pc:docMk/>
            <pc:sldMk cId="4162132085" sldId="1457"/>
            <ac:spMk id="12" creationId="{C5D6150E-24C2-4BC0-ADA9-C75618293708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4162132085" sldId="1457"/>
            <ac:grpSpMk id="7" creationId="{E58417E4-04F5-44FE-A12E-36BE44BF11B2}"/>
          </ac:grpSpMkLst>
        </pc:grpChg>
        <pc:graphicFrameChg chg="add del mod replId">
          <ac:chgData name="Yun Xiao" userId="30e8949b79a00b87" providerId="LiveId" clId="{DD97DDB5-1B88-46EB-BC93-66FBA8EFCE92}" dt="2023-11-09T05:33:33.279" v="1038" actId="33423"/>
          <ac:graphicFrameMkLst>
            <pc:docMk/>
            <pc:sldMk cId="4162132085" sldId="1457"/>
            <ac:graphicFrameMk id="2" creationId="{C700B217-6861-4F85-9548-E36D460F170F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7" actId="33423"/>
          <ac:graphicFrameMkLst>
            <pc:docMk/>
            <pc:sldMk cId="4162132085" sldId="1457"/>
            <ac:graphicFrameMk id="8" creationId="{B428F862-2FF2-47F7-9B6D-863CA88CBE8F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6" actId="33423"/>
          <ac:graphicFrameMkLst>
            <pc:docMk/>
            <pc:sldMk cId="4162132085" sldId="1457"/>
            <ac:graphicFrameMk id="9" creationId="{239F9072-7F55-44A0-8743-E3BCE2E9916A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5" actId="33423"/>
          <ac:graphicFrameMkLst>
            <pc:docMk/>
            <pc:sldMk cId="4162132085" sldId="1457"/>
            <ac:graphicFrameMk id="10" creationId="{1322E296-6CA1-4052-8CCF-793E210B4335}"/>
          </ac:graphicFrameMkLst>
        </pc:graphicFrameChg>
        <pc:graphicFrameChg chg="add del mod replId">
          <ac:chgData name="Yun Xiao" userId="30e8949b79a00b87" providerId="LiveId" clId="{DD97DDB5-1B88-46EB-BC93-66FBA8EFCE92}" dt="2023-11-09T05:33:33.279" v="1034" actId="33423"/>
          <ac:graphicFrameMkLst>
            <pc:docMk/>
            <pc:sldMk cId="4162132085" sldId="1457"/>
            <ac:graphicFrameMk id="12" creationId="{C5D6150E-24C2-4BC0-ADA9-C75618293708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35" v="1176" actId="33423"/>
        <pc:sldMkLst>
          <pc:docMk/>
          <pc:sldMk cId="4151547011" sldId="1458"/>
        </pc:sldMkLst>
        <pc:spChg chg="add del">
          <ac:chgData name="Yun Xiao" userId="30e8949b79a00b87" providerId="LiveId" clId="{DD97DDB5-1B88-46EB-BC93-66FBA8EFCE92}" dt="2023-11-09T05:33:33.435" v="1176" actId="33423"/>
          <ac:spMkLst>
            <pc:docMk/>
            <pc:sldMk cId="4151547011" sldId="1458"/>
            <ac:spMk id="3" creationId="{16B4D299-50F8-40A3-BC7D-10C1C022EA03}"/>
          </ac:spMkLst>
        </pc:spChg>
        <pc:spChg chg="add del">
          <ac:chgData name="Yun Xiao" userId="30e8949b79a00b87" providerId="LiveId" clId="{DD97DDB5-1B88-46EB-BC93-66FBA8EFCE92}" dt="2023-11-09T05:33:33.435" v="1175" actId="33423"/>
          <ac:spMkLst>
            <pc:docMk/>
            <pc:sldMk cId="4151547011" sldId="1458"/>
            <ac:spMk id="6" creationId="{8F21F1E7-BA25-47EB-983B-154F2847BA7D}"/>
          </ac:spMkLst>
        </pc:spChg>
        <pc:spChg chg="add del">
          <ac:chgData name="Yun Xiao" userId="30e8949b79a00b87" providerId="LiveId" clId="{DD97DDB5-1B88-46EB-BC93-66FBA8EFCE92}" dt="2023-11-09T05:33:33.435" v="1174" actId="33423"/>
          <ac:spMkLst>
            <pc:docMk/>
            <pc:sldMk cId="4151547011" sldId="1458"/>
            <ac:spMk id="9" creationId="{2E72C5AB-7926-4365-A70B-EF1FF3F5858B}"/>
          </ac:spMkLst>
        </pc:spChg>
        <pc:graphicFrameChg chg="add del mod replId">
          <ac:chgData name="Yun Xiao" userId="30e8949b79a00b87" providerId="LiveId" clId="{DD97DDB5-1B88-46EB-BC93-66FBA8EFCE92}" dt="2023-11-09T05:33:33.435" v="1176" actId="33423"/>
          <ac:graphicFrameMkLst>
            <pc:docMk/>
            <pc:sldMk cId="4151547011" sldId="1458"/>
            <ac:graphicFrameMk id="3" creationId="{16B4D299-50F8-40A3-BC7D-10C1C022EA03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5" actId="33423"/>
          <ac:graphicFrameMkLst>
            <pc:docMk/>
            <pc:sldMk cId="4151547011" sldId="1458"/>
            <ac:graphicFrameMk id="6" creationId="{8F21F1E7-BA25-47EB-983B-154F2847BA7D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4" actId="33423"/>
          <ac:graphicFrameMkLst>
            <pc:docMk/>
            <pc:sldMk cId="4151547011" sldId="1458"/>
            <ac:graphicFrameMk id="9" creationId="{2E72C5AB-7926-4365-A70B-EF1FF3F5858B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435" v="1180" actId="33423"/>
        <pc:sldMkLst>
          <pc:docMk/>
          <pc:sldMk cId="4177217688" sldId="1460"/>
        </pc:sldMkLst>
        <pc:spChg chg="add del">
          <ac:chgData name="Yun Xiao" userId="30e8949b79a00b87" providerId="LiveId" clId="{DD97DDB5-1B88-46EB-BC93-66FBA8EFCE92}" dt="2023-11-09T05:33:33.435" v="1180" actId="33423"/>
          <ac:spMkLst>
            <pc:docMk/>
            <pc:sldMk cId="4177217688" sldId="1460"/>
            <ac:spMk id="4" creationId="{19DD27CE-3B0D-4ED4-BB0D-C33EB40DBFD8}"/>
          </ac:spMkLst>
        </pc:spChg>
        <pc:spChg chg="add del">
          <ac:chgData name="Yun Xiao" userId="30e8949b79a00b87" providerId="LiveId" clId="{DD97DDB5-1B88-46EB-BC93-66FBA8EFCE92}" dt="2023-11-09T05:33:33.435" v="1179" actId="33423"/>
          <ac:spMkLst>
            <pc:docMk/>
            <pc:sldMk cId="4177217688" sldId="1460"/>
            <ac:spMk id="5" creationId="{995D275F-2CD0-4F22-BB8C-1BC93F5BDC5B}"/>
          </ac:spMkLst>
        </pc:spChg>
        <pc:spChg chg="add del">
          <ac:chgData name="Yun Xiao" userId="30e8949b79a00b87" providerId="LiveId" clId="{DD97DDB5-1B88-46EB-BC93-66FBA8EFCE92}" dt="2023-11-09T05:33:33.435" v="1178" actId="33423"/>
          <ac:spMkLst>
            <pc:docMk/>
            <pc:sldMk cId="4177217688" sldId="1460"/>
            <ac:spMk id="7" creationId="{E128A39E-840D-42D2-B9FF-411AD124C98C}"/>
          </ac:spMkLst>
        </pc:spChg>
        <pc:spChg chg="add del">
          <ac:chgData name="Yun Xiao" userId="30e8949b79a00b87" providerId="LiveId" clId="{DD97DDB5-1B88-46EB-BC93-66FBA8EFCE92}" dt="2023-11-09T05:33:33.435" v="1177" actId="33423"/>
          <ac:spMkLst>
            <pc:docMk/>
            <pc:sldMk cId="4177217688" sldId="1460"/>
            <ac:spMk id="9" creationId="{0BBBCB01-4466-4FAE-8184-ADC2EFC8BDE3}"/>
          </ac:spMkLst>
        </pc:spChg>
        <pc:graphicFrameChg chg="add del mod replId">
          <ac:chgData name="Yun Xiao" userId="30e8949b79a00b87" providerId="LiveId" clId="{DD97DDB5-1B88-46EB-BC93-66FBA8EFCE92}" dt="2023-11-09T05:33:33.435" v="1180" actId="33423"/>
          <ac:graphicFrameMkLst>
            <pc:docMk/>
            <pc:sldMk cId="4177217688" sldId="1460"/>
            <ac:graphicFrameMk id="4" creationId="{19DD27CE-3B0D-4ED4-BB0D-C33EB40DBFD8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9" actId="33423"/>
          <ac:graphicFrameMkLst>
            <pc:docMk/>
            <pc:sldMk cId="4177217688" sldId="1460"/>
            <ac:graphicFrameMk id="5" creationId="{995D275F-2CD0-4F22-BB8C-1BC93F5BDC5B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8" actId="33423"/>
          <ac:graphicFrameMkLst>
            <pc:docMk/>
            <pc:sldMk cId="4177217688" sldId="1460"/>
            <ac:graphicFrameMk id="7" creationId="{E128A39E-840D-42D2-B9FF-411AD124C98C}"/>
          </ac:graphicFrameMkLst>
        </pc:graphicFrameChg>
        <pc:graphicFrameChg chg="add del mod replId">
          <ac:chgData name="Yun Xiao" userId="30e8949b79a00b87" providerId="LiveId" clId="{DD97DDB5-1B88-46EB-BC93-66FBA8EFCE92}" dt="2023-11-09T05:33:33.435" v="1177" actId="33423"/>
          <ac:graphicFrameMkLst>
            <pc:docMk/>
            <pc:sldMk cId="4177217688" sldId="1460"/>
            <ac:graphicFrameMk id="9" creationId="{0BBBCB01-4466-4FAE-8184-ADC2EFC8BDE3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248" v="1001" actId="33423"/>
        <pc:sldMkLst>
          <pc:docMk/>
          <pc:sldMk cId="2860262843" sldId="1465"/>
        </pc:sldMkLst>
        <pc:spChg chg="add del">
          <ac:chgData name="Yun Xiao" userId="30e8949b79a00b87" providerId="LiveId" clId="{DD97DDB5-1B88-46EB-BC93-66FBA8EFCE92}" dt="2023-11-09T05:33:33.248" v="1001" actId="33423"/>
          <ac:spMkLst>
            <pc:docMk/>
            <pc:sldMk cId="2860262843" sldId="1465"/>
            <ac:spMk id="26" creationId="{79190AB9-D048-488D-A1B8-DBAE2DD3EB13}"/>
          </ac:spMkLst>
        </pc:spChg>
        <pc:spChg chg="add del">
          <ac:chgData name="Yun Xiao" userId="30e8949b79a00b87" providerId="LiveId" clId="{DD97DDB5-1B88-46EB-BC93-66FBA8EFCE92}" dt="2023-11-09T05:33:33.248" v="1000" actId="33423"/>
          <ac:spMkLst>
            <pc:docMk/>
            <pc:sldMk cId="2860262843" sldId="1465"/>
            <ac:spMk id="27" creationId="{C8F14F35-6AF0-4B2C-A947-58BA7AF659AD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2860262843" sldId="1465"/>
            <ac:spMk id="29" creationId="{6F9A2CD1-7BBB-4D26-99A8-EDF7650AE6DE}"/>
          </ac:spMkLst>
        </pc:spChg>
        <pc:spChg chg="add del mod">
          <ac:chgData name="Yun Xiao" userId="30e8949b79a00b87" providerId="LiveId" clId="{DD97DDB5-1B88-46EB-BC93-66FBA8EFCE92}" dt="2023-11-09T05:33:33.248" v="999" actId="33423"/>
          <ac:spMkLst>
            <pc:docMk/>
            <pc:sldMk cId="2860262843" sldId="1465"/>
            <ac:spMk id="30" creationId="{171130CE-D990-4E9C-87D5-55F5137BCD5F}"/>
          </ac:spMkLst>
        </pc:spChg>
        <pc:spChg chg="add del">
          <ac:chgData name="Yun Xiao" userId="30e8949b79a00b87" providerId="LiveId" clId="{DD97DDB5-1B88-46EB-BC93-66FBA8EFCE92}" dt="2023-11-09T05:33:33.248" v="998" actId="33423"/>
          <ac:spMkLst>
            <pc:docMk/>
            <pc:sldMk cId="2860262843" sldId="1465"/>
            <ac:spMk id="33" creationId="{0107BBF8-D5CF-4E08-8182-747088EE8D76}"/>
          </ac:spMkLst>
        </pc:spChg>
        <pc:spChg chg="add del mod">
          <ac:chgData name="Yun Xiao" userId="30e8949b79a00b87" providerId="LiveId" clId="{DD97DDB5-1B88-46EB-BC93-66FBA8EFCE92}" dt="2023-11-09T05:33:33.248" v="997" actId="33423"/>
          <ac:spMkLst>
            <pc:docMk/>
            <pc:sldMk cId="2860262843" sldId="1465"/>
            <ac:spMk id="38" creationId="{2DC0A680-4529-4FEC-8001-FF660BD21308}"/>
          </ac:spMkLst>
        </pc:spChg>
        <pc:spChg chg="add del mod">
          <ac:chgData name="Yun Xiao" userId="30e8949b79a00b87" providerId="LiveId" clId="{DD97DDB5-1B88-46EB-BC93-66FBA8EFCE92}" dt="2023-11-09T05:33:33.248" v="996" actId="33423"/>
          <ac:spMkLst>
            <pc:docMk/>
            <pc:sldMk cId="2860262843" sldId="1465"/>
            <ac:spMk id="39" creationId="{B6BA3D61-5666-49BD-BFFF-A7863CFCA9B6}"/>
          </ac:spMkLst>
        </pc:spChg>
        <pc:spChg chg="add del">
          <ac:chgData name="Yun Xiao" userId="30e8949b79a00b87" providerId="LiveId" clId="{DD97DDB5-1B88-46EB-BC93-66FBA8EFCE92}" dt="2023-11-09T05:33:33.248" v="995" actId="33423"/>
          <ac:spMkLst>
            <pc:docMk/>
            <pc:sldMk cId="2860262843" sldId="1465"/>
            <ac:spMk id="40" creationId="{D9191E0A-F148-4DD3-A058-2581747D0B41}"/>
          </ac:spMkLst>
        </pc:spChg>
        <pc:spChg chg="add del">
          <ac:chgData name="Yun Xiao" userId="30e8949b79a00b87" providerId="LiveId" clId="{DD97DDB5-1B88-46EB-BC93-66FBA8EFCE92}" dt="2023-11-09T05:33:33.248" v="994" actId="33423"/>
          <ac:spMkLst>
            <pc:docMk/>
            <pc:sldMk cId="2860262843" sldId="1465"/>
            <ac:spMk id="41" creationId="{21A9B10E-ED7C-4106-9C68-7EEB8BD097AA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860262843" sldId="1465"/>
            <ac:grpSpMk id="28" creationId="{E579B3F5-01B6-46B6-B3C5-480F237DF44E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2860262843" sldId="1465"/>
            <ac:grpSpMk id="37" creationId="{742CB0BA-6F8A-4A31-873E-18AE673D3DC8}"/>
          </ac:grpSpMkLst>
        </pc:grpChg>
        <pc:graphicFrameChg chg="add del mod replId">
          <ac:chgData name="Yun Xiao" userId="30e8949b79a00b87" providerId="LiveId" clId="{DD97DDB5-1B88-46EB-BC93-66FBA8EFCE92}" dt="2023-11-09T05:33:33.248" v="1001" actId="33423"/>
          <ac:graphicFrameMkLst>
            <pc:docMk/>
            <pc:sldMk cId="2860262843" sldId="1465"/>
            <ac:graphicFrameMk id="26" creationId="{79190AB9-D048-488D-A1B8-DBAE2DD3EB13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1000" actId="33423"/>
          <ac:graphicFrameMkLst>
            <pc:docMk/>
            <pc:sldMk cId="2860262843" sldId="1465"/>
            <ac:graphicFrameMk id="27" creationId="{C8F14F35-6AF0-4B2C-A947-58BA7AF659AD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9" actId="33423"/>
          <ac:graphicFrameMkLst>
            <pc:docMk/>
            <pc:sldMk cId="2860262843" sldId="1465"/>
            <ac:graphicFrameMk id="30" creationId="{171130CE-D990-4E9C-87D5-55F5137BCD5F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8" actId="33423"/>
          <ac:graphicFrameMkLst>
            <pc:docMk/>
            <pc:sldMk cId="2860262843" sldId="1465"/>
            <ac:graphicFrameMk id="33" creationId="{0107BBF8-D5CF-4E08-8182-747088EE8D76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7" actId="33423"/>
          <ac:graphicFrameMkLst>
            <pc:docMk/>
            <pc:sldMk cId="2860262843" sldId="1465"/>
            <ac:graphicFrameMk id="38" creationId="{2DC0A680-4529-4FEC-8001-FF660BD21308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6" actId="33423"/>
          <ac:graphicFrameMkLst>
            <pc:docMk/>
            <pc:sldMk cId="2860262843" sldId="1465"/>
            <ac:graphicFrameMk id="39" creationId="{B6BA3D61-5666-49BD-BFFF-A7863CFCA9B6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5" actId="33423"/>
          <ac:graphicFrameMkLst>
            <pc:docMk/>
            <pc:sldMk cId="2860262843" sldId="1465"/>
            <ac:graphicFrameMk id="40" creationId="{D9191E0A-F148-4DD3-A058-2581747D0B41}"/>
          </ac:graphicFrameMkLst>
        </pc:graphicFrameChg>
        <pc:graphicFrameChg chg="add del mod replId">
          <ac:chgData name="Yun Xiao" userId="30e8949b79a00b87" providerId="LiveId" clId="{DD97DDB5-1B88-46EB-BC93-66FBA8EFCE92}" dt="2023-11-09T05:33:33.248" v="994" actId="33423"/>
          <ac:graphicFrameMkLst>
            <pc:docMk/>
            <pc:sldMk cId="2860262843" sldId="1465"/>
            <ac:graphicFrameMk id="41" creationId="{21A9B10E-ED7C-4106-9C68-7EEB8BD097AA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45" v="779" actId="33423"/>
        <pc:sldMkLst>
          <pc:docMk/>
          <pc:sldMk cId="1653217002" sldId="1467"/>
        </pc:sldMkLst>
        <pc:spChg chg="add del mod">
          <ac:chgData name="Yun Xiao" userId="30e8949b79a00b87" providerId="LiveId" clId="{DD97DDB5-1B88-46EB-BC93-66FBA8EFCE92}" dt="2023-11-09T05:33:33.045" v="779" actId="33423"/>
          <ac:spMkLst>
            <pc:docMk/>
            <pc:sldMk cId="1653217002" sldId="1467"/>
            <ac:spMk id="12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653217002" sldId="1467"/>
            <ac:spMk id="13" creationId="{00000000-0000-0000-0000-000000000000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653217002" sldId="1467"/>
            <ac:spMk id="14" creationId="{00000000-0000-0000-0000-000000000000}"/>
          </ac:spMkLst>
        </pc:spChg>
        <pc:spChg chg="add del">
          <ac:chgData name="Yun Xiao" userId="30e8949b79a00b87" providerId="LiveId" clId="{DD97DDB5-1B88-46EB-BC93-66FBA8EFCE92}" dt="2023-11-09T05:33:33.045" v="778" actId="33423"/>
          <ac:spMkLst>
            <pc:docMk/>
            <pc:sldMk cId="1653217002" sldId="1467"/>
            <ac:spMk id="16" creationId="{90402177-4519-4A72-981A-4E00C3C88DA5}"/>
          </ac:spMkLst>
        </pc:spChg>
        <pc:spChg chg="add del">
          <ac:chgData name="Yun Xiao" userId="30e8949b79a00b87" providerId="LiveId" clId="{DD97DDB5-1B88-46EB-BC93-66FBA8EFCE92}" dt="2023-11-09T05:33:33.045" v="777" actId="33423"/>
          <ac:spMkLst>
            <pc:docMk/>
            <pc:sldMk cId="1653217002" sldId="1467"/>
            <ac:spMk id="17" creationId="{0CFD4824-C475-40CB-A42D-FFD62E0D9B48}"/>
          </ac:spMkLst>
        </pc:spChg>
        <pc:spChg chg="add del">
          <ac:chgData name="Yun Xiao" userId="30e8949b79a00b87" providerId="LiveId" clId="{DD97DDB5-1B88-46EB-BC93-66FBA8EFCE92}" dt="2023-11-09T05:33:33.045" v="776" actId="33423"/>
          <ac:spMkLst>
            <pc:docMk/>
            <pc:sldMk cId="1653217002" sldId="1467"/>
            <ac:spMk id="18" creationId="{9B872304-017B-483C-8E2E-E44F59DDF9A4}"/>
          </ac:spMkLst>
        </pc:spChg>
        <pc:spChg chg="add del">
          <ac:chgData name="Yun Xiao" userId="30e8949b79a00b87" providerId="LiveId" clId="{DD97DDB5-1B88-46EB-BC93-66FBA8EFCE92}" dt="2023-11-09T05:33:33.045" v="775" actId="33423"/>
          <ac:spMkLst>
            <pc:docMk/>
            <pc:sldMk cId="1653217002" sldId="1467"/>
            <ac:spMk id="19" creationId="{8B22878B-0DE0-45C6-BCA9-CA6562684F8F}"/>
          </ac:spMkLst>
        </pc:spChg>
        <pc:spChg chg="add del">
          <ac:chgData name="Yun Xiao" userId="30e8949b79a00b87" providerId="LiveId" clId="{DD97DDB5-1B88-46EB-BC93-66FBA8EFCE92}" dt="2023-11-09T05:33:33.045" v="774" actId="33423"/>
          <ac:spMkLst>
            <pc:docMk/>
            <pc:sldMk cId="1653217002" sldId="1467"/>
            <ac:spMk id="20" creationId="{7D1C2FE4-BFA7-4B7E-B7C2-20BC6A1505BE}"/>
          </ac:spMkLst>
        </pc:spChg>
        <pc:spChg chg="add del">
          <ac:chgData name="Yun Xiao" userId="30e8949b79a00b87" providerId="LiveId" clId="{DD97DDB5-1B88-46EB-BC93-66FBA8EFCE92}" dt="2023-11-09T05:33:33.045" v="773" actId="33423"/>
          <ac:spMkLst>
            <pc:docMk/>
            <pc:sldMk cId="1653217002" sldId="1467"/>
            <ac:spMk id="22" creationId="{314BEDC7-F45E-4FEF-88CB-4C4A2CC31D14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653217002" sldId="1467"/>
            <ac:grpSpMk id="11" creationId="{00000000-0000-0000-0000-000000000000}"/>
          </ac:grpSpMkLst>
        </pc:grpChg>
        <pc:graphicFrameChg chg="add del mod replId">
          <ac:chgData name="Yun Xiao" userId="30e8949b79a00b87" providerId="LiveId" clId="{DD97DDB5-1B88-46EB-BC93-66FBA8EFCE92}" dt="2023-11-09T05:33:33.045" v="779" actId="33423"/>
          <ac:graphicFrameMkLst>
            <pc:docMk/>
            <pc:sldMk cId="1653217002" sldId="1467"/>
            <ac:graphicFrameMk id="12" creationId="{00000000-0000-0000-0000-000000000000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8" actId="33423"/>
          <ac:graphicFrameMkLst>
            <pc:docMk/>
            <pc:sldMk cId="1653217002" sldId="1467"/>
            <ac:graphicFrameMk id="16" creationId="{90402177-4519-4A72-981A-4E00C3C88DA5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7" actId="33423"/>
          <ac:graphicFrameMkLst>
            <pc:docMk/>
            <pc:sldMk cId="1653217002" sldId="1467"/>
            <ac:graphicFrameMk id="17" creationId="{0CFD4824-C475-40CB-A42D-FFD62E0D9B48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6" actId="33423"/>
          <ac:graphicFrameMkLst>
            <pc:docMk/>
            <pc:sldMk cId="1653217002" sldId="1467"/>
            <ac:graphicFrameMk id="18" creationId="{9B872304-017B-483C-8E2E-E44F59DDF9A4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5" actId="33423"/>
          <ac:graphicFrameMkLst>
            <pc:docMk/>
            <pc:sldMk cId="1653217002" sldId="1467"/>
            <ac:graphicFrameMk id="19" creationId="{8B22878B-0DE0-45C6-BCA9-CA6562684F8F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4" actId="33423"/>
          <ac:graphicFrameMkLst>
            <pc:docMk/>
            <pc:sldMk cId="1653217002" sldId="1467"/>
            <ac:graphicFrameMk id="20" creationId="{7D1C2FE4-BFA7-4B7E-B7C2-20BC6A1505BE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3" actId="33423"/>
          <ac:graphicFrameMkLst>
            <pc:docMk/>
            <pc:sldMk cId="1653217002" sldId="1467"/>
            <ac:graphicFrameMk id="22" creationId="{314BEDC7-F45E-4FEF-88CB-4C4A2CC31D14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33:33.045" v="772" actId="33423"/>
        <pc:sldMkLst>
          <pc:docMk/>
          <pc:sldMk cId="1135347990" sldId="1468"/>
        </pc:sldMkLst>
        <pc:spChg chg="add del">
          <ac:chgData name="Yun Xiao" userId="30e8949b79a00b87" providerId="LiveId" clId="{DD97DDB5-1B88-46EB-BC93-66FBA8EFCE92}" dt="2023-11-09T05:33:33.045" v="772" actId="33423"/>
          <ac:spMkLst>
            <pc:docMk/>
            <pc:sldMk cId="1135347990" sldId="1468"/>
            <ac:spMk id="26" creationId="{79190AB9-D048-488D-A1B8-DBAE2DD3EB13}"/>
          </ac:spMkLst>
        </pc:spChg>
        <pc:spChg chg="add del">
          <ac:chgData name="Yun Xiao" userId="30e8949b79a00b87" providerId="LiveId" clId="{DD97DDB5-1B88-46EB-BC93-66FBA8EFCE92}" dt="2023-11-09T05:33:33.045" v="771" actId="33423"/>
          <ac:spMkLst>
            <pc:docMk/>
            <pc:sldMk cId="1135347990" sldId="1468"/>
            <ac:spMk id="27" creationId="{C8F14F35-6AF0-4B2C-A947-58BA7AF659AD}"/>
          </ac:spMkLst>
        </pc:spChg>
        <pc:spChg chg="mod">
          <ac:chgData name="Yun Xiao" userId="30e8949b79a00b87" providerId="LiveId" clId="{DD97DDB5-1B88-46EB-BC93-66FBA8EFCE92}" dt="2023-11-09T05:33:26.684" v="705"/>
          <ac:spMkLst>
            <pc:docMk/>
            <pc:sldMk cId="1135347990" sldId="1468"/>
            <ac:spMk id="29" creationId="{6F9A2CD1-7BBB-4D26-99A8-EDF7650AE6DE}"/>
          </ac:spMkLst>
        </pc:spChg>
        <pc:spChg chg="add del mod">
          <ac:chgData name="Yun Xiao" userId="30e8949b79a00b87" providerId="LiveId" clId="{DD97DDB5-1B88-46EB-BC93-66FBA8EFCE92}" dt="2023-11-09T05:33:33.045" v="770" actId="33423"/>
          <ac:spMkLst>
            <pc:docMk/>
            <pc:sldMk cId="1135347990" sldId="1468"/>
            <ac:spMk id="30" creationId="{171130CE-D990-4E9C-87D5-55F5137BCD5F}"/>
          </ac:spMkLst>
        </pc:spChg>
        <pc:spChg chg="add del">
          <ac:chgData name="Yun Xiao" userId="30e8949b79a00b87" providerId="LiveId" clId="{DD97DDB5-1B88-46EB-BC93-66FBA8EFCE92}" dt="2023-11-09T05:33:33.045" v="769" actId="33423"/>
          <ac:spMkLst>
            <pc:docMk/>
            <pc:sldMk cId="1135347990" sldId="1468"/>
            <ac:spMk id="33" creationId="{0107BBF8-D5CF-4E08-8182-747088EE8D76}"/>
          </ac:spMkLst>
        </pc:spChg>
        <pc:spChg chg="add del mod">
          <ac:chgData name="Yun Xiao" userId="30e8949b79a00b87" providerId="LiveId" clId="{DD97DDB5-1B88-46EB-BC93-66FBA8EFCE92}" dt="2023-11-09T05:33:33.045" v="768" actId="33423"/>
          <ac:spMkLst>
            <pc:docMk/>
            <pc:sldMk cId="1135347990" sldId="1468"/>
            <ac:spMk id="38" creationId="{2DC0A680-4529-4FEC-8001-FF660BD21308}"/>
          </ac:spMkLst>
        </pc:spChg>
        <pc:spChg chg="add del mod">
          <ac:chgData name="Yun Xiao" userId="30e8949b79a00b87" providerId="LiveId" clId="{DD97DDB5-1B88-46EB-BC93-66FBA8EFCE92}" dt="2023-11-09T05:33:33.045" v="767" actId="33423"/>
          <ac:spMkLst>
            <pc:docMk/>
            <pc:sldMk cId="1135347990" sldId="1468"/>
            <ac:spMk id="39" creationId="{B6BA3D61-5666-49BD-BFFF-A7863CFCA9B6}"/>
          </ac:spMkLst>
        </pc:spChg>
        <pc:spChg chg="add del">
          <ac:chgData name="Yun Xiao" userId="30e8949b79a00b87" providerId="LiveId" clId="{DD97DDB5-1B88-46EB-BC93-66FBA8EFCE92}" dt="2023-11-09T05:33:33.045" v="766" actId="33423"/>
          <ac:spMkLst>
            <pc:docMk/>
            <pc:sldMk cId="1135347990" sldId="1468"/>
            <ac:spMk id="40" creationId="{D9191E0A-F148-4DD3-A058-2581747D0B41}"/>
          </ac:spMkLst>
        </pc:spChg>
        <pc:spChg chg="add del">
          <ac:chgData name="Yun Xiao" userId="30e8949b79a00b87" providerId="LiveId" clId="{DD97DDB5-1B88-46EB-BC93-66FBA8EFCE92}" dt="2023-11-09T05:33:33.045" v="765" actId="33423"/>
          <ac:spMkLst>
            <pc:docMk/>
            <pc:sldMk cId="1135347990" sldId="1468"/>
            <ac:spMk id="41" creationId="{21A9B10E-ED7C-4106-9C68-7EEB8BD097AA}"/>
          </ac:spMkLst>
        </pc:s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135347990" sldId="1468"/>
            <ac:grpSpMk id="28" creationId="{E579B3F5-01B6-46B6-B3C5-480F237DF44E}"/>
          </ac:grpSpMkLst>
        </pc:grpChg>
        <pc:grpChg chg="mod">
          <ac:chgData name="Yun Xiao" userId="30e8949b79a00b87" providerId="LiveId" clId="{DD97DDB5-1B88-46EB-BC93-66FBA8EFCE92}" dt="2023-11-09T05:33:26.684" v="705"/>
          <ac:grpSpMkLst>
            <pc:docMk/>
            <pc:sldMk cId="1135347990" sldId="1468"/>
            <ac:grpSpMk id="37" creationId="{742CB0BA-6F8A-4A31-873E-18AE673D3DC8}"/>
          </ac:grpSpMkLst>
        </pc:grpChg>
        <pc:graphicFrameChg chg="add del mod replId">
          <ac:chgData name="Yun Xiao" userId="30e8949b79a00b87" providerId="LiveId" clId="{DD97DDB5-1B88-46EB-BC93-66FBA8EFCE92}" dt="2023-11-09T05:33:33.045" v="772" actId="33423"/>
          <ac:graphicFrameMkLst>
            <pc:docMk/>
            <pc:sldMk cId="1135347990" sldId="1468"/>
            <ac:graphicFrameMk id="26" creationId="{79190AB9-D048-488D-A1B8-DBAE2DD3EB13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1" actId="33423"/>
          <ac:graphicFrameMkLst>
            <pc:docMk/>
            <pc:sldMk cId="1135347990" sldId="1468"/>
            <ac:graphicFrameMk id="27" creationId="{C8F14F35-6AF0-4B2C-A947-58BA7AF659AD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70" actId="33423"/>
          <ac:graphicFrameMkLst>
            <pc:docMk/>
            <pc:sldMk cId="1135347990" sldId="1468"/>
            <ac:graphicFrameMk id="30" creationId="{171130CE-D990-4E9C-87D5-55F5137BCD5F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9" actId="33423"/>
          <ac:graphicFrameMkLst>
            <pc:docMk/>
            <pc:sldMk cId="1135347990" sldId="1468"/>
            <ac:graphicFrameMk id="33" creationId="{0107BBF8-D5CF-4E08-8182-747088EE8D76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8" actId="33423"/>
          <ac:graphicFrameMkLst>
            <pc:docMk/>
            <pc:sldMk cId="1135347990" sldId="1468"/>
            <ac:graphicFrameMk id="38" creationId="{2DC0A680-4529-4FEC-8001-FF660BD21308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7" actId="33423"/>
          <ac:graphicFrameMkLst>
            <pc:docMk/>
            <pc:sldMk cId="1135347990" sldId="1468"/>
            <ac:graphicFrameMk id="39" creationId="{B6BA3D61-5666-49BD-BFFF-A7863CFCA9B6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6" actId="33423"/>
          <ac:graphicFrameMkLst>
            <pc:docMk/>
            <pc:sldMk cId="1135347990" sldId="1468"/>
            <ac:graphicFrameMk id="40" creationId="{D9191E0A-F148-4DD3-A058-2581747D0B41}"/>
          </ac:graphicFrameMkLst>
        </pc:graphicFrameChg>
        <pc:graphicFrameChg chg="add del mod replId">
          <ac:chgData name="Yun Xiao" userId="30e8949b79a00b87" providerId="LiveId" clId="{DD97DDB5-1B88-46EB-BC93-66FBA8EFCE92}" dt="2023-11-09T05:33:33.045" v="765" actId="33423"/>
          <ac:graphicFrameMkLst>
            <pc:docMk/>
            <pc:sldMk cId="1135347990" sldId="1468"/>
            <ac:graphicFrameMk id="41" creationId="{21A9B10E-ED7C-4106-9C68-7EEB8BD097AA}"/>
          </ac:graphicFrameMkLst>
        </pc:graphicFrameChg>
      </pc:sldChg>
      <pc:sldChg chg="addSp delSp modSp mod">
        <pc:chgData name="Yun Xiao" userId="30e8949b79a00b87" providerId="LiveId" clId="{DD97DDB5-1B88-46EB-BC93-66FBA8EFCE92}" dt="2023-11-09T05:45:26.603" v="1642" actId="1076"/>
        <pc:sldMkLst>
          <pc:docMk/>
          <pc:sldMk cId="2764271776" sldId="1469"/>
        </pc:sldMkLst>
        <pc:spChg chg="mod">
          <ac:chgData name="Yun Xiao" userId="30e8949b79a00b87" providerId="LiveId" clId="{DD97DDB5-1B88-46EB-BC93-66FBA8EFCE92}" dt="2023-11-09T05:45:26.603" v="1642" actId="1076"/>
          <ac:spMkLst>
            <pc:docMk/>
            <pc:sldMk cId="2764271776" sldId="1469"/>
            <ac:spMk id="20" creationId="{D3848F90-E25E-4657-B333-354EF940324D}"/>
          </ac:spMkLst>
        </pc:spChg>
        <pc:spChg chg="add del mod">
          <ac:chgData name="Yun Xiao" userId="30e8949b79a00b87" providerId="LiveId" clId="{DD97DDB5-1B88-46EB-BC93-66FBA8EFCE92}" dt="2023-11-09T05:45:16.786" v="1640" actId="478"/>
          <ac:spMkLst>
            <pc:docMk/>
            <pc:sldMk cId="2764271776" sldId="1469"/>
            <ac:spMk id="21" creationId="{E4011C2C-DE7B-4B6B-A5ED-0CE549D2413A}"/>
          </ac:spMkLst>
        </pc:spChg>
        <pc:spChg chg="add del mod">
          <ac:chgData name="Yun Xiao" userId="30e8949b79a00b87" providerId="LiveId" clId="{DD97DDB5-1B88-46EB-BC93-66FBA8EFCE92}" dt="2023-11-09T05:45:10.313" v="1639" actId="478"/>
          <ac:spMkLst>
            <pc:docMk/>
            <pc:sldMk cId="2764271776" sldId="1469"/>
            <ac:spMk id="22" creationId="{F0147230-5C39-4C82-A696-CE6FD8F0F47B}"/>
          </ac:spMkLst>
        </pc:spChg>
        <pc:spChg chg="add del mod">
          <ac:chgData name="Yun Xiao" userId="30e8949b79a00b87" providerId="LiveId" clId="{DD97DDB5-1B88-46EB-BC93-66FBA8EFCE92}" dt="2023-11-09T05:44:32.433" v="1619" actId="478"/>
          <ac:spMkLst>
            <pc:docMk/>
            <pc:sldMk cId="2764271776" sldId="1469"/>
            <ac:spMk id="23" creationId="{951454F8-68E1-422A-8ACE-535CCB36B6BB}"/>
          </ac:spMkLst>
        </pc:spChg>
        <pc:spChg chg="add del mod">
          <ac:chgData name="Yun Xiao" userId="30e8949b79a00b87" providerId="LiveId" clId="{DD97DDB5-1B88-46EB-BC93-66FBA8EFCE92}" dt="2023-11-09T05:44:31.271" v="1618" actId="478"/>
          <ac:spMkLst>
            <pc:docMk/>
            <pc:sldMk cId="2764271776" sldId="1469"/>
            <ac:spMk id="24" creationId="{4C26A032-CD6F-47BE-9E9C-51C002FA4262}"/>
          </ac:spMkLst>
        </pc:spChg>
        <pc:spChg chg="add del mod">
          <ac:chgData name="Yun Xiao" userId="30e8949b79a00b87" providerId="LiveId" clId="{DD97DDB5-1B88-46EB-BC93-66FBA8EFCE92}" dt="2023-11-09T05:45:26.603" v="1642" actId="1076"/>
          <ac:spMkLst>
            <pc:docMk/>
            <pc:sldMk cId="2764271776" sldId="1469"/>
            <ac:spMk id="25" creationId="{64DDBE63-4EE2-4225-BCC3-CC8E2D143773}"/>
          </ac:spMkLst>
        </pc:spChg>
        <pc:spChg chg="add del mod">
          <ac:chgData name="Yun Xiao" userId="30e8949b79a00b87" providerId="LiveId" clId="{DD97DDB5-1B88-46EB-BC93-66FBA8EFCE92}" dt="2023-11-09T05:45:26.603" v="1642" actId="1076"/>
          <ac:spMkLst>
            <pc:docMk/>
            <pc:sldMk cId="2764271776" sldId="1469"/>
            <ac:spMk id="26" creationId="{822DCE42-DB91-490E-B09D-59E12A922547}"/>
          </ac:spMkLst>
        </pc:spChg>
        <pc:grpChg chg="mod">
          <ac:chgData name="Yun Xiao" userId="30e8949b79a00b87" providerId="LiveId" clId="{DD97DDB5-1B88-46EB-BC93-66FBA8EFCE92}" dt="2023-11-09T05:45:26.603" v="1642" actId="1076"/>
          <ac:grpSpMkLst>
            <pc:docMk/>
            <pc:sldMk cId="2764271776" sldId="1469"/>
            <ac:grpSpMk id="19" creationId="{F5127C9C-C888-47B4-B87B-B42D30E9C371}"/>
          </ac:grpSpMkLst>
        </pc:grpChg>
        <pc:graphicFrameChg chg="add del mod replId">
          <ac:chgData name="Yun Xiao" userId="30e8949b79a00b87" providerId="LiveId" clId="{DD97DDB5-1B88-46EB-BC93-66FBA8EFCE92}" dt="2023-11-09T05:42:59.955" v="1566"/>
          <ac:graphicFrameMkLst>
            <pc:docMk/>
            <pc:sldMk cId="2764271776" sldId="1469"/>
            <ac:graphicFrameMk id="2" creationId="{64DDBE63-4EE2-4225-BCC3-CC8E2D143773}"/>
          </ac:graphicFrameMkLst>
        </pc:graphicFrameChg>
        <pc:graphicFrameChg chg="add del mod replId">
          <ac:chgData name="Yun Xiao" userId="30e8949b79a00b87" providerId="LiveId" clId="{DD97DDB5-1B88-46EB-BC93-66FBA8EFCE92}" dt="2023-11-09T05:43:14.176" v="1585"/>
          <ac:graphicFrameMkLst>
            <pc:docMk/>
            <pc:sldMk cId="2764271776" sldId="1469"/>
            <ac:graphicFrameMk id="13" creationId="{822DCE42-DB91-490E-B09D-59E12A922547}"/>
          </ac:graphicFrameMkLst>
        </pc:graphicFrameChg>
        <pc:graphicFrameChg chg="add del mod replId">
          <ac:chgData name="Yun Xiao" userId="30e8949b79a00b87" providerId="LiveId" clId="{DD97DDB5-1B88-46EB-BC93-66FBA8EFCE92}" dt="2023-11-09T05:43:59.020" v="1601"/>
          <ac:graphicFrameMkLst>
            <pc:docMk/>
            <pc:sldMk cId="2764271776" sldId="1469"/>
            <ac:graphicFrameMk id="17" creationId="{951454F8-68E1-422A-8ACE-535CCB36B6BB}"/>
          </ac:graphicFrameMkLst>
        </pc:graphicFrameChg>
        <pc:graphicFrameChg chg="add del mod replId">
          <ac:chgData name="Yun Xiao" userId="30e8949b79a00b87" providerId="LiveId" clId="{DD97DDB5-1B88-46EB-BC93-66FBA8EFCE92}" dt="2023-11-09T05:44:03.309" v="1605"/>
          <ac:graphicFrameMkLst>
            <pc:docMk/>
            <pc:sldMk cId="2764271776" sldId="1469"/>
            <ac:graphicFrameMk id="29" creationId="{4C26A032-CD6F-47BE-9E9C-51C002FA4262}"/>
          </ac:graphicFrameMkLst>
        </pc:graphicFrameChg>
        <pc:graphicFrameChg chg="add del mod replId">
          <ac:chgData name="Yun Xiao" userId="30e8949b79a00b87" providerId="LiveId" clId="{DD97DDB5-1B88-46EB-BC93-66FBA8EFCE92}" dt="2023-11-09T05:44:42.829" v="1624"/>
          <ac:graphicFrameMkLst>
            <pc:docMk/>
            <pc:sldMk cId="2764271776" sldId="1469"/>
            <ac:graphicFrameMk id="31" creationId="{E4011C2C-DE7B-4B6B-A5ED-0CE549D2413A}"/>
          </ac:graphicFrameMkLst>
        </pc:graphicFrameChg>
        <pc:graphicFrameChg chg="add del mod replId">
          <ac:chgData name="Yun Xiao" userId="30e8949b79a00b87" providerId="LiveId" clId="{DD97DDB5-1B88-46EB-BC93-66FBA8EFCE92}" dt="2023-11-09T05:44:58.239" v="1634"/>
          <ac:graphicFrameMkLst>
            <pc:docMk/>
            <pc:sldMk cId="2764271776" sldId="1469"/>
            <ac:graphicFrameMk id="33" creationId="{F0147230-5C39-4C82-A696-CE6FD8F0F47B}"/>
          </ac:graphicFrameMkLst>
        </pc:graphicFrameChg>
      </pc:sldChg>
      <pc:sldChg chg="modSp mod">
        <pc:chgData name="Yun Xiao" userId="30e8949b79a00b87" providerId="LiveId" clId="{DD97DDB5-1B88-46EB-BC93-66FBA8EFCE92}" dt="2023-11-09T05:57:11.196" v="1685"/>
        <pc:sldMkLst>
          <pc:docMk/>
          <pc:sldMk cId="2359350077" sldId="1470"/>
        </pc:sldMkLst>
        <pc:spChg chg="mod">
          <ac:chgData name="Yun Xiao" userId="30e8949b79a00b87" providerId="LiveId" clId="{DD97DDB5-1B88-46EB-BC93-66FBA8EFCE92}" dt="2023-11-09T05:57:11.196" v="1685"/>
          <ac:spMkLst>
            <pc:docMk/>
            <pc:sldMk cId="2359350077" sldId="1470"/>
            <ac:spMk id="4" creationId="{31A6B505-6F0E-491A-9780-7F681BBA6956}"/>
          </ac:spMkLst>
        </pc:spChg>
      </pc:sldChg>
      <pc:sldChg chg="modSp mod">
        <pc:chgData name="Yun Xiao" userId="30e8949b79a00b87" providerId="LiveId" clId="{DD97DDB5-1B88-46EB-BC93-66FBA8EFCE92}" dt="2023-11-09T05:52:02.411" v="1680" actId="14100"/>
        <pc:sldMkLst>
          <pc:docMk/>
          <pc:sldMk cId="2824002925" sldId="1472"/>
        </pc:sldMkLst>
        <pc:spChg chg="mod">
          <ac:chgData name="Yun Xiao" userId="30e8949b79a00b87" providerId="LiveId" clId="{DD97DDB5-1B88-46EB-BC93-66FBA8EFCE92}" dt="2023-11-09T05:52:02.411" v="1680" actId="14100"/>
          <ac:spMkLst>
            <pc:docMk/>
            <pc:sldMk cId="2824002925" sldId="1472"/>
            <ac:spMk id="4" creationId="{3461E3BC-BE7B-4C26-9506-AA9FA7D77061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5" creationId="{F5F9E708-558D-4C64-A49D-E8DB582C57E6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6" creationId="{5F4F133B-0D9F-469A-8A1E-B871A372A054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7" creationId="{A9C5223F-3736-4401-BB84-0D60F0945391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8" creationId="{6FB28F27-DE8B-4DA5-9D1F-BF95F853DD65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9" creationId="{4B330DA9-87B4-49F8-9923-D5299731E03E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10" creationId="{737949D3-3E7C-4C5D-812D-78706DF3EECA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11" creationId="{F31C96B4-0A60-43F0-BD86-576B4D4E2A7D}"/>
          </ac:spMkLst>
        </pc:spChg>
        <pc:spChg chg="mod">
          <ac:chgData name="Yun Xiao" userId="30e8949b79a00b87" providerId="LiveId" clId="{DD97DDB5-1B88-46EB-BC93-66FBA8EFCE92}" dt="2023-11-09T05:51:58.412" v="1679" actId="1035"/>
          <ac:spMkLst>
            <pc:docMk/>
            <pc:sldMk cId="2824002925" sldId="1472"/>
            <ac:spMk id="12" creationId="{EE468D55-2F57-4FFF-B6C7-87C1D850CD7D}"/>
          </ac:spMkLst>
        </pc:spChg>
      </pc:sldChg>
      <pc:sldChg chg="modSp mod">
        <pc:chgData name="Yun Xiao" userId="30e8949b79a00b87" providerId="LiveId" clId="{DD97DDB5-1B88-46EB-BC93-66FBA8EFCE92}" dt="2023-11-09T05:42:50.177" v="1562" actId="1076"/>
        <pc:sldMkLst>
          <pc:docMk/>
          <pc:sldMk cId="2924095487" sldId="1473"/>
        </pc:sldMkLst>
        <pc:spChg chg="mod">
          <ac:chgData name="Yun Xiao" userId="30e8949b79a00b87" providerId="LiveId" clId="{DD97DDB5-1B88-46EB-BC93-66FBA8EFCE92}" dt="2023-11-09T05:42:50.177" v="1562" actId="1076"/>
          <ac:spMkLst>
            <pc:docMk/>
            <pc:sldMk cId="2924095487" sldId="1473"/>
            <ac:spMk id="4" creationId="{943A50B4-72A4-475B-A3A3-83E782993E31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5" creationId="{CD6739AD-5B34-433F-A996-B577D32F9BC3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6" creationId="{E8594A03-7E05-466C-A9B5-8CD8DC14A8E7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7" creationId="{9CEC262F-A9B6-486F-A8BC-637A9FEAAEC2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8" creationId="{074FA2A8-E5BC-475F-9E55-9D6B0E01F547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9" creationId="{DDB2ED69-0D1D-4CAB-9F43-0E1F631454BD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10" creationId="{11C15D86-860D-41AF-8F2D-1BF0B24FCAF2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11" creationId="{92169A9E-4684-418A-990A-4972D11FF2DB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12" creationId="{4BA23F9A-F428-41D9-9972-86C840A0882B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20" creationId="{9B51250F-2E10-460A-94E3-4669476898A2}"/>
          </ac:spMkLst>
        </pc:spChg>
        <pc:spChg chg="mod">
          <ac:chgData name="Yun Xiao" userId="30e8949b79a00b87" providerId="LiveId" clId="{DD97DDB5-1B88-46EB-BC93-66FBA8EFCE92}" dt="2023-11-09T05:42:41.930" v="1560" actId="1035"/>
          <ac:spMkLst>
            <pc:docMk/>
            <pc:sldMk cId="2924095487" sldId="1473"/>
            <ac:spMk id="21" creationId="{10279FB2-5124-4935-94E2-E655CE13FEB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ABE04843-83AE-4616-9A25-FF8F941CFC5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735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10B20DEA-67FE-4067-BD77-0F969D48F95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14609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1507" name="日期占位符 3"/>
          <p:cNvSpPr txBox="1">
            <a:spLocks noGrp="1"/>
          </p:cNvSpPr>
          <p:nvPr>
            <p:ph type="dt" sz="half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1508" name="灯片编号占位符 4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eaLnBrk="1" hangingPunct="1">
              <a:defRPr/>
            </a:pPr>
            <a:fld id="{9A0DB2DC-4C9A-4742-B13C-FB6460FD3503}" type="slidenum">
              <a:rPr kumimoji="1" lang="en-US" altLang="zh-CN" dirty="0">
                <a:solidFill>
                  <a:srgbClr val="000000"/>
                </a:solidFill>
              </a:rPr>
              <a:pPr eaLnBrk="1" hangingPunct="1">
                <a:defRPr/>
              </a:pPr>
              <a:t>1</a:t>
            </a:fld>
            <a:endParaRPr kumimoji="1" lang="en-US" altLang="zh-CN" dirty="0">
              <a:solidFill>
                <a:srgbClr val="000000"/>
              </a:solidFill>
            </a:endParaRPr>
          </a:p>
        </p:txBody>
      </p:sp>
      <p:sp>
        <p:nvSpPr>
          <p:cNvPr id="21509" name="页脚占位符 1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eaLnBrk="1" hangingPunct="1">
              <a:defRPr/>
            </a:pPr>
            <a:endParaRPr kumimoji="1" lang="en-US" altLang="zh-CN" dirty="0">
              <a:solidFill>
                <a:srgbClr val="000000"/>
              </a:solidFill>
            </a:endParaRPr>
          </a:p>
        </p:txBody>
      </p:sp>
      <p:sp>
        <p:nvSpPr>
          <p:cNvPr id="21510" name="页眉占位符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eaLnBrk="1" hangingPunct="1">
              <a:defRPr/>
            </a:pPr>
            <a:endParaRPr kumimoji="1"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B20DEA-67FE-4067-BD77-0F969D48F95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043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B20DEA-67FE-4067-BD77-0F969D48F956}" type="slidenum">
              <a:rPr lang="en-US" altLang="zh-CN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0481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6097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464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3846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430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623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876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9327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28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GB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6512892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A0B7BC-BD60-4C18-919D-16F8693FBE7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68998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5557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883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8077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0197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B20DEA-67FE-4067-BD77-0F969D48F956}" type="slidenum">
              <a:rPr lang="en-US" altLang="zh-CN" smtClean="0"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3892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56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8782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AF2FEA-AEF5-42C6-8CC4-C44DFAF864B6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2622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385201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BE665-6720-4C14-B898-1114B12662E9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84435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1383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190469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9072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219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3127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36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9299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8150557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182415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51029882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A39A7-C509-46B6-B92B-28136002FEDD}" type="slidenum">
              <a:rPr lang="en-US" altLang="zh-CN"/>
              <a:pPr/>
              <a:t>127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43442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7135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82725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A0B7BC-BD60-4C18-919D-16F8693FBE7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7478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B20DEA-67FE-4067-BD77-0F969D48F956}" type="slidenum">
              <a:rPr lang="en-US" altLang="zh-CN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9226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510298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38348BF-000D-4476-B85B-69F935B4B27B}" type="slidenum">
              <a:rPr lang="en-US" altLang="zh-CN" sz="1200" b="0">
                <a:ea typeface="宋体" panose="02010600030101010101" pitchFamily="2" charset="-122"/>
              </a:rPr>
              <a:pPr eaLnBrk="1" hangingPunct="1"/>
              <a:t>1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2487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6846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1.bin"/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3.bin"/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4.bin"/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5.bin"/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DFB04-1BAF-46F6-B94D-529F67D8680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A4E10-1A0F-4F16-9E68-AF534EF401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02B34-CC98-43CD-9F43-92CB58EFB0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D8D72-B111-4058-819F-1B3A4426600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A266A6-8D19-4F86-932F-33DAB096DA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6132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643DC-589B-4816-BC7F-F7258CC1E6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7786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9E4706-C9CC-407C-B215-F7DD21BED7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26574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/>
          <p:nvPr/>
        </p:nvSpPr>
        <p:spPr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9050" y="196850"/>
              </a:cxn>
              <a:cxn ang="0">
                <a:pos x="2192338" y="19050"/>
              </a:cxn>
              <a:cxn ang="0">
                <a:pos x="6451600" y="922338"/>
              </a:cxn>
              <a:cxn ang="0">
                <a:pos x="9164638" y="187325"/>
              </a:cxn>
              <a:cxn ang="0">
                <a:pos x="9153525" y="3414713"/>
              </a:cxn>
              <a:cxn ang="0">
                <a:pos x="6296025" y="3592513"/>
              </a:cxn>
              <a:cxn ang="0">
                <a:pos x="3116263" y="3011488"/>
              </a:cxn>
              <a:cxn ang="0">
                <a:pos x="9525" y="3821113"/>
              </a:cxn>
              <a:cxn ang="0">
                <a:pos x="19050" y="196850"/>
              </a:cxn>
            </a:cxnLst>
            <a:rect l="0" t="0" r="0" b="0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1" name="Freeform 3"/>
          <p:cNvSpPr/>
          <p:nvPr/>
        </p:nvSpPr>
        <p:spPr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9525" y="431800"/>
              </a:cxn>
              <a:cxn ang="0">
                <a:pos x="2306638" y="15875"/>
              </a:cxn>
              <a:cxn ang="0">
                <a:pos x="6638925" y="765175"/>
              </a:cxn>
              <a:cxn ang="0">
                <a:pos x="9150350" y="244475"/>
              </a:cxn>
              <a:cxn ang="0">
                <a:pos x="9150350" y="2867025"/>
              </a:cxn>
              <a:cxn ang="0">
                <a:pos x="6357938" y="3165475"/>
              </a:cxn>
              <a:cxn ang="0">
                <a:pos x="3001963" y="2416175"/>
              </a:cxn>
              <a:cxn ang="0">
                <a:pos x="9525" y="3122613"/>
              </a:cxn>
              <a:cxn ang="0">
                <a:pos x="9525" y="431800"/>
              </a:cxn>
            </a:cxnLst>
            <a:rect l="0" t="0" r="0" b="0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52" name="Group 4"/>
          <p:cNvGrpSpPr/>
          <p:nvPr/>
        </p:nvGrpSpPr>
        <p:grpSpPr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3" name="Group 7"/>
          <p:cNvGrpSpPr/>
          <p:nvPr/>
        </p:nvGrpSpPr>
        <p:grpSpPr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4" name="Group 10"/>
          <p:cNvGrpSpPr/>
          <p:nvPr/>
        </p:nvGrpSpPr>
        <p:grpSpPr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671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143000" y="1948815"/>
            <a:ext cx="7391400" cy="165481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56720" name="Rectangle 1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64163" y="6381750"/>
            <a:ext cx="3529013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FF3300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Introduction to Database System</a:t>
            </a:r>
          </a:p>
        </p:txBody>
      </p:sp>
    </p:spTree>
    <p:extLst>
      <p:ext uri="{BB962C8B-B14F-4D97-AF65-F5344CB8AC3E}">
        <p14:creationId xmlns:p14="http://schemas.microsoft.com/office/powerpoint/2010/main" val="3099979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609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6967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216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212FD-6959-45C4-800A-518864662C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73233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6302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07226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85083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42847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5769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3329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11118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6946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Title and Diagram or Organization Char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43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41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44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47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03628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3393618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0945C-994B-48EF-A395-31040ED5C9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536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65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368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37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03628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17983325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741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13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16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19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30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03628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1579508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/>
          <p:nvPr/>
        </p:nvSpPr>
        <p:spPr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9050" y="196850"/>
              </a:cxn>
              <a:cxn ang="0">
                <a:pos x="2192338" y="19050"/>
              </a:cxn>
              <a:cxn ang="0">
                <a:pos x="6451600" y="922338"/>
              </a:cxn>
              <a:cxn ang="0">
                <a:pos x="9164638" y="187325"/>
              </a:cxn>
              <a:cxn ang="0">
                <a:pos x="9153525" y="3414713"/>
              </a:cxn>
              <a:cxn ang="0">
                <a:pos x="6296025" y="3592513"/>
              </a:cxn>
              <a:cxn ang="0">
                <a:pos x="3116263" y="3011488"/>
              </a:cxn>
              <a:cxn ang="0">
                <a:pos x="9525" y="3821113"/>
              </a:cxn>
              <a:cxn ang="0">
                <a:pos x="19050" y="196850"/>
              </a:cxn>
            </a:cxnLst>
            <a:rect l="0" t="0" r="0" b="0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52" name="Group 4"/>
          <p:cNvGrpSpPr/>
          <p:nvPr/>
        </p:nvGrpSpPr>
        <p:grpSpPr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3" name="Group 7"/>
          <p:cNvGrpSpPr/>
          <p:nvPr/>
        </p:nvGrpSpPr>
        <p:grpSpPr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4" name="Group 10"/>
          <p:cNvGrpSpPr/>
          <p:nvPr/>
        </p:nvGrpSpPr>
        <p:grpSpPr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671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143000" y="1948815"/>
            <a:ext cx="7391400" cy="165481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56720" name="Rectangle 1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64163" y="6381750"/>
            <a:ext cx="3529013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FF3300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Introduction to Database System</a:t>
            </a:r>
          </a:p>
        </p:txBody>
      </p:sp>
    </p:spTree>
    <p:extLst>
      <p:ext uri="{BB962C8B-B14F-4D97-AF65-F5344CB8AC3E}">
        <p14:creationId xmlns:p14="http://schemas.microsoft.com/office/powerpoint/2010/main" val="6893214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968552"/>
          </a:xfr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47155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0915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941" y="126876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292511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89638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931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2768" y="126047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8140" y="199839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4" y="126047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3" y="199839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62019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90656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4978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256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F54-18D7-46F3-87F3-8B4888E0C5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5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8127" y="1484784"/>
            <a:ext cx="8229600" cy="4495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39484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1188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332656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30204" y="1394671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394671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59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245" y="1400609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1617" y="1404002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1617" y="3727183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10508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Title and Diagram or Organization Char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43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318293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455356" y="1340768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41914978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536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318293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95536" y="1484784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13293089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741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318293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536" y="1340768"/>
            <a:ext cx="4038600" cy="4495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87010" y="1340768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7010" y="3653086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30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06212486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A6FA8-5CD2-4821-8EA0-FC3FE84DCAB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278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A4FBA-3046-4721-91E4-46ED6E787F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50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1C3C6-2A0F-4D33-A5B5-AFBCBCA0D3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054CE-7024-405C-B092-79D3429FD9F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8648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04891-993E-442E-B8CB-21636A1DF8A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4280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31E72-D73B-4057-AEC9-A3DD204F60A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983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D9B14-40B7-4B5E-B8F1-7A80CBD0DEF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465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1844A-677E-4A72-AC8A-34D13621A19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1827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74164-6DD0-4BEB-9AC4-6889F91590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4245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0B697-39F1-4B5F-B35D-07C6DFA404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140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40318-6D78-4CB1-93E8-0418719EC0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32145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14C97-EE63-4090-933D-0DE833FD0DD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87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C41D-AEF0-446D-82B4-DDBA1F5C6E9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618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26EC1-FA68-4BBE-9A96-DC4BD70E5D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457081" y="274639"/>
            <a:ext cx="8229838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578" y="6356351"/>
            <a:ext cx="2897227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2685" y="6356351"/>
            <a:ext cx="2134234" cy="365125"/>
          </a:xfrm>
        </p:spPr>
        <p:txBody>
          <a:bodyPr/>
          <a:lstStyle>
            <a:lvl1pPr>
              <a:defRPr/>
            </a:lvl1pPr>
          </a:lstStyle>
          <a:p>
            <a:fld id="{2978D1F5-3267-4852-A88F-826AF0FA467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zh-CN" sz="13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7152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/>
          <p:nvPr/>
        </p:nvSpPr>
        <p:spPr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9050" y="196850"/>
              </a:cxn>
              <a:cxn ang="0">
                <a:pos x="2192338" y="19050"/>
              </a:cxn>
              <a:cxn ang="0">
                <a:pos x="6451600" y="922338"/>
              </a:cxn>
              <a:cxn ang="0">
                <a:pos x="9164638" y="187325"/>
              </a:cxn>
              <a:cxn ang="0">
                <a:pos x="9153525" y="3414713"/>
              </a:cxn>
              <a:cxn ang="0">
                <a:pos x="6296025" y="3592513"/>
              </a:cxn>
              <a:cxn ang="0">
                <a:pos x="3116263" y="3011488"/>
              </a:cxn>
              <a:cxn ang="0">
                <a:pos x="9525" y="3821113"/>
              </a:cxn>
              <a:cxn ang="0">
                <a:pos x="19050" y="196850"/>
              </a:cxn>
            </a:cxnLst>
            <a:rect l="0" t="0" r="0" b="0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1" name="Freeform 3"/>
          <p:cNvSpPr/>
          <p:nvPr/>
        </p:nvSpPr>
        <p:spPr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9525" y="431800"/>
              </a:cxn>
              <a:cxn ang="0">
                <a:pos x="2306638" y="15875"/>
              </a:cxn>
              <a:cxn ang="0">
                <a:pos x="6638925" y="765175"/>
              </a:cxn>
              <a:cxn ang="0">
                <a:pos x="9150350" y="244475"/>
              </a:cxn>
              <a:cxn ang="0">
                <a:pos x="9150350" y="2867025"/>
              </a:cxn>
              <a:cxn ang="0">
                <a:pos x="6357938" y="3165475"/>
              </a:cxn>
              <a:cxn ang="0">
                <a:pos x="3001963" y="2416175"/>
              </a:cxn>
              <a:cxn ang="0">
                <a:pos x="9525" y="3122613"/>
              </a:cxn>
              <a:cxn ang="0">
                <a:pos x="9525" y="431800"/>
              </a:cxn>
            </a:cxnLst>
            <a:rect l="0" t="0" r="0" b="0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52" name="Group 4"/>
          <p:cNvGrpSpPr/>
          <p:nvPr/>
        </p:nvGrpSpPr>
        <p:grpSpPr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53" name="Group 7"/>
          <p:cNvGrpSpPr/>
          <p:nvPr/>
        </p:nvGrpSpPr>
        <p:grpSpPr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54" name="Group 10"/>
          <p:cNvGrpSpPr/>
          <p:nvPr/>
        </p:nvGrpSpPr>
        <p:grpSpPr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45671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143000" y="1948815"/>
            <a:ext cx="7391400" cy="165481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56720" name="Rectangle 1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64163" y="6381750"/>
            <a:ext cx="3529013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FF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zh-CN" b="1"/>
              <a:t>An Introduction to Database System</a:t>
            </a:r>
          </a:p>
        </p:txBody>
      </p:sp>
    </p:spTree>
    <p:extLst>
      <p:ext uri="{BB962C8B-B14F-4D97-AF65-F5344CB8AC3E}">
        <p14:creationId xmlns:p14="http://schemas.microsoft.com/office/powerpoint/2010/main" val="16422692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7778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338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1386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1362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1212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0452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7239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32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B3B42-BD79-4EBF-8485-FB9EE1AB7B1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29380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74935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2534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28984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Title and Diagram or Organization Char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43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4341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344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347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18557218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536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5365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368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37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230081340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741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7413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7416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7419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30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66189840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A266A6-8D19-4F86-932F-33DAB096DA4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1935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/>
          <p:nvPr/>
        </p:nvSpPr>
        <p:spPr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9050" y="196850"/>
              </a:cxn>
              <a:cxn ang="0">
                <a:pos x="2192338" y="19050"/>
              </a:cxn>
              <a:cxn ang="0">
                <a:pos x="6451600" y="922338"/>
              </a:cxn>
              <a:cxn ang="0">
                <a:pos x="9164638" y="187325"/>
              </a:cxn>
              <a:cxn ang="0">
                <a:pos x="9153525" y="3414713"/>
              </a:cxn>
              <a:cxn ang="0">
                <a:pos x="6296025" y="3592513"/>
              </a:cxn>
              <a:cxn ang="0">
                <a:pos x="3116263" y="3011488"/>
              </a:cxn>
              <a:cxn ang="0">
                <a:pos x="9525" y="3821113"/>
              </a:cxn>
              <a:cxn ang="0">
                <a:pos x="19050" y="196850"/>
              </a:cxn>
            </a:cxnLst>
            <a:rect l="0" t="0" r="0" b="0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1" name="Freeform 3"/>
          <p:cNvSpPr/>
          <p:nvPr/>
        </p:nvSpPr>
        <p:spPr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9525" y="431800"/>
              </a:cxn>
              <a:cxn ang="0">
                <a:pos x="2306638" y="15875"/>
              </a:cxn>
              <a:cxn ang="0">
                <a:pos x="6638925" y="765175"/>
              </a:cxn>
              <a:cxn ang="0">
                <a:pos x="9150350" y="244475"/>
              </a:cxn>
              <a:cxn ang="0">
                <a:pos x="9150350" y="2867025"/>
              </a:cxn>
              <a:cxn ang="0">
                <a:pos x="6357938" y="3165475"/>
              </a:cxn>
              <a:cxn ang="0">
                <a:pos x="3001963" y="2416175"/>
              </a:cxn>
              <a:cxn ang="0">
                <a:pos x="9525" y="3122613"/>
              </a:cxn>
              <a:cxn ang="0">
                <a:pos x="9525" y="431800"/>
              </a:cxn>
            </a:cxnLst>
            <a:rect l="0" t="0" r="0" b="0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52" name="Group 4"/>
          <p:cNvGrpSpPr/>
          <p:nvPr/>
        </p:nvGrpSpPr>
        <p:grpSpPr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53" name="Group 7"/>
          <p:cNvGrpSpPr/>
          <p:nvPr/>
        </p:nvGrpSpPr>
        <p:grpSpPr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54" name="Group 10"/>
          <p:cNvGrpSpPr/>
          <p:nvPr/>
        </p:nvGrpSpPr>
        <p:grpSpPr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45671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143000" y="1948815"/>
            <a:ext cx="7391400" cy="165481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56720" name="Rectangle 1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64163" y="6381750"/>
            <a:ext cx="3529013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FF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zh-CN" b="1"/>
              <a:t>An Introduction to Database System</a:t>
            </a:r>
          </a:p>
        </p:txBody>
      </p:sp>
    </p:spTree>
    <p:extLst>
      <p:ext uri="{BB962C8B-B14F-4D97-AF65-F5344CB8AC3E}">
        <p14:creationId xmlns:p14="http://schemas.microsoft.com/office/powerpoint/2010/main" val="121744004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836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B6F36-8FF9-420C-92BC-BFB1F83DF5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71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 b="1"/>
            </a:lvl1pPr>
            <a:lvl2pPr>
              <a:defRPr sz="2400" b="1"/>
            </a:lvl2pPr>
            <a:lvl3pPr>
              <a:defRPr sz="2400" b="1"/>
            </a:lvl3pPr>
            <a:lvl4pPr>
              <a:defRPr sz="2400" b="1"/>
            </a:lvl4pPr>
            <a:lvl5pPr>
              <a:defRPr sz="24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32152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5049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51616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4252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51454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528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3529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7310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742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BF755-643A-48C0-A33D-7E10ABBD53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918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Title and Diagram or Organization Char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43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4341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344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347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92556787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536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5365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368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37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273598191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63100" imgH="1600200" progId="Photoshop.Image.6">
                  <p:embed/>
                </p:oleObj>
              </mc:Choice>
              <mc:Fallback>
                <p:oleObj r:id="rId2" imgW="9563100" imgH="1600200" progId="Photoshop.Image.6">
                  <p:embed/>
                  <p:pic>
                    <p:nvPicPr>
                      <p:cNvPr id="1741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3"/>
          <p:cNvSpPr/>
          <p:nvPr/>
        </p:nvSpPr>
        <p:spPr bwMode="gray">
          <a:xfrm>
            <a:off x="-11112" y="280988"/>
            <a:ext cx="9155113" cy="1620838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0" name="Freeform 4"/>
          <p:cNvSpPr/>
          <p:nvPr/>
        </p:nvSpPr>
        <p:spPr bwMode="gray">
          <a:xfrm>
            <a:off x="-20637" y="533400"/>
            <a:ext cx="9161463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800" b="1">
              <a:solidFill>
                <a:srgbClr val="000000"/>
              </a:solidFill>
            </a:endParaRPr>
          </a:p>
        </p:txBody>
      </p:sp>
      <p:grpSp>
        <p:nvGrpSpPr>
          <p:cNvPr id="17413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7416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7419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30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&lt;#&gt;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089525" y="6434138"/>
            <a:ext cx="360045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eaLnBrk="1" hangingPunct="1">
              <a:defRPr/>
            </a:pPr>
            <a:r>
              <a:rPr lang="en-US" altLang="zh-CN" sz="1400" b="1">
                <a:solidFill>
                  <a:srgbClr val="F03628"/>
                </a:solidFill>
                <a:latin typeface="Arial"/>
              </a:rPr>
              <a:t>An Introduction to Database Systems</a:t>
            </a:r>
          </a:p>
        </p:txBody>
      </p:sp>
    </p:spTree>
    <p:extLst>
      <p:ext uri="{BB962C8B-B14F-4D97-AF65-F5344CB8AC3E}">
        <p14:creationId xmlns:p14="http://schemas.microsoft.com/office/powerpoint/2010/main" val="130937280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A266A6-8D19-4F86-932F-33DAB096DA4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295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2.xml"/><Relationship Id="rId16" Type="http://schemas.openxmlformats.org/officeDocument/2006/relationships/slideLayout" Target="../slideLayouts/slideLayout7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0.xml"/><Relationship Id="rId19" Type="http://schemas.openxmlformats.org/officeDocument/2006/relationships/oleObject" Target="../embeddings/oleObject8.bin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0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slideLayout" Target="../slideLayouts/slideLayout94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87.xml"/><Relationship Id="rId19" Type="http://schemas.openxmlformats.org/officeDocument/2006/relationships/oleObject" Target="../embeddings/oleObject12.bin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8FF7655D-5783-4DB9-8B4F-5A110B3A126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563100" imgH="1600200" progId="Photoshop.Image.6">
                  <p:embed/>
                </p:oleObj>
              </mc:Choice>
              <mc:Fallback>
                <p:oleObj r:id="rId18" imgW="9563100" imgH="1600200" progId="Photoshop.Image.6">
                  <p:embed/>
                  <p:pic>
                    <p:nvPicPr>
                      <p:cNvPr id="1026" name="Object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/>
          <p:nvPr/>
        </p:nvSpPr>
        <p:spPr>
          <a:xfrm>
            <a:off x="-11112" y="280988"/>
            <a:ext cx="9155112" cy="1620837"/>
          </a:xfrm>
          <a:custGeom>
            <a:avLst/>
            <a:gdLst/>
            <a:ahLst/>
            <a:cxnLst>
              <a:cxn ang="0">
                <a:pos x="9525" y="173037"/>
              </a:cxn>
              <a:cxn ang="0">
                <a:pos x="2265363" y="73025"/>
              </a:cxn>
              <a:cxn ang="0">
                <a:pos x="6400800" y="404812"/>
              </a:cxn>
              <a:cxn ang="0">
                <a:pos x="9155113" y="0"/>
              </a:cxn>
              <a:cxn ang="0">
                <a:pos x="9155113" y="1231900"/>
              </a:cxn>
              <a:cxn ang="0">
                <a:pos x="6453188" y="1319212"/>
              </a:cxn>
              <a:cxn ang="0">
                <a:pos x="3149600" y="1069975"/>
              </a:cxn>
              <a:cxn ang="0">
                <a:pos x="22225" y="1579562"/>
              </a:cxn>
              <a:cxn ang="0">
                <a:pos x="9525" y="173037"/>
              </a:cxn>
            </a:cxnLst>
            <a:rect l="0" t="0" r="0" b="0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8" name="Freeform 4"/>
          <p:cNvSpPr/>
          <p:nvPr/>
        </p:nvSpPr>
        <p:spPr>
          <a:xfrm>
            <a:off x="-20637" y="533400"/>
            <a:ext cx="9161462" cy="1006475"/>
          </a:xfrm>
          <a:custGeom>
            <a:avLst/>
            <a:gdLst/>
            <a:ahLst/>
            <a:cxnLst>
              <a:cxn ang="0">
                <a:pos x="31750" y="173038"/>
              </a:cxn>
              <a:cxn ang="0">
                <a:pos x="2289175" y="4763"/>
              </a:cxn>
              <a:cxn ang="0">
                <a:pos x="6588125" y="234950"/>
              </a:cxn>
              <a:cxn ang="0">
                <a:pos x="9161463" y="58738"/>
              </a:cxn>
              <a:cxn ang="0">
                <a:pos x="9161463" y="884238"/>
              </a:cxn>
              <a:cxn ang="0">
                <a:pos x="6257925" y="939800"/>
              </a:cxn>
              <a:cxn ang="0">
                <a:pos x="2919413" y="723900"/>
              </a:cxn>
              <a:cxn ang="0">
                <a:pos x="9525" y="984250"/>
              </a:cxn>
              <a:cxn ang="0">
                <a:pos x="31750" y="173038"/>
              </a:cxn>
            </a:cxnLst>
            <a:rect l="0" t="0" r="0" b="0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29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455686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5687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0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38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5690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36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5693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5569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7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1035" name="Picture 5" descr="安大副本111"/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031557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14"/>
          <p:cNvSpPr>
            <a:spLocks noGrp="1"/>
          </p:cNvSpPr>
          <p:nvPr>
            <p:ph type="body" idx="1"/>
          </p:nvPr>
        </p:nvSpPr>
        <p:spPr>
          <a:xfrm>
            <a:off x="457200" y="1514475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5569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7"/>
          <p:cNvSpPr>
            <a:spLocks noGrp="1"/>
          </p:cNvSpPr>
          <p:nvPr>
            <p:ph type="title"/>
          </p:nvPr>
        </p:nvSpPr>
        <p:spPr>
          <a:xfrm>
            <a:off x="755576" y="385603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1035" name="Picture 5" descr="安大副本111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206165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3BA75548-0ADC-4FF7-85EF-3436B5B8430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安大副本111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583665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9563100" imgH="1600200" progId="Photoshop.Image.6">
                  <p:embed/>
                </p:oleObj>
              </mc:Choice>
              <mc:Fallback>
                <p:oleObj r:id="rId19" imgW="9563100" imgH="1600200" progId="Photoshop.Image.6">
                  <p:embed/>
                  <p:pic>
                    <p:nvPicPr>
                      <p:cNvPr id="1026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/>
          <p:nvPr/>
        </p:nvSpPr>
        <p:spPr>
          <a:xfrm>
            <a:off x="-11112" y="280988"/>
            <a:ext cx="9155112" cy="1620837"/>
          </a:xfrm>
          <a:custGeom>
            <a:avLst/>
            <a:gdLst/>
            <a:ahLst/>
            <a:cxnLst>
              <a:cxn ang="0">
                <a:pos x="9525" y="173037"/>
              </a:cxn>
              <a:cxn ang="0">
                <a:pos x="2265363" y="73025"/>
              </a:cxn>
              <a:cxn ang="0">
                <a:pos x="6400800" y="404812"/>
              </a:cxn>
              <a:cxn ang="0">
                <a:pos x="9155113" y="0"/>
              </a:cxn>
              <a:cxn ang="0">
                <a:pos x="9155113" y="1231900"/>
              </a:cxn>
              <a:cxn ang="0">
                <a:pos x="6453188" y="1319212"/>
              </a:cxn>
              <a:cxn ang="0">
                <a:pos x="3149600" y="1069975"/>
              </a:cxn>
              <a:cxn ang="0">
                <a:pos x="22225" y="1579562"/>
              </a:cxn>
              <a:cxn ang="0">
                <a:pos x="9525" y="173037"/>
              </a:cxn>
            </a:cxnLst>
            <a:rect l="0" t="0" r="0" b="0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" name="Freeform 4"/>
          <p:cNvSpPr/>
          <p:nvPr/>
        </p:nvSpPr>
        <p:spPr>
          <a:xfrm>
            <a:off x="-20637" y="533400"/>
            <a:ext cx="9161462" cy="1006475"/>
          </a:xfrm>
          <a:custGeom>
            <a:avLst/>
            <a:gdLst/>
            <a:ahLst/>
            <a:cxnLst>
              <a:cxn ang="0">
                <a:pos x="31750" y="173038"/>
              </a:cxn>
              <a:cxn ang="0">
                <a:pos x="2289175" y="4763"/>
              </a:cxn>
              <a:cxn ang="0">
                <a:pos x="6588125" y="234950"/>
              </a:cxn>
              <a:cxn ang="0">
                <a:pos x="9161463" y="58738"/>
              </a:cxn>
              <a:cxn ang="0">
                <a:pos x="9161463" y="884238"/>
              </a:cxn>
              <a:cxn ang="0">
                <a:pos x="6257925" y="939800"/>
              </a:cxn>
              <a:cxn ang="0">
                <a:pos x="2919413" y="723900"/>
              </a:cxn>
              <a:cxn ang="0">
                <a:pos x="9525" y="984250"/>
              </a:cxn>
              <a:cxn ang="0">
                <a:pos x="31750" y="173038"/>
              </a:cxn>
            </a:cxnLst>
            <a:rect l="0" t="0" r="0" b="0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29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455686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455687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38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455690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03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36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455693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1032" name="Rectangle 14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5569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Rectangle 17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1035" name="Picture 5" descr="安大副本111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9477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9563100" imgH="1600200" progId="Photoshop.Image.6">
                  <p:embed/>
                </p:oleObj>
              </mc:Choice>
              <mc:Fallback>
                <p:oleObj r:id="rId19" imgW="9563100" imgH="1600200" progId="Photoshop.Image.6">
                  <p:embed/>
                  <p:pic>
                    <p:nvPicPr>
                      <p:cNvPr id="1026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/>
          <p:nvPr/>
        </p:nvSpPr>
        <p:spPr>
          <a:xfrm>
            <a:off x="-11112" y="280988"/>
            <a:ext cx="9155112" cy="1620837"/>
          </a:xfrm>
          <a:custGeom>
            <a:avLst/>
            <a:gdLst/>
            <a:ahLst/>
            <a:cxnLst>
              <a:cxn ang="0">
                <a:pos x="9525" y="173037"/>
              </a:cxn>
              <a:cxn ang="0">
                <a:pos x="2265363" y="73025"/>
              </a:cxn>
              <a:cxn ang="0">
                <a:pos x="6400800" y="404812"/>
              </a:cxn>
              <a:cxn ang="0">
                <a:pos x="9155113" y="0"/>
              </a:cxn>
              <a:cxn ang="0">
                <a:pos x="9155113" y="1231900"/>
              </a:cxn>
              <a:cxn ang="0">
                <a:pos x="6453188" y="1319212"/>
              </a:cxn>
              <a:cxn ang="0">
                <a:pos x="3149600" y="1069975"/>
              </a:cxn>
              <a:cxn ang="0">
                <a:pos x="22225" y="1579562"/>
              </a:cxn>
              <a:cxn ang="0">
                <a:pos x="9525" y="173037"/>
              </a:cxn>
            </a:cxnLst>
            <a:rect l="0" t="0" r="0" b="0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" name="Freeform 4"/>
          <p:cNvSpPr/>
          <p:nvPr/>
        </p:nvSpPr>
        <p:spPr>
          <a:xfrm>
            <a:off x="-20637" y="533400"/>
            <a:ext cx="9161462" cy="1006475"/>
          </a:xfrm>
          <a:custGeom>
            <a:avLst/>
            <a:gdLst/>
            <a:ahLst/>
            <a:cxnLst>
              <a:cxn ang="0">
                <a:pos x="31750" y="173038"/>
              </a:cxn>
              <a:cxn ang="0">
                <a:pos x="2289175" y="4763"/>
              </a:cxn>
              <a:cxn ang="0">
                <a:pos x="6588125" y="234950"/>
              </a:cxn>
              <a:cxn ang="0">
                <a:pos x="9161463" y="58738"/>
              </a:cxn>
              <a:cxn ang="0">
                <a:pos x="9161463" y="884238"/>
              </a:cxn>
              <a:cxn ang="0">
                <a:pos x="6257925" y="939800"/>
              </a:cxn>
              <a:cxn ang="0">
                <a:pos x="2919413" y="723900"/>
              </a:cxn>
              <a:cxn ang="0">
                <a:pos x="9525" y="984250"/>
              </a:cxn>
              <a:cxn ang="0">
                <a:pos x="31750" y="173038"/>
              </a:cxn>
            </a:cxnLst>
            <a:rect l="0" t="0" r="0" b="0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29" name="Group 5"/>
          <p:cNvGrpSpPr/>
          <p:nvPr/>
        </p:nvGrpSpPr>
        <p:grpSpPr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455686" name="Oval 6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455687" name="Oval 7"/>
            <p:cNvSpPr>
              <a:spLocks noChangeArrowheads="1"/>
            </p:cNvSpPr>
            <p:nvPr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Group 8"/>
          <p:cNvGrpSpPr/>
          <p:nvPr/>
        </p:nvGrpSpPr>
        <p:grpSpPr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38" name="Oval 9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455690" name="Oval 10"/>
            <p:cNvSpPr>
              <a:spLocks noChangeArrowheads="1"/>
            </p:cNvSpPr>
            <p:nvPr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031" name="Group 11"/>
          <p:cNvGrpSpPr/>
          <p:nvPr/>
        </p:nvGrpSpPr>
        <p:grpSpPr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36" name="Oval 12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455693" name="Oval 13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1032" name="Rectangle 14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5569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Rectangle 17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1035" name="Picture 5" descr="安大副本111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948861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  <p:sldLayoutId id="2147483760" r:id="rId14"/>
    <p:sldLayoutId id="2147483761" r:id="rId15"/>
    <p:sldLayoutId id="2147483762" r:id="rId16"/>
    <p:sldLayoutId id="2147483763" r:id="rId17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oleObject" Target="../embeddings/oleObject34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34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5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39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61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33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37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342.wmf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34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41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43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8.bin"/><Relationship Id="rId2" Type="http://schemas.openxmlformats.org/officeDocument/2006/relationships/image" Target="../media/image34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46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tags" Target="../tags/tag112.xml"/><Relationship Id="rId18" Type="http://schemas.openxmlformats.org/officeDocument/2006/relationships/image" Target="../media/image348.emf"/><Relationship Id="rId26" Type="http://schemas.openxmlformats.org/officeDocument/2006/relationships/image" Target="../media/image352.wmf"/><Relationship Id="rId3" Type="http://schemas.openxmlformats.org/officeDocument/2006/relationships/tags" Target="../tags/tag102.xml"/><Relationship Id="rId21" Type="http://schemas.openxmlformats.org/officeDocument/2006/relationships/oleObject" Target="../embeddings/oleObject372.bin"/><Relationship Id="rId7" Type="http://schemas.openxmlformats.org/officeDocument/2006/relationships/tags" Target="../tags/tag106.xml"/><Relationship Id="rId12" Type="http://schemas.openxmlformats.org/officeDocument/2006/relationships/tags" Target="../tags/tag111.xml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tags" Target="../tags/tag101.xml"/><Relationship Id="rId16" Type="http://schemas.openxmlformats.org/officeDocument/2006/relationships/slideLayout" Target="../slideLayouts/slideLayout7.xml"/><Relationship Id="rId20" Type="http://schemas.openxmlformats.org/officeDocument/2006/relationships/image" Target="../media/image349.emf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tags" Target="../tags/tag110.xml"/><Relationship Id="rId24" Type="http://schemas.openxmlformats.org/officeDocument/2006/relationships/image" Target="../media/image351.emf"/><Relationship Id="rId5" Type="http://schemas.openxmlformats.org/officeDocument/2006/relationships/tags" Target="../tags/tag104.xml"/><Relationship Id="rId15" Type="http://schemas.openxmlformats.org/officeDocument/2006/relationships/tags" Target="../tags/tag114.xml"/><Relationship Id="rId23" Type="http://schemas.openxmlformats.org/officeDocument/2006/relationships/oleObject" Target="../embeddings/oleObject373.bin"/><Relationship Id="rId10" Type="http://schemas.openxmlformats.org/officeDocument/2006/relationships/tags" Target="../tags/tag109.xml"/><Relationship Id="rId19" Type="http://schemas.openxmlformats.org/officeDocument/2006/relationships/oleObject" Target="../embeddings/oleObject371.bin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tags" Target="../tags/tag113.xml"/><Relationship Id="rId22" Type="http://schemas.openxmlformats.org/officeDocument/2006/relationships/image" Target="../media/image350.emf"/><Relationship Id="rId27" Type="http://schemas.openxmlformats.org/officeDocument/2006/relationships/image" Target="../media/image12.tmp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12.wmf"/><Relationship Id="rId3" Type="http://schemas.openxmlformats.org/officeDocument/2006/relationships/image" Target="../media/image314.wmf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33.bin"/><Relationship Id="rId2" Type="http://schemas.openxmlformats.org/officeDocument/2006/relationships/oleObject" Target="../embeddings/oleObject37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15.wmf"/><Relationship Id="rId5" Type="http://schemas.openxmlformats.org/officeDocument/2006/relationships/image" Target="../media/image353.wmf"/><Relationship Id="rId15" Type="http://schemas.openxmlformats.org/officeDocument/2006/relationships/image" Target="../media/image354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77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7.wmf"/><Relationship Id="rId12" Type="http://schemas.openxmlformats.org/officeDocument/2006/relationships/image" Target="../media/image360.png"/><Relationship Id="rId17" Type="http://schemas.openxmlformats.org/officeDocument/2006/relationships/oleObject" Target="../embeddings/oleObject383.bin"/><Relationship Id="rId2" Type="http://schemas.openxmlformats.org/officeDocument/2006/relationships/oleObject" Target="../embeddings/oleObject378.bin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59.png"/><Relationship Id="rId5" Type="http://schemas.openxmlformats.org/officeDocument/2006/relationships/image" Target="../media/image356.wmf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358.png"/><Relationship Id="rId19" Type="http://schemas.openxmlformats.org/officeDocument/2006/relationships/oleObject" Target="../embeddings/oleObject384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58.wmf"/><Relationship Id="rId14" Type="http://schemas.openxmlformats.org/officeDocument/2006/relationships/image" Target="../media/image322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3" Type="http://schemas.openxmlformats.org/officeDocument/2006/relationships/image" Target="../media/image362.emf"/><Relationship Id="rId7" Type="http://schemas.openxmlformats.org/officeDocument/2006/relationships/image" Target="../media/image364.wmf"/><Relationship Id="rId2" Type="http://schemas.openxmlformats.org/officeDocument/2006/relationships/oleObject" Target="../embeddings/oleObject3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363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7.wmf"/><Relationship Id="rId4" Type="http://schemas.openxmlformats.org/officeDocument/2006/relationships/oleObject" Target="../embeddings/oleObject390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7" Type="http://schemas.openxmlformats.org/officeDocument/2006/relationships/image" Target="../media/image373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2.png"/><Relationship Id="rId5" Type="http://schemas.openxmlformats.org/officeDocument/2006/relationships/image" Target="../media/image371.png"/><Relationship Id="rId4" Type="http://schemas.openxmlformats.org/officeDocument/2006/relationships/image" Target="../media/image370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7" Type="http://schemas.openxmlformats.org/officeDocument/2006/relationships/image" Target="../media/image376.wmf"/><Relationship Id="rId2" Type="http://schemas.openxmlformats.org/officeDocument/2006/relationships/oleObject" Target="../embeddings/oleObject3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375.wmf"/><Relationship Id="rId4" Type="http://schemas.openxmlformats.org/officeDocument/2006/relationships/oleObject" Target="../embeddings/oleObject392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3" Type="http://schemas.openxmlformats.org/officeDocument/2006/relationships/image" Target="../media/image377.wmf"/><Relationship Id="rId7" Type="http://schemas.openxmlformats.org/officeDocument/2006/relationships/image" Target="../media/image379.wmf"/><Relationship Id="rId2" Type="http://schemas.openxmlformats.org/officeDocument/2006/relationships/oleObject" Target="../embeddings/oleObject39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378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38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386.wmf"/><Relationship Id="rId3" Type="http://schemas.openxmlformats.org/officeDocument/2006/relationships/image" Target="../media/image381.wmf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03.bin"/><Relationship Id="rId2" Type="http://schemas.openxmlformats.org/officeDocument/2006/relationships/oleObject" Target="../embeddings/oleObject39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5" Type="http://schemas.openxmlformats.org/officeDocument/2006/relationships/image" Target="../media/image387.wmf"/><Relationship Id="rId10" Type="http://schemas.openxmlformats.org/officeDocument/2006/relationships/oleObject" Target="../embeddings/oleObject402.bin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404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emf"/><Relationship Id="rId2" Type="http://schemas.openxmlformats.org/officeDocument/2006/relationships/image" Target="../media/image38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0.png"/><Relationship Id="rId4" Type="http://schemas.openxmlformats.org/officeDocument/2006/relationships/oleObject" Target="../embeddings/oleObject405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3.wmf"/><Relationship Id="rId2" Type="http://schemas.openxmlformats.org/officeDocument/2006/relationships/oleObject" Target="../embeddings/oleObject40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8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07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png"/><Relationship Id="rId3" Type="http://schemas.openxmlformats.org/officeDocument/2006/relationships/image" Target="../media/image394.wmf"/><Relationship Id="rId7" Type="http://schemas.openxmlformats.org/officeDocument/2006/relationships/image" Target="../media/image396.wmf"/><Relationship Id="rId2" Type="http://schemas.openxmlformats.org/officeDocument/2006/relationships/oleObject" Target="../embeddings/oleObject40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1.bin"/><Relationship Id="rId5" Type="http://schemas.openxmlformats.org/officeDocument/2006/relationships/image" Target="../media/image395.wmf"/><Relationship Id="rId4" Type="http://schemas.openxmlformats.org/officeDocument/2006/relationships/oleObject" Target="../embeddings/oleObject410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7" Type="http://schemas.openxmlformats.org/officeDocument/2006/relationships/image" Target="../media/image398.wmf"/><Relationship Id="rId2" Type="http://schemas.openxmlformats.org/officeDocument/2006/relationships/oleObject" Target="../embeddings/oleObject412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414.bin"/><Relationship Id="rId5" Type="http://schemas.openxmlformats.org/officeDocument/2006/relationships/image" Target="../media/image378.wmf"/><Relationship Id="rId4" Type="http://schemas.openxmlformats.org/officeDocument/2006/relationships/oleObject" Target="../embeddings/oleObject413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3.wmf"/><Relationship Id="rId2" Type="http://schemas.openxmlformats.org/officeDocument/2006/relationships/oleObject" Target="../embeddings/oleObject41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41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9.wmf"/><Relationship Id="rId7" Type="http://schemas.openxmlformats.org/officeDocument/2006/relationships/image" Target="../media/image27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9" Type="http://schemas.openxmlformats.org/officeDocument/2006/relationships/image" Target="../media/image29.pn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oleObject" Target="../embeddings/oleObject418.bin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jpeg"/><Relationship Id="rId2" Type="http://schemas.openxmlformats.org/officeDocument/2006/relationships/image" Target="../media/image400.jpeg"/><Relationship Id="rId1" Type="http://schemas.openxmlformats.org/officeDocument/2006/relationships/slideLayout" Target="../slideLayouts/slideLayout1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2.bin"/><Relationship Id="rId13" Type="http://schemas.openxmlformats.org/officeDocument/2006/relationships/image" Target="../media/image407.wmf"/><Relationship Id="rId18" Type="http://schemas.openxmlformats.org/officeDocument/2006/relationships/image" Target="../media/image409.wmf"/><Relationship Id="rId3" Type="http://schemas.openxmlformats.org/officeDocument/2006/relationships/image" Target="../media/image402.wmf"/><Relationship Id="rId7" Type="http://schemas.openxmlformats.org/officeDocument/2006/relationships/image" Target="../media/image404.wmf"/><Relationship Id="rId12" Type="http://schemas.openxmlformats.org/officeDocument/2006/relationships/oleObject" Target="../embeddings/oleObject424.bin"/><Relationship Id="rId17" Type="http://schemas.openxmlformats.org/officeDocument/2006/relationships/oleObject" Target="../embeddings/oleObject427.bin"/><Relationship Id="rId2" Type="http://schemas.openxmlformats.org/officeDocument/2006/relationships/oleObject" Target="../embeddings/oleObject419.bin"/><Relationship Id="rId16" Type="http://schemas.openxmlformats.org/officeDocument/2006/relationships/oleObject" Target="../embeddings/oleObject4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1.bin"/><Relationship Id="rId11" Type="http://schemas.openxmlformats.org/officeDocument/2006/relationships/image" Target="../media/image406.wmf"/><Relationship Id="rId5" Type="http://schemas.openxmlformats.org/officeDocument/2006/relationships/image" Target="../media/image403.wmf"/><Relationship Id="rId15" Type="http://schemas.openxmlformats.org/officeDocument/2006/relationships/image" Target="../media/image408.wmf"/><Relationship Id="rId10" Type="http://schemas.openxmlformats.org/officeDocument/2006/relationships/oleObject" Target="../embeddings/oleObject423.bin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405.wmf"/><Relationship Id="rId14" Type="http://schemas.openxmlformats.org/officeDocument/2006/relationships/oleObject" Target="../embeddings/oleObject425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8.bin"/><Relationship Id="rId2" Type="http://schemas.openxmlformats.org/officeDocument/2006/relationships/image" Target="../media/image34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0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2.bin"/><Relationship Id="rId3" Type="http://schemas.openxmlformats.org/officeDocument/2006/relationships/image" Target="../media/image411.wmf"/><Relationship Id="rId7" Type="http://schemas.openxmlformats.org/officeDocument/2006/relationships/image" Target="../media/image413.wmf"/><Relationship Id="rId2" Type="http://schemas.openxmlformats.org/officeDocument/2006/relationships/oleObject" Target="../embeddings/oleObject4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1.bin"/><Relationship Id="rId5" Type="http://schemas.openxmlformats.org/officeDocument/2006/relationships/image" Target="../media/image412.wmf"/><Relationship Id="rId4" Type="http://schemas.openxmlformats.org/officeDocument/2006/relationships/oleObject" Target="../embeddings/oleObject430.bin"/><Relationship Id="rId9" Type="http://schemas.openxmlformats.org/officeDocument/2006/relationships/image" Target="../media/image414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5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oleObject" Target="../embeddings/oleObject43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7.e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tags" Target="../tags/tag122.xml"/><Relationship Id="rId13" Type="http://schemas.openxmlformats.org/officeDocument/2006/relationships/tags" Target="../tags/tag127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12" Type="http://schemas.openxmlformats.org/officeDocument/2006/relationships/tags" Target="../tags/tag126.xml"/><Relationship Id="rId17" Type="http://schemas.openxmlformats.org/officeDocument/2006/relationships/tags" Target="../tags/tag131.xml"/><Relationship Id="rId2" Type="http://schemas.openxmlformats.org/officeDocument/2006/relationships/tags" Target="../tags/tag116.xml"/><Relationship Id="rId16" Type="http://schemas.openxmlformats.org/officeDocument/2006/relationships/tags" Target="../tags/tag130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tags" Target="../tags/tag125.xml"/><Relationship Id="rId5" Type="http://schemas.openxmlformats.org/officeDocument/2006/relationships/tags" Target="../tags/tag119.xml"/><Relationship Id="rId15" Type="http://schemas.openxmlformats.org/officeDocument/2006/relationships/tags" Target="../tags/tag129.xml"/><Relationship Id="rId10" Type="http://schemas.openxmlformats.org/officeDocument/2006/relationships/tags" Target="../tags/tag124.xml"/><Relationship Id="rId19" Type="http://schemas.openxmlformats.org/officeDocument/2006/relationships/image" Target="../media/image12.tmp"/><Relationship Id="rId4" Type="http://schemas.openxmlformats.org/officeDocument/2006/relationships/tags" Target="../tags/tag118.xml"/><Relationship Id="rId9" Type="http://schemas.openxmlformats.org/officeDocument/2006/relationships/tags" Target="../tags/tag123.xml"/><Relationship Id="rId14" Type="http://schemas.openxmlformats.org/officeDocument/2006/relationships/tags" Target="../tags/tag1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1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22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21.wmf"/><Relationship Id="rId17" Type="http://schemas.openxmlformats.org/officeDocument/2006/relationships/oleObject" Target="../embeddings/oleObject438.bin"/><Relationship Id="rId2" Type="http://schemas.openxmlformats.org/officeDocument/2006/relationships/image" Target="../media/image418.png"/><Relationship Id="rId16" Type="http://schemas.openxmlformats.org/officeDocument/2006/relationships/image" Target="../media/image4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38.bin"/><Relationship Id="rId10" Type="http://schemas.openxmlformats.org/officeDocument/2006/relationships/image" Target="../media/image419.wmf"/><Relationship Id="rId19" Type="http://schemas.openxmlformats.org/officeDocument/2006/relationships/image" Target="../media/image423.png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21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427.wmf"/><Relationship Id="rId3" Type="http://schemas.openxmlformats.org/officeDocument/2006/relationships/image" Target="../media/image425.png"/><Relationship Id="rId7" Type="http://schemas.openxmlformats.org/officeDocument/2006/relationships/image" Target="../media/image424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429.wmf"/><Relationship Id="rId2" Type="http://schemas.openxmlformats.org/officeDocument/2006/relationships/image" Target="../media/image424.png"/><Relationship Id="rId16" Type="http://schemas.openxmlformats.org/officeDocument/2006/relationships/oleObject" Target="../embeddings/oleObject4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426.wmf"/><Relationship Id="rId5" Type="http://schemas.openxmlformats.org/officeDocument/2006/relationships/image" Target="../media/image423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444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434.png"/><Relationship Id="rId7" Type="http://schemas.openxmlformats.org/officeDocument/2006/relationships/image" Target="../media/image428.wmf"/><Relationship Id="rId2" Type="http://schemas.openxmlformats.org/officeDocument/2006/relationships/image" Target="../media/image43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7.bin"/><Relationship Id="rId5" Type="http://schemas.openxmlformats.org/officeDocument/2006/relationships/image" Target="../media/image430.wmf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431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2.bin"/><Relationship Id="rId3" Type="http://schemas.openxmlformats.org/officeDocument/2006/relationships/image" Target="../media/image432.wmf"/><Relationship Id="rId7" Type="http://schemas.openxmlformats.org/officeDocument/2006/relationships/image" Target="../media/image434.wmf"/><Relationship Id="rId2" Type="http://schemas.openxmlformats.org/officeDocument/2006/relationships/oleObject" Target="../embeddings/oleObject4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1.bin"/><Relationship Id="rId5" Type="http://schemas.openxmlformats.org/officeDocument/2006/relationships/image" Target="../media/image433.wmf"/><Relationship Id="rId4" Type="http://schemas.openxmlformats.org/officeDocument/2006/relationships/oleObject" Target="../embeddings/oleObject450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6.bin"/><Relationship Id="rId13" Type="http://schemas.openxmlformats.org/officeDocument/2006/relationships/oleObject" Target="../embeddings/oleObject458.bin"/><Relationship Id="rId3" Type="http://schemas.openxmlformats.org/officeDocument/2006/relationships/image" Target="../media/image435.wmf"/><Relationship Id="rId7" Type="http://schemas.openxmlformats.org/officeDocument/2006/relationships/image" Target="../media/image437.wmf"/><Relationship Id="rId12" Type="http://schemas.openxmlformats.org/officeDocument/2006/relationships/image" Target="../media/image445.png"/><Relationship Id="rId2" Type="http://schemas.openxmlformats.org/officeDocument/2006/relationships/oleObject" Target="../embeddings/oleObject4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5.bin"/><Relationship Id="rId11" Type="http://schemas.openxmlformats.org/officeDocument/2006/relationships/image" Target="../media/image439.wmf"/><Relationship Id="rId5" Type="http://schemas.openxmlformats.org/officeDocument/2006/relationships/image" Target="../media/image436.wmf"/><Relationship Id="rId10" Type="http://schemas.openxmlformats.org/officeDocument/2006/relationships/oleObject" Target="../embeddings/oleObject457.bin"/><Relationship Id="rId4" Type="http://schemas.openxmlformats.org/officeDocument/2006/relationships/oleObject" Target="../embeddings/oleObject454.bin"/><Relationship Id="rId9" Type="http://schemas.openxmlformats.org/officeDocument/2006/relationships/image" Target="../media/image438.wmf"/><Relationship Id="rId14" Type="http://schemas.openxmlformats.org/officeDocument/2006/relationships/image" Target="../media/image440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oleObject" Target="../embeddings/oleObject464.bin"/><Relationship Id="rId3" Type="http://schemas.openxmlformats.org/officeDocument/2006/relationships/image" Target="../media/image441.wmf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45.wmf"/><Relationship Id="rId2" Type="http://schemas.openxmlformats.org/officeDocument/2006/relationships/oleObject" Target="../embeddings/oleObject4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9.png"/><Relationship Id="rId11" Type="http://schemas.openxmlformats.org/officeDocument/2006/relationships/oleObject" Target="../embeddings/oleObject463.bin"/><Relationship Id="rId5" Type="http://schemas.openxmlformats.org/officeDocument/2006/relationships/image" Target="../media/image442.wmf"/><Relationship Id="rId10" Type="http://schemas.openxmlformats.org/officeDocument/2006/relationships/image" Target="../media/image444.wmf"/><Relationship Id="rId4" Type="http://schemas.openxmlformats.org/officeDocument/2006/relationships/oleObject" Target="../embeddings/oleObject460.bin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46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466.bin"/><Relationship Id="rId4" Type="http://schemas.openxmlformats.org/officeDocument/2006/relationships/image" Target="../media/image447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tags" Target="../tags/tag145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12" Type="http://schemas.openxmlformats.org/officeDocument/2006/relationships/tags" Target="../tags/tag144.xml"/><Relationship Id="rId17" Type="http://schemas.openxmlformats.org/officeDocument/2006/relationships/tags" Target="../tags/tag149.xml"/><Relationship Id="rId2" Type="http://schemas.openxmlformats.org/officeDocument/2006/relationships/tags" Target="../tags/tag133.xml"/><Relationship Id="rId16" Type="http://schemas.openxmlformats.org/officeDocument/2006/relationships/tags" Target="../tags/tag148.xml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tags" Target="../tags/tag143.xml"/><Relationship Id="rId5" Type="http://schemas.openxmlformats.org/officeDocument/2006/relationships/tags" Target="../tags/tag136.xml"/><Relationship Id="rId15" Type="http://schemas.openxmlformats.org/officeDocument/2006/relationships/tags" Target="../tags/tag147.xml"/><Relationship Id="rId10" Type="http://schemas.openxmlformats.org/officeDocument/2006/relationships/tags" Target="../tags/tag142.xml"/><Relationship Id="rId19" Type="http://schemas.openxmlformats.org/officeDocument/2006/relationships/image" Target="../media/image12.tmp"/><Relationship Id="rId4" Type="http://schemas.openxmlformats.org/officeDocument/2006/relationships/tags" Target="../tags/tag135.xml"/><Relationship Id="rId9" Type="http://schemas.openxmlformats.org/officeDocument/2006/relationships/tags" Target="../tags/tag141.xml"/><Relationship Id="rId14" Type="http://schemas.openxmlformats.org/officeDocument/2006/relationships/tags" Target="../tags/tag14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wmf"/><Relationship Id="rId7" Type="http://schemas.openxmlformats.org/officeDocument/2006/relationships/image" Target="../media/image452.wmf"/><Relationship Id="rId2" Type="http://schemas.openxmlformats.org/officeDocument/2006/relationships/oleObject" Target="../embeddings/oleObject4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0.bin"/><Relationship Id="rId5" Type="http://schemas.openxmlformats.org/officeDocument/2006/relationships/image" Target="../media/image451.wmf"/><Relationship Id="rId4" Type="http://schemas.openxmlformats.org/officeDocument/2006/relationships/oleObject" Target="../embeddings/oleObject469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58.wmf"/><Relationship Id="rId18" Type="http://schemas.openxmlformats.org/officeDocument/2006/relationships/oleObject" Target="../embeddings/oleObject479.bin"/><Relationship Id="rId3" Type="http://schemas.openxmlformats.org/officeDocument/2006/relationships/image" Target="../media/image453.wmf"/><Relationship Id="rId21" Type="http://schemas.openxmlformats.org/officeDocument/2006/relationships/image" Target="../media/image452.wmf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60.wmf"/><Relationship Id="rId2" Type="http://schemas.openxmlformats.org/officeDocument/2006/relationships/oleObject" Target="../embeddings/oleObject471.bin"/><Relationship Id="rId16" Type="http://schemas.openxmlformats.org/officeDocument/2006/relationships/oleObject" Target="../embeddings/oleObject478.bin"/><Relationship Id="rId20" Type="http://schemas.openxmlformats.org/officeDocument/2006/relationships/oleObject" Target="../embeddings/oleObject47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475.bin"/><Relationship Id="rId19" Type="http://schemas.openxmlformats.org/officeDocument/2006/relationships/image" Target="../media/image461.wmf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4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3.bin"/><Relationship Id="rId13" Type="http://schemas.openxmlformats.org/officeDocument/2006/relationships/image" Target="../media/image460.wmf"/><Relationship Id="rId3" Type="http://schemas.openxmlformats.org/officeDocument/2006/relationships/image" Target="../media/image462.wmf"/><Relationship Id="rId7" Type="http://schemas.openxmlformats.org/officeDocument/2006/relationships/image" Target="../media/image457.wmf"/><Relationship Id="rId12" Type="http://schemas.openxmlformats.org/officeDocument/2006/relationships/oleObject" Target="../embeddings/oleObject485.bin"/><Relationship Id="rId2" Type="http://schemas.openxmlformats.org/officeDocument/2006/relationships/oleObject" Target="../embeddings/oleObject4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2.bin"/><Relationship Id="rId11" Type="http://schemas.openxmlformats.org/officeDocument/2006/relationships/image" Target="../media/image459.wmf"/><Relationship Id="rId5" Type="http://schemas.openxmlformats.org/officeDocument/2006/relationships/image" Target="../media/image463.wmf"/><Relationship Id="rId15" Type="http://schemas.openxmlformats.org/officeDocument/2006/relationships/image" Target="../media/image452.wmf"/><Relationship Id="rId10" Type="http://schemas.openxmlformats.org/officeDocument/2006/relationships/oleObject" Target="../embeddings/oleObject484.bin"/><Relationship Id="rId4" Type="http://schemas.openxmlformats.org/officeDocument/2006/relationships/oleObject" Target="../embeddings/oleObject481.bin"/><Relationship Id="rId9" Type="http://schemas.openxmlformats.org/officeDocument/2006/relationships/image" Target="../media/image458.wmf"/><Relationship Id="rId14" Type="http://schemas.openxmlformats.org/officeDocument/2006/relationships/oleObject" Target="../embeddings/oleObject470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9.bin"/><Relationship Id="rId13" Type="http://schemas.openxmlformats.org/officeDocument/2006/relationships/image" Target="../media/image469.wmf"/><Relationship Id="rId18" Type="http://schemas.openxmlformats.org/officeDocument/2006/relationships/image" Target="../media/image472.png"/><Relationship Id="rId3" Type="http://schemas.openxmlformats.org/officeDocument/2006/relationships/image" Target="../media/image464.wmf"/><Relationship Id="rId7" Type="http://schemas.openxmlformats.org/officeDocument/2006/relationships/image" Target="../media/image466.wmf"/><Relationship Id="rId12" Type="http://schemas.openxmlformats.org/officeDocument/2006/relationships/oleObject" Target="../embeddings/oleObject491.bin"/><Relationship Id="rId17" Type="http://schemas.openxmlformats.org/officeDocument/2006/relationships/image" Target="../media/image471.wmf"/><Relationship Id="rId2" Type="http://schemas.openxmlformats.org/officeDocument/2006/relationships/oleObject" Target="../embeddings/oleObject486.bin"/><Relationship Id="rId16" Type="http://schemas.openxmlformats.org/officeDocument/2006/relationships/oleObject" Target="../embeddings/oleObject4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8.bin"/><Relationship Id="rId11" Type="http://schemas.openxmlformats.org/officeDocument/2006/relationships/image" Target="../media/image468.wmf"/><Relationship Id="rId5" Type="http://schemas.openxmlformats.org/officeDocument/2006/relationships/image" Target="../media/image465.wmf"/><Relationship Id="rId15" Type="http://schemas.openxmlformats.org/officeDocument/2006/relationships/image" Target="../media/image470.wmf"/><Relationship Id="rId10" Type="http://schemas.openxmlformats.org/officeDocument/2006/relationships/oleObject" Target="../embeddings/oleObject490.bin"/><Relationship Id="rId4" Type="http://schemas.openxmlformats.org/officeDocument/2006/relationships/oleObject" Target="../embeddings/oleObject487.bin"/><Relationship Id="rId9" Type="http://schemas.openxmlformats.org/officeDocument/2006/relationships/image" Target="../media/image467.wmf"/><Relationship Id="rId14" Type="http://schemas.openxmlformats.org/officeDocument/2006/relationships/oleObject" Target="../embeddings/oleObject492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7.bin"/><Relationship Id="rId13" Type="http://schemas.openxmlformats.org/officeDocument/2006/relationships/image" Target="../media/image477.wmf"/><Relationship Id="rId18" Type="http://schemas.openxmlformats.org/officeDocument/2006/relationships/oleObject" Target="../embeddings/oleObject502.bin"/><Relationship Id="rId3" Type="http://schemas.openxmlformats.org/officeDocument/2006/relationships/image" Target="../media/image470.wmf"/><Relationship Id="rId7" Type="http://schemas.openxmlformats.org/officeDocument/2006/relationships/image" Target="../media/image474.wmf"/><Relationship Id="rId12" Type="http://schemas.openxmlformats.org/officeDocument/2006/relationships/oleObject" Target="../embeddings/oleObject499.bin"/><Relationship Id="rId17" Type="http://schemas.openxmlformats.org/officeDocument/2006/relationships/image" Target="../media/image452.wmf"/><Relationship Id="rId2" Type="http://schemas.openxmlformats.org/officeDocument/2006/relationships/oleObject" Target="../embeddings/oleObject494.bin"/><Relationship Id="rId16" Type="http://schemas.openxmlformats.org/officeDocument/2006/relationships/oleObject" Target="../embeddings/oleObject5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96.bin"/><Relationship Id="rId11" Type="http://schemas.openxmlformats.org/officeDocument/2006/relationships/image" Target="../media/image476.wmf"/><Relationship Id="rId5" Type="http://schemas.openxmlformats.org/officeDocument/2006/relationships/image" Target="../media/image473.wmf"/><Relationship Id="rId15" Type="http://schemas.openxmlformats.org/officeDocument/2006/relationships/image" Target="../media/image478.wmf"/><Relationship Id="rId10" Type="http://schemas.openxmlformats.org/officeDocument/2006/relationships/oleObject" Target="../embeddings/oleObject498.bin"/><Relationship Id="rId19" Type="http://schemas.openxmlformats.org/officeDocument/2006/relationships/image" Target="../media/image479.wmf"/><Relationship Id="rId4" Type="http://schemas.openxmlformats.org/officeDocument/2006/relationships/oleObject" Target="../embeddings/oleObject495.bin"/><Relationship Id="rId9" Type="http://schemas.openxmlformats.org/officeDocument/2006/relationships/image" Target="../media/image475.wmf"/><Relationship Id="rId14" Type="http://schemas.openxmlformats.org/officeDocument/2006/relationships/oleObject" Target="../embeddings/oleObject500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6.bin"/><Relationship Id="rId13" Type="http://schemas.openxmlformats.org/officeDocument/2006/relationships/image" Target="../media/image414.wmf"/><Relationship Id="rId3" Type="http://schemas.openxmlformats.org/officeDocument/2006/relationships/image" Target="../media/image478.wmf"/><Relationship Id="rId7" Type="http://schemas.openxmlformats.org/officeDocument/2006/relationships/image" Target="../media/image481.wmf"/><Relationship Id="rId12" Type="http://schemas.openxmlformats.org/officeDocument/2006/relationships/oleObject" Target="../embeddings/oleObject508.bin"/><Relationship Id="rId2" Type="http://schemas.openxmlformats.org/officeDocument/2006/relationships/oleObject" Target="../embeddings/oleObject5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5.bin"/><Relationship Id="rId11" Type="http://schemas.openxmlformats.org/officeDocument/2006/relationships/image" Target="../media/image412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507.bin"/><Relationship Id="rId4" Type="http://schemas.openxmlformats.org/officeDocument/2006/relationships/oleObject" Target="../embeddings/oleObject504.bin"/><Relationship Id="rId9" Type="http://schemas.openxmlformats.org/officeDocument/2006/relationships/image" Target="../media/image411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2.bin"/><Relationship Id="rId13" Type="http://schemas.openxmlformats.org/officeDocument/2006/relationships/image" Target="../media/image486.wmf"/><Relationship Id="rId3" Type="http://schemas.openxmlformats.org/officeDocument/2006/relationships/image" Target="../media/image482.wmf"/><Relationship Id="rId7" Type="http://schemas.openxmlformats.org/officeDocument/2006/relationships/image" Target="../media/image484.wmf"/><Relationship Id="rId12" Type="http://schemas.openxmlformats.org/officeDocument/2006/relationships/oleObject" Target="../embeddings/oleObject514.bin"/><Relationship Id="rId17" Type="http://schemas.openxmlformats.org/officeDocument/2006/relationships/image" Target="../media/image452.wmf"/><Relationship Id="rId2" Type="http://schemas.openxmlformats.org/officeDocument/2006/relationships/oleObject" Target="../embeddings/oleObject509.bin"/><Relationship Id="rId16" Type="http://schemas.openxmlformats.org/officeDocument/2006/relationships/oleObject" Target="../embeddings/oleObject4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1.bin"/><Relationship Id="rId11" Type="http://schemas.openxmlformats.org/officeDocument/2006/relationships/image" Target="../media/image481.wmf"/><Relationship Id="rId5" Type="http://schemas.openxmlformats.org/officeDocument/2006/relationships/image" Target="../media/image483.wmf"/><Relationship Id="rId15" Type="http://schemas.openxmlformats.org/officeDocument/2006/relationships/image" Target="../media/image487.wmf"/><Relationship Id="rId10" Type="http://schemas.openxmlformats.org/officeDocument/2006/relationships/oleObject" Target="../embeddings/oleObject513.bin"/><Relationship Id="rId4" Type="http://schemas.openxmlformats.org/officeDocument/2006/relationships/oleObject" Target="../embeddings/oleObject510.bin"/><Relationship Id="rId9" Type="http://schemas.openxmlformats.org/officeDocument/2006/relationships/image" Target="../media/image485.wmf"/><Relationship Id="rId14" Type="http://schemas.openxmlformats.org/officeDocument/2006/relationships/oleObject" Target="../embeddings/oleObject515.bin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493.wmf"/><Relationship Id="rId18" Type="http://schemas.openxmlformats.org/officeDocument/2006/relationships/image" Target="../media/image485.wmf"/><Relationship Id="rId3" Type="http://schemas.openxmlformats.org/officeDocument/2006/relationships/image" Target="../media/image488.wmf"/><Relationship Id="rId21" Type="http://schemas.openxmlformats.org/officeDocument/2006/relationships/oleObject" Target="../embeddings/oleObject470.bin"/><Relationship Id="rId7" Type="http://schemas.openxmlformats.org/officeDocument/2006/relationships/image" Target="../media/image490.wmf"/><Relationship Id="rId12" Type="http://schemas.openxmlformats.org/officeDocument/2006/relationships/oleObject" Target="../embeddings/oleObject521.bin"/><Relationship Id="rId17" Type="http://schemas.openxmlformats.org/officeDocument/2006/relationships/oleObject" Target="../embeddings/oleObject523.bin"/><Relationship Id="rId2" Type="http://schemas.openxmlformats.org/officeDocument/2006/relationships/oleObject" Target="../embeddings/oleObject516.bin"/><Relationship Id="rId16" Type="http://schemas.openxmlformats.org/officeDocument/2006/relationships/image" Target="../media/image495.png"/><Relationship Id="rId20" Type="http://schemas.openxmlformats.org/officeDocument/2006/relationships/image" Target="../media/image48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492.wmf"/><Relationship Id="rId5" Type="http://schemas.openxmlformats.org/officeDocument/2006/relationships/image" Target="../media/image489.wmf"/><Relationship Id="rId15" Type="http://schemas.openxmlformats.org/officeDocument/2006/relationships/image" Target="../media/image494.wmf"/><Relationship Id="rId10" Type="http://schemas.openxmlformats.org/officeDocument/2006/relationships/oleObject" Target="../embeddings/oleObject520.bin"/><Relationship Id="rId19" Type="http://schemas.openxmlformats.org/officeDocument/2006/relationships/oleObject" Target="../embeddings/oleObject515.bin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491.wmf"/><Relationship Id="rId14" Type="http://schemas.openxmlformats.org/officeDocument/2006/relationships/oleObject" Target="../embeddings/oleObject522.bin"/><Relationship Id="rId22" Type="http://schemas.openxmlformats.org/officeDocument/2006/relationships/image" Target="../media/image452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7.bin"/><Relationship Id="rId13" Type="http://schemas.openxmlformats.org/officeDocument/2006/relationships/image" Target="../media/image501.wmf"/><Relationship Id="rId18" Type="http://schemas.openxmlformats.org/officeDocument/2006/relationships/image" Target="../media/image495.png"/><Relationship Id="rId3" Type="http://schemas.openxmlformats.org/officeDocument/2006/relationships/image" Target="../media/image496.wmf"/><Relationship Id="rId7" Type="http://schemas.openxmlformats.org/officeDocument/2006/relationships/image" Target="../media/image498.wmf"/><Relationship Id="rId12" Type="http://schemas.openxmlformats.org/officeDocument/2006/relationships/oleObject" Target="../embeddings/oleObject529.bin"/><Relationship Id="rId17" Type="http://schemas.openxmlformats.org/officeDocument/2006/relationships/image" Target="../media/image503.wmf"/><Relationship Id="rId2" Type="http://schemas.openxmlformats.org/officeDocument/2006/relationships/oleObject" Target="../embeddings/oleObject524.bin"/><Relationship Id="rId16" Type="http://schemas.openxmlformats.org/officeDocument/2006/relationships/oleObject" Target="../embeddings/oleObject5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6.bin"/><Relationship Id="rId11" Type="http://schemas.openxmlformats.org/officeDocument/2006/relationships/image" Target="../media/image500.wmf"/><Relationship Id="rId5" Type="http://schemas.openxmlformats.org/officeDocument/2006/relationships/image" Target="../media/image497.wmf"/><Relationship Id="rId15" Type="http://schemas.openxmlformats.org/officeDocument/2006/relationships/image" Target="../media/image502.wmf"/><Relationship Id="rId10" Type="http://schemas.openxmlformats.org/officeDocument/2006/relationships/oleObject" Target="../embeddings/oleObject528.bin"/><Relationship Id="rId4" Type="http://schemas.openxmlformats.org/officeDocument/2006/relationships/oleObject" Target="../embeddings/oleObject525.bin"/><Relationship Id="rId9" Type="http://schemas.openxmlformats.org/officeDocument/2006/relationships/image" Target="../media/image499.wmf"/><Relationship Id="rId14" Type="http://schemas.openxmlformats.org/officeDocument/2006/relationships/oleObject" Target="../embeddings/oleObject530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5.bin"/><Relationship Id="rId3" Type="http://schemas.openxmlformats.org/officeDocument/2006/relationships/image" Target="../media/image504.wmf"/><Relationship Id="rId7" Type="http://schemas.openxmlformats.org/officeDocument/2006/relationships/image" Target="../media/image506.wmf"/><Relationship Id="rId12" Type="http://schemas.openxmlformats.org/officeDocument/2006/relationships/image" Target="../media/image495.png"/><Relationship Id="rId2" Type="http://schemas.openxmlformats.org/officeDocument/2006/relationships/oleObject" Target="../embeddings/oleObject5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4.bin"/><Relationship Id="rId11" Type="http://schemas.openxmlformats.org/officeDocument/2006/relationships/image" Target="../media/image508.wmf"/><Relationship Id="rId5" Type="http://schemas.openxmlformats.org/officeDocument/2006/relationships/image" Target="../media/image505.wmf"/><Relationship Id="rId10" Type="http://schemas.openxmlformats.org/officeDocument/2006/relationships/oleObject" Target="../embeddings/oleObject536.bin"/><Relationship Id="rId4" Type="http://schemas.openxmlformats.org/officeDocument/2006/relationships/oleObject" Target="../embeddings/oleObject533.bin"/><Relationship Id="rId9" Type="http://schemas.openxmlformats.org/officeDocument/2006/relationships/image" Target="../media/image507.wmf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9.wmf"/><Relationship Id="rId2" Type="http://schemas.openxmlformats.org/officeDocument/2006/relationships/oleObject" Target="../embeddings/oleObject5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5.png"/><Relationship Id="rId5" Type="http://schemas.openxmlformats.org/officeDocument/2006/relationships/image" Target="../media/image510.wmf"/><Relationship Id="rId4" Type="http://schemas.openxmlformats.org/officeDocument/2006/relationships/oleObject" Target="../embeddings/oleObject538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13" Type="http://schemas.openxmlformats.org/officeDocument/2006/relationships/tags" Target="../tags/tag163.xml"/><Relationship Id="rId18" Type="http://schemas.openxmlformats.org/officeDocument/2006/relationships/tags" Target="../tags/tag168.xml"/><Relationship Id="rId3" Type="http://schemas.openxmlformats.org/officeDocument/2006/relationships/tags" Target="../tags/tag153.xml"/><Relationship Id="rId21" Type="http://schemas.openxmlformats.org/officeDocument/2006/relationships/image" Target="../media/image12.tmp"/><Relationship Id="rId7" Type="http://schemas.openxmlformats.org/officeDocument/2006/relationships/tags" Target="../tags/tag157.xml"/><Relationship Id="rId12" Type="http://schemas.openxmlformats.org/officeDocument/2006/relationships/tags" Target="../tags/tag162.xml"/><Relationship Id="rId17" Type="http://schemas.openxmlformats.org/officeDocument/2006/relationships/tags" Target="../tags/tag167.xml"/><Relationship Id="rId2" Type="http://schemas.openxmlformats.org/officeDocument/2006/relationships/tags" Target="../tags/tag152.xml"/><Relationship Id="rId16" Type="http://schemas.openxmlformats.org/officeDocument/2006/relationships/tags" Target="../tags/tag166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tags" Target="../tags/tag161.xml"/><Relationship Id="rId5" Type="http://schemas.openxmlformats.org/officeDocument/2006/relationships/tags" Target="../tags/tag155.xml"/><Relationship Id="rId15" Type="http://schemas.openxmlformats.org/officeDocument/2006/relationships/tags" Target="../tags/tag165.xml"/><Relationship Id="rId10" Type="http://schemas.openxmlformats.org/officeDocument/2006/relationships/tags" Target="../tags/tag160.xml"/><Relationship Id="rId19" Type="http://schemas.openxmlformats.org/officeDocument/2006/relationships/tags" Target="../tags/tag169.xml"/><Relationship Id="rId4" Type="http://schemas.openxmlformats.org/officeDocument/2006/relationships/tags" Target="../tags/tag154.xml"/><Relationship Id="rId9" Type="http://schemas.openxmlformats.org/officeDocument/2006/relationships/tags" Target="../tags/tag159.xml"/><Relationship Id="rId14" Type="http://schemas.openxmlformats.org/officeDocument/2006/relationships/tags" Target="../tags/tag16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tags" Target="../tags/tag177.xml"/><Relationship Id="rId3" Type="http://schemas.openxmlformats.org/officeDocument/2006/relationships/tags" Target="../tags/tag172.xml"/><Relationship Id="rId7" Type="http://schemas.openxmlformats.org/officeDocument/2006/relationships/tags" Target="../tags/tag176.xml"/><Relationship Id="rId12" Type="http://schemas.openxmlformats.org/officeDocument/2006/relationships/image" Target="../media/image12.tmp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6" Type="http://schemas.openxmlformats.org/officeDocument/2006/relationships/tags" Target="../tags/tag175.xml"/><Relationship Id="rId11" Type="http://schemas.openxmlformats.org/officeDocument/2006/relationships/image" Target="../media/image520.png"/><Relationship Id="rId5" Type="http://schemas.openxmlformats.org/officeDocument/2006/relationships/tags" Target="../tags/tag174.xml"/><Relationship Id="rId10" Type="http://schemas.openxmlformats.org/officeDocument/2006/relationships/image" Target="../media/image519.png"/><Relationship Id="rId4" Type="http://schemas.openxmlformats.org/officeDocument/2006/relationships/tags" Target="../tags/tag173.xml"/><Relationship Id="rId9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png"/><Relationship Id="rId3" Type="http://schemas.openxmlformats.org/officeDocument/2006/relationships/image" Target="../media/image511.wmf"/><Relationship Id="rId7" Type="http://schemas.openxmlformats.org/officeDocument/2006/relationships/image" Target="../media/image513.wmf"/><Relationship Id="rId2" Type="http://schemas.openxmlformats.org/officeDocument/2006/relationships/oleObject" Target="../embeddings/oleObject53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41.bin"/><Relationship Id="rId5" Type="http://schemas.openxmlformats.org/officeDocument/2006/relationships/image" Target="../media/image512.wmf"/><Relationship Id="rId4" Type="http://schemas.openxmlformats.org/officeDocument/2006/relationships/oleObject" Target="../embeddings/oleObject540.bin"/><Relationship Id="rId9" Type="http://schemas.openxmlformats.org/officeDocument/2006/relationships/image" Target="../media/image520.png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5.bin"/><Relationship Id="rId3" Type="http://schemas.openxmlformats.org/officeDocument/2006/relationships/image" Target="../media/image514.wmf"/><Relationship Id="rId7" Type="http://schemas.openxmlformats.org/officeDocument/2006/relationships/image" Target="../media/image516.wmf"/><Relationship Id="rId2" Type="http://schemas.openxmlformats.org/officeDocument/2006/relationships/oleObject" Target="../embeddings/oleObject5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4.bin"/><Relationship Id="rId11" Type="http://schemas.openxmlformats.org/officeDocument/2006/relationships/image" Target="../media/image518.wmf"/><Relationship Id="rId5" Type="http://schemas.openxmlformats.org/officeDocument/2006/relationships/image" Target="../media/image515.wmf"/><Relationship Id="rId10" Type="http://schemas.openxmlformats.org/officeDocument/2006/relationships/oleObject" Target="../embeddings/oleObject546.bin"/><Relationship Id="rId4" Type="http://schemas.openxmlformats.org/officeDocument/2006/relationships/oleObject" Target="../embeddings/oleObject543.bin"/><Relationship Id="rId9" Type="http://schemas.openxmlformats.org/officeDocument/2006/relationships/image" Target="../media/image517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wmf"/><Relationship Id="rId7" Type="http://schemas.openxmlformats.org/officeDocument/2006/relationships/image" Target="../media/image521.wmf"/><Relationship Id="rId2" Type="http://schemas.openxmlformats.org/officeDocument/2006/relationships/oleObject" Target="../embeddings/oleObject54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49.bin"/><Relationship Id="rId5" Type="http://schemas.openxmlformats.org/officeDocument/2006/relationships/image" Target="../media/image520.wmf"/><Relationship Id="rId4" Type="http://schemas.openxmlformats.org/officeDocument/2006/relationships/oleObject" Target="../embeddings/oleObject548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3.bin"/><Relationship Id="rId13" Type="http://schemas.openxmlformats.org/officeDocument/2006/relationships/image" Target="../media/image521.wmf"/><Relationship Id="rId18" Type="http://schemas.openxmlformats.org/officeDocument/2006/relationships/oleObject" Target="../embeddings/oleObject558.bin"/><Relationship Id="rId3" Type="http://schemas.openxmlformats.org/officeDocument/2006/relationships/image" Target="../media/image522.wmf"/><Relationship Id="rId7" Type="http://schemas.openxmlformats.org/officeDocument/2006/relationships/image" Target="../media/image524.wmf"/><Relationship Id="rId12" Type="http://schemas.openxmlformats.org/officeDocument/2006/relationships/oleObject" Target="../embeddings/oleObject555.bin"/><Relationship Id="rId17" Type="http://schemas.openxmlformats.org/officeDocument/2006/relationships/image" Target="../media/image528.wmf"/><Relationship Id="rId2" Type="http://schemas.openxmlformats.org/officeDocument/2006/relationships/oleObject" Target="../embeddings/oleObject550.bin"/><Relationship Id="rId16" Type="http://schemas.openxmlformats.org/officeDocument/2006/relationships/oleObject" Target="../embeddings/oleObject5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2.bin"/><Relationship Id="rId11" Type="http://schemas.openxmlformats.org/officeDocument/2006/relationships/image" Target="../media/image526.wmf"/><Relationship Id="rId5" Type="http://schemas.openxmlformats.org/officeDocument/2006/relationships/image" Target="../media/image523.wmf"/><Relationship Id="rId15" Type="http://schemas.openxmlformats.org/officeDocument/2006/relationships/image" Target="../media/image527.wmf"/><Relationship Id="rId10" Type="http://schemas.openxmlformats.org/officeDocument/2006/relationships/oleObject" Target="../embeddings/oleObject554.bin"/><Relationship Id="rId19" Type="http://schemas.openxmlformats.org/officeDocument/2006/relationships/image" Target="../media/image529.wmf"/><Relationship Id="rId4" Type="http://schemas.openxmlformats.org/officeDocument/2006/relationships/oleObject" Target="../embeddings/oleObject551.bin"/><Relationship Id="rId9" Type="http://schemas.openxmlformats.org/officeDocument/2006/relationships/image" Target="../media/image525.wmf"/><Relationship Id="rId14" Type="http://schemas.openxmlformats.org/officeDocument/2006/relationships/oleObject" Target="../embeddings/oleObject556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2.bin"/><Relationship Id="rId13" Type="http://schemas.openxmlformats.org/officeDocument/2006/relationships/image" Target="../media/image535.wmf"/><Relationship Id="rId3" Type="http://schemas.openxmlformats.org/officeDocument/2006/relationships/image" Target="../media/image530.wmf"/><Relationship Id="rId7" Type="http://schemas.openxmlformats.org/officeDocument/2006/relationships/image" Target="../media/image532.wmf"/><Relationship Id="rId12" Type="http://schemas.openxmlformats.org/officeDocument/2006/relationships/oleObject" Target="../embeddings/oleObject564.bin"/><Relationship Id="rId17" Type="http://schemas.openxmlformats.org/officeDocument/2006/relationships/image" Target="../media/image537.wmf"/><Relationship Id="rId2" Type="http://schemas.openxmlformats.org/officeDocument/2006/relationships/oleObject" Target="../embeddings/oleObject559.bin"/><Relationship Id="rId16" Type="http://schemas.openxmlformats.org/officeDocument/2006/relationships/oleObject" Target="../embeddings/oleObject5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1.bin"/><Relationship Id="rId11" Type="http://schemas.openxmlformats.org/officeDocument/2006/relationships/image" Target="../media/image534.wmf"/><Relationship Id="rId5" Type="http://schemas.openxmlformats.org/officeDocument/2006/relationships/image" Target="../media/image531.wmf"/><Relationship Id="rId15" Type="http://schemas.openxmlformats.org/officeDocument/2006/relationships/image" Target="../media/image536.wmf"/><Relationship Id="rId10" Type="http://schemas.openxmlformats.org/officeDocument/2006/relationships/oleObject" Target="../embeddings/oleObject563.bin"/><Relationship Id="rId4" Type="http://schemas.openxmlformats.org/officeDocument/2006/relationships/oleObject" Target="../embeddings/oleObject560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565.bin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tags" Target="../tags/tag186.xml"/><Relationship Id="rId13" Type="http://schemas.openxmlformats.org/officeDocument/2006/relationships/tags" Target="../tags/tag192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81.xml"/><Relationship Id="rId7" Type="http://schemas.openxmlformats.org/officeDocument/2006/relationships/tags" Target="../tags/tag185.xml"/><Relationship Id="rId12" Type="http://schemas.openxmlformats.org/officeDocument/2006/relationships/tags" Target="../tags/tag191.xml"/><Relationship Id="rId17" Type="http://schemas.openxmlformats.org/officeDocument/2006/relationships/tags" Target="../tags/tag196.xml"/><Relationship Id="rId2" Type="http://schemas.openxmlformats.org/officeDocument/2006/relationships/tags" Target="../tags/tag179.xml"/><Relationship Id="rId16" Type="http://schemas.openxmlformats.org/officeDocument/2006/relationships/tags" Target="../tags/tag195.xml"/><Relationship Id="rId1" Type="http://schemas.openxmlformats.org/officeDocument/2006/relationships/tags" Target="../tags/tag178.xml"/><Relationship Id="rId6" Type="http://schemas.openxmlformats.org/officeDocument/2006/relationships/tags" Target="../tags/tag184.xml"/><Relationship Id="rId11" Type="http://schemas.openxmlformats.org/officeDocument/2006/relationships/tags" Target="../tags/tag189.xml"/><Relationship Id="rId5" Type="http://schemas.openxmlformats.org/officeDocument/2006/relationships/tags" Target="../tags/tag183.xml"/><Relationship Id="rId15" Type="http://schemas.openxmlformats.org/officeDocument/2006/relationships/tags" Target="../tags/tag194.xml"/><Relationship Id="rId10" Type="http://schemas.openxmlformats.org/officeDocument/2006/relationships/tags" Target="../tags/tag188.xml"/><Relationship Id="rId19" Type="http://schemas.openxmlformats.org/officeDocument/2006/relationships/image" Target="../media/image12.tmp"/><Relationship Id="rId4" Type="http://schemas.openxmlformats.org/officeDocument/2006/relationships/tags" Target="../tags/tag182.xml"/><Relationship Id="rId9" Type="http://schemas.openxmlformats.org/officeDocument/2006/relationships/tags" Target="../tags/tag187.xml"/><Relationship Id="rId14" Type="http://schemas.openxmlformats.org/officeDocument/2006/relationships/tags" Target="../tags/tag19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3.png"/><Relationship Id="rId2" Type="http://schemas.openxmlformats.org/officeDocument/2006/relationships/image" Target="../media/image672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75.png"/><Relationship Id="rId4" Type="http://schemas.openxmlformats.org/officeDocument/2006/relationships/image" Target="../media/image674.png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541.wmf"/><Relationship Id="rId3" Type="http://schemas.openxmlformats.org/officeDocument/2006/relationships/image" Target="../media/image538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70.bin"/><Relationship Id="rId2" Type="http://schemas.openxmlformats.org/officeDocument/2006/relationships/oleObject" Target="../embeddings/oleObject56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40.wmf"/><Relationship Id="rId5" Type="http://schemas.openxmlformats.org/officeDocument/2006/relationships/image" Target="../media/image539.wmf"/><Relationship Id="rId10" Type="http://schemas.openxmlformats.org/officeDocument/2006/relationships/oleObject" Target="../embeddings/oleObject569.bin"/><Relationship Id="rId4" Type="http://schemas.openxmlformats.org/officeDocument/2006/relationships/oleObject" Target="../embeddings/oleObject568.bin"/><Relationship Id="rId9" Type="http://schemas.openxmlformats.org/officeDocument/2006/relationships/image" Target="../media/image92.w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78.wmf"/><Relationship Id="rId7" Type="http://schemas.openxmlformats.org/officeDocument/2006/relationships/oleObject" Target="../embeddings/oleObject573.bin"/><Relationship Id="rId2" Type="http://schemas.openxmlformats.org/officeDocument/2006/relationships/oleObject" Target="../embeddings/oleObject571.bin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572.bin"/><Relationship Id="rId4" Type="http://schemas.openxmlformats.org/officeDocument/2006/relationships/image" Target="../media/image2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12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582.bin"/><Relationship Id="rId26" Type="http://schemas.openxmlformats.org/officeDocument/2006/relationships/oleObject" Target="../embeddings/oleObject586.bin"/><Relationship Id="rId39" Type="http://schemas.openxmlformats.org/officeDocument/2006/relationships/image" Target="../media/image169.wmf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591.bin"/><Relationship Id="rId42" Type="http://schemas.openxmlformats.org/officeDocument/2006/relationships/oleObject" Target="../embeddings/oleObject596.bin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574.bin"/><Relationship Id="rId16" Type="http://schemas.openxmlformats.org/officeDocument/2006/relationships/oleObject" Target="../embeddings/oleObject581.bin"/><Relationship Id="rId20" Type="http://schemas.openxmlformats.org/officeDocument/2006/relationships/oleObject" Target="../embeddings/oleObject583.bin"/><Relationship Id="rId29" Type="http://schemas.openxmlformats.org/officeDocument/2006/relationships/oleObject" Target="../embeddings/oleObject588.bin"/><Relationship Id="rId41" Type="http://schemas.openxmlformats.org/officeDocument/2006/relationships/image" Target="../media/image170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576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585.bin"/><Relationship Id="rId32" Type="http://schemas.openxmlformats.org/officeDocument/2006/relationships/image" Target="../media/image167.wmf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595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image" Target="../media/image165.wmf"/><Relationship Id="rId36" Type="http://schemas.openxmlformats.org/officeDocument/2006/relationships/oleObject" Target="../embeddings/oleObject593.bin"/><Relationship Id="rId10" Type="http://schemas.openxmlformats.org/officeDocument/2006/relationships/oleObject" Target="../embeddings/oleObject578.bin"/><Relationship Id="rId19" Type="http://schemas.openxmlformats.org/officeDocument/2006/relationships/image" Target="../media/image161.wmf"/><Relationship Id="rId31" Type="http://schemas.openxmlformats.org/officeDocument/2006/relationships/oleObject" Target="../embeddings/oleObject589.bin"/><Relationship Id="rId4" Type="http://schemas.openxmlformats.org/officeDocument/2006/relationships/oleObject" Target="../embeddings/oleObject575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580.bin"/><Relationship Id="rId22" Type="http://schemas.openxmlformats.org/officeDocument/2006/relationships/oleObject" Target="../embeddings/oleObject584.bin"/><Relationship Id="rId27" Type="http://schemas.openxmlformats.org/officeDocument/2006/relationships/oleObject" Target="../embeddings/oleObject587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592.bin"/><Relationship Id="rId43" Type="http://schemas.openxmlformats.org/officeDocument/2006/relationships/image" Target="../media/image178.wmf"/><Relationship Id="rId8" Type="http://schemas.openxmlformats.org/officeDocument/2006/relationships/oleObject" Target="../embeddings/oleObject577.bin"/><Relationship Id="rId3" Type="http://schemas.openxmlformats.org/officeDocument/2006/relationships/image" Target="../media/image153.wmf"/><Relationship Id="rId12" Type="http://schemas.openxmlformats.org/officeDocument/2006/relationships/oleObject" Target="../embeddings/oleObject579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33" Type="http://schemas.openxmlformats.org/officeDocument/2006/relationships/oleObject" Target="../embeddings/oleObject590.bin"/><Relationship Id="rId38" Type="http://schemas.openxmlformats.org/officeDocument/2006/relationships/oleObject" Target="../embeddings/oleObject594.bin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1.xml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44.wmf"/><Relationship Id="rId7" Type="http://schemas.openxmlformats.org/officeDocument/2006/relationships/image" Target="../media/image254.png"/><Relationship Id="rId2" Type="http://schemas.openxmlformats.org/officeDocument/2006/relationships/oleObject" Target="../embeddings/oleObject597.bin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53.png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598.bin"/><Relationship Id="rId9" Type="http://schemas.openxmlformats.org/officeDocument/2006/relationships/image" Target="../media/image256.png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12.wmf"/><Relationship Id="rId3" Type="http://schemas.openxmlformats.org/officeDocument/2006/relationships/image" Target="../media/image314.wmf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33.bin"/><Relationship Id="rId2" Type="http://schemas.openxmlformats.org/officeDocument/2006/relationships/oleObject" Target="../embeddings/oleObject37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15.wmf"/><Relationship Id="rId5" Type="http://schemas.openxmlformats.org/officeDocument/2006/relationships/image" Target="../media/image353.wmf"/><Relationship Id="rId15" Type="http://schemas.openxmlformats.org/officeDocument/2006/relationships/image" Target="../media/image354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599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600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4.bin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60.wmf"/><Relationship Id="rId3" Type="http://schemas.openxmlformats.org/officeDocument/2006/relationships/image" Target="../media/image542.wmf"/><Relationship Id="rId7" Type="http://schemas.openxmlformats.org/officeDocument/2006/relationships/image" Target="../media/image357.wmf"/><Relationship Id="rId12" Type="http://schemas.openxmlformats.org/officeDocument/2006/relationships/image" Target="../media/image360.png"/><Relationship Id="rId17" Type="http://schemas.openxmlformats.org/officeDocument/2006/relationships/oleObject" Target="../embeddings/oleObject606.bin"/><Relationship Id="rId2" Type="http://schemas.openxmlformats.org/officeDocument/2006/relationships/oleObject" Target="../embeddings/oleObject601.bin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603.bin"/><Relationship Id="rId11" Type="http://schemas.openxmlformats.org/officeDocument/2006/relationships/image" Target="../media/image359.png"/><Relationship Id="rId5" Type="http://schemas.openxmlformats.org/officeDocument/2006/relationships/image" Target="../media/image543.wmf"/><Relationship Id="rId15" Type="http://schemas.openxmlformats.org/officeDocument/2006/relationships/oleObject" Target="../embeddings/oleObject605.bin"/><Relationship Id="rId10" Type="http://schemas.openxmlformats.org/officeDocument/2006/relationships/image" Target="../media/image358.png"/><Relationship Id="rId19" Type="http://schemas.openxmlformats.org/officeDocument/2006/relationships/oleObject" Target="../embeddings/oleObject607.bin"/><Relationship Id="rId4" Type="http://schemas.openxmlformats.org/officeDocument/2006/relationships/oleObject" Target="../embeddings/oleObject602.bin"/><Relationship Id="rId9" Type="http://schemas.openxmlformats.org/officeDocument/2006/relationships/image" Target="../media/image358.wmf"/><Relationship Id="rId14" Type="http://schemas.openxmlformats.org/officeDocument/2006/relationships/image" Target="../media/image322.wmf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7" Type="http://schemas.openxmlformats.org/officeDocument/2006/relationships/image" Target="../media/image398.wmf"/><Relationship Id="rId2" Type="http://schemas.openxmlformats.org/officeDocument/2006/relationships/oleObject" Target="../embeddings/oleObject412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414.bin"/><Relationship Id="rId5" Type="http://schemas.openxmlformats.org/officeDocument/2006/relationships/image" Target="../media/image378.wmf"/><Relationship Id="rId4" Type="http://schemas.openxmlformats.org/officeDocument/2006/relationships/oleObject" Target="../embeddings/oleObject413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3.wmf"/><Relationship Id="rId2" Type="http://schemas.openxmlformats.org/officeDocument/2006/relationships/oleObject" Target="../embeddings/oleObject41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41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16.bin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1.bin"/><Relationship Id="rId13" Type="http://schemas.openxmlformats.org/officeDocument/2006/relationships/image" Target="../media/image407.wmf"/><Relationship Id="rId18" Type="http://schemas.openxmlformats.org/officeDocument/2006/relationships/image" Target="../media/image409.wmf"/><Relationship Id="rId3" Type="http://schemas.openxmlformats.org/officeDocument/2006/relationships/image" Target="../media/image402.wmf"/><Relationship Id="rId7" Type="http://schemas.openxmlformats.org/officeDocument/2006/relationships/image" Target="../media/image545.wmf"/><Relationship Id="rId12" Type="http://schemas.openxmlformats.org/officeDocument/2006/relationships/oleObject" Target="../embeddings/oleObject613.bin"/><Relationship Id="rId17" Type="http://schemas.openxmlformats.org/officeDocument/2006/relationships/oleObject" Target="../embeddings/oleObject616.bin"/><Relationship Id="rId2" Type="http://schemas.openxmlformats.org/officeDocument/2006/relationships/oleObject" Target="../embeddings/oleObject608.bin"/><Relationship Id="rId16" Type="http://schemas.openxmlformats.org/officeDocument/2006/relationships/oleObject" Target="../embeddings/oleObject61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610.bin"/><Relationship Id="rId11" Type="http://schemas.openxmlformats.org/officeDocument/2006/relationships/image" Target="../media/image406.wmf"/><Relationship Id="rId5" Type="http://schemas.openxmlformats.org/officeDocument/2006/relationships/image" Target="../media/image544.wmf"/><Relationship Id="rId15" Type="http://schemas.openxmlformats.org/officeDocument/2006/relationships/image" Target="../media/image408.wmf"/><Relationship Id="rId10" Type="http://schemas.openxmlformats.org/officeDocument/2006/relationships/oleObject" Target="../embeddings/oleObject612.bin"/><Relationship Id="rId4" Type="http://schemas.openxmlformats.org/officeDocument/2006/relationships/oleObject" Target="../embeddings/oleObject609.bin"/><Relationship Id="rId9" Type="http://schemas.openxmlformats.org/officeDocument/2006/relationships/image" Target="../media/image405.wmf"/><Relationship Id="rId14" Type="http://schemas.openxmlformats.org/officeDocument/2006/relationships/oleObject" Target="../embeddings/oleObject614.bin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0.bin"/><Relationship Id="rId3" Type="http://schemas.openxmlformats.org/officeDocument/2006/relationships/image" Target="../media/image411.wmf"/><Relationship Id="rId7" Type="http://schemas.openxmlformats.org/officeDocument/2006/relationships/image" Target="../media/image413.wmf"/><Relationship Id="rId2" Type="http://schemas.openxmlformats.org/officeDocument/2006/relationships/oleObject" Target="../embeddings/oleObject617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619.bin"/><Relationship Id="rId5" Type="http://schemas.openxmlformats.org/officeDocument/2006/relationships/image" Target="../media/image412.wmf"/><Relationship Id="rId4" Type="http://schemas.openxmlformats.org/officeDocument/2006/relationships/oleObject" Target="../embeddings/oleObject618.bin"/><Relationship Id="rId9" Type="http://schemas.openxmlformats.org/officeDocument/2006/relationships/image" Target="../media/image414.wmf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414.wmf"/><Relationship Id="rId3" Type="http://schemas.openxmlformats.org/officeDocument/2006/relationships/image" Target="../media/image478.wmf"/><Relationship Id="rId7" Type="http://schemas.openxmlformats.org/officeDocument/2006/relationships/image" Target="../media/image481.wmf"/><Relationship Id="rId12" Type="http://schemas.openxmlformats.org/officeDocument/2006/relationships/oleObject" Target="../embeddings/oleObject626.bin"/><Relationship Id="rId2" Type="http://schemas.openxmlformats.org/officeDocument/2006/relationships/oleObject" Target="../embeddings/oleObject621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412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625.bin"/><Relationship Id="rId4" Type="http://schemas.openxmlformats.org/officeDocument/2006/relationships/oleObject" Target="../embeddings/oleObject622.bin"/><Relationship Id="rId9" Type="http://schemas.openxmlformats.org/officeDocument/2006/relationships/image" Target="../media/image4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7" Type="http://schemas.openxmlformats.org/officeDocument/2006/relationships/image" Target="../media/image537.wmf"/><Relationship Id="rId2" Type="http://schemas.openxmlformats.org/officeDocument/2006/relationships/oleObject" Target="../embeddings/oleObject627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629.bin"/><Relationship Id="rId5" Type="http://schemas.openxmlformats.org/officeDocument/2006/relationships/image" Target="../media/image536.wmf"/><Relationship Id="rId4" Type="http://schemas.openxmlformats.org/officeDocument/2006/relationships/oleObject" Target="../embeddings/oleObject628.bin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14.png"/><Relationship Id="rId5" Type="http://schemas.openxmlformats.org/officeDocument/2006/relationships/image" Target="../media/image31.png"/><Relationship Id="rId4" Type="http://schemas.openxmlformats.org/officeDocument/2006/relationships/tags" Target="../tags/tag1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3.jpe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11" Type="http://schemas.openxmlformats.org/officeDocument/2006/relationships/image" Target="../media/image14.emf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4" Type="http://schemas.openxmlformats.org/officeDocument/2006/relationships/image" Target="../media/image15.wmf"/><Relationship Id="rId9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9.png"/><Relationship Id="rId4" Type="http://schemas.openxmlformats.org/officeDocument/2006/relationships/image" Target="../media/image67.png"/><Relationship Id="rId9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0.wmf"/><Relationship Id="rId9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32.bin"/><Relationship Id="rId7" Type="http://schemas.openxmlformats.org/officeDocument/2006/relationships/tags" Target="../tags/tag15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92.png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7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69.png"/><Relationship Id="rId3" Type="http://schemas.openxmlformats.org/officeDocument/2006/relationships/tags" Target="../tags/tag18.xml"/><Relationship Id="rId21" Type="http://schemas.openxmlformats.org/officeDocument/2006/relationships/tags" Target="../tags/tag190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tags" Target="../tags/tag32.xml"/><Relationship Id="rId25" Type="http://schemas.openxmlformats.org/officeDocument/2006/relationships/tags" Target="../tags/tag210.xml"/><Relationship Id="rId2" Type="http://schemas.openxmlformats.org/officeDocument/2006/relationships/tags" Target="../tags/tag17.xml"/><Relationship Id="rId16" Type="http://schemas.openxmlformats.org/officeDocument/2006/relationships/tags" Target="../tags/tag31.xml"/><Relationship Id="rId20" Type="http://schemas.openxmlformats.org/officeDocument/2006/relationships/image" Target="../media/image60.png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24" Type="http://schemas.openxmlformats.org/officeDocument/2006/relationships/image" Target="../media/image66.png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23" Type="http://schemas.openxmlformats.org/officeDocument/2006/relationships/tags" Target="../tags/tag200.xml"/><Relationship Id="rId28" Type="http://schemas.openxmlformats.org/officeDocument/2006/relationships/image" Target="../media/image12.tmp"/><Relationship Id="rId10" Type="http://schemas.openxmlformats.org/officeDocument/2006/relationships/tags" Target="../tags/tag25.xml"/><Relationship Id="rId19" Type="http://schemas.openxmlformats.org/officeDocument/2006/relationships/tags" Target="../tags/tag180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Relationship Id="rId22" Type="http://schemas.openxmlformats.org/officeDocument/2006/relationships/image" Target="../media/image65.png"/><Relationship Id="rId27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6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0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0.png"/><Relationship Id="rId4" Type="http://schemas.openxmlformats.org/officeDocument/2006/relationships/image" Target="../media/image10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67.wmf"/><Relationship Id="rId7" Type="http://schemas.openxmlformats.org/officeDocument/2006/relationships/image" Target="../media/image91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01.png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12" Type="http://schemas.openxmlformats.org/officeDocument/2006/relationships/image" Target="../media/image100.pn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101.png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7.emf"/><Relationship Id="rId1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4.png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7" Type="http://schemas.openxmlformats.org/officeDocument/2006/relationships/image" Target="../media/image89.wmf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01.png"/><Relationship Id="rId4" Type="http://schemas.openxmlformats.org/officeDocument/2006/relationships/image" Target="../media/image16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44.png"/><Relationship Id="rId7" Type="http://schemas.openxmlformats.org/officeDocument/2006/relationships/image" Target="../media/image9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46.png"/><Relationship Id="rId4" Type="http://schemas.openxmlformats.org/officeDocument/2006/relationships/image" Target="../media/image145.png"/><Relationship Id="rId9" Type="http://schemas.openxmlformats.org/officeDocument/2006/relationships/image" Target="../media/image9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50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8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image" Target="../media/image12.tmp"/><Relationship Id="rId10" Type="http://schemas.openxmlformats.org/officeDocument/2006/relationships/tags" Target="../tags/tag42.xml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1.png"/><Relationship Id="rId7" Type="http://schemas.openxmlformats.org/officeDocument/2006/relationships/image" Target="../media/image1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0" Type="http://schemas.openxmlformats.org/officeDocument/2006/relationships/image" Target="../media/image161.png"/><Relationship Id="rId4" Type="http://schemas.openxmlformats.org/officeDocument/2006/relationships/image" Target="../media/image153.png"/><Relationship Id="rId9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67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9.wmf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openxmlformats.org/officeDocument/2006/relationships/image" Target="../media/image168.png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298.png"/><Relationship Id="rId3" Type="http://schemas.openxmlformats.org/officeDocument/2006/relationships/image" Target="../media/image101.wmf"/><Relationship Id="rId21" Type="http://schemas.openxmlformats.org/officeDocument/2006/relationships/image" Target="../media/image96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4.wmf"/><Relationship Id="rId2" Type="http://schemas.openxmlformats.org/officeDocument/2006/relationships/oleObject" Target="../embeddings/oleObject81.bin"/><Relationship Id="rId16" Type="http://schemas.openxmlformats.org/officeDocument/2006/relationships/image" Target="../media/image105.wmf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5.bin"/><Relationship Id="rId23" Type="http://schemas.openxmlformats.org/officeDocument/2006/relationships/image" Target="../media/image106.wmf"/><Relationship Id="rId10" Type="http://schemas.openxmlformats.org/officeDocument/2006/relationships/image" Target="../media/image104.wmf"/><Relationship Id="rId19" Type="http://schemas.openxmlformats.org/officeDocument/2006/relationships/image" Target="../media/image181.png"/><Relationship Id="rId4" Type="http://schemas.openxmlformats.org/officeDocument/2006/relationships/image" Target="../media/image175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5.wmf"/><Relationship Id="rId22" Type="http://schemas.openxmlformats.org/officeDocument/2006/relationships/oleObject" Target="../embeddings/oleObject8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07.wmf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oleObject" Target="../embeddings/oleObject87.bin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image" Target="../media/image12.tmp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9" Type="http://schemas.openxmlformats.org/officeDocument/2006/relationships/image" Target="../media/image126.wmf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04.bin"/><Relationship Id="rId42" Type="http://schemas.openxmlformats.org/officeDocument/2006/relationships/oleObject" Target="../embeddings/oleObject108.bin"/><Relationship Id="rId47" Type="http://schemas.openxmlformats.org/officeDocument/2006/relationships/image" Target="../media/image130.wmf"/><Relationship Id="rId50" Type="http://schemas.openxmlformats.org/officeDocument/2006/relationships/oleObject" Target="../embeddings/oleObject112.bin"/><Relationship Id="rId55" Type="http://schemas.openxmlformats.org/officeDocument/2006/relationships/image" Target="../media/image134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9" Type="http://schemas.openxmlformats.org/officeDocument/2006/relationships/image" Target="../media/image121.wmf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3.bin"/><Relationship Id="rId37" Type="http://schemas.openxmlformats.org/officeDocument/2006/relationships/image" Target="../media/image125.wmf"/><Relationship Id="rId40" Type="http://schemas.openxmlformats.org/officeDocument/2006/relationships/oleObject" Target="../embeddings/oleObject107.bin"/><Relationship Id="rId45" Type="http://schemas.openxmlformats.org/officeDocument/2006/relationships/image" Target="../media/image129.emf"/><Relationship Id="rId53" Type="http://schemas.openxmlformats.org/officeDocument/2006/relationships/image" Target="../media/image133.wmf"/><Relationship Id="rId58" Type="http://schemas.openxmlformats.org/officeDocument/2006/relationships/oleObject" Target="../embeddings/oleObject116.bin"/><Relationship Id="rId5" Type="http://schemas.openxmlformats.org/officeDocument/2006/relationships/image" Target="../media/image109.wmf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124.wmf"/><Relationship Id="rId43" Type="http://schemas.openxmlformats.org/officeDocument/2006/relationships/image" Target="../media/image128.wmf"/><Relationship Id="rId48" Type="http://schemas.openxmlformats.org/officeDocument/2006/relationships/oleObject" Target="../embeddings/oleObject111.bin"/><Relationship Id="rId56" Type="http://schemas.openxmlformats.org/officeDocument/2006/relationships/oleObject" Target="../embeddings/oleObject115.bin"/><Relationship Id="rId8" Type="http://schemas.openxmlformats.org/officeDocument/2006/relationships/oleObject" Target="../embeddings/oleObject91.bin"/><Relationship Id="rId51" Type="http://schemas.openxmlformats.org/officeDocument/2006/relationships/image" Target="../media/image132.wmf"/><Relationship Id="rId3" Type="http://schemas.openxmlformats.org/officeDocument/2006/relationships/image" Target="../media/image108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15.emf"/><Relationship Id="rId25" Type="http://schemas.openxmlformats.org/officeDocument/2006/relationships/image" Target="../media/image119.wmf"/><Relationship Id="rId33" Type="http://schemas.openxmlformats.org/officeDocument/2006/relationships/image" Target="../media/image123.emf"/><Relationship Id="rId38" Type="http://schemas.openxmlformats.org/officeDocument/2006/relationships/oleObject" Target="../embeddings/oleObject106.bin"/><Relationship Id="rId46" Type="http://schemas.openxmlformats.org/officeDocument/2006/relationships/oleObject" Target="../embeddings/oleObject110.bin"/><Relationship Id="rId59" Type="http://schemas.openxmlformats.org/officeDocument/2006/relationships/image" Target="../media/image136.wmf"/><Relationship Id="rId20" Type="http://schemas.openxmlformats.org/officeDocument/2006/relationships/oleObject" Target="../embeddings/oleObject97.bin"/><Relationship Id="rId41" Type="http://schemas.openxmlformats.org/officeDocument/2006/relationships/image" Target="../media/image127.wmf"/><Relationship Id="rId54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5" Type="http://schemas.openxmlformats.org/officeDocument/2006/relationships/image" Target="../media/image114.e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01.bin"/><Relationship Id="rId36" Type="http://schemas.openxmlformats.org/officeDocument/2006/relationships/oleObject" Target="../embeddings/oleObject105.bin"/><Relationship Id="rId49" Type="http://schemas.openxmlformats.org/officeDocument/2006/relationships/image" Target="../media/image131.wmf"/><Relationship Id="rId57" Type="http://schemas.openxmlformats.org/officeDocument/2006/relationships/image" Target="../media/image135.wmf"/><Relationship Id="rId10" Type="http://schemas.openxmlformats.org/officeDocument/2006/relationships/oleObject" Target="../embeddings/oleObject92.bin"/><Relationship Id="rId31" Type="http://schemas.openxmlformats.org/officeDocument/2006/relationships/image" Target="../media/image122.emf"/><Relationship Id="rId44" Type="http://schemas.openxmlformats.org/officeDocument/2006/relationships/oleObject" Target="../embeddings/oleObject109.bin"/><Relationship Id="rId52" Type="http://schemas.openxmlformats.org/officeDocument/2006/relationships/oleObject" Target="../embeddings/oleObject113.bin"/></Relationships>
</file>

<file path=ppt/slides/_rels/slide5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7.bin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29.bin"/><Relationship Id="rId42" Type="http://schemas.openxmlformats.org/officeDocument/2006/relationships/oleObject" Target="../embeddings/oleObject133.bin"/><Relationship Id="rId47" Type="http://schemas.openxmlformats.org/officeDocument/2006/relationships/image" Target="../media/image137.wmf"/><Relationship Id="rId50" Type="http://schemas.openxmlformats.org/officeDocument/2006/relationships/oleObject" Target="../embeddings/oleObject136.bin"/><Relationship Id="rId55" Type="http://schemas.openxmlformats.org/officeDocument/2006/relationships/image" Target="../media/image135.wmf"/><Relationship Id="rId63" Type="http://schemas.openxmlformats.org/officeDocument/2006/relationships/image" Target="../media/image143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95.bin"/><Relationship Id="rId29" Type="http://schemas.openxmlformats.org/officeDocument/2006/relationships/image" Target="../media/image121.wmf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03.bin"/><Relationship Id="rId37" Type="http://schemas.openxmlformats.org/officeDocument/2006/relationships/image" Target="../media/image125.wmf"/><Relationship Id="rId40" Type="http://schemas.openxmlformats.org/officeDocument/2006/relationships/oleObject" Target="../embeddings/oleObject132.bin"/><Relationship Id="rId45" Type="http://schemas.openxmlformats.org/officeDocument/2006/relationships/image" Target="../media/image129.emf"/><Relationship Id="rId53" Type="http://schemas.openxmlformats.org/officeDocument/2006/relationships/image" Target="../media/image140.wmf"/><Relationship Id="rId58" Type="http://schemas.openxmlformats.org/officeDocument/2006/relationships/oleObject" Target="../embeddings/oleObject140.bin"/><Relationship Id="rId66" Type="http://schemas.openxmlformats.org/officeDocument/2006/relationships/oleObject" Target="../embeddings/oleObject144.bin"/><Relationship Id="rId5" Type="http://schemas.openxmlformats.org/officeDocument/2006/relationships/image" Target="../media/image109.wmf"/><Relationship Id="rId61" Type="http://schemas.openxmlformats.org/officeDocument/2006/relationships/image" Target="../media/image142.wmf"/><Relationship Id="rId19" Type="http://schemas.openxmlformats.org/officeDocument/2006/relationships/image" Target="../media/image116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124.wmf"/><Relationship Id="rId43" Type="http://schemas.openxmlformats.org/officeDocument/2006/relationships/image" Target="../media/image128.wmf"/><Relationship Id="rId48" Type="http://schemas.openxmlformats.org/officeDocument/2006/relationships/oleObject" Target="../embeddings/oleObject135.bin"/><Relationship Id="rId56" Type="http://schemas.openxmlformats.org/officeDocument/2006/relationships/oleObject" Target="../embeddings/oleObject139.bin"/><Relationship Id="rId64" Type="http://schemas.openxmlformats.org/officeDocument/2006/relationships/oleObject" Target="../embeddings/oleObject143.bin"/><Relationship Id="rId8" Type="http://schemas.openxmlformats.org/officeDocument/2006/relationships/oleObject" Target="../embeddings/oleObject120.bin"/><Relationship Id="rId51" Type="http://schemas.openxmlformats.org/officeDocument/2006/relationships/image" Target="../media/image139.wmf"/><Relationship Id="rId3" Type="http://schemas.openxmlformats.org/officeDocument/2006/relationships/image" Target="../media/image108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5.emf"/><Relationship Id="rId25" Type="http://schemas.openxmlformats.org/officeDocument/2006/relationships/image" Target="../media/image119.wmf"/><Relationship Id="rId33" Type="http://schemas.openxmlformats.org/officeDocument/2006/relationships/image" Target="../media/image123.emf"/><Relationship Id="rId38" Type="http://schemas.openxmlformats.org/officeDocument/2006/relationships/oleObject" Target="../embeddings/oleObject131.bin"/><Relationship Id="rId46" Type="http://schemas.openxmlformats.org/officeDocument/2006/relationships/oleObject" Target="../embeddings/oleObject134.bin"/><Relationship Id="rId59" Type="http://schemas.openxmlformats.org/officeDocument/2006/relationships/image" Target="../media/image141.wmf"/><Relationship Id="rId67" Type="http://schemas.openxmlformats.org/officeDocument/2006/relationships/image" Target="../media/image145.wmf"/><Relationship Id="rId20" Type="http://schemas.openxmlformats.org/officeDocument/2006/relationships/oleObject" Target="../embeddings/oleObject124.bin"/><Relationship Id="rId41" Type="http://schemas.openxmlformats.org/officeDocument/2006/relationships/image" Target="../media/image127.wmf"/><Relationship Id="rId54" Type="http://schemas.openxmlformats.org/officeDocument/2006/relationships/oleObject" Target="../embeddings/oleObject138.bin"/><Relationship Id="rId6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Relationship Id="rId15" Type="http://schemas.openxmlformats.org/officeDocument/2006/relationships/image" Target="../media/image114.e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0.bin"/><Relationship Id="rId49" Type="http://schemas.openxmlformats.org/officeDocument/2006/relationships/image" Target="../media/image138.wmf"/><Relationship Id="rId57" Type="http://schemas.openxmlformats.org/officeDocument/2006/relationships/image" Target="../media/image136.wmf"/><Relationship Id="rId10" Type="http://schemas.openxmlformats.org/officeDocument/2006/relationships/oleObject" Target="../embeddings/oleObject121.bin"/><Relationship Id="rId31" Type="http://schemas.openxmlformats.org/officeDocument/2006/relationships/image" Target="../media/image122.emf"/><Relationship Id="rId44" Type="http://schemas.openxmlformats.org/officeDocument/2006/relationships/oleObject" Target="../embeddings/oleObject109.bin"/><Relationship Id="rId52" Type="http://schemas.openxmlformats.org/officeDocument/2006/relationships/oleObject" Target="../embeddings/oleObject137.bin"/><Relationship Id="rId60" Type="http://schemas.openxmlformats.org/officeDocument/2006/relationships/oleObject" Target="../embeddings/oleObject141.bin"/><Relationship Id="rId65" Type="http://schemas.openxmlformats.org/officeDocument/2006/relationships/image" Target="../media/image144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1.wmf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3.bin"/><Relationship Id="rId39" Type="http://schemas.openxmlformats.org/officeDocument/2006/relationships/image" Target="../media/image12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240.png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243.png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69.wmf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170.bin"/><Relationship Id="rId42" Type="http://schemas.openxmlformats.org/officeDocument/2006/relationships/oleObject" Target="../embeddings/oleObject175.bin"/><Relationship Id="rId47" Type="http://schemas.openxmlformats.org/officeDocument/2006/relationships/image" Target="../media/image173.emf"/><Relationship Id="rId50" Type="http://schemas.openxmlformats.org/officeDocument/2006/relationships/oleObject" Target="../embeddings/oleObject179.bin"/><Relationship Id="rId55" Type="http://schemas.openxmlformats.org/officeDocument/2006/relationships/image" Target="../media/image177.e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53.bin"/><Relationship Id="rId16" Type="http://schemas.openxmlformats.org/officeDocument/2006/relationships/oleObject" Target="../embeddings/oleObject160.bin"/><Relationship Id="rId29" Type="http://schemas.openxmlformats.org/officeDocument/2006/relationships/oleObject" Target="../embeddings/oleObject167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64.bin"/><Relationship Id="rId32" Type="http://schemas.openxmlformats.org/officeDocument/2006/relationships/image" Target="../media/image167.wmf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174.bin"/><Relationship Id="rId45" Type="http://schemas.openxmlformats.org/officeDocument/2006/relationships/image" Target="../media/image172.emf"/><Relationship Id="rId53" Type="http://schemas.openxmlformats.org/officeDocument/2006/relationships/image" Target="../media/image176.emf"/><Relationship Id="rId5" Type="http://schemas.openxmlformats.org/officeDocument/2006/relationships/image" Target="../media/image154.wmf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171.bin"/><Relationship Id="rId43" Type="http://schemas.openxmlformats.org/officeDocument/2006/relationships/image" Target="../media/image171.emf"/><Relationship Id="rId48" Type="http://schemas.openxmlformats.org/officeDocument/2006/relationships/oleObject" Target="../embeddings/oleObject178.bin"/><Relationship Id="rId56" Type="http://schemas.openxmlformats.org/officeDocument/2006/relationships/oleObject" Target="../embeddings/oleObject182.bin"/><Relationship Id="rId8" Type="http://schemas.openxmlformats.org/officeDocument/2006/relationships/oleObject" Target="../embeddings/oleObject156.bin"/><Relationship Id="rId51" Type="http://schemas.openxmlformats.org/officeDocument/2006/relationships/image" Target="../media/image175.emf"/><Relationship Id="rId3" Type="http://schemas.openxmlformats.org/officeDocument/2006/relationships/image" Target="../media/image153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33" Type="http://schemas.openxmlformats.org/officeDocument/2006/relationships/oleObject" Target="../embeddings/oleObject169.bin"/><Relationship Id="rId38" Type="http://schemas.openxmlformats.org/officeDocument/2006/relationships/oleObject" Target="../embeddings/oleObject173.bin"/><Relationship Id="rId46" Type="http://schemas.openxmlformats.org/officeDocument/2006/relationships/oleObject" Target="../embeddings/oleObject177.bin"/><Relationship Id="rId20" Type="http://schemas.openxmlformats.org/officeDocument/2006/relationships/oleObject" Target="../embeddings/oleObject162.bin"/><Relationship Id="rId41" Type="http://schemas.openxmlformats.org/officeDocument/2006/relationships/image" Target="../media/image170.wmf"/><Relationship Id="rId54" Type="http://schemas.openxmlformats.org/officeDocument/2006/relationships/oleObject" Target="../embeddings/oleObject18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55.bin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image" Target="../media/image165.wmf"/><Relationship Id="rId36" Type="http://schemas.openxmlformats.org/officeDocument/2006/relationships/oleObject" Target="../embeddings/oleObject172.bin"/><Relationship Id="rId49" Type="http://schemas.openxmlformats.org/officeDocument/2006/relationships/image" Target="../media/image174.emf"/><Relationship Id="rId57" Type="http://schemas.openxmlformats.org/officeDocument/2006/relationships/image" Target="../media/image178.wmf"/><Relationship Id="rId10" Type="http://schemas.openxmlformats.org/officeDocument/2006/relationships/oleObject" Target="../embeddings/oleObject157.bin"/><Relationship Id="rId31" Type="http://schemas.openxmlformats.org/officeDocument/2006/relationships/oleObject" Target="../embeddings/oleObject168.bin"/><Relationship Id="rId44" Type="http://schemas.openxmlformats.org/officeDocument/2006/relationships/oleObject" Target="../embeddings/oleObject176.bin"/><Relationship Id="rId52" Type="http://schemas.openxmlformats.org/officeDocument/2006/relationships/oleObject" Target="../embeddings/oleObject1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90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1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93.bin"/><Relationship Id="rId16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2.emf"/><Relationship Id="rId14" Type="http://schemas.openxmlformats.org/officeDocument/2006/relationships/oleObject" Target="../embeddings/oleObject19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13" Type="http://schemas.openxmlformats.org/officeDocument/2006/relationships/image" Target="../media/image12.tmp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12" Type="http://schemas.openxmlformats.org/officeDocument/2006/relationships/image" Target="../media/image197.wmf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oleObject" Target="../embeddings/oleObject201.bin"/><Relationship Id="rId5" Type="http://schemas.openxmlformats.org/officeDocument/2006/relationships/tags" Target="../tags/tag6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62.xml"/><Relationship Id="rId9" Type="http://schemas.openxmlformats.org/officeDocument/2006/relationships/tags" Target="../tags/tag6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9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3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9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14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7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13" Type="http://schemas.openxmlformats.org/officeDocument/2006/relationships/image" Target="../media/image207.png"/><Relationship Id="rId18" Type="http://schemas.openxmlformats.org/officeDocument/2006/relationships/image" Target="../media/image303.png"/><Relationship Id="rId3" Type="http://schemas.openxmlformats.org/officeDocument/2006/relationships/oleObject" Target="../embeddings/oleObject207.bin"/><Relationship Id="rId21" Type="http://schemas.openxmlformats.org/officeDocument/2006/relationships/image" Target="../media/image212.png"/><Relationship Id="rId7" Type="http://schemas.openxmlformats.org/officeDocument/2006/relationships/image" Target="../media/image291.png"/><Relationship Id="rId12" Type="http://schemas.openxmlformats.org/officeDocument/2006/relationships/image" Target="../media/image206.png"/><Relationship Id="rId17" Type="http://schemas.openxmlformats.org/officeDocument/2006/relationships/image" Target="../media/image211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210.png"/><Relationship Id="rId20" Type="http://schemas.openxmlformats.org/officeDocument/2006/relationships/oleObject" Target="../embeddings/oleObject20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3.wmf"/><Relationship Id="rId11" Type="http://schemas.openxmlformats.org/officeDocument/2006/relationships/image" Target="../media/image295.png"/><Relationship Id="rId5" Type="http://schemas.openxmlformats.org/officeDocument/2006/relationships/oleObject" Target="../embeddings/oleObject208.bin"/><Relationship Id="rId15" Type="http://schemas.openxmlformats.org/officeDocument/2006/relationships/image" Target="../media/image209.png"/><Relationship Id="rId10" Type="http://schemas.openxmlformats.org/officeDocument/2006/relationships/image" Target="../media/image294.png"/><Relationship Id="rId19" Type="http://schemas.openxmlformats.org/officeDocument/2006/relationships/image" Target="../media/image304.png"/><Relationship Id="rId4" Type="http://schemas.openxmlformats.org/officeDocument/2006/relationships/image" Target="../media/image202.wmf"/><Relationship Id="rId9" Type="http://schemas.openxmlformats.org/officeDocument/2006/relationships/image" Target="../media/image205.png"/><Relationship Id="rId14" Type="http://schemas.openxmlformats.org/officeDocument/2006/relationships/image" Target="../media/image20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10.bin"/><Relationship Id="rId7" Type="http://schemas.openxmlformats.org/officeDocument/2006/relationships/image" Target="../media/image306.png"/><Relationship Id="rId12" Type="http://schemas.openxmlformats.org/officeDocument/2006/relationships/oleObject" Target="../embeddings/oleObject213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30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4.wmf"/><Relationship Id="rId11" Type="http://schemas.openxmlformats.org/officeDocument/2006/relationships/image" Target="../media/image103.wmf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307.png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202.wmf"/><Relationship Id="rId9" Type="http://schemas.openxmlformats.org/officeDocument/2006/relationships/image" Target="../media/image102.wmf"/><Relationship Id="rId14" Type="http://schemas.openxmlformats.org/officeDocument/2006/relationships/image" Target="../media/image20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8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17" Type="http://schemas.openxmlformats.org/officeDocument/2006/relationships/tags" Target="../tags/tag84.xml"/><Relationship Id="rId2" Type="http://schemas.openxmlformats.org/officeDocument/2006/relationships/tags" Target="../tags/tag69.xml"/><Relationship Id="rId16" Type="http://schemas.openxmlformats.org/officeDocument/2006/relationships/tags" Target="../tags/tag83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5" Type="http://schemas.openxmlformats.org/officeDocument/2006/relationships/tags" Target="../tags/tag72.xml"/><Relationship Id="rId15" Type="http://schemas.openxmlformats.org/officeDocument/2006/relationships/tags" Target="../tags/tag82.xml"/><Relationship Id="rId10" Type="http://schemas.openxmlformats.org/officeDocument/2006/relationships/tags" Target="../tags/tag77.xml"/><Relationship Id="rId19" Type="http://schemas.openxmlformats.org/officeDocument/2006/relationships/image" Target="../media/image12.tmp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tags" Target="../tags/tag8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19.wmf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34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30.wmf"/><Relationship Id="rId32" Type="http://schemas.openxmlformats.org/officeDocument/2006/relationships/image" Target="../media/image233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32.wmf"/><Relationship Id="rId36" Type="http://schemas.openxmlformats.org/officeDocument/2006/relationships/image" Target="../media/image235.wmf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234.bin"/><Relationship Id="rId8" Type="http://schemas.openxmlformats.org/officeDocument/2006/relationships/image" Target="../media/image22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3.wmf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5" Type="http://schemas.openxmlformats.org/officeDocument/2006/relationships/image" Target="../media/image242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4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44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e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3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24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image" Target="../media/image248.wmf"/><Relationship Id="rId7" Type="http://schemas.openxmlformats.org/officeDocument/2006/relationships/image" Target="../media/image178.wmf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5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78.wmf"/><Relationship Id="rId7" Type="http://schemas.openxmlformats.org/officeDocument/2006/relationships/oleObject" Target="../embeddings/oleObject251.bin"/><Relationship Id="rId2" Type="http://schemas.openxmlformats.org/officeDocument/2006/relationships/oleObject" Target="../embeddings/oleObject249.bin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5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1.xml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9" Type="http://schemas.openxmlformats.org/officeDocument/2006/relationships/image" Target="../media/image169.wmf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269.bin"/><Relationship Id="rId42" Type="http://schemas.openxmlformats.org/officeDocument/2006/relationships/oleObject" Target="../embeddings/oleObject274.bin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oleObject" Target="../embeddings/oleObject266.bin"/><Relationship Id="rId41" Type="http://schemas.openxmlformats.org/officeDocument/2006/relationships/image" Target="../media/image170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263.bin"/><Relationship Id="rId32" Type="http://schemas.openxmlformats.org/officeDocument/2006/relationships/image" Target="../media/image167.wmf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273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image" Target="../media/image165.wmf"/><Relationship Id="rId36" Type="http://schemas.openxmlformats.org/officeDocument/2006/relationships/oleObject" Target="../embeddings/oleObject271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161.wmf"/><Relationship Id="rId31" Type="http://schemas.openxmlformats.org/officeDocument/2006/relationships/oleObject" Target="../embeddings/oleObject267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270.bin"/><Relationship Id="rId43" Type="http://schemas.openxmlformats.org/officeDocument/2006/relationships/image" Target="../media/image178.wmf"/><Relationship Id="rId8" Type="http://schemas.openxmlformats.org/officeDocument/2006/relationships/oleObject" Target="../embeddings/oleObject255.bin"/><Relationship Id="rId3" Type="http://schemas.openxmlformats.org/officeDocument/2006/relationships/image" Target="../media/image153.w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33" Type="http://schemas.openxmlformats.org/officeDocument/2006/relationships/oleObject" Target="../embeddings/oleObject268.bin"/><Relationship Id="rId38" Type="http://schemas.openxmlformats.org/officeDocument/2006/relationships/oleObject" Target="../embeddings/oleObject27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2.wmf"/><Relationship Id="rId7" Type="http://schemas.openxmlformats.org/officeDocument/2006/relationships/image" Target="../media/image254.png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53.png"/><Relationship Id="rId11" Type="http://schemas.openxmlformats.org/officeDocument/2006/relationships/image" Target="../media/image257.wmf"/><Relationship Id="rId5" Type="http://schemas.openxmlformats.org/officeDocument/2006/relationships/image" Target="../media/image245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5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0.png"/><Relationship Id="rId3" Type="http://schemas.openxmlformats.org/officeDocument/2006/relationships/image" Target="../media/image259.wmf"/><Relationship Id="rId7" Type="http://schemas.openxmlformats.org/officeDocument/2006/relationships/image" Target="../media/image261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60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560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7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71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image" Target="../media/image2610.png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62.wmf"/><Relationship Id="rId9" Type="http://schemas.openxmlformats.org/officeDocument/2006/relationships/image" Target="../media/image2600.png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98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278.wmf"/><Relationship Id="rId20" Type="http://schemas.openxmlformats.org/officeDocument/2006/relationships/image" Target="../media/image28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77.wmf"/><Relationship Id="rId22" Type="http://schemas.openxmlformats.org/officeDocument/2006/relationships/image" Target="../media/image28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image" Target="../media/image282.wmf"/><Relationship Id="rId7" Type="http://schemas.openxmlformats.org/officeDocument/2006/relationships/image" Target="../media/image284.wmf"/><Relationship Id="rId2" Type="http://schemas.openxmlformats.org/officeDocument/2006/relationships/oleObject" Target="../embeddings/oleObject3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286.wmf"/><Relationship Id="rId5" Type="http://schemas.openxmlformats.org/officeDocument/2006/relationships/image" Target="../media/image283.wmf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285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7" Type="http://schemas.openxmlformats.org/officeDocument/2006/relationships/image" Target="../media/image289.wmf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8.bin"/><Relationship Id="rId5" Type="http://schemas.openxmlformats.org/officeDocument/2006/relationships/image" Target="../media/image288.wmf"/><Relationship Id="rId4" Type="http://schemas.openxmlformats.org/officeDocument/2006/relationships/oleObject" Target="../embeddings/oleObject30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3" Type="http://schemas.openxmlformats.org/officeDocument/2006/relationships/image" Target="../media/image290.wmf"/><Relationship Id="rId7" Type="http://schemas.openxmlformats.org/officeDocument/2006/relationships/image" Target="../media/image292.wmf"/><Relationship Id="rId2" Type="http://schemas.openxmlformats.org/officeDocument/2006/relationships/oleObject" Target="../embeddings/oleObject3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1.bin"/><Relationship Id="rId5" Type="http://schemas.openxmlformats.org/officeDocument/2006/relationships/image" Target="../media/image291.wmf"/><Relationship Id="rId10" Type="http://schemas.openxmlformats.org/officeDocument/2006/relationships/image" Target="../media/image14.e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93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3" Type="http://schemas.openxmlformats.org/officeDocument/2006/relationships/image" Target="../media/image294.wmf"/><Relationship Id="rId7" Type="http://schemas.openxmlformats.org/officeDocument/2006/relationships/image" Target="../media/image295.wmf"/><Relationship Id="rId2" Type="http://schemas.openxmlformats.org/officeDocument/2006/relationships/oleObject" Target="../embeddings/oleObject3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5.bin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296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3" Type="http://schemas.openxmlformats.org/officeDocument/2006/relationships/image" Target="../media/image297.wmf"/><Relationship Id="rId7" Type="http://schemas.openxmlformats.org/officeDocument/2006/relationships/image" Target="../media/image299.wmf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301.wmf"/><Relationship Id="rId5" Type="http://schemas.openxmlformats.org/officeDocument/2006/relationships/image" Target="../media/image298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0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3" Type="http://schemas.openxmlformats.org/officeDocument/2006/relationships/image" Target="../media/image302.wmf"/><Relationship Id="rId7" Type="http://schemas.openxmlformats.org/officeDocument/2006/relationships/image" Target="../media/image304.wmf"/><Relationship Id="rId2" Type="http://schemas.openxmlformats.org/officeDocument/2006/relationships/oleObject" Target="../embeddings/oleObject3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0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3" Type="http://schemas.openxmlformats.org/officeDocument/2006/relationships/image" Target="../media/image305.wmf"/><Relationship Id="rId7" Type="http://schemas.openxmlformats.org/officeDocument/2006/relationships/image" Target="../media/image307.wmf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8.bin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0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tags" Target="../tags/tag97.xml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tags" Target="../tags/tag96.xml"/><Relationship Id="rId17" Type="http://schemas.openxmlformats.org/officeDocument/2006/relationships/image" Target="../media/image12.tmp"/><Relationship Id="rId2" Type="http://schemas.openxmlformats.org/officeDocument/2006/relationships/tags" Target="../tags/tag86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tags" Target="../tags/tag95.xml"/><Relationship Id="rId5" Type="http://schemas.openxmlformats.org/officeDocument/2006/relationships/tags" Target="../tags/tag89.xml"/><Relationship Id="rId15" Type="http://schemas.openxmlformats.org/officeDocument/2006/relationships/tags" Target="../tags/tag99.xml"/><Relationship Id="rId10" Type="http://schemas.openxmlformats.org/officeDocument/2006/relationships/tags" Target="../tags/tag94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tags" Target="../tags/tag98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309.wmf"/><Relationship Id="rId7" Type="http://schemas.openxmlformats.org/officeDocument/2006/relationships/image" Target="../media/image311.wmf"/><Relationship Id="rId2" Type="http://schemas.openxmlformats.org/officeDocument/2006/relationships/oleObject" Target="../embeddings/oleObject3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2.bin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33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38.bin"/><Relationship Id="rId2" Type="http://schemas.openxmlformats.org/officeDocument/2006/relationships/oleObject" Target="../embeddings/oleObject3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15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3" Type="http://schemas.openxmlformats.org/officeDocument/2006/relationships/image" Target="../media/image318.wmf"/><Relationship Id="rId7" Type="http://schemas.openxmlformats.org/officeDocument/2006/relationships/image" Target="../media/image320.wmf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21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image" Target="../media/image317.wmf"/><Relationship Id="rId7" Type="http://schemas.openxmlformats.org/officeDocument/2006/relationships/image" Target="../media/image323.wmf"/><Relationship Id="rId2" Type="http://schemas.openxmlformats.org/officeDocument/2006/relationships/oleObject" Target="../embeddings/oleObject3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347.bin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ppt-backgroun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" y="1588"/>
            <a:ext cx="9142412" cy="6856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6" descr="安大校徽水印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8344" y="58485"/>
            <a:ext cx="1551431" cy="1248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1" name="Rectangle 2"/>
          <p:cNvSpPr>
            <a:spLocks noGrp="1"/>
          </p:cNvSpPr>
          <p:nvPr>
            <p:ph type="subTitle" idx="1"/>
          </p:nvPr>
        </p:nvSpPr>
        <p:spPr>
          <a:xfrm>
            <a:off x="1653540" y="3501390"/>
            <a:ext cx="6054725" cy="843280"/>
          </a:xfrm>
        </p:spPr>
        <p:txBody>
          <a:bodyPr vert="horz" wrap="square" lIns="91440" tIns="45720" rIns="91440" bIns="45720" anchor="t">
            <a:scene3d>
              <a:camera prst="orthographicFront"/>
              <a:lightRig rig="threePt" dir="t"/>
            </a:scene3d>
          </a:bodyPr>
          <a:lstStyle/>
          <a:p>
            <a:pPr algn="ctr" eaLnBrk="1" hangingPunct="1">
              <a:lnSpc>
                <a:spcPct val="140000"/>
              </a:lnSpc>
              <a:buFont typeface="Wingdings" panose="05000000000000000000" pitchFamily="2" charset="2"/>
            </a:pPr>
            <a:r>
              <a:rPr lang="zh-CN" altLang="en-US" sz="2800" b="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安徽大学人工智能学院</a:t>
            </a:r>
          </a:p>
        </p:txBody>
      </p:sp>
      <p:sp>
        <p:nvSpPr>
          <p:cNvPr id="20482" name="Rectangle 3"/>
          <p:cNvSpPr>
            <a:spLocks noGrp="1"/>
          </p:cNvSpPr>
          <p:nvPr>
            <p:ph type="title"/>
          </p:nvPr>
        </p:nvSpPr>
        <p:spPr>
          <a:xfrm>
            <a:off x="755650" y="1363980"/>
            <a:ext cx="7976870" cy="225742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lstStyle/>
          <a:p>
            <a:pPr algn="ctr" eaLnBrk="1" hangingPunct="1"/>
            <a:r>
              <a:rPr lang="zh-CN" altLang="en-US" sz="7200" dirty="0">
                <a:solidFill>
                  <a:schemeClr val="accent1">
                    <a:lumMod val="75000"/>
                  </a:schemeClr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数值分析</a:t>
            </a:r>
            <a:br>
              <a:rPr lang="zh-CN" altLang="en-US" sz="7200" dirty="0">
                <a:solidFill>
                  <a:schemeClr val="accent1">
                    <a:lumMod val="75000"/>
                  </a:schemeClr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Numerical Analysis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3" name="Rectangle 4"/>
          <p:cNvSpPr/>
          <p:nvPr/>
        </p:nvSpPr>
        <p:spPr>
          <a:xfrm>
            <a:off x="2491105" y="4439920"/>
            <a:ext cx="4415155" cy="521970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marL="342900" indent="-342900" algn="ctr">
              <a:defRPr/>
            </a:pPr>
            <a:r>
              <a:rPr lang="zh-CN" altLang="en-US" sz="2800" kern="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授课教师：肖云</a:t>
            </a:r>
          </a:p>
        </p:txBody>
      </p:sp>
    </p:spTree>
    <p:extLst>
      <p:ext uri="{BB962C8B-B14F-4D97-AF65-F5344CB8AC3E}">
        <p14:creationId xmlns:p14="http://schemas.microsoft.com/office/powerpoint/2010/main" val="3435660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13226389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7" name="Text Box 21"/>
          <p:cNvSpPr txBox="1">
            <a:spLocks noChangeArrowheads="1"/>
          </p:cNvSpPr>
          <p:nvPr/>
        </p:nvSpPr>
        <p:spPr bwMode="auto">
          <a:xfrm>
            <a:off x="467544" y="962174"/>
            <a:ext cx="5148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引例：已知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个函数值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65730"/>
              </p:ext>
            </p:extLst>
          </p:nvPr>
        </p:nvGraphicFramePr>
        <p:xfrm>
          <a:off x="4355976" y="999592"/>
          <a:ext cx="3182094" cy="47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03040" progId="Equation.DSMT4">
                  <p:embed/>
                </p:oleObj>
              </mc:Choice>
              <mc:Fallback>
                <p:oleObj name="Equation" r:id="rId2" imgW="1371600" imgH="2030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999592"/>
                        <a:ext cx="3182094" cy="4714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67544" y="1763935"/>
            <a:ext cx="8543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求函数</a:t>
            </a:r>
            <a:r>
              <a:rPr lang="en-US" altLang="zh-CN" sz="2400" i="1" dirty="0"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的一个插值多项式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，使得</a:t>
            </a:r>
            <a:r>
              <a:rPr lang="en-US" altLang="zh-CN" sz="2400" i="1" dirty="0">
                <a:ea typeface="宋体" panose="02010600030101010101" pitchFamily="2" charset="-122"/>
              </a:rPr>
              <a:t> P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满足插值条件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64225"/>
              </p:ext>
            </p:extLst>
          </p:nvPr>
        </p:nvGraphicFramePr>
        <p:xfrm>
          <a:off x="1979712" y="2348880"/>
          <a:ext cx="5112568" cy="92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31640" progId="Equation.DSMT4">
                  <p:embed/>
                </p:oleObj>
              </mc:Choice>
              <mc:Fallback>
                <p:oleObj name="Equation" r:id="rId4" imgW="2374560" imgH="43164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5112568" cy="92863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39552" y="3302427"/>
            <a:ext cx="8543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写出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en-US" altLang="zh-CN" sz="2400" i="1" dirty="0">
                <a:ea typeface="宋体" panose="02010600030101010101" pitchFamily="2" charset="-122"/>
              </a:rPr>
              <a:t>- P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误差估计式。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63869" y="4293096"/>
            <a:ext cx="8142288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buFontTx/>
              <a:buNone/>
              <a:defRPr/>
            </a:pPr>
            <a:r>
              <a:rPr lang="zh-CN" altLang="en-US" b="1" kern="0" dirty="0">
                <a:solidFill>
                  <a:srgbClr val="000099"/>
                </a:solidFill>
              </a:rPr>
              <a:t>思路：仿照</a:t>
            </a:r>
            <a:r>
              <a:rPr lang="en-US" b="1" kern="0" dirty="0">
                <a:solidFill>
                  <a:srgbClr val="000099"/>
                </a:solidFill>
              </a:rPr>
              <a:t>Lagrange</a:t>
            </a:r>
            <a:r>
              <a:rPr lang="zh-CN" altLang="en-US" b="1" kern="0" dirty="0">
                <a:solidFill>
                  <a:srgbClr val="000099"/>
                </a:solidFill>
              </a:rPr>
              <a:t>插值函数的构造来做之。</a:t>
            </a: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b="1" dirty="0"/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062B974-B8AF-4B77-AC70-513A290B5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的推广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23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  <p:bldP spid="1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95325"/>
            <a:ext cx="1058863" cy="438150"/>
          </a:xfrm>
        </p:spPr>
        <p:txBody>
          <a:bodyPr/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259632" y="609599"/>
            <a:ext cx="7959725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给定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个数据信息，</a:t>
            </a:r>
            <a:r>
              <a:rPr lang="en-US" altLang="zh-CN" sz="2400" b="0" i="1" dirty="0">
                <a:ea typeface="宋体" panose="02010600030101010101" pitchFamily="2" charset="-122"/>
              </a:rPr>
              <a:t>P(x)</a:t>
            </a:r>
            <a:r>
              <a:rPr lang="zh-CN" altLang="en-US" sz="2400" dirty="0">
                <a:ea typeface="宋体" panose="02010600030101010101" pitchFamily="2" charset="-122"/>
              </a:rPr>
              <a:t>选为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次多项式，令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51187"/>
              </p:ext>
            </p:extLst>
          </p:nvPr>
        </p:nvGraphicFramePr>
        <p:xfrm>
          <a:off x="646022" y="1277947"/>
          <a:ext cx="6734290" cy="49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228600" progId="Equation.DSMT4">
                  <p:embed/>
                </p:oleObj>
              </mc:Choice>
              <mc:Fallback>
                <p:oleObj name="Equation" r:id="rId3" imgW="3301920" imgH="228600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22" y="1277947"/>
                        <a:ext cx="6734290" cy="497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5226"/>
              </p:ext>
            </p:extLst>
          </p:nvPr>
        </p:nvGraphicFramePr>
        <p:xfrm>
          <a:off x="675437" y="1917038"/>
          <a:ext cx="7604964" cy="5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253800" progId="Equation.DSMT4">
                  <p:embed/>
                </p:oleObj>
              </mc:Choice>
              <mc:Fallback>
                <p:oleObj name="Equation" r:id="rId5" imgW="3873240" imgH="25380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37" y="1917038"/>
                        <a:ext cx="7604964" cy="56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01001"/>
              </p:ext>
            </p:extLst>
          </p:nvPr>
        </p:nvGraphicFramePr>
        <p:xfrm>
          <a:off x="672987" y="2618753"/>
          <a:ext cx="3538041" cy="48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87" y="2618753"/>
                        <a:ext cx="3538041" cy="488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85760"/>
              </p:ext>
            </p:extLst>
          </p:nvPr>
        </p:nvGraphicFramePr>
        <p:xfrm>
          <a:off x="1691680" y="3170801"/>
          <a:ext cx="5413151" cy="220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914400" progId="Equation.DSMT4">
                  <p:embed/>
                </p:oleObj>
              </mc:Choice>
              <mc:Fallback>
                <p:oleObj name="Equation" r:id="rId9" imgW="2323800" imgH="9144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70801"/>
                        <a:ext cx="5413151" cy="2203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B4A5E52-9CED-494D-93DA-EEBE92A87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的推广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720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28960"/>
              </p:ext>
            </p:extLst>
          </p:nvPr>
        </p:nvGraphicFramePr>
        <p:xfrm>
          <a:off x="446454" y="564371"/>
          <a:ext cx="5847059" cy="51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2703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54" y="564371"/>
                        <a:ext cx="5847059" cy="51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419027" y="1164184"/>
            <a:ext cx="4008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注意到函数的零点分解特性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52819"/>
              </p:ext>
            </p:extLst>
          </p:nvPr>
        </p:nvGraphicFramePr>
        <p:xfrm>
          <a:off x="4279900" y="1198563"/>
          <a:ext cx="4230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198563"/>
                        <a:ext cx="42306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38604"/>
              </p:ext>
            </p:extLst>
          </p:nvPr>
        </p:nvGraphicFramePr>
        <p:xfrm>
          <a:off x="476205" y="1799852"/>
          <a:ext cx="7607389" cy="54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241200" progId="Equation.DSMT4">
                  <p:embed/>
                </p:oleObj>
              </mc:Choice>
              <mc:Fallback>
                <p:oleObj name="Equation" r:id="rId7" imgW="3149280" imgH="241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5" y="1799852"/>
                        <a:ext cx="7607389" cy="54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44178"/>
              </p:ext>
            </p:extLst>
          </p:nvPr>
        </p:nvGraphicFramePr>
        <p:xfrm>
          <a:off x="476205" y="2420888"/>
          <a:ext cx="7960773" cy="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04960" imgH="228600" progId="Equation.DSMT4">
                  <p:embed/>
                </p:oleObj>
              </mc:Choice>
              <mc:Fallback>
                <p:oleObj name="Equation" r:id="rId9" imgW="35049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5" y="2420888"/>
                        <a:ext cx="7960773" cy="51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7277"/>
              </p:ext>
            </p:extLst>
          </p:nvPr>
        </p:nvGraphicFramePr>
        <p:xfrm>
          <a:off x="701450" y="2990369"/>
          <a:ext cx="7409805" cy="61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92360" imgH="241200" progId="Equation.DSMT4">
                  <p:embed/>
                </p:oleObj>
              </mc:Choice>
              <mc:Fallback>
                <p:oleObj name="Equation" r:id="rId11" imgW="3492360" imgH="2412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50" y="2990369"/>
                        <a:ext cx="7409805" cy="61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55378"/>
              </p:ext>
            </p:extLst>
          </p:nvPr>
        </p:nvGraphicFramePr>
        <p:xfrm>
          <a:off x="539552" y="4348517"/>
          <a:ext cx="4050756" cy="8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52400" imgH="482400" progId="Equation.DSMT4">
                  <p:embed/>
                </p:oleObj>
              </mc:Choice>
              <mc:Fallback>
                <p:oleObj name="Equation" r:id="rId13" imgW="2552400" imgH="4824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48517"/>
                        <a:ext cx="4050756" cy="87590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1419591-ED2B-4298-A432-9423D450B6D2}"/>
              </a:ext>
            </a:extLst>
          </p:cNvPr>
          <p:cNvSpPr txBox="1"/>
          <p:nvPr/>
        </p:nvSpPr>
        <p:spPr>
          <a:xfrm>
            <a:off x="505526" y="3671904"/>
            <a:ext cx="24409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类似地，有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1567324D-53FF-4529-9BC3-39D2F7D81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48544"/>
              </p:ext>
            </p:extLst>
          </p:nvPr>
        </p:nvGraphicFramePr>
        <p:xfrm>
          <a:off x="4620972" y="4324680"/>
          <a:ext cx="4198070" cy="106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01640" imgH="634680" progId="Equation.DSMT4">
                  <p:embed/>
                </p:oleObj>
              </mc:Choice>
              <mc:Fallback>
                <p:oleObj name="Equation" r:id="rId15" imgW="2501640" imgH="6346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567324D-53FF-4529-9BC3-39D2F7D81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72" y="4324680"/>
                        <a:ext cx="4198070" cy="10648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:a16="http://schemas.microsoft.com/office/drawing/2014/main" id="{15F61A28-98F9-47E6-B889-784CCBAB64A3}"/>
              </a:ext>
            </a:extLst>
          </p:cNvPr>
          <p:cNvSpPr/>
          <p:nvPr/>
        </p:nvSpPr>
        <p:spPr>
          <a:xfrm>
            <a:off x="4024706" y="4509120"/>
            <a:ext cx="576064" cy="348006"/>
          </a:xfrm>
          <a:prstGeom prst="rightArrow">
            <a:avLst/>
          </a:prstGeom>
          <a:solidFill>
            <a:srgbClr val="CCFF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8DEA0C0D-5882-4008-9869-96301223B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0467"/>
              </p:ext>
            </p:extLst>
          </p:nvPr>
        </p:nvGraphicFramePr>
        <p:xfrm>
          <a:off x="1331640" y="5400627"/>
          <a:ext cx="5298165" cy="117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60360" imgH="634680" progId="Equation.DSMT4">
                  <p:embed/>
                </p:oleObj>
              </mc:Choice>
              <mc:Fallback>
                <p:oleObj name="Equation" r:id="rId17" imgW="3060360" imgH="63468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8DEA0C0D-5882-4008-9869-96301223B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00627"/>
                        <a:ext cx="5298165" cy="117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F10040A9-B692-4F9E-8E5B-B03993A5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的推广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34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8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99193"/>
              </p:ext>
            </p:extLst>
          </p:nvPr>
        </p:nvGraphicFramePr>
        <p:xfrm>
          <a:off x="2123728" y="5736480"/>
          <a:ext cx="47688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36480"/>
                        <a:ext cx="4768850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02682"/>
              </p:ext>
            </p:extLst>
          </p:nvPr>
        </p:nvGraphicFramePr>
        <p:xfrm>
          <a:off x="2555776" y="1521458"/>
          <a:ext cx="3182094" cy="47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21458"/>
                        <a:ext cx="3182094" cy="4714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1560" y="1526712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给定的条件：</a:t>
            </a:r>
            <a:endParaRPr lang="en-GB" b="1" dirty="0"/>
          </a:p>
        </p:txBody>
      </p:sp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3F7376CF-0E10-41C0-A84B-0C7A2FC19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97091"/>
              </p:ext>
            </p:extLst>
          </p:nvPr>
        </p:nvGraphicFramePr>
        <p:xfrm>
          <a:off x="6156176" y="3572755"/>
          <a:ext cx="2310881" cy="102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3F7376CF-0E10-41C0-A84B-0C7A2FC19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572755"/>
                        <a:ext cx="2310881" cy="1026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899B2F70-6DED-48A0-AEC6-EDEF224C4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47251"/>
              </p:ext>
            </p:extLst>
          </p:nvPr>
        </p:nvGraphicFramePr>
        <p:xfrm>
          <a:off x="2267744" y="2267594"/>
          <a:ext cx="3357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279360" progId="Equation.DSMT4">
                  <p:embed/>
                </p:oleObj>
              </mc:Choice>
              <mc:Fallback>
                <p:oleObj name="Equation" r:id="rId9" imgW="1739880" imgH="27936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899B2F70-6DED-48A0-AEC6-EDEF224C4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67594"/>
                        <a:ext cx="3357562" cy="563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FA07AFC7-B8DD-4AD3-8687-D17242382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39314"/>
              </p:ext>
            </p:extLst>
          </p:nvPr>
        </p:nvGraphicFramePr>
        <p:xfrm>
          <a:off x="467544" y="3862335"/>
          <a:ext cx="5394325" cy="61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05040" imgH="266400" progId="Equation.DSMT4">
                  <p:embed/>
                </p:oleObj>
              </mc:Choice>
              <mc:Fallback>
                <p:oleObj name="Equation" r:id="rId11" imgW="2705040" imgH="266400" progId="Equation.DSMT4">
                  <p:embed/>
                  <p:pic>
                    <p:nvPicPr>
                      <p:cNvPr id="13" name="Object 25">
                        <a:extLst>
                          <a:ext uri="{FF2B5EF4-FFF2-40B4-BE49-F238E27FC236}">
                            <a16:creationId xmlns:a16="http://schemas.microsoft.com/office/drawing/2014/main" id="{FA07AFC7-B8DD-4AD3-8687-D17242382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2335"/>
                        <a:ext cx="5394325" cy="61408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D3C14598-A010-4A9E-B768-ECB9B3170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33651"/>
              </p:ext>
            </p:extLst>
          </p:nvPr>
        </p:nvGraphicFramePr>
        <p:xfrm>
          <a:off x="755576" y="4813943"/>
          <a:ext cx="4752528" cy="63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52400" imgH="279360" progId="Equation.DSMT4">
                  <p:embed/>
                </p:oleObj>
              </mc:Choice>
              <mc:Fallback>
                <p:oleObj name="Equation" r:id="rId13" imgW="2552400" imgH="279360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id="{D3C14598-A010-4A9E-B768-ECB9B3170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13943"/>
                        <a:ext cx="4752528" cy="63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0">
            <a:extLst>
              <a:ext uri="{FF2B5EF4-FFF2-40B4-BE49-F238E27FC236}">
                <a16:creationId xmlns:a16="http://schemas.microsoft.com/office/drawing/2014/main" id="{60A73E7E-E6D7-45D8-81BF-DFBB640B7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059749"/>
            <a:ext cx="4600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作辅助函数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08831D73-C1E5-4291-9228-827B8EF10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05926"/>
              </p:ext>
            </p:extLst>
          </p:nvPr>
        </p:nvGraphicFramePr>
        <p:xfrm>
          <a:off x="2400300" y="2995613"/>
          <a:ext cx="4622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280" imgH="279360" progId="Equation.DSMT4">
                  <p:embed/>
                </p:oleObj>
              </mc:Choice>
              <mc:Fallback>
                <p:oleObj name="Equation" r:id="rId15" imgW="2438280" imgH="27936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08831D73-C1E5-4291-9228-827B8EF10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995613"/>
                        <a:ext cx="46228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9F89578-77EC-41C2-8AB1-38858052E3DC}"/>
              </a:ext>
            </a:extLst>
          </p:cNvPr>
          <p:cNvSpPr txBox="1"/>
          <p:nvPr/>
        </p:nvSpPr>
        <p:spPr>
          <a:xfrm>
            <a:off x="7102268" y="3028298"/>
            <a:ext cx="1731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有</a:t>
            </a:r>
            <a:r>
              <a:rPr lang="en-US" altLang="zh-CN" b="1" dirty="0"/>
              <a:t>5</a:t>
            </a:r>
            <a:r>
              <a:rPr lang="zh-CN" altLang="en-US" b="1" dirty="0"/>
              <a:t>个零点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873379E6-124C-484B-AC0F-EFB7A466E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977918"/>
            <a:ext cx="8543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写出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en-US" altLang="zh-CN" sz="2400" i="1" dirty="0">
                <a:ea typeface="宋体" panose="02010600030101010101" pitchFamily="2" charset="-122"/>
              </a:rPr>
              <a:t>- P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误差估计式。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225B15C-ACDD-4FE0-8865-5D2D97D2D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的推广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368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3" grpId="0"/>
      <p:bldP spid="1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" descr="再生纸"/>
          <p:cNvSpPr>
            <a:spLocks noChangeArrowheads="1"/>
          </p:cNvSpPr>
          <p:nvPr/>
        </p:nvSpPr>
        <p:spPr bwMode="auto">
          <a:xfrm>
            <a:off x="558913" y="2852936"/>
            <a:ext cx="8001000" cy="3096344"/>
          </a:xfrm>
          <a:prstGeom prst="roundRect">
            <a:avLst>
              <a:gd name="adj" fmla="val 9935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 dirty="0">
                <a:solidFill>
                  <a:schemeClr val="accent2"/>
                </a:solidFill>
              </a:rPr>
              <a:t>注：</a:t>
            </a:r>
            <a:r>
              <a:rPr lang="zh-CN" altLang="en-US" sz="3200" b="1" dirty="0">
                <a:solidFill>
                  <a:schemeClr val="accent2"/>
                </a:solidFill>
                <a:sym typeface="Wingdings" panose="05000000000000000000" pitchFamily="2" charset="2"/>
              </a:rPr>
              <a:t></a:t>
            </a:r>
            <a:r>
              <a:rPr lang="zh-CN" altLang="en-US" sz="2400" b="1" dirty="0">
                <a:sym typeface="Wingdings" panose="05000000000000000000" pitchFamily="2" charset="2"/>
              </a:rPr>
              <a:t>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条件可以确定           阶多项式。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4178413" y="3072447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accent2"/>
                </a:solidFill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 1</a:t>
            </a:r>
            <a:endParaRPr lang="en-US" altLang="zh-CN" sz="2400" b="1" i="1" dirty="0">
              <a:solidFill>
                <a:schemeClr val="accent2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282813" y="3416424"/>
            <a:ext cx="6934200" cy="2324100"/>
            <a:chOff x="816" y="1872"/>
            <a:chExt cx="4368" cy="1464"/>
          </a:xfrm>
        </p:grpSpPr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816" y="1872"/>
              <a:ext cx="436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7825" indent="-377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8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</a:t>
              </a:r>
              <a:r>
                <a:rPr lang="zh-CN" altLang="en-US" b="1" dirty="0"/>
                <a:t>要求在</a:t>
              </a:r>
              <a:r>
                <a:rPr lang="en-US" altLang="zh-CN" b="1" dirty="0">
                  <a:solidFill>
                    <a:schemeClr val="accent2"/>
                  </a:solidFill>
                </a:rPr>
                <a:t>1</a:t>
              </a:r>
              <a:r>
                <a:rPr lang="zh-CN" altLang="en-US" b="1" dirty="0"/>
                <a:t>个节点 </a:t>
              </a:r>
              <a:r>
                <a:rPr lang="en-US" altLang="zh-CN" b="1" i="1" dirty="0"/>
                <a:t>x</a:t>
              </a:r>
              <a:r>
                <a:rPr lang="en-US" altLang="zh-CN" b="1" baseline="-25000" dirty="0"/>
                <a:t>0 </a:t>
              </a:r>
              <a:r>
                <a:rPr lang="zh-CN" altLang="en-US" b="1" dirty="0"/>
                <a:t>处直到</a:t>
              </a:r>
              <a:r>
                <a:rPr lang="en-US" altLang="zh-CN" b="1" i="1" dirty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25000" dirty="0">
                  <a:solidFill>
                    <a:schemeClr val="accent2"/>
                  </a:solidFill>
                </a:rPr>
                <a:t>0</a:t>
              </a:r>
              <a:r>
                <a:rPr lang="en-US" altLang="zh-CN" b="1" baseline="-25000" dirty="0"/>
                <a:t> </a:t>
              </a:r>
              <a:r>
                <a:rPr lang="zh-CN" altLang="en-US" b="1" dirty="0"/>
                <a:t>阶导数都重合的插值多项式即为</a:t>
              </a:r>
              <a:r>
                <a:rPr lang="en-US" altLang="zh-CN" b="1" dirty="0">
                  <a:solidFill>
                    <a:schemeClr val="accent2"/>
                  </a:solidFill>
                </a:rPr>
                <a:t>Taylor</a:t>
              </a:r>
              <a:r>
                <a:rPr lang="zh-CN" altLang="en-US" b="1" dirty="0">
                  <a:solidFill>
                    <a:schemeClr val="accent2"/>
                  </a:solidFill>
                </a:rPr>
                <a:t>多项式</a:t>
              </a:r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420280"/>
                </p:ext>
              </p:extLst>
            </p:nvPr>
          </p:nvGraphicFramePr>
          <p:xfrm>
            <a:off x="1200" y="2448"/>
            <a:ext cx="355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5720" imgH="431640" progId="Equation.3">
                    <p:embed/>
                  </p:oleObj>
                </mc:Choice>
                <mc:Fallback>
                  <p:oleObj name="Equation" r:id="rId3" imgW="3555720" imgH="431640" progId="Equation.3">
                    <p:embed/>
                    <p:pic>
                      <p:nvPicPr>
                        <p:cNvPr id="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48"/>
                          <a:ext cx="3552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056" y="292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其余项为</a:t>
              </a:r>
            </a:p>
          </p:txBody>
        </p:sp>
        <p:graphicFrame>
          <p:nvGraphicFramePr>
            <p:cNvPr id="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40868"/>
                </p:ext>
              </p:extLst>
            </p:nvPr>
          </p:nvGraphicFramePr>
          <p:xfrm>
            <a:off x="1920" y="2880"/>
            <a:ext cx="29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857320" imgH="457200" progId="Equation.3">
                    <p:embed/>
                  </p:oleObj>
                </mc:Choice>
                <mc:Fallback>
                  <p:oleObj name="Equation" r:id="rId5" imgW="2857320" imgH="457200" progId="Equation.3">
                    <p:embed/>
                    <p:pic>
                      <p:nvPicPr>
                        <p:cNvPr id="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292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5349" y="1082544"/>
            <a:ext cx="8352928" cy="1412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 err="1"/>
              <a:t>Hermite</a:t>
            </a:r>
            <a:r>
              <a:rPr lang="zh-CN" altLang="en-US" sz="2400" b="1" dirty="0"/>
              <a:t>不仅要求函数值重合，而且要求若干阶</a:t>
            </a:r>
            <a:r>
              <a:rPr lang="zh-CN" altLang="en-US" sz="2400" b="1" dirty="0">
                <a:solidFill>
                  <a:schemeClr val="accent2"/>
                </a:solidFill>
              </a:rPr>
              <a:t>导数</a:t>
            </a:r>
            <a:r>
              <a:rPr lang="zh-CN" altLang="en-US" sz="2400" b="1" dirty="0"/>
              <a:t>也重合。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即：要求插值函数 </a:t>
            </a:r>
            <a:r>
              <a:rPr lang="zh-CN" altLang="en-US" sz="2000" b="1" i="1" dirty="0">
                <a:sym typeface="Symbol" panose="05050102010706020507" pitchFamily="18" charset="2"/>
              </a:rPr>
              <a:t></a:t>
            </a:r>
            <a:r>
              <a:rPr lang="zh-CN" altLang="en-US" sz="2000" b="1" dirty="0"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ym typeface="Symbol" panose="05050102010706020507" pitchFamily="18" charset="2"/>
              </a:rPr>
              <a:t>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dirty="0"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ym typeface="Symbol" panose="05050102010706020507" pitchFamily="18" charset="2"/>
              </a:rPr>
              <a:t>满足</a:t>
            </a:r>
            <a:r>
              <a:rPr lang="zh-CN" altLang="en-US" sz="2000" b="1" i="1" dirty="0">
                <a:sym typeface="Symbol" panose="05050102010706020507" pitchFamily="18" charset="2"/>
              </a:rPr>
              <a:t></a:t>
            </a:r>
            <a:r>
              <a:rPr lang="zh-CN" altLang="en-US" sz="2000" b="1" dirty="0"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ym typeface="Symbol" panose="05050102010706020507" pitchFamily="18" charset="2"/>
              </a:rPr>
              <a:t>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 = </a:t>
            </a:r>
            <a:r>
              <a:rPr lang="en-US" altLang="zh-CN" sz="2000" b="1" i="1" dirty="0">
                <a:sym typeface="Symbol" panose="05050102010706020507" pitchFamily="18" charset="2"/>
              </a:rPr>
              <a:t>f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, </a:t>
            </a:r>
            <a:r>
              <a:rPr lang="en-US" altLang="zh-CN" sz="2000" b="1" i="1" dirty="0">
                <a:sym typeface="Symbol" panose="05050102010706020507" pitchFamily="18" charset="2"/>
              </a:rPr>
              <a:t>’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 = </a:t>
            </a:r>
            <a:r>
              <a:rPr lang="en-US" altLang="zh-CN" sz="2000" b="1" i="1" dirty="0">
                <a:sym typeface="Symbol" panose="05050102010706020507" pitchFamily="18" charset="2"/>
              </a:rPr>
              <a:t>f ’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,…, </a:t>
            </a:r>
            <a:r>
              <a:rPr lang="en-US" altLang="zh-CN" sz="2000" b="1" i="1" dirty="0">
                <a:sym typeface="Symbol" panose="05050102010706020507" pitchFamily="18" charset="2"/>
              </a:rPr>
              <a:t></a:t>
            </a:r>
            <a:r>
              <a:rPr lang="en-US" altLang="zh-CN" sz="2000" b="1" baseline="30000" dirty="0">
                <a:sym typeface="Symbol" panose="05050102010706020507" pitchFamily="18" charset="2"/>
              </a:rPr>
              <a:t>(</a:t>
            </a:r>
            <a:r>
              <a:rPr lang="en-US" altLang="zh-CN" sz="2000" b="1" i="1" baseline="30000" dirty="0">
                <a:sym typeface="Symbol" panose="05050102010706020507" pitchFamily="18" charset="2"/>
              </a:rPr>
              <a:t>m</a:t>
            </a:r>
            <a:r>
              <a:rPr lang="en-US" altLang="zh-CN" sz="1200" b="1" i="1" dirty="0">
                <a:sym typeface="Symbol" panose="05050102010706020507" pitchFamily="18" charset="2"/>
              </a:rPr>
              <a:t>i</a:t>
            </a:r>
            <a:r>
              <a:rPr lang="en-US" altLang="zh-CN" sz="2000" b="1" baseline="30000" dirty="0">
                <a:sym typeface="Symbol" panose="05050102010706020507" pitchFamily="18" charset="2"/>
              </a:rPr>
              <a:t>)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 = </a:t>
            </a:r>
            <a:r>
              <a:rPr lang="en-US" altLang="zh-CN" sz="2000" b="1" i="1" dirty="0">
                <a:sym typeface="Symbol" panose="05050102010706020507" pitchFamily="18" charset="2"/>
              </a:rPr>
              <a:t>f</a:t>
            </a:r>
            <a:r>
              <a:rPr lang="en-US" altLang="zh-CN" sz="2000" b="1" dirty="0">
                <a:sym typeface="Symbol" panose="05050102010706020507" pitchFamily="18" charset="2"/>
              </a:rPr>
              <a:t> </a:t>
            </a:r>
            <a:r>
              <a:rPr lang="en-US" altLang="zh-CN" sz="2000" b="1" baseline="30000" dirty="0">
                <a:sym typeface="Symbol" panose="05050102010706020507" pitchFamily="18" charset="2"/>
              </a:rPr>
              <a:t>(</a:t>
            </a:r>
            <a:r>
              <a:rPr lang="en-US" altLang="zh-CN" sz="2000" b="1" i="1" baseline="30000" dirty="0">
                <a:sym typeface="Symbol" panose="05050102010706020507" pitchFamily="18" charset="2"/>
              </a:rPr>
              <a:t>m</a:t>
            </a:r>
            <a:r>
              <a:rPr lang="en-US" altLang="zh-CN" sz="1200" b="1" i="1" dirty="0">
                <a:sym typeface="Symbol" panose="05050102010706020507" pitchFamily="18" charset="2"/>
              </a:rPr>
              <a:t>i</a:t>
            </a:r>
            <a:r>
              <a:rPr lang="en-US" altLang="zh-CN" sz="2000" b="1" baseline="30000" dirty="0">
                <a:sym typeface="Symbol" panose="05050102010706020507" pitchFamily="18" charset="2"/>
              </a:rPr>
              <a:t>)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en-US" altLang="zh-CN" sz="2000" b="1" i="1" dirty="0"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2000" b="1" dirty="0"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EE4704C-AACA-43B4-9F7A-0F4D4A806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的推广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907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E845322-33A5-47E2-9E96-A3F0A2CB9DC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55576" y="635001"/>
            <a:ext cx="8064896" cy="128183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过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点构造一个三次插值多项式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满足条件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=1, 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=2,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'(0)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=1/2 ,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f</a:t>
            </a:r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'(1) =1/2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31F3BE97-F9AA-4CE1-B35E-9D5EB3884B1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F9A4F1D-EAD2-4F62-BB61-E59D53AC46F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0E0A164-4FAC-4818-99E0-C1569E64343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582537" y="634642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dirty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</a:t>
            </a:r>
          </a:p>
        </p:txBody>
      </p:sp>
      <p:graphicFrame>
        <p:nvGraphicFramePr>
          <p:cNvPr id="25" name="Object 36">
            <a:extLst>
              <a:ext uri="{FF2B5EF4-FFF2-40B4-BE49-F238E27FC236}">
                <a16:creationId xmlns:a16="http://schemas.microsoft.com/office/drawing/2014/main" id="{EA179ED6-B687-4591-B4FE-C87684003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80280"/>
              </p:ext>
            </p:extLst>
          </p:nvPr>
        </p:nvGraphicFramePr>
        <p:xfrm>
          <a:off x="9839621" y="1165002"/>
          <a:ext cx="282425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63760" imgH="520560" progId="Equation.DSMT4">
                  <p:embed/>
                </p:oleObj>
              </mc:Choice>
              <mc:Fallback>
                <p:oleObj name="Equation" r:id="rId17" imgW="3263760" imgH="520560" progId="Equation.DSMT4">
                  <p:embed/>
                  <p:pic>
                    <p:nvPicPr>
                      <p:cNvPr id="25" name="Object 36">
                        <a:extLst>
                          <a:ext uri="{FF2B5EF4-FFF2-40B4-BE49-F238E27FC236}">
                            <a16:creationId xmlns:a16="http://schemas.microsoft.com/office/drawing/2014/main" id="{EA179ED6-B687-4591-B4FE-C87684003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621" y="1165002"/>
                        <a:ext cx="2824255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8">
            <a:extLst>
              <a:ext uri="{FF2B5EF4-FFF2-40B4-BE49-F238E27FC236}">
                <a16:creationId xmlns:a16="http://schemas.microsoft.com/office/drawing/2014/main" id="{BD3C0935-83C8-47CB-A764-268F4CEE2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08709"/>
              </p:ext>
            </p:extLst>
          </p:nvPr>
        </p:nvGraphicFramePr>
        <p:xfrm>
          <a:off x="9825823" y="2367644"/>
          <a:ext cx="2384993" cy="5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50880" imgH="520560" progId="Equation.DSMT4">
                  <p:embed/>
                </p:oleObj>
              </mc:Choice>
              <mc:Fallback>
                <p:oleObj name="Equation" r:id="rId19" imgW="2450880" imgH="520560" progId="Equation.DSMT4">
                  <p:embed/>
                  <p:pic>
                    <p:nvPicPr>
                      <p:cNvPr id="26" name="Object 38">
                        <a:extLst>
                          <a:ext uri="{FF2B5EF4-FFF2-40B4-BE49-F238E27FC236}">
                            <a16:creationId xmlns:a16="http://schemas.microsoft.com/office/drawing/2014/main" id="{BD3C0935-83C8-47CB-A764-268F4CEE2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823" y="2367644"/>
                        <a:ext cx="2384993" cy="54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9">
            <a:extLst>
              <a:ext uri="{FF2B5EF4-FFF2-40B4-BE49-F238E27FC236}">
                <a16:creationId xmlns:a16="http://schemas.microsoft.com/office/drawing/2014/main" id="{6318ED20-D599-44A8-928B-2861C44F1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01171"/>
              </p:ext>
            </p:extLst>
          </p:nvPr>
        </p:nvGraphicFramePr>
        <p:xfrm>
          <a:off x="9825823" y="1795647"/>
          <a:ext cx="2748813" cy="46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58840" imgH="520560" progId="Equation.DSMT4">
                  <p:embed/>
                </p:oleObj>
              </mc:Choice>
              <mc:Fallback>
                <p:oleObj name="Equation" r:id="rId21" imgW="2958840" imgH="520560" progId="Equation.DSMT4">
                  <p:embed/>
                  <p:pic>
                    <p:nvPicPr>
                      <p:cNvPr id="27" name="Object 39">
                        <a:extLst>
                          <a:ext uri="{FF2B5EF4-FFF2-40B4-BE49-F238E27FC236}">
                            <a16:creationId xmlns:a16="http://schemas.microsoft.com/office/drawing/2014/main" id="{6318ED20-D599-44A8-928B-2861C44F1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823" y="1795647"/>
                        <a:ext cx="2748813" cy="46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0">
            <a:extLst>
              <a:ext uri="{FF2B5EF4-FFF2-40B4-BE49-F238E27FC236}">
                <a16:creationId xmlns:a16="http://schemas.microsoft.com/office/drawing/2014/main" id="{9B4C7710-7B7D-42DF-BC25-7127300FF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75775"/>
              </p:ext>
            </p:extLst>
          </p:nvPr>
        </p:nvGraphicFramePr>
        <p:xfrm>
          <a:off x="9790571" y="3055048"/>
          <a:ext cx="2455496" cy="5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50880" imgH="520560" progId="Equation.DSMT4">
                  <p:embed/>
                </p:oleObj>
              </mc:Choice>
              <mc:Fallback>
                <p:oleObj name="Equation" r:id="rId23" imgW="2450880" imgH="520560" progId="Equation.DSMT4">
                  <p:embed/>
                  <p:pic>
                    <p:nvPicPr>
                      <p:cNvPr id="28" name="Object 40">
                        <a:extLst>
                          <a:ext uri="{FF2B5EF4-FFF2-40B4-BE49-F238E27FC236}">
                            <a16:creationId xmlns:a16="http://schemas.microsoft.com/office/drawing/2014/main" id="{9B4C7710-7B7D-42DF-BC25-7127300FF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571" y="3055048"/>
                        <a:ext cx="2455496" cy="54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3">
            <a:extLst>
              <a:ext uri="{FF2B5EF4-FFF2-40B4-BE49-F238E27FC236}">
                <a16:creationId xmlns:a16="http://schemas.microsoft.com/office/drawing/2014/main" id="{79314528-FCF7-4563-B6BD-04501C2EE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48927"/>
              </p:ext>
            </p:extLst>
          </p:nvPr>
        </p:nvGraphicFramePr>
        <p:xfrm>
          <a:off x="9812418" y="3941440"/>
          <a:ext cx="3116314" cy="88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25680" imgH="736560" progId="Equation.DSMT4">
                  <p:embed/>
                </p:oleObj>
              </mc:Choice>
              <mc:Fallback>
                <p:oleObj name="Equation" r:id="rId25" imgW="2425680" imgH="736560" progId="Equation.DSMT4">
                  <p:embed/>
                  <p:pic>
                    <p:nvPicPr>
                      <p:cNvPr id="29" name="Object 43">
                        <a:extLst>
                          <a:ext uri="{FF2B5EF4-FFF2-40B4-BE49-F238E27FC236}">
                            <a16:creationId xmlns:a16="http://schemas.microsoft.com/office/drawing/2014/main" id="{79314528-FCF7-4563-B6BD-04501C2EE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418" y="3941440"/>
                        <a:ext cx="3116314" cy="886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A7EC6755-FD37-4524-98E7-170D13925950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3" name="RemarkBack">
              <a:extLst>
                <a:ext uri="{FF2B5EF4-FFF2-40B4-BE49-F238E27FC236}">
                  <a16:creationId xmlns:a16="http://schemas.microsoft.com/office/drawing/2014/main" id="{C3CEDF11-71B1-4AD6-AE9E-536A66AAD9BE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>
              <a:extLst>
                <a:ext uri="{FF2B5EF4-FFF2-40B4-BE49-F238E27FC236}">
                  <a16:creationId xmlns:a16="http://schemas.microsoft.com/office/drawing/2014/main" id="{368337B8-B768-4287-BC96-60752474875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>
              <a:extLst>
                <a:ext uri="{FF2B5EF4-FFF2-40B4-BE49-F238E27FC236}">
                  <a16:creationId xmlns:a16="http://schemas.microsoft.com/office/drawing/2014/main" id="{5F72BAB8-0BF2-4788-9693-5453DEE4EE0F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9F3C9CE-052C-4E35-95AD-0E25DD085A4A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>
              <a:extLst>
                <a:ext uri="{FF2B5EF4-FFF2-40B4-BE49-F238E27FC236}">
                  <a16:creationId xmlns:a16="http://schemas.microsoft.com/office/drawing/2014/main" id="{2F527212-193A-4A6B-846B-386AD1497DA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>
              <a:extLst>
                <a:ext uri="{FF2B5EF4-FFF2-40B4-BE49-F238E27FC236}">
                  <a16:creationId xmlns:a16="http://schemas.microsoft.com/office/drawing/2014/main" id="{8D9612B2-547E-4831-97D4-F3B2C9C2D7DB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>
              <a:extLst>
                <a:ext uri="{FF2B5EF4-FFF2-40B4-BE49-F238E27FC236}">
                  <a16:creationId xmlns:a16="http://schemas.microsoft.com/office/drawing/2014/main" id="{0F510D9C-0982-4659-90C0-8A1BFC4E9096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0" name="TipText">
              <a:extLst>
                <a:ext uri="{FF2B5EF4-FFF2-40B4-BE49-F238E27FC236}">
                  <a16:creationId xmlns:a16="http://schemas.microsoft.com/office/drawing/2014/main" id="{CA4DDD47-3161-4753-AC7F-C309D6E38FE1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4A6E222D-8C93-4FC4-B8AA-5F6EA3DBDF2C}"/>
              </a:ext>
            </a:extLst>
          </p:cNvPr>
          <p:cNvPicPr>
            <a:picLocks/>
          </p:cNvPicPr>
          <p:nvPr>
            <p:custDataLst>
              <p:tags r:id="rId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398451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A48BA6E-9E9F-4F84-96B6-E8A835D83FAC}"/>
              </a:ext>
            </a:extLst>
          </p:cNvPr>
          <p:cNvSpPr txBox="1"/>
          <p:nvPr/>
        </p:nvSpPr>
        <p:spPr>
          <a:xfrm>
            <a:off x="6127640" y="4117094"/>
            <a:ext cx="3013612" cy="27358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11560" y="2047897"/>
            <a:ext cx="4332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当插值问题有较高要求：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ermit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6128061" y="4077806"/>
            <a:ext cx="3013612" cy="2698478"/>
            <a:chOff x="898" y="670"/>
            <a:chExt cx="5246" cy="2610"/>
          </a:xfrm>
        </p:grpSpPr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155250"/>
                </p:ext>
              </p:extLst>
            </p:nvPr>
          </p:nvGraphicFramePr>
          <p:xfrm>
            <a:off x="898" y="670"/>
            <a:ext cx="5246" cy="2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720" imgH="1600200" progId="Equation.DSMT4">
                    <p:embed/>
                  </p:oleObj>
                </mc:Choice>
                <mc:Fallback>
                  <p:oleObj name="Equation" r:id="rId2" imgW="2412720" imgH="1600200" progId="Equation.DSMT4">
                    <p:embed/>
                    <p:pic>
                      <p:nvPicPr>
                        <p:cNvPr id="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670"/>
                          <a:ext cx="5246" cy="2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289" y="1051"/>
              <a:ext cx="474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633" y="708"/>
              <a:ext cx="1" cy="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</p:grp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90402177-4519-4A72-981A-4E00C3C88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25814"/>
              </p:ext>
            </p:extLst>
          </p:nvPr>
        </p:nvGraphicFramePr>
        <p:xfrm>
          <a:off x="3965575" y="1820863"/>
          <a:ext cx="4730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90402177-4519-4A72-981A-4E00C3C88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820863"/>
                        <a:ext cx="4730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0CFD4824-C475-40CB-A42D-FFD62E0D9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21935"/>
              </p:ext>
            </p:extLst>
          </p:nvPr>
        </p:nvGraphicFramePr>
        <p:xfrm>
          <a:off x="5876765" y="59848"/>
          <a:ext cx="3255524" cy="11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19240" imgH="685800" progId="Equation.3">
                  <p:embed/>
                </p:oleObj>
              </mc:Choice>
              <mc:Fallback>
                <p:oleObj name="公式" r:id="rId6" imgW="2019240" imgH="685800" progId="Equation.3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0CFD4824-C475-40CB-A42D-FFD62E0D9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765" y="59848"/>
                        <a:ext cx="3255524" cy="1188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9B872304-017B-483C-8E2E-E44F59DDF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83526"/>
              </p:ext>
            </p:extLst>
          </p:nvPr>
        </p:nvGraphicFramePr>
        <p:xfrm>
          <a:off x="625003" y="5442036"/>
          <a:ext cx="4416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82400" progId="Equation.DSMT4">
                  <p:embed/>
                </p:oleObj>
              </mc:Choice>
              <mc:Fallback>
                <p:oleObj name="Equation" r:id="rId8" imgW="2031840" imgH="4824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9B872304-017B-483C-8E2E-E44F59DDF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03" y="5442036"/>
                        <a:ext cx="4416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8B22878B-0DE0-45C6-BCA9-CA6562684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42615"/>
              </p:ext>
            </p:extLst>
          </p:nvPr>
        </p:nvGraphicFramePr>
        <p:xfrm>
          <a:off x="712090" y="2570256"/>
          <a:ext cx="5022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31640" progId="Equation.DSMT4">
                  <p:embed/>
                </p:oleObj>
              </mc:Choice>
              <mc:Fallback>
                <p:oleObj name="Equation" r:id="rId10" imgW="2489040" imgH="4316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8B22878B-0DE0-45C6-BCA9-CA6562684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0" y="2570256"/>
                        <a:ext cx="50228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D1C2FE4-BFA7-4B7E-B7C2-20BC6A150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70996"/>
              </p:ext>
            </p:extLst>
          </p:nvPr>
        </p:nvGraphicFramePr>
        <p:xfrm>
          <a:off x="1333934" y="4862572"/>
          <a:ext cx="4527575" cy="4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241200" progId="Equation.DSMT4">
                  <p:embed/>
                </p:oleObj>
              </mc:Choice>
              <mc:Fallback>
                <p:oleObj name="Equation" r:id="rId12" imgW="2006280" imgH="2412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D1C2FE4-BFA7-4B7E-B7C2-20BC6A150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934" y="4862572"/>
                        <a:ext cx="4527575" cy="46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>
            <a:extLst>
              <a:ext uri="{FF2B5EF4-FFF2-40B4-BE49-F238E27FC236}">
                <a16:creationId xmlns:a16="http://schemas.microsoft.com/office/drawing/2014/main" id="{F4925217-FF0B-4F8B-B77F-0D42EFC0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21" y="4370866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问题变为求函数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314BEDC7-F45E-4FEF-88CB-4C4A2CC31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77049"/>
              </p:ext>
            </p:extLst>
          </p:nvPr>
        </p:nvGraphicFramePr>
        <p:xfrm>
          <a:off x="2024364" y="3357852"/>
          <a:ext cx="4213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680" imgH="444240" progId="Equation.DSMT4">
                  <p:embed/>
                </p:oleObj>
              </mc:Choice>
              <mc:Fallback>
                <p:oleObj name="Equation" r:id="rId14" imgW="1993680" imgH="44424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314BEDC7-F45E-4FEF-88CB-4C4A2CC31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64" y="3357852"/>
                        <a:ext cx="421322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>
            <a:extLst>
              <a:ext uri="{FF2B5EF4-FFF2-40B4-BE49-F238E27FC236}">
                <a16:creationId xmlns:a16="http://schemas.microsoft.com/office/drawing/2014/main" id="{48A17E3A-BD4A-4B3F-B670-29D15C24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21" y="3616409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插值条件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2980079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319B51A-9CD6-424F-B965-BC939E5E4479}"/>
              </a:ext>
            </a:extLst>
          </p:cNvPr>
          <p:cNvSpPr txBox="1"/>
          <p:nvPr/>
        </p:nvSpPr>
        <p:spPr>
          <a:xfrm>
            <a:off x="6034968" y="5677472"/>
            <a:ext cx="3032342" cy="11585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ermit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sp>
        <p:nvSpPr>
          <p:cNvPr id="25" name="Rectangle 90">
            <a:extLst>
              <a:ext uri="{FF2B5EF4-FFF2-40B4-BE49-F238E27FC236}">
                <a16:creationId xmlns:a16="http://schemas.microsoft.com/office/drawing/2014/main" id="{46021A65-2102-4EDE-AE62-91957DA95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541" y="2319405"/>
            <a:ext cx="13070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函数   </a:t>
            </a:r>
          </a:p>
        </p:txBody>
      </p:sp>
      <p:graphicFrame>
        <p:nvGraphicFramePr>
          <p:cNvPr id="26" name="Object 92">
            <a:extLst>
              <a:ext uri="{FF2B5EF4-FFF2-40B4-BE49-F238E27FC236}">
                <a16:creationId xmlns:a16="http://schemas.microsoft.com/office/drawing/2014/main" id="{79190AB9-D048-488D-A1B8-DBAE2DD3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20798"/>
              </p:ext>
            </p:extLst>
          </p:nvPr>
        </p:nvGraphicFramePr>
        <p:xfrm>
          <a:off x="2307512" y="3185087"/>
          <a:ext cx="2105508" cy="99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26" name="Object 92">
                        <a:extLst>
                          <a:ext uri="{FF2B5EF4-FFF2-40B4-BE49-F238E27FC236}">
                            <a16:creationId xmlns:a16="http://schemas.microsoft.com/office/drawing/2014/main" id="{79190AB9-D048-488D-A1B8-DBAE2DD3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2" y="3185087"/>
                        <a:ext cx="2105508" cy="999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8">
            <a:extLst>
              <a:ext uri="{FF2B5EF4-FFF2-40B4-BE49-F238E27FC236}">
                <a16:creationId xmlns:a16="http://schemas.microsoft.com/office/drawing/2014/main" id="{C8F14F35-6AF0-4B2C-A947-58BA7AF65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6971"/>
              </p:ext>
            </p:extLst>
          </p:nvPr>
        </p:nvGraphicFramePr>
        <p:xfrm>
          <a:off x="4932040" y="3136101"/>
          <a:ext cx="2482745" cy="115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533160" progId="Equation.DSMT4">
                  <p:embed/>
                </p:oleObj>
              </mc:Choice>
              <mc:Fallback>
                <p:oleObj name="Equation" r:id="rId4" imgW="1143000" imgH="533160" progId="Equation.DSMT4">
                  <p:embed/>
                  <p:pic>
                    <p:nvPicPr>
                      <p:cNvPr id="27" name="Object 98">
                        <a:extLst>
                          <a:ext uri="{FF2B5EF4-FFF2-40B4-BE49-F238E27FC236}">
                            <a16:creationId xmlns:a16="http://schemas.microsoft.com/office/drawing/2014/main" id="{C8F14F35-6AF0-4B2C-A947-58BA7AF65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36101"/>
                        <a:ext cx="2482745" cy="115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E579B3F5-01B6-46B6-B3C5-480F237DF44E}"/>
              </a:ext>
            </a:extLst>
          </p:cNvPr>
          <p:cNvGrpSpPr/>
          <p:nvPr/>
        </p:nvGrpSpPr>
        <p:grpSpPr>
          <a:xfrm>
            <a:off x="2307512" y="2052997"/>
            <a:ext cx="3050959" cy="947015"/>
            <a:chOff x="719138" y="3074254"/>
            <a:chExt cx="3285415" cy="1043466"/>
          </a:xfrm>
        </p:grpSpPr>
        <p:sp>
          <p:nvSpPr>
            <p:cNvPr id="29" name="AutoShape 96">
              <a:extLst>
                <a:ext uri="{FF2B5EF4-FFF2-40B4-BE49-F238E27FC236}">
                  <a16:creationId xmlns:a16="http://schemas.microsoft.com/office/drawing/2014/main" id="{6F9A2CD1-7BBB-4D26-99A8-EDF7650AE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9138" y="3079210"/>
              <a:ext cx="215900" cy="1038510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" name="Object 97">
              <a:extLst>
                <a:ext uri="{FF2B5EF4-FFF2-40B4-BE49-F238E27FC236}">
                  <a16:creationId xmlns:a16="http://schemas.microsoft.com/office/drawing/2014/main" id="{171130CE-D990-4E9C-87D5-55F5137BCD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612900"/>
                </p:ext>
              </p:extLst>
            </p:nvPr>
          </p:nvGraphicFramePr>
          <p:xfrm>
            <a:off x="3717358" y="3074254"/>
            <a:ext cx="287195" cy="1021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406080" progId="Equation.DSMT4">
                    <p:embed/>
                  </p:oleObj>
                </mc:Choice>
                <mc:Fallback>
                  <p:oleObj name="Equation" r:id="rId6" imgW="114120" imgH="406080" progId="Equation.DSMT4">
                    <p:embed/>
                    <p:pic>
                      <p:nvPicPr>
                        <p:cNvPr id="30" name="Object 97">
                          <a:extLst>
                            <a:ext uri="{FF2B5EF4-FFF2-40B4-BE49-F238E27FC236}">
                              <a16:creationId xmlns:a16="http://schemas.microsoft.com/office/drawing/2014/main" id="{171130CE-D990-4E9C-87D5-55F5137BC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358" y="3074254"/>
                          <a:ext cx="287195" cy="1021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0107BBF8-D5CF-4E08-8182-747088EE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19151"/>
              </p:ext>
            </p:extLst>
          </p:nvPr>
        </p:nvGraphicFramePr>
        <p:xfrm>
          <a:off x="788665" y="3994514"/>
          <a:ext cx="8286750" cy="178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0320" imgH="863280" progId="Equation.DSMT4">
                  <p:embed/>
                </p:oleObj>
              </mc:Choice>
              <mc:Fallback>
                <p:oleObj name="Equation" r:id="rId8" imgW="4000320" imgH="86328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0107BBF8-D5CF-4E08-8182-747088EE8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65" y="3994514"/>
                        <a:ext cx="8286750" cy="178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1490EC9-F3D7-4A62-8D2D-3C2DB58AD4E3}"/>
                  </a:ext>
                </a:extLst>
              </p:cNvPr>
              <p:cNvSpPr txBox="1"/>
              <p:nvPr/>
            </p:nvSpPr>
            <p:spPr>
              <a:xfrm>
                <a:off x="4825142" y="2527162"/>
                <a:ext cx="307910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,1,2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1490EC9-F3D7-4A62-8D2D-3C2DB58AD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142" y="2527162"/>
                <a:ext cx="307910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12A48BD-F2DB-4177-8A08-5EC6AB38076A}"/>
                  </a:ext>
                </a:extLst>
              </p:cNvPr>
              <p:cNvSpPr txBox="1"/>
              <p:nvPr/>
            </p:nvSpPr>
            <p:spPr>
              <a:xfrm>
                <a:off x="2407758" y="2512570"/>
                <a:ext cx="4703884" cy="481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12A48BD-F2DB-4177-8A08-5EC6AB380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758" y="2512570"/>
                <a:ext cx="4703884" cy="4816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1D2A8D3-EA71-4E1B-ACC0-3149ABC03CE9}"/>
                  </a:ext>
                </a:extLst>
              </p:cNvPr>
              <p:cNvSpPr txBox="1"/>
              <p:nvPr/>
            </p:nvSpPr>
            <p:spPr>
              <a:xfrm>
                <a:off x="2411760" y="1865949"/>
                <a:ext cx="5247213" cy="552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1D2A8D3-EA71-4E1B-ACC0-3149ABC03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865949"/>
                <a:ext cx="5247213" cy="5527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14">
            <a:extLst>
              <a:ext uri="{FF2B5EF4-FFF2-40B4-BE49-F238E27FC236}">
                <a16:creationId xmlns:a16="http://schemas.microsoft.com/office/drawing/2014/main" id="{742CB0BA-6F8A-4A31-873E-18AE673D3DC8}"/>
              </a:ext>
            </a:extLst>
          </p:cNvPr>
          <p:cNvGrpSpPr>
            <a:grpSpLocks/>
          </p:cNvGrpSpPr>
          <p:nvPr/>
        </p:nvGrpSpPr>
        <p:grpSpPr bwMode="auto">
          <a:xfrm>
            <a:off x="6034968" y="5853505"/>
            <a:ext cx="2281238" cy="1004888"/>
            <a:chOff x="1403" y="2137"/>
            <a:chExt cx="1437" cy="633"/>
          </a:xfrm>
          <a:solidFill>
            <a:schemeClr val="bg1"/>
          </a:solidFill>
        </p:grpSpPr>
        <p:graphicFrame>
          <p:nvGraphicFramePr>
            <p:cNvPr id="38" name="Object 15">
              <a:extLst>
                <a:ext uri="{FF2B5EF4-FFF2-40B4-BE49-F238E27FC236}">
                  <a16:creationId xmlns:a16="http://schemas.microsoft.com/office/drawing/2014/main" id="{2DC0A680-4529-4FEC-8001-FF660BD213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982705"/>
                </p:ext>
              </p:extLst>
            </p:nvPr>
          </p:nvGraphicFramePr>
          <p:xfrm>
            <a:off x="2177" y="2536"/>
            <a:ext cx="6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45760" imgH="190440" progId="Equation.DSMT4">
                    <p:embed/>
                  </p:oleObj>
                </mc:Choice>
                <mc:Fallback>
                  <p:oleObj name="Equation" r:id="rId13" imgW="545760" imgH="190440" progId="Equation.DSMT4">
                    <p:embed/>
                    <p:pic>
                      <p:nvPicPr>
                        <p:cNvPr id="38" name="Object 15">
                          <a:extLst>
                            <a:ext uri="{FF2B5EF4-FFF2-40B4-BE49-F238E27FC236}">
                              <a16:creationId xmlns:a16="http://schemas.microsoft.com/office/drawing/2014/main" id="{2DC0A680-4529-4FEC-8001-FF660BD213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536"/>
                          <a:ext cx="66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6">
              <a:extLst>
                <a:ext uri="{FF2B5EF4-FFF2-40B4-BE49-F238E27FC236}">
                  <a16:creationId xmlns:a16="http://schemas.microsoft.com/office/drawing/2014/main" id="{B6BA3D61-5666-49BD-BFFF-A7863CFCA9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422533"/>
                </p:ext>
              </p:extLst>
            </p:nvPr>
          </p:nvGraphicFramePr>
          <p:xfrm>
            <a:off x="1403" y="2137"/>
            <a:ext cx="135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040" imgH="419040" progId="Equation.DSMT4">
                    <p:embed/>
                  </p:oleObj>
                </mc:Choice>
                <mc:Fallback>
                  <p:oleObj name="Equation" r:id="rId15" imgW="1130040" imgH="419040" progId="Equation.DSMT4">
                    <p:embed/>
                    <p:pic>
                      <p:nvPicPr>
                        <p:cNvPr id="39" name="Object 16">
                          <a:extLst>
                            <a:ext uri="{FF2B5EF4-FFF2-40B4-BE49-F238E27FC236}">
                              <a16:creationId xmlns:a16="http://schemas.microsoft.com/office/drawing/2014/main" id="{B6BA3D61-5666-49BD-BFFF-A7863CFCA9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2137"/>
                          <a:ext cx="1357" cy="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D9191E0A-F148-4DD3-A058-2581747D0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18575"/>
              </p:ext>
            </p:extLst>
          </p:nvPr>
        </p:nvGraphicFramePr>
        <p:xfrm>
          <a:off x="1659985" y="5854295"/>
          <a:ext cx="4383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19040" progId="Equation.DSMT4">
                  <p:embed/>
                </p:oleObj>
              </mc:Choice>
              <mc:Fallback>
                <p:oleObj name="Equation" r:id="rId17" imgW="2298600" imgH="41904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D9191E0A-F148-4DD3-A058-2581747D0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85" y="5854295"/>
                        <a:ext cx="43830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21A9B10E-ED7C-4106-9C68-7EEB8BD09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73901"/>
              </p:ext>
            </p:extLst>
          </p:nvPr>
        </p:nvGraphicFramePr>
        <p:xfrm>
          <a:off x="729100" y="6031037"/>
          <a:ext cx="957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41" name="Object 19">
                        <a:extLst>
                          <a:ext uri="{FF2B5EF4-FFF2-40B4-BE49-F238E27FC236}">
                            <a16:creationId xmlns:a16="http://schemas.microsoft.com/office/drawing/2014/main" id="{21A9B10E-ED7C-4106-9C68-7EEB8BD09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00" y="6031037"/>
                        <a:ext cx="957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6284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34817805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60" name="Group 56"/>
          <p:cNvGrpSpPr>
            <a:grpSpLocks/>
          </p:cNvGrpSpPr>
          <p:nvPr/>
        </p:nvGrpSpPr>
        <p:grpSpPr bwMode="auto">
          <a:xfrm>
            <a:off x="1511660" y="4508096"/>
            <a:ext cx="5030271" cy="529691"/>
            <a:chOff x="2050" y="2407"/>
            <a:chExt cx="4226" cy="445"/>
          </a:xfrm>
        </p:grpSpPr>
        <p:grpSp>
          <p:nvGrpSpPr>
            <p:cNvPr id="303156" name="Group 52"/>
            <p:cNvGrpSpPr>
              <a:grpSpLocks/>
            </p:cNvGrpSpPr>
            <p:nvPr/>
          </p:nvGrpSpPr>
          <p:grpSpPr bwMode="auto">
            <a:xfrm>
              <a:off x="2050" y="2468"/>
              <a:ext cx="4226" cy="258"/>
              <a:chOff x="3625" y="1335"/>
              <a:chExt cx="643" cy="147"/>
            </a:xfrm>
          </p:grpSpPr>
          <p:sp>
            <p:nvSpPr>
              <p:cNvPr id="303157" name="AutoShape 53"/>
              <p:cNvSpPr>
                <a:spLocks noChangeAspect="1" noChangeArrowheads="1"/>
              </p:cNvSpPr>
              <p:nvPr/>
            </p:nvSpPr>
            <p:spPr bwMode="auto">
              <a:xfrm>
                <a:off x="3625" y="1342"/>
                <a:ext cx="0" cy="133"/>
              </a:xfrm>
              <a:prstGeom prst="roundRect">
                <a:avLst>
                  <a:gd name="adj" fmla="val 16667"/>
                </a:avLst>
              </a:prstGeom>
              <a:solidFill>
                <a:srgbClr val="FBF9D1"/>
              </a:solidFill>
              <a:ln>
                <a:noFill/>
              </a:ln>
              <a:effectLst>
                <a:outerShdw dist="35921" dir="27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en-GB" sz="1800"/>
              </a:p>
            </p:txBody>
          </p:sp>
          <p:sp>
            <p:nvSpPr>
              <p:cNvPr id="303158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3655" y="1342"/>
                <a:ext cx="0" cy="13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10001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2700" dir="54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en-GB" sz="1800"/>
              </a:p>
            </p:txBody>
          </p:sp>
          <p:sp>
            <p:nvSpPr>
              <p:cNvPr id="303159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3656" y="1335"/>
                <a:ext cx="612" cy="14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2700" dir="54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en-GB" sz="1800"/>
              </a:p>
            </p:txBody>
          </p:sp>
        </p:grpSp>
        <p:graphicFrame>
          <p:nvGraphicFramePr>
            <p:cNvPr id="30312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538050"/>
                </p:ext>
              </p:extLst>
            </p:nvPr>
          </p:nvGraphicFramePr>
          <p:xfrm>
            <a:off x="2549" y="2407"/>
            <a:ext cx="3357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54000" imgH="253800" progId="Equation.3">
                    <p:embed/>
                  </p:oleObj>
                </mc:Choice>
                <mc:Fallback>
                  <p:oleObj name="Equation" r:id="rId2" imgW="1854000" imgH="253800" progId="Equation.3">
                    <p:embed/>
                    <p:pic>
                      <p:nvPicPr>
                        <p:cNvPr id="30312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2407"/>
                          <a:ext cx="3357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161" name="Text Box 57"/>
          <p:cNvSpPr txBox="1">
            <a:spLocks noChangeArrowheads="1"/>
          </p:cNvSpPr>
          <p:nvPr/>
        </p:nvSpPr>
        <p:spPr bwMode="auto">
          <a:xfrm>
            <a:off x="1511660" y="5538273"/>
            <a:ext cx="5155254" cy="55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9" b="1" dirty="0"/>
              <a:t>插值多项式</a:t>
            </a:r>
            <a:r>
              <a:rPr lang="zh-CN" altLang="en-US" sz="2999" b="1" dirty="0">
                <a:solidFill>
                  <a:srgbClr val="800000"/>
                </a:solidFill>
              </a:rPr>
              <a:t>次数越高误差越小</a:t>
            </a:r>
            <a:r>
              <a:rPr lang="zh-CN" altLang="en-US" sz="2099" b="1" dirty="0"/>
              <a:t>吗？</a:t>
            </a:r>
          </a:p>
        </p:txBody>
      </p:sp>
      <p:sp>
        <p:nvSpPr>
          <p:cNvPr id="24" name="Text Box 973"/>
          <p:cNvSpPr txBox="1">
            <a:spLocks noChangeArrowheads="1"/>
          </p:cNvSpPr>
          <p:nvPr/>
        </p:nvSpPr>
        <p:spPr bwMode="auto">
          <a:xfrm>
            <a:off x="-36512" y="6984"/>
            <a:ext cx="8237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§5  </a:t>
            </a:r>
            <a:r>
              <a:rPr lang="zh-CN" altLang="en-US" b="1" dirty="0"/>
              <a:t>分段多项式插值  </a:t>
            </a:r>
            <a:r>
              <a:rPr lang="en-US" altLang="zh-CN" sz="2000" b="1" dirty="0">
                <a:solidFill>
                  <a:srgbClr val="008000"/>
                </a:solidFill>
              </a:rPr>
              <a:t>/* piecewise polynomial approximation */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74966"/>
              </p:ext>
            </p:extLst>
          </p:nvPr>
        </p:nvGraphicFramePr>
        <p:xfrm>
          <a:off x="1070741" y="1084944"/>
          <a:ext cx="67087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31640" progId="Equation.DSMT4">
                  <p:embed/>
                </p:oleObj>
              </mc:Choice>
              <mc:Fallback>
                <p:oleObj name="Equation" r:id="rId4" imgW="3009600" imgH="43164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41" y="1084944"/>
                        <a:ext cx="6708775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62973"/>
              </p:ext>
            </p:extLst>
          </p:nvPr>
        </p:nvGraphicFramePr>
        <p:xfrm>
          <a:off x="1915165" y="1930747"/>
          <a:ext cx="48148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58720" progId="Equation.DSMT4">
                  <p:embed/>
                </p:oleObj>
              </mc:Choice>
              <mc:Fallback>
                <p:oleObj name="Equation" r:id="rId6" imgW="1993680" imgH="55872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165" y="1930747"/>
                        <a:ext cx="4814888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0466"/>
              </p:ext>
            </p:extLst>
          </p:nvPr>
        </p:nvGraphicFramePr>
        <p:xfrm>
          <a:off x="2303748" y="2907160"/>
          <a:ext cx="4536504" cy="94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495000" progId="Equation.DSMT4">
                  <p:embed/>
                </p:oleObj>
              </mc:Choice>
              <mc:Fallback>
                <p:oleObj name="Equation" r:id="rId8" imgW="2577960" imgH="49500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2907160"/>
                        <a:ext cx="4536504" cy="9496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55576" y="3136831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插值余项</a:t>
            </a:r>
            <a:endParaRPr lang="en-GB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7F29CFF-F48C-41EC-9A9E-AA8ABE9831C8}"/>
              </a:ext>
            </a:extLst>
          </p:cNvPr>
          <p:cNvSpPr txBox="1"/>
          <p:nvPr/>
        </p:nvSpPr>
        <p:spPr>
          <a:xfrm>
            <a:off x="683568" y="679093"/>
            <a:ext cx="3741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GB" altLang="zh-CN" sz="24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0" lang="zh-CN" altLang="en-US" sz="24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56138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7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443929" y="4323596"/>
                <a:ext cx="6618287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dirty="0">
                        <a:latin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𝒙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为次数不超过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的代数多项式，即</a:t>
                </a:r>
              </a:p>
            </p:txBody>
          </p:sp>
        </mc:Choice>
        <mc:Fallback xmlns="">
          <p:sp>
            <p:nvSpPr>
              <p:cNvPr id="22" name="Rectangle 57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929" y="4323596"/>
                <a:ext cx="6618287" cy="685800"/>
              </a:xfrm>
              <a:prstGeom prst="rect">
                <a:avLst/>
              </a:prstGeom>
              <a:blipFill>
                <a:blip r:embed="rId4"/>
                <a:stretch>
                  <a:fillRect l="-1473" t="-97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67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6139745" y="4932287"/>
                <a:ext cx="2160240" cy="5310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为实数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.</a:t>
                </a:r>
                <a:endParaRPr lang="zh-CN" altLang="en-US" sz="24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6" name="Rectangle 67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9745" y="4932287"/>
                <a:ext cx="2160240" cy="531019"/>
              </a:xfrm>
              <a:prstGeom prst="rect">
                <a:avLst/>
              </a:prstGeom>
              <a:blipFill>
                <a:blip r:embed="rId5"/>
                <a:stretch>
                  <a:fillRect l="-4225" t="-12644" r="-1408" b="-137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8537"/>
              </p:ext>
            </p:extLst>
          </p:nvPr>
        </p:nvGraphicFramePr>
        <p:xfrm>
          <a:off x="2786063" y="4913313"/>
          <a:ext cx="3175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15640" progId="Equation.DSMT4">
                  <p:embed/>
                </p:oleObj>
              </mc:Choice>
              <mc:Fallback>
                <p:oleObj name="Equation" r:id="rId6" imgW="1562040" imgH="215640" progId="Equation.DSMT4">
                  <p:embed/>
                  <p:pic>
                    <p:nvPicPr>
                      <p:cNvPr id="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913313"/>
                        <a:ext cx="3175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3874" y="304973"/>
            <a:ext cx="57622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§1  </a:t>
            </a:r>
            <a:r>
              <a:rPr lang="zh-CN" altLang="en-US" b="1" dirty="0"/>
              <a:t>代数插值问题</a:t>
            </a:r>
            <a:r>
              <a:rPr lang="en-US" altLang="zh-CN" b="1" dirty="0">
                <a:solidFill>
                  <a:srgbClr val="0509BB"/>
                </a:solidFill>
              </a:rPr>
              <a:t>(</a:t>
            </a:r>
            <a:r>
              <a:rPr lang="zh-CN" altLang="en-US" b="1" dirty="0">
                <a:solidFill>
                  <a:srgbClr val="0509BB"/>
                </a:solidFill>
              </a:rPr>
              <a:t>多项式插值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1"/>
              <p:cNvSpPr txBox="1">
                <a:spLocks noChangeArrowheads="1"/>
              </p:cNvSpPr>
              <p:nvPr/>
            </p:nvSpPr>
            <p:spPr bwMode="auto">
              <a:xfrm>
                <a:off x="449798" y="1140504"/>
                <a:ext cx="785018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 已知函数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𝒚</m:t>
                    </m:r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r>
                      <a:rPr lang="en-US" altLang="zh-CN" sz="2400" i="1" dirty="0">
                        <a:latin typeface="Cambria Math"/>
                      </a:rPr>
                      <m:t>(</m:t>
                    </m:r>
                    <m:r>
                      <a:rPr lang="en-US" altLang="zh-CN" sz="2400" i="1" dirty="0">
                        <a:latin typeface="Cambria Math"/>
                      </a:rPr>
                      <m:t>𝒙</m:t>
                    </m:r>
                    <m:r>
                      <a:rPr lang="en-US" altLang="zh-CN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+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点上的函数值</a:t>
                </a:r>
              </a:p>
            </p:txBody>
          </p:sp>
        </mc:Choice>
        <mc:Fallback xmlns="">
          <p:sp>
            <p:nvSpPr>
              <p:cNvPr id="28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8" y="1140504"/>
                <a:ext cx="7850187" cy="461665"/>
              </a:xfrm>
              <a:prstGeom prst="rect">
                <a:avLst/>
              </a:prstGeom>
              <a:blipFill>
                <a:blip r:embed="rId8"/>
                <a:stretch>
                  <a:fillRect l="-311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443929" y="3121175"/>
            <a:ext cx="8177015" cy="494158"/>
            <a:chOff x="1219200" y="1833560"/>
            <a:chExt cx="8177015" cy="4941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63"/>
                <p:cNvSpPr>
                  <a:spLocks noChangeArrowheads="1"/>
                </p:cNvSpPr>
                <p:nvPr/>
              </p:nvSpPr>
              <p:spPr bwMode="auto">
                <a:xfrm>
                  <a:off x="1219200" y="1833560"/>
                  <a:ext cx="6910161" cy="465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lnSpc>
                      <a:spcPct val="11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anose="05000000000000000000" pitchFamily="2" charset="2"/>
                    <a:buNone/>
                  </a:pPr>
                  <a:r>
                    <a:rPr lang="zh-CN" altLang="en-US" sz="2400" b="1" dirty="0">
                      <a:ea typeface="宋体" panose="02010600030101010101" pitchFamily="2" charset="-122"/>
                    </a:rPr>
                    <a:t>存在一简单函数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altLang="zh-CN" sz="2400" b="1" dirty="0">
                      <a:ea typeface="宋体" panose="02010600030101010101" pitchFamily="2" charset="-122"/>
                    </a:rPr>
                    <a:t>,</a:t>
                  </a:r>
                  <a:r>
                    <a:rPr lang="zh-CN" altLang="en-US" sz="2400" b="1" dirty="0">
                      <a:ea typeface="宋体" panose="02010600030101010101" pitchFamily="2" charset="-122"/>
                    </a:rPr>
                    <a:t>使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dirty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latin typeface="Cambria Math"/>
                              <a:ea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b="1" i="1" dirty="0">
                              <a:latin typeface="Cambria Math"/>
                              <a:ea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dirty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𝒊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=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𝟎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,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𝟏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,⋯,</m:t>
                      </m:r>
                      <m:r>
                        <a:rPr lang="en-US" altLang="zh-CN" sz="2400" b="1" i="1" dirty="0"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altLang="zh-CN" sz="2400" b="1" i="1" dirty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zh-CN" altLang="en-US" sz="2400" dirty="0">
                      <a:ea typeface="宋体" panose="02010600030101010101" pitchFamily="2" charset="-122"/>
                    </a:rPr>
                    <a:t> </a:t>
                  </a:r>
                  <a:endParaRPr lang="zh-CN" altLang="en-US" sz="2400" b="1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3" name="Rectangle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9200" y="1833560"/>
                  <a:ext cx="6910161" cy="465448"/>
                </a:xfrm>
                <a:prstGeom prst="rect">
                  <a:avLst/>
                </a:prstGeom>
                <a:blipFill>
                  <a:blip r:embed="rId9"/>
                  <a:stretch>
                    <a:fillRect l="-1412" t="-13158" b="-315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文本框 35"/>
            <p:cNvSpPr txBox="1"/>
            <p:nvPr/>
          </p:nvSpPr>
          <p:spPr>
            <a:xfrm>
              <a:off x="8244667" y="1866053"/>
              <a:ext cx="11515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(5-1)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76488" y="5491086"/>
                <a:ext cx="7991939" cy="100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就称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dirty="0"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/>
                  <a:t>为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插值多项式</a:t>
                </a:r>
                <a:r>
                  <a:rPr lang="zh-CN" altLang="en-US" b="1" dirty="0"/>
                  <a:t>，相应的插值法称为代数插值（或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多项式插值）</a:t>
                </a:r>
                <a:r>
                  <a:rPr lang="zh-CN" altLang="en-US" b="1" dirty="0"/>
                  <a:t>。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88" y="5491086"/>
                <a:ext cx="7991939" cy="1000980"/>
              </a:xfrm>
              <a:prstGeom prst="rect">
                <a:avLst/>
              </a:prstGeom>
              <a:blipFill>
                <a:blip r:embed="rId10"/>
                <a:stretch>
                  <a:fillRect l="-1144" t="-610" b="-11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956909" y="0"/>
            <a:ext cx="3187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/>
              <a:t>§1  Polynomial  Interp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588734A8-7290-473A-BE3B-3D894BB1B4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7269666"/>
                  </p:ext>
                </p:extLst>
              </p:nvPr>
            </p:nvGraphicFramePr>
            <p:xfrm>
              <a:off x="1547664" y="1668307"/>
              <a:ext cx="6096000" cy="127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397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97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baseline="-36000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588734A8-7290-473A-BE3B-3D894BB1B4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7269666"/>
                  </p:ext>
                </p:extLst>
              </p:nvPr>
            </p:nvGraphicFramePr>
            <p:xfrm>
              <a:off x="1547664" y="1668307"/>
              <a:ext cx="6096000" cy="127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397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599" t="-9434" r="-502395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100599" t="-9434" r="-402395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200599" t="-9434" r="-302395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302410" t="-9434" r="-204217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500000" t="-9434" r="-2994" b="-1066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97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599" t="-110476" r="-502395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100599" t="-110476" r="-402395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200599" t="-110476" r="-302395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302410" t="-110476" r="-204217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11"/>
                          <a:stretch>
                            <a:fillRect l="-500000" t="-110476" r="-2994" b="-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2158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564449" y="624597"/>
            <a:ext cx="8077200" cy="431657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57353" name="Group 9"/>
          <p:cNvGrpSpPr>
            <a:grpSpLocks/>
          </p:cNvGrpSpPr>
          <p:nvPr/>
        </p:nvGrpSpPr>
        <p:grpSpPr bwMode="auto">
          <a:xfrm>
            <a:off x="539552" y="670792"/>
            <a:ext cx="8153400" cy="647700"/>
            <a:chOff x="288" y="576"/>
            <a:chExt cx="5136" cy="408"/>
          </a:xfrm>
        </p:grpSpPr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288" y="624"/>
              <a:ext cx="3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 dirty="0"/>
                <a:t>在</a:t>
              </a:r>
              <a:r>
                <a:rPr lang="en-US" altLang="zh-CN" sz="2000" b="1" dirty="0"/>
                <a:t>[</a:t>
              </a:r>
              <a:r>
                <a:rPr lang="en-US" altLang="zh-CN" sz="2000" b="1" dirty="0">
                  <a:sym typeface="Symbol" panose="05050102010706020507" pitchFamily="18" charset="2"/>
                </a:rPr>
                <a:t>5, 5</a:t>
              </a:r>
              <a:r>
                <a:rPr lang="en-US" altLang="zh-CN" sz="2000" b="1" dirty="0"/>
                <a:t>]</a:t>
              </a:r>
              <a:r>
                <a:rPr lang="zh-CN" altLang="en-US" sz="2400" b="1" dirty="0"/>
                <a:t>上考察                   的</a:t>
              </a:r>
              <a:r>
                <a:rPr lang="en-US" altLang="zh-CN" sz="2400" b="1" i="1" dirty="0"/>
                <a:t>L</a:t>
              </a:r>
              <a:r>
                <a:rPr lang="en-US" altLang="zh-CN" sz="2400" b="1" i="1" baseline="-25000" dirty="0"/>
                <a:t>n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</a:t>
              </a:r>
              <a:r>
                <a:rPr lang="zh-CN" altLang="en-US" sz="2400" b="1" dirty="0"/>
                <a:t>。取</a:t>
              </a:r>
            </a:p>
          </p:txBody>
        </p:sp>
        <p:graphicFrame>
          <p:nvGraphicFramePr>
            <p:cNvPr id="573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898444"/>
                </p:ext>
              </p:extLst>
            </p:nvPr>
          </p:nvGraphicFramePr>
          <p:xfrm>
            <a:off x="1920" y="576"/>
            <a:ext cx="91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440" imgH="393480" progId="Equation.3">
                    <p:embed/>
                  </p:oleObj>
                </mc:Choice>
                <mc:Fallback>
                  <p:oleObj name="Equation" r:id="rId2" imgW="901440" imgH="393480" progId="Equation.3">
                    <p:embed/>
                    <p:pic>
                      <p:nvPicPr>
                        <p:cNvPr id="573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76"/>
                          <a:ext cx="91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051698"/>
                </p:ext>
              </p:extLst>
            </p:nvPr>
          </p:nvGraphicFramePr>
          <p:xfrm>
            <a:off x="3840" y="624"/>
            <a:ext cx="15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65080" imgH="355320" progId="Equation.3">
                    <p:embed/>
                  </p:oleObj>
                </mc:Choice>
                <mc:Fallback>
                  <p:oleObj name="Equation" r:id="rId4" imgW="1765080" imgH="355320" progId="Equation.3">
                    <p:embed/>
                    <p:pic>
                      <p:nvPicPr>
                        <p:cNvPr id="573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24"/>
                          <a:ext cx="15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4" name="Group 10"/>
          <p:cNvGrpSpPr>
            <a:grpSpLocks/>
          </p:cNvGrpSpPr>
          <p:nvPr/>
        </p:nvGrpSpPr>
        <p:grpSpPr bwMode="auto">
          <a:xfrm>
            <a:off x="1133277" y="1147042"/>
            <a:ext cx="4470400" cy="3625850"/>
            <a:chOff x="1296" y="1216"/>
            <a:chExt cx="2816" cy="2284"/>
          </a:xfrm>
        </p:grpSpPr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>
              <a:off x="1296" y="1216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grpSp>
          <p:nvGrpSpPr>
            <p:cNvPr id="57356" name="Group 12"/>
            <p:cNvGrpSpPr>
              <a:grpSpLocks/>
            </p:cNvGrpSpPr>
            <p:nvPr/>
          </p:nvGrpSpPr>
          <p:grpSpPr bwMode="auto">
            <a:xfrm>
              <a:off x="1449" y="1313"/>
              <a:ext cx="5" cy="2045"/>
              <a:chOff x="1449" y="1313"/>
              <a:chExt cx="5" cy="2045"/>
            </a:xfrm>
          </p:grpSpPr>
          <p:sp>
            <p:nvSpPr>
              <p:cNvPr id="57357" name="Freeform 13"/>
              <p:cNvSpPr>
                <a:spLocks/>
              </p:cNvSpPr>
              <p:nvPr/>
            </p:nvSpPr>
            <p:spPr bwMode="auto">
              <a:xfrm>
                <a:off x="1449" y="3352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58" name="Freeform 14"/>
              <p:cNvSpPr>
                <a:spLocks/>
              </p:cNvSpPr>
              <p:nvPr/>
            </p:nvSpPr>
            <p:spPr bwMode="auto">
              <a:xfrm>
                <a:off x="1449" y="3341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59" name="Freeform 15"/>
              <p:cNvSpPr>
                <a:spLocks/>
              </p:cNvSpPr>
              <p:nvPr/>
            </p:nvSpPr>
            <p:spPr bwMode="auto">
              <a:xfrm>
                <a:off x="1449" y="3329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0" name="Freeform 16"/>
              <p:cNvSpPr>
                <a:spLocks/>
              </p:cNvSpPr>
              <p:nvPr/>
            </p:nvSpPr>
            <p:spPr bwMode="auto">
              <a:xfrm>
                <a:off x="1449" y="3318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1" name="Freeform 17"/>
              <p:cNvSpPr>
                <a:spLocks/>
              </p:cNvSpPr>
              <p:nvPr/>
            </p:nvSpPr>
            <p:spPr bwMode="auto">
              <a:xfrm>
                <a:off x="1449" y="3306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2" name="Freeform 18"/>
              <p:cNvSpPr>
                <a:spLocks/>
              </p:cNvSpPr>
              <p:nvPr/>
            </p:nvSpPr>
            <p:spPr bwMode="auto">
              <a:xfrm>
                <a:off x="1449" y="3295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3" name="Freeform 19"/>
              <p:cNvSpPr>
                <a:spLocks/>
              </p:cNvSpPr>
              <p:nvPr/>
            </p:nvSpPr>
            <p:spPr bwMode="auto">
              <a:xfrm>
                <a:off x="1449" y="3283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4" name="Freeform 20"/>
              <p:cNvSpPr>
                <a:spLocks/>
              </p:cNvSpPr>
              <p:nvPr/>
            </p:nvSpPr>
            <p:spPr bwMode="auto">
              <a:xfrm>
                <a:off x="1449" y="3272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5" name="Freeform 21"/>
              <p:cNvSpPr>
                <a:spLocks/>
              </p:cNvSpPr>
              <p:nvPr/>
            </p:nvSpPr>
            <p:spPr bwMode="auto">
              <a:xfrm>
                <a:off x="1449" y="3260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6" name="Freeform 22"/>
              <p:cNvSpPr>
                <a:spLocks/>
              </p:cNvSpPr>
              <p:nvPr/>
            </p:nvSpPr>
            <p:spPr bwMode="auto">
              <a:xfrm>
                <a:off x="1449" y="3249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7" name="Freeform 23"/>
              <p:cNvSpPr>
                <a:spLocks/>
              </p:cNvSpPr>
              <p:nvPr/>
            </p:nvSpPr>
            <p:spPr bwMode="auto">
              <a:xfrm>
                <a:off x="1449" y="3237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8" name="Freeform 24"/>
              <p:cNvSpPr>
                <a:spLocks/>
              </p:cNvSpPr>
              <p:nvPr/>
            </p:nvSpPr>
            <p:spPr bwMode="auto">
              <a:xfrm>
                <a:off x="1449" y="3225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69" name="Freeform 25"/>
              <p:cNvSpPr>
                <a:spLocks/>
              </p:cNvSpPr>
              <p:nvPr/>
            </p:nvSpPr>
            <p:spPr bwMode="auto">
              <a:xfrm>
                <a:off x="1449" y="3214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0" name="Freeform 26"/>
              <p:cNvSpPr>
                <a:spLocks/>
              </p:cNvSpPr>
              <p:nvPr/>
            </p:nvSpPr>
            <p:spPr bwMode="auto">
              <a:xfrm>
                <a:off x="1449" y="3202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1" name="Freeform 27"/>
              <p:cNvSpPr>
                <a:spLocks/>
              </p:cNvSpPr>
              <p:nvPr/>
            </p:nvSpPr>
            <p:spPr bwMode="auto">
              <a:xfrm>
                <a:off x="1449" y="319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2" name="Freeform 28"/>
              <p:cNvSpPr>
                <a:spLocks/>
              </p:cNvSpPr>
              <p:nvPr/>
            </p:nvSpPr>
            <p:spPr bwMode="auto">
              <a:xfrm>
                <a:off x="1449" y="317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3" name="Freeform 29"/>
              <p:cNvSpPr>
                <a:spLocks/>
              </p:cNvSpPr>
              <p:nvPr/>
            </p:nvSpPr>
            <p:spPr bwMode="auto">
              <a:xfrm>
                <a:off x="1449" y="3168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4" name="Freeform 30"/>
              <p:cNvSpPr>
                <a:spLocks/>
              </p:cNvSpPr>
              <p:nvPr/>
            </p:nvSpPr>
            <p:spPr bwMode="auto">
              <a:xfrm>
                <a:off x="1449" y="3156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5" name="Freeform 31"/>
              <p:cNvSpPr>
                <a:spLocks/>
              </p:cNvSpPr>
              <p:nvPr/>
            </p:nvSpPr>
            <p:spPr bwMode="auto">
              <a:xfrm>
                <a:off x="1449" y="3145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6" name="Freeform 32"/>
              <p:cNvSpPr>
                <a:spLocks/>
              </p:cNvSpPr>
              <p:nvPr/>
            </p:nvSpPr>
            <p:spPr bwMode="auto">
              <a:xfrm>
                <a:off x="1449" y="313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7" name="Freeform 33"/>
              <p:cNvSpPr>
                <a:spLocks/>
              </p:cNvSpPr>
              <p:nvPr/>
            </p:nvSpPr>
            <p:spPr bwMode="auto">
              <a:xfrm>
                <a:off x="1449" y="312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8" name="Freeform 34"/>
              <p:cNvSpPr>
                <a:spLocks/>
              </p:cNvSpPr>
              <p:nvPr/>
            </p:nvSpPr>
            <p:spPr bwMode="auto">
              <a:xfrm>
                <a:off x="1449" y="311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79" name="Freeform 35"/>
              <p:cNvSpPr>
                <a:spLocks/>
              </p:cNvSpPr>
              <p:nvPr/>
            </p:nvSpPr>
            <p:spPr bwMode="auto">
              <a:xfrm>
                <a:off x="1449" y="309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0" name="Freeform 36"/>
              <p:cNvSpPr>
                <a:spLocks/>
              </p:cNvSpPr>
              <p:nvPr/>
            </p:nvSpPr>
            <p:spPr bwMode="auto">
              <a:xfrm>
                <a:off x="1449" y="3087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1" name="Freeform 37"/>
              <p:cNvSpPr>
                <a:spLocks/>
              </p:cNvSpPr>
              <p:nvPr/>
            </p:nvSpPr>
            <p:spPr bwMode="auto">
              <a:xfrm>
                <a:off x="1449" y="3076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2" name="Freeform 38"/>
              <p:cNvSpPr>
                <a:spLocks/>
              </p:cNvSpPr>
              <p:nvPr/>
            </p:nvSpPr>
            <p:spPr bwMode="auto">
              <a:xfrm>
                <a:off x="1449" y="3064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3" name="Freeform 39"/>
              <p:cNvSpPr>
                <a:spLocks/>
              </p:cNvSpPr>
              <p:nvPr/>
            </p:nvSpPr>
            <p:spPr bwMode="auto">
              <a:xfrm>
                <a:off x="1449" y="3053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4" name="Freeform 40"/>
              <p:cNvSpPr>
                <a:spLocks/>
              </p:cNvSpPr>
              <p:nvPr/>
            </p:nvSpPr>
            <p:spPr bwMode="auto">
              <a:xfrm>
                <a:off x="1449" y="3041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5" name="Freeform 41"/>
              <p:cNvSpPr>
                <a:spLocks/>
              </p:cNvSpPr>
              <p:nvPr/>
            </p:nvSpPr>
            <p:spPr bwMode="auto">
              <a:xfrm>
                <a:off x="1449" y="3030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6" name="Freeform 42"/>
              <p:cNvSpPr>
                <a:spLocks/>
              </p:cNvSpPr>
              <p:nvPr/>
            </p:nvSpPr>
            <p:spPr bwMode="auto">
              <a:xfrm>
                <a:off x="1449" y="3018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7" name="Freeform 43"/>
              <p:cNvSpPr>
                <a:spLocks/>
              </p:cNvSpPr>
              <p:nvPr/>
            </p:nvSpPr>
            <p:spPr bwMode="auto">
              <a:xfrm>
                <a:off x="1449" y="3007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8" name="Freeform 44"/>
              <p:cNvSpPr>
                <a:spLocks/>
              </p:cNvSpPr>
              <p:nvPr/>
            </p:nvSpPr>
            <p:spPr bwMode="auto">
              <a:xfrm>
                <a:off x="1449" y="2995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89" name="Freeform 45"/>
              <p:cNvSpPr>
                <a:spLocks/>
              </p:cNvSpPr>
              <p:nvPr/>
            </p:nvSpPr>
            <p:spPr bwMode="auto">
              <a:xfrm>
                <a:off x="1449" y="2984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0" name="Freeform 46"/>
              <p:cNvSpPr>
                <a:spLocks/>
              </p:cNvSpPr>
              <p:nvPr/>
            </p:nvSpPr>
            <p:spPr bwMode="auto">
              <a:xfrm>
                <a:off x="1449" y="2972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1" name="Freeform 47"/>
              <p:cNvSpPr>
                <a:spLocks/>
              </p:cNvSpPr>
              <p:nvPr/>
            </p:nvSpPr>
            <p:spPr bwMode="auto">
              <a:xfrm>
                <a:off x="1449" y="2961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2" name="Freeform 48"/>
              <p:cNvSpPr>
                <a:spLocks/>
              </p:cNvSpPr>
              <p:nvPr/>
            </p:nvSpPr>
            <p:spPr bwMode="auto">
              <a:xfrm>
                <a:off x="1449" y="2949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3" name="Freeform 49"/>
              <p:cNvSpPr>
                <a:spLocks/>
              </p:cNvSpPr>
              <p:nvPr/>
            </p:nvSpPr>
            <p:spPr bwMode="auto">
              <a:xfrm>
                <a:off x="1449" y="2937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4" name="Freeform 50"/>
              <p:cNvSpPr>
                <a:spLocks/>
              </p:cNvSpPr>
              <p:nvPr/>
            </p:nvSpPr>
            <p:spPr bwMode="auto">
              <a:xfrm>
                <a:off x="1449" y="2926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5" name="Freeform 51"/>
              <p:cNvSpPr>
                <a:spLocks/>
              </p:cNvSpPr>
              <p:nvPr/>
            </p:nvSpPr>
            <p:spPr bwMode="auto">
              <a:xfrm>
                <a:off x="1449" y="2914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6" name="Freeform 52"/>
              <p:cNvSpPr>
                <a:spLocks/>
              </p:cNvSpPr>
              <p:nvPr/>
            </p:nvSpPr>
            <p:spPr bwMode="auto">
              <a:xfrm>
                <a:off x="1449" y="2903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7" name="Freeform 53"/>
              <p:cNvSpPr>
                <a:spLocks/>
              </p:cNvSpPr>
              <p:nvPr/>
            </p:nvSpPr>
            <p:spPr bwMode="auto">
              <a:xfrm>
                <a:off x="1449" y="289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8" name="Freeform 54"/>
              <p:cNvSpPr>
                <a:spLocks/>
              </p:cNvSpPr>
              <p:nvPr/>
            </p:nvSpPr>
            <p:spPr bwMode="auto">
              <a:xfrm>
                <a:off x="1449" y="288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399" name="Freeform 55"/>
              <p:cNvSpPr>
                <a:spLocks/>
              </p:cNvSpPr>
              <p:nvPr/>
            </p:nvSpPr>
            <p:spPr bwMode="auto">
              <a:xfrm>
                <a:off x="1449" y="2868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0" name="Freeform 56"/>
              <p:cNvSpPr>
                <a:spLocks/>
              </p:cNvSpPr>
              <p:nvPr/>
            </p:nvSpPr>
            <p:spPr bwMode="auto">
              <a:xfrm>
                <a:off x="1449" y="2857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1" name="Freeform 57"/>
              <p:cNvSpPr>
                <a:spLocks/>
              </p:cNvSpPr>
              <p:nvPr/>
            </p:nvSpPr>
            <p:spPr bwMode="auto">
              <a:xfrm>
                <a:off x="1449" y="2845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2" name="Freeform 58"/>
              <p:cNvSpPr>
                <a:spLocks/>
              </p:cNvSpPr>
              <p:nvPr/>
            </p:nvSpPr>
            <p:spPr bwMode="auto">
              <a:xfrm>
                <a:off x="1449" y="2834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3" name="Freeform 59"/>
              <p:cNvSpPr>
                <a:spLocks/>
              </p:cNvSpPr>
              <p:nvPr/>
            </p:nvSpPr>
            <p:spPr bwMode="auto">
              <a:xfrm>
                <a:off x="1449" y="282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4" name="Freeform 60"/>
              <p:cNvSpPr>
                <a:spLocks/>
              </p:cNvSpPr>
              <p:nvPr/>
            </p:nvSpPr>
            <p:spPr bwMode="auto">
              <a:xfrm>
                <a:off x="1449" y="281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5" name="Freeform 61"/>
              <p:cNvSpPr>
                <a:spLocks/>
              </p:cNvSpPr>
              <p:nvPr/>
            </p:nvSpPr>
            <p:spPr bwMode="auto">
              <a:xfrm>
                <a:off x="1449" y="279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6" name="Freeform 62"/>
              <p:cNvSpPr>
                <a:spLocks/>
              </p:cNvSpPr>
              <p:nvPr/>
            </p:nvSpPr>
            <p:spPr bwMode="auto">
              <a:xfrm>
                <a:off x="1449" y="2788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7" name="Freeform 63"/>
              <p:cNvSpPr>
                <a:spLocks/>
              </p:cNvSpPr>
              <p:nvPr/>
            </p:nvSpPr>
            <p:spPr bwMode="auto">
              <a:xfrm>
                <a:off x="1449" y="2776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8" name="Freeform 64"/>
              <p:cNvSpPr>
                <a:spLocks/>
              </p:cNvSpPr>
              <p:nvPr/>
            </p:nvSpPr>
            <p:spPr bwMode="auto">
              <a:xfrm>
                <a:off x="1449" y="2765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09" name="Freeform 65"/>
              <p:cNvSpPr>
                <a:spLocks/>
              </p:cNvSpPr>
              <p:nvPr/>
            </p:nvSpPr>
            <p:spPr bwMode="auto">
              <a:xfrm>
                <a:off x="1449" y="2753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0" name="Freeform 66"/>
              <p:cNvSpPr>
                <a:spLocks/>
              </p:cNvSpPr>
              <p:nvPr/>
            </p:nvSpPr>
            <p:spPr bwMode="auto">
              <a:xfrm>
                <a:off x="1449" y="2742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1" name="Freeform 67"/>
              <p:cNvSpPr>
                <a:spLocks/>
              </p:cNvSpPr>
              <p:nvPr/>
            </p:nvSpPr>
            <p:spPr bwMode="auto">
              <a:xfrm>
                <a:off x="1449" y="2730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2" name="Freeform 68"/>
              <p:cNvSpPr>
                <a:spLocks/>
              </p:cNvSpPr>
              <p:nvPr/>
            </p:nvSpPr>
            <p:spPr bwMode="auto">
              <a:xfrm>
                <a:off x="1449" y="2719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3" name="Freeform 69"/>
              <p:cNvSpPr>
                <a:spLocks/>
              </p:cNvSpPr>
              <p:nvPr/>
            </p:nvSpPr>
            <p:spPr bwMode="auto">
              <a:xfrm>
                <a:off x="1449" y="2707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4" name="Freeform 70"/>
              <p:cNvSpPr>
                <a:spLocks/>
              </p:cNvSpPr>
              <p:nvPr/>
            </p:nvSpPr>
            <p:spPr bwMode="auto">
              <a:xfrm>
                <a:off x="1449" y="2696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5" name="Freeform 71"/>
              <p:cNvSpPr>
                <a:spLocks/>
              </p:cNvSpPr>
              <p:nvPr/>
            </p:nvSpPr>
            <p:spPr bwMode="auto">
              <a:xfrm>
                <a:off x="1449" y="2684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6" name="Freeform 72"/>
              <p:cNvSpPr>
                <a:spLocks/>
              </p:cNvSpPr>
              <p:nvPr/>
            </p:nvSpPr>
            <p:spPr bwMode="auto">
              <a:xfrm>
                <a:off x="1449" y="2673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7" name="Freeform 73"/>
              <p:cNvSpPr>
                <a:spLocks/>
              </p:cNvSpPr>
              <p:nvPr/>
            </p:nvSpPr>
            <p:spPr bwMode="auto">
              <a:xfrm>
                <a:off x="1449" y="2661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8" name="Freeform 74"/>
              <p:cNvSpPr>
                <a:spLocks/>
              </p:cNvSpPr>
              <p:nvPr/>
            </p:nvSpPr>
            <p:spPr bwMode="auto">
              <a:xfrm>
                <a:off x="1449" y="2650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19" name="Freeform 75"/>
              <p:cNvSpPr>
                <a:spLocks/>
              </p:cNvSpPr>
              <p:nvPr/>
            </p:nvSpPr>
            <p:spPr bwMode="auto">
              <a:xfrm>
                <a:off x="1449" y="2638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0" name="Freeform 76"/>
              <p:cNvSpPr>
                <a:spLocks/>
              </p:cNvSpPr>
              <p:nvPr/>
            </p:nvSpPr>
            <p:spPr bwMode="auto">
              <a:xfrm>
                <a:off x="1449" y="2626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1" name="Freeform 77"/>
              <p:cNvSpPr>
                <a:spLocks/>
              </p:cNvSpPr>
              <p:nvPr/>
            </p:nvSpPr>
            <p:spPr bwMode="auto">
              <a:xfrm>
                <a:off x="1449" y="2615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2" name="Freeform 78"/>
              <p:cNvSpPr>
                <a:spLocks/>
              </p:cNvSpPr>
              <p:nvPr/>
            </p:nvSpPr>
            <p:spPr bwMode="auto">
              <a:xfrm>
                <a:off x="1449" y="2603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3" name="Freeform 79"/>
              <p:cNvSpPr>
                <a:spLocks/>
              </p:cNvSpPr>
              <p:nvPr/>
            </p:nvSpPr>
            <p:spPr bwMode="auto">
              <a:xfrm>
                <a:off x="1449" y="259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4" name="Freeform 80"/>
              <p:cNvSpPr>
                <a:spLocks/>
              </p:cNvSpPr>
              <p:nvPr/>
            </p:nvSpPr>
            <p:spPr bwMode="auto">
              <a:xfrm>
                <a:off x="1449" y="258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5" name="Freeform 81"/>
              <p:cNvSpPr>
                <a:spLocks/>
              </p:cNvSpPr>
              <p:nvPr/>
            </p:nvSpPr>
            <p:spPr bwMode="auto">
              <a:xfrm>
                <a:off x="1449" y="256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6" name="Freeform 82"/>
              <p:cNvSpPr>
                <a:spLocks/>
              </p:cNvSpPr>
              <p:nvPr/>
            </p:nvSpPr>
            <p:spPr bwMode="auto">
              <a:xfrm>
                <a:off x="1449" y="2557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7" name="Freeform 83"/>
              <p:cNvSpPr>
                <a:spLocks/>
              </p:cNvSpPr>
              <p:nvPr/>
            </p:nvSpPr>
            <p:spPr bwMode="auto">
              <a:xfrm>
                <a:off x="1449" y="2546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8" name="Freeform 84"/>
              <p:cNvSpPr>
                <a:spLocks/>
              </p:cNvSpPr>
              <p:nvPr/>
            </p:nvSpPr>
            <p:spPr bwMode="auto">
              <a:xfrm>
                <a:off x="1449" y="2534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29" name="Freeform 85"/>
              <p:cNvSpPr>
                <a:spLocks/>
              </p:cNvSpPr>
              <p:nvPr/>
            </p:nvSpPr>
            <p:spPr bwMode="auto">
              <a:xfrm>
                <a:off x="1449" y="252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0" name="Freeform 86"/>
              <p:cNvSpPr>
                <a:spLocks/>
              </p:cNvSpPr>
              <p:nvPr/>
            </p:nvSpPr>
            <p:spPr bwMode="auto">
              <a:xfrm>
                <a:off x="1449" y="251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1" name="Freeform 87"/>
              <p:cNvSpPr>
                <a:spLocks/>
              </p:cNvSpPr>
              <p:nvPr/>
            </p:nvSpPr>
            <p:spPr bwMode="auto">
              <a:xfrm>
                <a:off x="1449" y="250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2" name="Freeform 88"/>
              <p:cNvSpPr>
                <a:spLocks/>
              </p:cNvSpPr>
              <p:nvPr/>
            </p:nvSpPr>
            <p:spPr bwMode="auto">
              <a:xfrm>
                <a:off x="1449" y="2488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3" name="Freeform 89"/>
              <p:cNvSpPr>
                <a:spLocks/>
              </p:cNvSpPr>
              <p:nvPr/>
            </p:nvSpPr>
            <p:spPr bwMode="auto">
              <a:xfrm>
                <a:off x="1449" y="2477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4" name="Freeform 90"/>
              <p:cNvSpPr>
                <a:spLocks/>
              </p:cNvSpPr>
              <p:nvPr/>
            </p:nvSpPr>
            <p:spPr bwMode="auto">
              <a:xfrm>
                <a:off x="1449" y="2465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5" name="Freeform 91"/>
              <p:cNvSpPr>
                <a:spLocks/>
              </p:cNvSpPr>
              <p:nvPr/>
            </p:nvSpPr>
            <p:spPr bwMode="auto">
              <a:xfrm>
                <a:off x="1449" y="2454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6" name="Freeform 92"/>
              <p:cNvSpPr>
                <a:spLocks/>
              </p:cNvSpPr>
              <p:nvPr/>
            </p:nvSpPr>
            <p:spPr bwMode="auto">
              <a:xfrm>
                <a:off x="1449" y="2442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7" name="Freeform 93"/>
              <p:cNvSpPr>
                <a:spLocks/>
              </p:cNvSpPr>
              <p:nvPr/>
            </p:nvSpPr>
            <p:spPr bwMode="auto">
              <a:xfrm>
                <a:off x="1449" y="2431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8" name="Freeform 94"/>
              <p:cNvSpPr>
                <a:spLocks/>
              </p:cNvSpPr>
              <p:nvPr/>
            </p:nvSpPr>
            <p:spPr bwMode="auto">
              <a:xfrm>
                <a:off x="1449" y="2419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39" name="Freeform 95"/>
              <p:cNvSpPr>
                <a:spLocks/>
              </p:cNvSpPr>
              <p:nvPr/>
            </p:nvSpPr>
            <p:spPr bwMode="auto">
              <a:xfrm>
                <a:off x="1449" y="2408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0" name="Freeform 96"/>
              <p:cNvSpPr>
                <a:spLocks/>
              </p:cNvSpPr>
              <p:nvPr/>
            </p:nvSpPr>
            <p:spPr bwMode="auto">
              <a:xfrm>
                <a:off x="1449" y="2396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1" name="Freeform 97"/>
              <p:cNvSpPr>
                <a:spLocks/>
              </p:cNvSpPr>
              <p:nvPr/>
            </p:nvSpPr>
            <p:spPr bwMode="auto">
              <a:xfrm>
                <a:off x="1449" y="2385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2" name="Freeform 98"/>
              <p:cNvSpPr>
                <a:spLocks/>
              </p:cNvSpPr>
              <p:nvPr/>
            </p:nvSpPr>
            <p:spPr bwMode="auto">
              <a:xfrm>
                <a:off x="1449" y="2373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3" name="Freeform 99"/>
              <p:cNvSpPr>
                <a:spLocks/>
              </p:cNvSpPr>
              <p:nvPr/>
            </p:nvSpPr>
            <p:spPr bwMode="auto">
              <a:xfrm>
                <a:off x="1449" y="2362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4" name="Freeform 100"/>
              <p:cNvSpPr>
                <a:spLocks/>
              </p:cNvSpPr>
              <p:nvPr/>
            </p:nvSpPr>
            <p:spPr bwMode="auto">
              <a:xfrm>
                <a:off x="1449" y="2350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5" name="Freeform 101"/>
              <p:cNvSpPr>
                <a:spLocks/>
              </p:cNvSpPr>
              <p:nvPr/>
            </p:nvSpPr>
            <p:spPr bwMode="auto">
              <a:xfrm>
                <a:off x="1449" y="2338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6" name="Freeform 102"/>
              <p:cNvSpPr>
                <a:spLocks/>
              </p:cNvSpPr>
              <p:nvPr/>
            </p:nvSpPr>
            <p:spPr bwMode="auto">
              <a:xfrm>
                <a:off x="1449" y="2327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7" name="Freeform 103"/>
              <p:cNvSpPr>
                <a:spLocks/>
              </p:cNvSpPr>
              <p:nvPr/>
            </p:nvSpPr>
            <p:spPr bwMode="auto">
              <a:xfrm>
                <a:off x="1449" y="2315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8" name="Freeform 104"/>
              <p:cNvSpPr>
                <a:spLocks/>
              </p:cNvSpPr>
              <p:nvPr/>
            </p:nvSpPr>
            <p:spPr bwMode="auto">
              <a:xfrm>
                <a:off x="1449" y="2304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49" name="Freeform 105"/>
              <p:cNvSpPr>
                <a:spLocks/>
              </p:cNvSpPr>
              <p:nvPr/>
            </p:nvSpPr>
            <p:spPr bwMode="auto">
              <a:xfrm>
                <a:off x="1449" y="229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0" name="Freeform 106"/>
              <p:cNvSpPr>
                <a:spLocks/>
              </p:cNvSpPr>
              <p:nvPr/>
            </p:nvSpPr>
            <p:spPr bwMode="auto">
              <a:xfrm>
                <a:off x="1449" y="228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1" name="Freeform 107"/>
              <p:cNvSpPr>
                <a:spLocks/>
              </p:cNvSpPr>
              <p:nvPr/>
            </p:nvSpPr>
            <p:spPr bwMode="auto">
              <a:xfrm>
                <a:off x="1449" y="226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2" name="Freeform 108"/>
              <p:cNvSpPr>
                <a:spLocks/>
              </p:cNvSpPr>
              <p:nvPr/>
            </p:nvSpPr>
            <p:spPr bwMode="auto">
              <a:xfrm>
                <a:off x="1449" y="2258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3" name="Freeform 109"/>
              <p:cNvSpPr>
                <a:spLocks/>
              </p:cNvSpPr>
              <p:nvPr/>
            </p:nvSpPr>
            <p:spPr bwMode="auto">
              <a:xfrm>
                <a:off x="1449" y="2246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4" name="Freeform 110"/>
              <p:cNvSpPr>
                <a:spLocks/>
              </p:cNvSpPr>
              <p:nvPr/>
            </p:nvSpPr>
            <p:spPr bwMode="auto">
              <a:xfrm>
                <a:off x="1449" y="2235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5" name="Freeform 111"/>
              <p:cNvSpPr>
                <a:spLocks/>
              </p:cNvSpPr>
              <p:nvPr/>
            </p:nvSpPr>
            <p:spPr bwMode="auto">
              <a:xfrm>
                <a:off x="1449" y="222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6" name="Freeform 112"/>
              <p:cNvSpPr>
                <a:spLocks/>
              </p:cNvSpPr>
              <p:nvPr/>
            </p:nvSpPr>
            <p:spPr bwMode="auto">
              <a:xfrm>
                <a:off x="1449" y="221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7" name="Freeform 113"/>
              <p:cNvSpPr>
                <a:spLocks/>
              </p:cNvSpPr>
              <p:nvPr/>
            </p:nvSpPr>
            <p:spPr bwMode="auto">
              <a:xfrm>
                <a:off x="1449" y="220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8" name="Freeform 114"/>
              <p:cNvSpPr>
                <a:spLocks/>
              </p:cNvSpPr>
              <p:nvPr/>
            </p:nvSpPr>
            <p:spPr bwMode="auto">
              <a:xfrm>
                <a:off x="1449" y="2189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59" name="Freeform 115"/>
              <p:cNvSpPr>
                <a:spLocks/>
              </p:cNvSpPr>
              <p:nvPr/>
            </p:nvSpPr>
            <p:spPr bwMode="auto">
              <a:xfrm>
                <a:off x="1449" y="2177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0" name="Freeform 116"/>
              <p:cNvSpPr>
                <a:spLocks/>
              </p:cNvSpPr>
              <p:nvPr/>
            </p:nvSpPr>
            <p:spPr bwMode="auto">
              <a:xfrm>
                <a:off x="1449" y="2166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1" name="Freeform 117"/>
              <p:cNvSpPr>
                <a:spLocks/>
              </p:cNvSpPr>
              <p:nvPr/>
            </p:nvSpPr>
            <p:spPr bwMode="auto">
              <a:xfrm>
                <a:off x="1449" y="2154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2" name="Freeform 118"/>
              <p:cNvSpPr>
                <a:spLocks/>
              </p:cNvSpPr>
              <p:nvPr/>
            </p:nvSpPr>
            <p:spPr bwMode="auto">
              <a:xfrm>
                <a:off x="1449" y="2143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3" name="Freeform 119"/>
              <p:cNvSpPr>
                <a:spLocks/>
              </p:cNvSpPr>
              <p:nvPr/>
            </p:nvSpPr>
            <p:spPr bwMode="auto">
              <a:xfrm>
                <a:off x="1449" y="2131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4" name="Freeform 120"/>
              <p:cNvSpPr>
                <a:spLocks/>
              </p:cNvSpPr>
              <p:nvPr/>
            </p:nvSpPr>
            <p:spPr bwMode="auto">
              <a:xfrm>
                <a:off x="1449" y="2120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5" name="Freeform 121"/>
              <p:cNvSpPr>
                <a:spLocks/>
              </p:cNvSpPr>
              <p:nvPr/>
            </p:nvSpPr>
            <p:spPr bwMode="auto">
              <a:xfrm>
                <a:off x="1449" y="2108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6" name="Freeform 122"/>
              <p:cNvSpPr>
                <a:spLocks/>
              </p:cNvSpPr>
              <p:nvPr/>
            </p:nvSpPr>
            <p:spPr bwMode="auto">
              <a:xfrm>
                <a:off x="1449" y="2097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7" name="Freeform 123"/>
              <p:cNvSpPr>
                <a:spLocks/>
              </p:cNvSpPr>
              <p:nvPr/>
            </p:nvSpPr>
            <p:spPr bwMode="auto">
              <a:xfrm>
                <a:off x="1449" y="2085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8" name="Freeform 124"/>
              <p:cNvSpPr>
                <a:spLocks/>
              </p:cNvSpPr>
              <p:nvPr/>
            </p:nvSpPr>
            <p:spPr bwMode="auto">
              <a:xfrm>
                <a:off x="1449" y="2074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69" name="Freeform 125"/>
              <p:cNvSpPr>
                <a:spLocks/>
              </p:cNvSpPr>
              <p:nvPr/>
            </p:nvSpPr>
            <p:spPr bwMode="auto">
              <a:xfrm>
                <a:off x="1449" y="2062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0" name="Freeform 126"/>
              <p:cNvSpPr>
                <a:spLocks/>
              </p:cNvSpPr>
              <p:nvPr/>
            </p:nvSpPr>
            <p:spPr bwMode="auto">
              <a:xfrm>
                <a:off x="1449" y="2051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1" name="Freeform 127"/>
              <p:cNvSpPr>
                <a:spLocks/>
              </p:cNvSpPr>
              <p:nvPr/>
            </p:nvSpPr>
            <p:spPr bwMode="auto">
              <a:xfrm>
                <a:off x="1449" y="2039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2" name="Freeform 128"/>
              <p:cNvSpPr>
                <a:spLocks/>
              </p:cNvSpPr>
              <p:nvPr/>
            </p:nvSpPr>
            <p:spPr bwMode="auto">
              <a:xfrm>
                <a:off x="1449" y="2027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3" name="Freeform 129"/>
              <p:cNvSpPr>
                <a:spLocks/>
              </p:cNvSpPr>
              <p:nvPr/>
            </p:nvSpPr>
            <p:spPr bwMode="auto">
              <a:xfrm>
                <a:off x="1449" y="2016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4" name="Freeform 130"/>
              <p:cNvSpPr>
                <a:spLocks/>
              </p:cNvSpPr>
              <p:nvPr/>
            </p:nvSpPr>
            <p:spPr bwMode="auto">
              <a:xfrm>
                <a:off x="1449" y="2004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5" name="Freeform 131"/>
              <p:cNvSpPr>
                <a:spLocks/>
              </p:cNvSpPr>
              <p:nvPr/>
            </p:nvSpPr>
            <p:spPr bwMode="auto">
              <a:xfrm>
                <a:off x="1449" y="199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6" name="Freeform 132"/>
              <p:cNvSpPr>
                <a:spLocks/>
              </p:cNvSpPr>
              <p:nvPr/>
            </p:nvSpPr>
            <p:spPr bwMode="auto">
              <a:xfrm>
                <a:off x="1449" y="198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7" name="Freeform 133"/>
              <p:cNvSpPr>
                <a:spLocks/>
              </p:cNvSpPr>
              <p:nvPr/>
            </p:nvSpPr>
            <p:spPr bwMode="auto">
              <a:xfrm>
                <a:off x="1449" y="197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8" name="Freeform 134"/>
              <p:cNvSpPr>
                <a:spLocks/>
              </p:cNvSpPr>
              <p:nvPr/>
            </p:nvSpPr>
            <p:spPr bwMode="auto">
              <a:xfrm>
                <a:off x="1449" y="1958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79" name="Freeform 135"/>
              <p:cNvSpPr>
                <a:spLocks/>
              </p:cNvSpPr>
              <p:nvPr/>
            </p:nvSpPr>
            <p:spPr bwMode="auto">
              <a:xfrm>
                <a:off x="1449" y="1947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0" name="Freeform 136"/>
              <p:cNvSpPr>
                <a:spLocks/>
              </p:cNvSpPr>
              <p:nvPr/>
            </p:nvSpPr>
            <p:spPr bwMode="auto">
              <a:xfrm>
                <a:off x="1449" y="1935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1" name="Freeform 137"/>
              <p:cNvSpPr>
                <a:spLocks/>
              </p:cNvSpPr>
              <p:nvPr/>
            </p:nvSpPr>
            <p:spPr bwMode="auto">
              <a:xfrm>
                <a:off x="1449" y="1924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2" name="Freeform 138"/>
              <p:cNvSpPr>
                <a:spLocks/>
              </p:cNvSpPr>
              <p:nvPr/>
            </p:nvSpPr>
            <p:spPr bwMode="auto">
              <a:xfrm>
                <a:off x="1449" y="191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3" name="Freeform 139"/>
              <p:cNvSpPr>
                <a:spLocks/>
              </p:cNvSpPr>
              <p:nvPr/>
            </p:nvSpPr>
            <p:spPr bwMode="auto">
              <a:xfrm>
                <a:off x="1449" y="190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4" name="Freeform 140"/>
              <p:cNvSpPr>
                <a:spLocks/>
              </p:cNvSpPr>
              <p:nvPr/>
            </p:nvSpPr>
            <p:spPr bwMode="auto">
              <a:xfrm>
                <a:off x="1449" y="1889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5" name="Freeform 141"/>
              <p:cNvSpPr>
                <a:spLocks/>
              </p:cNvSpPr>
              <p:nvPr/>
            </p:nvSpPr>
            <p:spPr bwMode="auto">
              <a:xfrm>
                <a:off x="1449" y="1878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6" name="Freeform 142"/>
              <p:cNvSpPr>
                <a:spLocks/>
              </p:cNvSpPr>
              <p:nvPr/>
            </p:nvSpPr>
            <p:spPr bwMode="auto">
              <a:xfrm>
                <a:off x="1449" y="1866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7" name="Freeform 143"/>
              <p:cNvSpPr>
                <a:spLocks/>
              </p:cNvSpPr>
              <p:nvPr/>
            </p:nvSpPr>
            <p:spPr bwMode="auto">
              <a:xfrm>
                <a:off x="1449" y="1855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8" name="Freeform 144"/>
              <p:cNvSpPr>
                <a:spLocks/>
              </p:cNvSpPr>
              <p:nvPr/>
            </p:nvSpPr>
            <p:spPr bwMode="auto">
              <a:xfrm>
                <a:off x="1449" y="1843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89" name="Freeform 145"/>
              <p:cNvSpPr>
                <a:spLocks/>
              </p:cNvSpPr>
              <p:nvPr/>
            </p:nvSpPr>
            <p:spPr bwMode="auto">
              <a:xfrm>
                <a:off x="1449" y="1832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0" name="Freeform 146"/>
              <p:cNvSpPr>
                <a:spLocks/>
              </p:cNvSpPr>
              <p:nvPr/>
            </p:nvSpPr>
            <p:spPr bwMode="auto">
              <a:xfrm>
                <a:off x="1449" y="1820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1" name="Freeform 147"/>
              <p:cNvSpPr>
                <a:spLocks/>
              </p:cNvSpPr>
              <p:nvPr/>
            </p:nvSpPr>
            <p:spPr bwMode="auto">
              <a:xfrm>
                <a:off x="1449" y="1809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2" name="Freeform 148"/>
              <p:cNvSpPr>
                <a:spLocks/>
              </p:cNvSpPr>
              <p:nvPr/>
            </p:nvSpPr>
            <p:spPr bwMode="auto">
              <a:xfrm>
                <a:off x="1449" y="1797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3" name="Freeform 149"/>
              <p:cNvSpPr>
                <a:spLocks/>
              </p:cNvSpPr>
              <p:nvPr/>
            </p:nvSpPr>
            <p:spPr bwMode="auto">
              <a:xfrm>
                <a:off x="1449" y="1786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4" name="Freeform 150"/>
              <p:cNvSpPr>
                <a:spLocks/>
              </p:cNvSpPr>
              <p:nvPr/>
            </p:nvSpPr>
            <p:spPr bwMode="auto">
              <a:xfrm>
                <a:off x="1449" y="1774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5" name="Freeform 151"/>
              <p:cNvSpPr>
                <a:spLocks/>
              </p:cNvSpPr>
              <p:nvPr/>
            </p:nvSpPr>
            <p:spPr bwMode="auto">
              <a:xfrm>
                <a:off x="1449" y="1763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6" name="Freeform 152"/>
              <p:cNvSpPr>
                <a:spLocks/>
              </p:cNvSpPr>
              <p:nvPr/>
            </p:nvSpPr>
            <p:spPr bwMode="auto">
              <a:xfrm>
                <a:off x="1449" y="1751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7" name="Freeform 153"/>
              <p:cNvSpPr>
                <a:spLocks/>
              </p:cNvSpPr>
              <p:nvPr/>
            </p:nvSpPr>
            <p:spPr bwMode="auto">
              <a:xfrm>
                <a:off x="1449" y="1739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8" name="Freeform 154"/>
              <p:cNvSpPr>
                <a:spLocks/>
              </p:cNvSpPr>
              <p:nvPr/>
            </p:nvSpPr>
            <p:spPr bwMode="auto">
              <a:xfrm>
                <a:off x="1449" y="1728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499" name="Freeform 155"/>
              <p:cNvSpPr>
                <a:spLocks/>
              </p:cNvSpPr>
              <p:nvPr/>
            </p:nvSpPr>
            <p:spPr bwMode="auto">
              <a:xfrm>
                <a:off x="1449" y="1716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0" name="Freeform 156"/>
              <p:cNvSpPr>
                <a:spLocks/>
              </p:cNvSpPr>
              <p:nvPr/>
            </p:nvSpPr>
            <p:spPr bwMode="auto">
              <a:xfrm>
                <a:off x="1449" y="1705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1" name="Freeform 157"/>
              <p:cNvSpPr>
                <a:spLocks/>
              </p:cNvSpPr>
              <p:nvPr/>
            </p:nvSpPr>
            <p:spPr bwMode="auto">
              <a:xfrm>
                <a:off x="1449" y="169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2" name="Freeform 158"/>
              <p:cNvSpPr>
                <a:spLocks/>
              </p:cNvSpPr>
              <p:nvPr/>
            </p:nvSpPr>
            <p:spPr bwMode="auto">
              <a:xfrm>
                <a:off x="1449" y="168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3" name="Freeform 159"/>
              <p:cNvSpPr>
                <a:spLocks/>
              </p:cNvSpPr>
              <p:nvPr/>
            </p:nvSpPr>
            <p:spPr bwMode="auto">
              <a:xfrm>
                <a:off x="1449" y="1670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4" name="Freeform 160"/>
              <p:cNvSpPr>
                <a:spLocks/>
              </p:cNvSpPr>
              <p:nvPr/>
            </p:nvSpPr>
            <p:spPr bwMode="auto">
              <a:xfrm>
                <a:off x="1449" y="165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5" name="Freeform 161"/>
              <p:cNvSpPr>
                <a:spLocks/>
              </p:cNvSpPr>
              <p:nvPr/>
            </p:nvSpPr>
            <p:spPr bwMode="auto">
              <a:xfrm>
                <a:off x="1449" y="1647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6" name="Freeform 162"/>
              <p:cNvSpPr>
                <a:spLocks/>
              </p:cNvSpPr>
              <p:nvPr/>
            </p:nvSpPr>
            <p:spPr bwMode="auto">
              <a:xfrm>
                <a:off x="1449" y="1636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7" name="Freeform 163"/>
              <p:cNvSpPr>
                <a:spLocks/>
              </p:cNvSpPr>
              <p:nvPr/>
            </p:nvSpPr>
            <p:spPr bwMode="auto">
              <a:xfrm>
                <a:off x="1449" y="1624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8" name="Freeform 164"/>
              <p:cNvSpPr>
                <a:spLocks/>
              </p:cNvSpPr>
              <p:nvPr/>
            </p:nvSpPr>
            <p:spPr bwMode="auto">
              <a:xfrm>
                <a:off x="1449" y="161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09" name="Freeform 165"/>
              <p:cNvSpPr>
                <a:spLocks/>
              </p:cNvSpPr>
              <p:nvPr/>
            </p:nvSpPr>
            <p:spPr bwMode="auto">
              <a:xfrm>
                <a:off x="1449" y="160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0" name="Freeform 166"/>
              <p:cNvSpPr>
                <a:spLocks/>
              </p:cNvSpPr>
              <p:nvPr/>
            </p:nvSpPr>
            <p:spPr bwMode="auto">
              <a:xfrm>
                <a:off x="1449" y="1590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1" name="Freeform 167"/>
              <p:cNvSpPr>
                <a:spLocks/>
              </p:cNvSpPr>
              <p:nvPr/>
            </p:nvSpPr>
            <p:spPr bwMode="auto">
              <a:xfrm>
                <a:off x="1449" y="1578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2" name="Freeform 168"/>
              <p:cNvSpPr>
                <a:spLocks/>
              </p:cNvSpPr>
              <p:nvPr/>
            </p:nvSpPr>
            <p:spPr bwMode="auto">
              <a:xfrm>
                <a:off x="1449" y="1567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3" name="Freeform 169"/>
              <p:cNvSpPr>
                <a:spLocks/>
              </p:cNvSpPr>
              <p:nvPr/>
            </p:nvSpPr>
            <p:spPr bwMode="auto">
              <a:xfrm>
                <a:off x="1449" y="1555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4" name="Freeform 170"/>
              <p:cNvSpPr>
                <a:spLocks/>
              </p:cNvSpPr>
              <p:nvPr/>
            </p:nvSpPr>
            <p:spPr bwMode="auto">
              <a:xfrm>
                <a:off x="1449" y="1544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5" name="Freeform 171"/>
              <p:cNvSpPr>
                <a:spLocks/>
              </p:cNvSpPr>
              <p:nvPr/>
            </p:nvSpPr>
            <p:spPr bwMode="auto">
              <a:xfrm>
                <a:off x="1449" y="1532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6" name="Freeform 172"/>
              <p:cNvSpPr>
                <a:spLocks/>
              </p:cNvSpPr>
              <p:nvPr/>
            </p:nvSpPr>
            <p:spPr bwMode="auto">
              <a:xfrm>
                <a:off x="1449" y="1521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7" name="Freeform 173"/>
              <p:cNvSpPr>
                <a:spLocks/>
              </p:cNvSpPr>
              <p:nvPr/>
            </p:nvSpPr>
            <p:spPr bwMode="auto">
              <a:xfrm>
                <a:off x="1449" y="1509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8" name="Freeform 174"/>
              <p:cNvSpPr>
                <a:spLocks/>
              </p:cNvSpPr>
              <p:nvPr/>
            </p:nvSpPr>
            <p:spPr bwMode="auto">
              <a:xfrm>
                <a:off x="1449" y="1498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19" name="Freeform 175"/>
              <p:cNvSpPr>
                <a:spLocks/>
              </p:cNvSpPr>
              <p:nvPr/>
            </p:nvSpPr>
            <p:spPr bwMode="auto">
              <a:xfrm>
                <a:off x="1449" y="1486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0" name="Freeform 176"/>
              <p:cNvSpPr>
                <a:spLocks/>
              </p:cNvSpPr>
              <p:nvPr/>
            </p:nvSpPr>
            <p:spPr bwMode="auto">
              <a:xfrm>
                <a:off x="1449" y="1475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1" name="Freeform 177"/>
              <p:cNvSpPr>
                <a:spLocks/>
              </p:cNvSpPr>
              <p:nvPr/>
            </p:nvSpPr>
            <p:spPr bwMode="auto">
              <a:xfrm>
                <a:off x="1449" y="1463"/>
                <a:ext cx="5" cy="6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2" name="Freeform 178"/>
              <p:cNvSpPr>
                <a:spLocks/>
              </p:cNvSpPr>
              <p:nvPr/>
            </p:nvSpPr>
            <p:spPr bwMode="auto">
              <a:xfrm>
                <a:off x="1449" y="1452"/>
                <a:ext cx="5" cy="5"/>
              </a:xfrm>
              <a:custGeom>
                <a:avLst/>
                <a:gdLst>
                  <a:gd name="T0" fmla="*/ 0 w 12"/>
                  <a:gd name="T1" fmla="*/ 8 h 12"/>
                  <a:gd name="T2" fmla="*/ 2 w 12"/>
                  <a:gd name="T3" fmla="*/ 8 h 12"/>
                  <a:gd name="T4" fmla="*/ 4 w 12"/>
                  <a:gd name="T5" fmla="*/ 10 h 12"/>
                  <a:gd name="T6" fmla="*/ 6 w 12"/>
                  <a:gd name="T7" fmla="*/ 12 h 12"/>
                  <a:gd name="T8" fmla="*/ 6 w 12"/>
                  <a:gd name="T9" fmla="*/ 12 h 12"/>
                  <a:gd name="T10" fmla="*/ 8 w 12"/>
                  <a:gd name="T11" fmla="*/ 10 h 12"/>
                  <a:gd name="T12" fmla="*/ 10 w 12"/>
                  <a:gd name="T13" fmla="*/ 8 h 12"/>
                  <a:gd name="T14" fmla="*/ 12 w 12"/>
                  <a:gd name="T15" fmla="*/ 6 h 12"/>
                  <a:gd name="T16" fmla="*/ 12 w 12"/>
                  <a:gd name="T17" fmla="*/ 6 h 12"/>
                  <a:gd name="T18" fmla="*/ 12 w 12"/>
                  <a:gd name="T19" fmla="*/ 4 h 12"/>
                  <a:gd name="T20" fmla="*/ 12 w 12"/>
                  <a:gd name="T21" fmla="*/ 2 h 12"/>
                  <a:gd name="T22" fmla="*/ 10 w 12"/>
                  <a:gd name="T23" fmla="*/ 0 h 12"/>
                  <a:gd name="T24" fmla="*/ 8 w 12"/>
                  <a:gd name="T25" fmla="*/ 0 h 12"/>
                  <a:gd name="T26" fmla="*/ 6 w 12"/>
                  <a:gd name="T27" fmla="*/ 0 h 12"/>
                  <a:gd name="T28" fmla="*/ 4 w 12"/>
                  <a:gd name="T29" fmla="*/ 0 h 12"/>
                  <a:gd name="T30" fmla="*/ 2 w 12"/>
                  <a:gd name="T31" fmla="*/ 2 h 12"/>
                  <a:gd name="T32" fmla="*/ 0 w 12"/>
                  <a:gd name="T33" fmla="*/ 4 h 12"/>
                  <a:gd name="T34" fmla="*/ 0 w 12"/>
                  <a:gd name="T35" fmla="*/ 6 h 12"/>
                  <a:gd name="T36" fmla="*/ 0 w 12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3" name="Freeform 179"/>
              <p:cNvSpPr>
                <a:spLocks/>
              </p:cNvSpPr>
              <p:nvPr/>
            </p:nvSpPr>
            <p:spPr bwMode="auto">
              <a:xfrm>
                <a:off x="1449" y="1440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4" name="Freeform 180"/>
              <p:cNvSpPr>
                <a:spLocks/>
              </p:cNvSpPr>
              <p:nvPr/>
            </p:nvSpPr>
            <p:spPr bwMode="auto">
              <a:xfrm>
                <a:off x="1449" y="1428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10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10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5" name="Freeform 181"/>
              <p:cNvSpPr>
                <a:spLocks/>
              </p:cNvSpPr>
              <p:nvPr/>
            </p:nvSpPr>
            <p:spPr bwMode="auto">
              <a:xfrm>
                <a:off x="1449" y="1417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6" name="Freeform 182"/>
              <p:cNvSpPr>
                <a:spLocks/>
              </p:cNvSpPr>
              <p:nvPr/>
            </p:nvSpPr>
            <p:spPr bwMode="auto">
              <a:xfrm>
                <a:off x="1449" y="1405"/>
                <a:ext cx="5" cy="6"/>
              </a:xfrm>
              <a:custGeom>
                <a:avLst/>
                <a:gdLst>
                  <a:gd name="T0" fmla="*/ 0 w 12"/>
                  <a:gd name="T1" fmla="*/ 8 h 11"/>
                  <a:gd name="T2" fmla="*/ 2 w 12"/>
                  <a:gd name="T3" fmla="*/ 8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8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7" name="Freeform 183"/>
              <p:cNvSpPr>
                <a:spLocks/>
              </p:cNvSpPr>
              <p:nvPr/>
            </p:nvSpPr>
            <p:spPr bwMode="auto">
              <a:xfrm>
                <a:off x="1449" y="1394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8" name="Freeform 184"/>
              <p:cNvSpPr>
                <a:spLocks/>
              </p:cNvSpPr>
              <p:nvPr/>
            </p:nvSpPr>
            <p:spPr bwMode="auto">
              <a:xfrm>
                <a:off x="1449" y="1382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6 h 11"/>
                  <a:gd name="T16" fmla="*/ 12 w 12"/>
                  <a:gd name="T17" fmla="*/ 6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6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29" name="Freeform 185"/>
              <p:cNvSpPr>
                <a:spLocks/>
              </p:cNvSpPr>
              <p:nvPr/>
            </p:nvSpPr>
            <p:spPr bwMode="auto">
              <a:xfrm>
                <a:off x="1449" y="1371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30" name="Freeform 186"/>
              <p:cNvSpPr>
                <a:spLocks/>
              </p:cNvSpPr>
              <p:nvPr/>
            </p:nvSpPr>
            <p:spPr bwMode="auto">
              <a:xfrm>
                <a:off x="1449" y="1359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4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4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31" name="Freeform 187"/>
              <p:cNvSpPr>
                <a:spLocks/>
              </p:cNvSpPr>
              <p:nvPr/>
            </p:nvSpPr>
            <p:spPr bwMode="auto">
              <a:xfrm>
                <a:off x="1449" y="1348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32" name="Freeform 188"/>
              <p:cNvSpPr>
                <a:spLocks/>
              </p:cNvSpPr>
              <p:nvPr/>
            </p:nvSpPr>
            <p:spPr bwMode="auto">
              <a:xfrm>
                <a:off x="1449" y="1336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33" name="Freeform 189"/>
              <p:cNvSpPr>
                <a:spLocks/>
              </p:cNvSpPr>
              <p:nvPr/>
            </p:nvSpPr>
            <p:spPr bwMode="auto">
              <a:xfrm>
                <a:off x="1449" y="1325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2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2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534" name="Freeform 190"/>
              <p:cNvSpPr>
                <a:spLocks/>
              </p:cNvSpPr>
              <p:nvPr/>
            </p:nvSpPr>
            <p:spPr bwMode="auto">
              <a:xfrm>
                <a:off x="1449" y="1313"/>
                <a:ext cx="5" cy="6"/>
              </a:xfrm>
              <a:custGeom>
                <a:avLst/>
                <a:gdLst>
                  <a:gd name="T0" fmla="*/ 0 w 12"/>
                  <a:gd name="T1" fmla="*/ 7 h 11"/>
                  <a:gd name="T2" fmla="*/ 2 w 12"/>
                  <a:gd name="T3" fmla="*/ 7 h 11"/>
                  <a:gd name="T4" fmla="*/ 4 w 12"/>
                  <a:gd name="T5" fmla="*/ 9 h 11"/>
                  <a:gd name="T6" fmla="*/ 6 w 12"/>
                  <a:gd name="T7" fmla="*/ 11 h 11"/>
                  <a:gd name="T8" fmla="*/ 6 w 12"/>
                  <a:gd name="T9" fmla="*/ 11 h 11"/>
                  <a:gd name="T10" fmla="*/ 8 w 12"/>
                  <a:gd name="T11" fmla="*/ 9 h 11"/>
                  <a:gd name="T12" fmla="*/ 10 w 12"/>
                  <a:gd name="T13" fmla="*/ 7 h 11"/>
                  <a:gd name="T14" fmla="*/ 12 w 12"/>
                  <a:gd name="T15" fmla="*/ 5 h 11"/>
                  <a:gd name="T16" fmla="*/ 12 w 12"/>
                  <a:gd name="T17" fmla="*/ 5 h 11"/>
                  <a:gd name="T18" fmla="*/ 12 w 12"/>
                  <a:gd name="T19" fmla="*/ 3 h 11"/>
                  <a:gd name="T20" fmla="*/ 12 w 12"/>
                  <a:gd name="T21" fmla="*/ 1 h 11"/>
                  <a:gd name="T22" fmla="*/ 10 w 12"/>
                  <a:gd name="T23" fmla="*/ 0 h 11"/>
                  <a:gd name="T24" fmla="*/ 8 w 12"/>
                  <a:gd name="T25" fmla="*/ 0 h 11"/>
                  <a:gd name="T26" fmla="*/ 6 w 12"/>
                  <a:gd name="T27" fmla="*/ 0 h 11"/>
                  <a:gd name="T28" fmla="*/ 4 w 12"/>
                  <a:gd name="T29" fmla="*/ 0 h 11"/>
                  <a:gd name="T30" fmla="*/ 2 w 12"/>
                  <a:gd name="T31" fmla="*/ 1 h 11"/>
                  <a:gd name="T32" fmla="*/ 0 w 12"/>
                  <a:gd name="T33" fmla="*/ 3 h 11"/>
                  <a:gd name="T34" fmla="*/ 0 w 12"/>
                  <a:gd name="T35" fmla="*/ 5 h 11"/>
                  <a:gd name="T36" fmla="*/ 0 w 12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7535" name="Group 191"/>
            <p:cNvGrpSpPr>
              <a:grpSpLocks/>
            </p:cNvGrpSpPr>
            <p:nvPr/>
          </p:nvGrpSpPr>
          <p:grpSpPr bwMode="auto">
            <a:xfrm>
              <a:off x="1449" y="3010"/>
              <a:ext cx="2597" cy="6"/>
              <a:chOff x="1449" y="3010"/>
              <a:chExt cx="2597" cy="6"/>
            </a:xfrm>
          </p:grpSpPr>
          <p:grpSp>
            <p:nvGrpSpPr>
              <p:cNvPr id="57536" name="Group 192"/>
              <p:cNvGrpSpPr>
                <a:grpSpLocks/>
              </p:cNvGrpSpPr>
              <p:nvPr/>
            </p:nvGrpSpPr>
            <p:grpSpPr bwMode="auto">
              <a:xfrm>
                <a:off x="1449" y="3010"/>
                <a:ext cx="2298" cy="6"/>
                <a:chOff x="1449" y="3010"/>
                <a:chExt cx="2298" cy="6"/>
              </a:xfrm>
            </p:grpSpPr>
            <p:sp>
              <p:nvSpPr>
                <p:cNvPr id="57537" name="Freeform 193"/>
                <p:cNvSpPr>
                  <a:spLocks/>
                </p:cNvSpPr>
                <p:nvPr/>
              </p:nvSpPr>
              <p:spPr bwMode="auto">
                <a:xfrm>
                  <a:off x="1449" y="3010"/>
                  <a:ext cx="5" cy="6"/>
                </a:xfrm>
                <a:custGeom>
                  <a:avLst/>
                  <a:gdLst>
                    <a:gd name="T0" fmla="*/ 8 w 12"/>
                    <a:gd name="T1" fmla="*/ 0 h 11"/>
                    <a:gd name="T2" fmla="*/ 6 w 12"/>
                    <a:gd name="T3" fmla="*/ 0 h 11"/>
                    <a:gd name="T4" fmla="*/ 4 w 12"/>
                    <a:gd name="T5" fmla="*/ 2 h 11"/>
                    <a:gd name="T6" fmla="*/ 2 w 12"/>
                    <a:gd name="T7" fmla="*/ 4 h 11"/>
                    <a:gd name="T8" fmla="*/ 0 w 12"/>
                    <a:gd name="T9" fmla="*/ 6 h 11"/>
                    <a:gd name="T10" fmla="*/ 0 w 12"/>
                    <a:gd name="T11" fmla="*/ 6 h 11"/>
                    <a:gd name="T12" fmla="*/ 2 w 12"/>
                    <a:gd name="T13" fmla="*/ 8 h 11"/>
                    <a:gd name="T14" fmla="*/ 4 w 12"/>
                    <a:gd name="T15" fmla="*/ 9 h 11"/>
                    <a:gd name="T16" fmla="*/ 6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2" h="11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38" name="Freeform 194"/>
                <p:cNvSpPr>
                  <a:spLocks/>
                </p:cNvSpPr>
                <p:nvPr/>
              </p:nvSpPr>
              <p:spPr bwMode="auto">
                <a:xfrm>
                  <a:off x="1460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39" name="Freeform 195"/>
                <p:cNvSpPr>
                  <a:spLocks/>
                </p:cNvSpPr>
                <p:nvPr/>
              </p:nvSpPr>
              <p:spPr bwMode="auto">
                <a:xfrm>
                  <a:off x="1472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0" name="Freeform 196"/>
                <p:cNvSpPr>
                  <a:spLocks/>
                </p:cNvSpPr>
                <p:nvPr/>
              </p:nvSpPr>
              <p:spPr bwMode="auto">
                <a:xfrm>
                  <a:off x="148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1" name="Freeform 197"/>
                <p:cNvSpPr>
                  <a:spLocks/>
                </p:cNvSpPr>
                <p:nvPr/>
              </p:nvSpPr>
              <p:spPr bwMode="auto">
                <a:xfrm>
                  <a:off x="1495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2" name="Freeform 198"/>
                <p:cNvSpPr>
                  <a:spLocks/>
                </p:cNvSpPr>
                <p:nvPr/>
              </p:nvSpPr>
              <p:spPr bwMode="auto">
                <a:xfrm>
                  <a:off x="150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3" name="Freeform 199"/>
                <p:cNvSpPr>
                  <a:spLocks/>
                </p:cNvSpPr>
                <p:nvPr/>
              </p:nvSpPr>
              <p:spPr bwMode="auto">
                <a:xfrm>
                  <a:off x="151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4" name="Freeform 200"/>
                <p:cNvSpPr>
                  <a:spLocks/>
                </p:cNvSpPr>
                <p:nvPr/>
              </p:nvSpPr>
              <p:spPr bwMode="auto">
                <a:xfrm>
                  <a:off x="1529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5" name="Freeform 201"/>
                <p:cNvSpPr>
                  <a:spLocks/>
                </p:cNvSpPr>
                <p:nvPr/>
              </p:nvSpPr>
              <p:spPr bwMode="auto">
                <a:xfrm>
                  <a:off x="1541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6" name="Freeform 202"/>
                <p:cNvSpPr>
                  <a:spLocks/>
                </p:cNvSpPr>
                <p:nvPr/>
              </p:nvSpPr>
              <p:spPr bwMode="auto">
                <a:xfrm>
                  <a:off x="1552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7" name="Freeform 203"/>
                <p:cNvSpPr>
                  <a:spLocks/>
                </p:cNvSpPr>
                <p:nvPr/>
              </p:nvSpPr>
              <p:spPr bwMode="auto">
                <a:xfrm>
                  <a:off x="1564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8" name="Freeform 204"/>
                <p:cNvSpPr>
                  <a:spLocks/>
                </p:cNvSpPr>
                <p:nvPr/>
              </p:nvSpPr>
              <p:spPr bwMode="auto">
                <a:xfrm>
                  <a:off x="157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49" name="Freeform 205"/>
                <p:cNvSpPr>
                  <a:spLocks/>
                </p:cNvSpPr>
                <p:nvPr/>
              </p:nvSpPr>
              <p:spPr bwMode="auto">
                <a:xfrm>
                  <a:off x="158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0" name="Freeform 206"/>
                <p:cNvSpPr>
                  <a:spLocks/>
                </p:cNvSpPr>
                <p:nvPr/>
              </p:nvSpPr>
              <p:spPr bwMode="auto">
                <a:xfrm>
                  <a:off x="1598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1" name="Freeform 207"/>
                <p:cNvSpPr>
                  <a:spLocks/>
                </p:cNvSpPr>
                <p:nvPr/>
              </p:nvSpPr>
              <p:spPr bwMode="auto">
                <a:xfrm>
                  <a:off x="1610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2" name="Freeform 208"/>
                <p:cNvSpPr>
                  <a:spLocks/>
                </p:cNvSpPr>
                <p:nvPr/>
              </p:nvSpPr>
              <p:spPr bwMode="auto">
                <a:xfrm>
                  <a:off x="1621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3" name="Freeform 209"/>
                <p:cNvSpPr>
                  <a:spLocks/>
                </p:cNvSpPr>
                <p:nvPr/>
              </p:nvSpPr>
              <p:spPr bwMode="auto">
                <a:xfrm>
                  <a:off x="1633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4" name="Freeform 210"/>
                <p:cNvSpPr>
                  <a:spLocks/>
                </p:cNvSpPr>
                <p:nvPr/>
              </p:nvSpPr>
              <p:spPr bwMode="auto">
                <a:xfrm>
                  <a:off x="164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5" name="Freeform 211"/>
                <p:cNvSpPr>
                  <a:spLocks/>
                </p:cNvSpPr>
                <p:nvPr/>
              </p:nvSpPr>
              <p:spPr bwMode="auto">
                <a:xfrm>
                  <a:off x="1656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6" name="Freeform 212"/>
                <p:cNvSpPr>
                  <a:spLocks/>
                </p:cNvSpPr>
                <p:nvPr/>
              </p:nvSpPr>
              <p:spPr bwMode="auto">
                <a:xfrm>
                  <a:off x="1668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7" name="Freeform 213"/>
                <p:cNvSpPr>
                  <a:spLocks/>
                </p:cNvSpPr>
                <p:nvPr/>
              </p:nvSpPr>
              <p:spPr bwMode="auto">
                <a:xfrm>
                  <a:off x="167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8" name="Freeform 214"/>
                <p:cNvSpPr>
                  <a:spLocks/>
                </p:cNvSpPr>
                <p:nvPr/>
              </p:nvSpPr>
              <p:spPr bwMode="auto">
                <a:xfrm>
                  <a:off x="1691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59" name="Freeform 215"/>
                <p:cNvSpPr>
                  <a:spLocks/>
                </p:cNvSpPr>
                <p:nvPr/>
              </p:nvSpPr>
              <p:spPr bwMode="auto">
                <a:xfrm>
                  <a:off x="1702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0" name="Freeform 216"/>
                <p:cNvSpPr>
                  <a:spLocks/>
                </p:cNvSpPr>
                <p:nvPr/>
              </p:nvSpPr>
              <p:spPr bwMode="auto">
                <a:xfrm>
                  <a:off x="1714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1" name="Freeform 217"/>
                <p:cNvSpPr>
                  <a:spLocks/>
                </p:cNvSpPr>
                <p:nvPr/>
              </p:nvSpPr>
              <p:spPr bwMode="auto">
                <a:xfrm>
                  <a:off x="1725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2" name="Freeform 218"/>
                <p:cNvSpPr>
                  <a:spLocks/>
                </p:cNvSpPr>
                <p:nvPr/>
              </p:nvSpPr>
              <p:spPr bwMode="auto">
                <a:xfrm>
                  <a:off x="1737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3" name="Freeform 219"/>
                <p:cNvSpPr>
                  <a:spLocks/>
                </p:cNvSpPr>
                <p:nvPr/>
              </p:nvSpPr>
              <p:spPr bwMode="auto">
                <a:xfrm>
                  <a:off x="174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4" name="Freeform 220"/>
                <p:cNvSpPr>
                  <a:spLocks/>
                </p:cNvSpPr>
                <p:nvPr/>
              </p:nvSpPr>
              <p:spPr bwMode="auto">
                <a:xfrm>
                  <a:off x="1760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5" name="Freeform 221"/>
                <p:cNvSpPr>
                  <a:spLocks/>
                </p:cNvSpPr>
                <p:nvPr/>
              </p:nvSpPr>
              <p:spPr bwMode="auto">
                <a:xfrm>
                  <a:off x="177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6" name="Freeform 222"/>
                <p:cNvSpPr>
                  <a:spLocks/>
                </p:cNvSpPr>
                <p:nvPr/>
              </p:nvSpPr>
              <p:spPr bwMode="auto">
                <a:xfrm>
                  <a:off x="1783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7" name="Freeform 223"/>
                <p:cNvSpPr>
                  <a:spLocks/>
                </p:cNvSpPr>
                <p:nvPr/>
              </p:nvSpPr>
              <p:spPr bwMode="auto">
                <a:xfrm>
                  <a:off x="1794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8" name="Freeform 224"/>
                <p:cNvSpPr>
                  <a:spLocks/>
                </p:cNvSpPr>
                <p:nvPr/>
              </p:nvSpPr>
              <p:spPr bwMode="auto">
                <a:xfrm>
                  <a:off x="180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69" name="Freeform 225"/>
                <p:cNvSpPr>
                  <a:spLocks/>
                </p:cNvSpPr>
                <p:nvPr/>
              </p:nvSpPr>
              <p:spPr bwMode="auto">
                <a:xfrm>
                  <a:off x="1817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0" name="Freeform 226"/>
                <p:cNvSpPr>
                  <a:spLocks/>
                </p:cNvSpPr>
                <p:nvPr/>
              </p:nvSpPr>
              <p:spPr bwMode="auto">
                <a:xfrm>
                  <a:off x="1829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1" name="Freeform 227"/>
                <p:cNvSpPr>
                  <a:spLocks/>
                </p:cNvSpPr>
                <p:nvPr/>
              </p:nvSpPr>
              <p:spPr bwMode="auto">
                <a:xfrm>
                  <a:off x="184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2" name="Freeform 228"/>
                <p:cNvSpPr>
                  <a:spLocks/>
                </p:cNvSpPr>
                <p:nvPr/>
              </p:nvSpPr>
              <p:spPr bwMode="auto">
                <a:xfrm>
                  <a:off x="1852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3" name="Freeform 229"/>
                <p:cNvSpPr>
                  <a:spLocks/>
                </p:cNvSpPr>
                <p:nvPr/>
              </p:nvSpPr>
              <p:spPr bwMode="auto">
                <a:xfrm>
                  <a:off x="1863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4" name="Freeform 230"/>
                <p:cNvSpPr>
                  <a:spLocks/>
                </p:cNvSpPr>
                <p:nvPr/>
              </p:nvSpPr>
              <p:spPr bwMode="auto">
                <a:xfrm>
                  <a:off x="187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5" name="Freeform 231"/>
                <p:cNvSpPr>
                  <a:spLocks/>
                </p:cNvSpPr>
                <p:nvPr/>
              </p:nvSpPr>
              <p:spPr bwMode="auto">
                <a:xfrm>
                  <a:off x="1886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6" name="Freeform 232"/>
                <p:cNvSpPr>
                  <a:spLocks/>
                </p:cNvSpPr>
                <p:nvPr/>
              </p:nvSpPr>
              <p:spPr bwMode="auto">
                <a:xfrm>
                  <a:off x="1898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7" name="Freeform 233"/>
                <p:cNvSpPr>
                  <a:spLocks/>
                </p:cNvSpPr>
                <p:nvPr/>
              </p:nvSpPr>
              <p:spPr bwMode="auto">
                <a:xfrm>
                  <a:off x="190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8" name="Freeform 234"/>
                <p:cNvSpPr>
                  <a:spLocks/>
                </p:cNvSpPr>
                <p:nvPr/>
              </p:nvSpPr>
              <p:spPr bwMode="auto">
                <a:xfrm>
                  <a:off x="1921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79" name="Freeform 235"/>
                <p:cNvSpPr>
                  <a:spLocks/>
                </p:cNvSpPr>
                <p:nvPr/>
              </p:nvSpPr>
              <p:spPr bwMode="auto">
                <a:xfrm>
                  <a:off x="1932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0" name="Freeform 236"/>
                <p:cNvSpPr>
                  <a:spLocks/>
                </p:cNvSpPr>
                <p:nvPr/>
              </p:nvSpPr>
              <p:spPr bwMode="auto">
                <a:xfrm>
                  <a:off x="194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1" name="Freeform 237"/>
                <p:cNvSpPr>
                  <a:spLocks/>
                </p:cNvSpPr>
                <p:nvPr/>
              </p:nvSpPr>
              <p:spPr bwMode="auto">
                <a:xfrm>
                  <a:off x="1956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2" name="Freeform 238"/>
                <p:cNvSpPr>
                  <a:spLocks/>
                </p:cNvSpPr>
                <p:nvPr/>
              </p:nvSpPr>
              <p:spPr bwMode="auto">
                <a:xfrm>
                  <a:off x="1967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3" name="Freeform 239"/>
                <p:cNvSpPr>
                  <a:spLocks/>
                </p:cNvSpPr>
                <p:nvPr/>
              </p:nvSpPr>
              <p:spPr bwMode="auto">
                <a:xfrm>
                  <a:off x="1979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4" name="Freeform 240"/>
                <p:cNvSpPr>
                  <a:spLocks/>
                </p:cNvSpPr>
                <p:nvPr/>
              </p:nvSpPr>
              <p:spPr bwMode="auto">
                <a:xfrm>
                  <a:off x="1990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5" name="Freeform 241"/>
                <p:cNvSpPr>
                  <a:spLocks/>
                </p:cNvSpPr>
                <p:nvPr/>
              </p:nvSpPr>
              <p:spPr bwMode="auto">
                <a:xfrm>
                  <a:off x="2002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6" name="Freeform 242"/>
                <p:cNvSpPr>
                  <a:spLocks/>
                </p:cNvSpPr>
                <p:nvPr/>
              </p:nvSpPr>
              <p:spPr bwMode="auto">
                <a:xfrm>
                  <a:off x="201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7" name="Freeform 243"/>
                <p:cNvSpPr>
                  <a:spLocks/>
                </p:cNvSpPr>
                <p:nvPr/>
              </p:nvSpPr>
              <p:spPr bwMode="auto">
                <a:xfrm>
                  <a:off x="2025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8" name="Freeform 244"/>
                <p:cNvSpPr>
                  <a:spLocks/>
                </p:cNvSpPr>
                <p:nvPr/>
              </p:nvSpPr>
              <p:spPr bwMode="auto">
                <a:xfrm>
                  <a:off x="203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89" name="Freeform 245"/>
                <p:cNvSpPr>
                  <a:spLocks/>
                </p:cNvSpPr>
                <p:nvPr/>
              </p:nvSpPr>
              <p:spPr bwMode="auto">
                <a:xfrm>
                  <a:off x="2048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0" name="Freeform 246"/>
                <p:cNvSpPr>
                  <a:spLocks/>
                </p:cNvSpPr>
                <p:nvPr/>
              </p:nvSpPr>
              <p:spPr bwMode="auto">
                <a:xfrm>
                  <a:off x="205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1" name="Freeform 247"/>
                <p:cNvSpPr>
                  <a:spLocks/>
                </p:cNvSpPr>
                <p:nvPr/>
              </p:nvSpPr>
              <p:spPr bwMode="auto">
                <a:xfrm>
                  <a:off x="2071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2" name="Freeform 248"/>
                <p:cNvSpPr>
                  <a:spLocks/>
                </p:cNvSpPr>
                <p:nvPr/>
              </p:nvSpPr>
              <p:spPr bwMode="auto">
                <a:xfrm>
                  <a:off x="2082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3" name="Freeform 249"/>
                <p:cNvSpPr>
                  <a:spLocks/>
                </p:cNvSpPr>
                <p:nvPr/>
              </p:nvSpPr>
              <p:spPr bwMode="auto">
                <a:xfrm>
                  <a:off x="2094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4" name="Freeform 250"/>
                <p:cNvSpPr>
                  <a:spLocks/>
                </p:cNvSpPr>
                <p:nvPr/>
              </p:nvSpPr>
              <p:spPr bwMode="auto">
                <a:xfrm>
                  <a:off x="210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5" name="Freeform 251"/>
                <p:cNvSpPr>
                  <a:spLocks/>
                </p:cNvSpPr>
                <p:nvPr/>
              </p:nvSpPr>
              <p:spPr bwMode="auto">
                <a:xfrm>
                  <a:off x="2117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6" name="Freeform 252"/>
                <p:cNvSpPr>
                  <a:spLocks/>
                </p:cNvSpPr>
                <p:nvPr/>
              </p:nvSpPr>
              <p:spPr bwMode="auto">
                <a:xfrm>
                  <a:off x="212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7" name="Freeform 253"/>
                <p:cNvSpPr>
                  <a:spLocks/>
                </p:cNvSpPr>
                <p:nvPr/>
              </p:nvSpPr>
              <p:spPr bwMode="auto">
                <a:xfrm>
                  <a:off x="214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8" name="Freeform 254"/>
                <p:cNvSpPr>
                  <a:spLocks/>
                </p:cNvSpPr>
                <p:nvPr/>
              </p:nvSpPr>
              <p:spPr bwMode="auto">
                <a:xfrm>
                  <a:off x="2151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599" name="Freeform 255"/>
                <p:cNvSpPr>
                  <a:spLocks/>
                </p:cNvSpPr>
                <p:nvPr/>
              </p:nvSpPr>
              <p:spPr bwMode="auto">
                <a:xfrm>
                  <a:off x="2163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0" name="Freeform 256"/>
                <p:cNvSpPr>
                  <a:spLocks/>
                </p:cNvSpPr>
                <p:nvPr/>
              </p:nvSpPr>
              <p:spPr bwMode="auto">
                <a:xfrm>
                  <a:off x="217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1" name="Freeform 257"/>
                <p:cNvSpPr>
                  <a:spLocks/>
                </p:cNvSpPr>
                <p:nvPr/>
              </p:nvSpPr>
              <p:spPr bwMode="auto">
                <a:xfrm>
                  <a:off x="2186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2" name="Freeform 258"/>
                <p:cNvSpPr>
                  <a:spLocks/>
                </p:cNvSpPr>
                <p:nvPr/>
              </p:nvSpPr>
              <p:spPr bwMode="auto">
                <a:xfrm>
                  <a:off x="219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3" name="Freeform 259"/>
                <p:cNvSpPr>
                  <a:spLocks/>
                </p:cNvSpPr>
                <p:nvPr/>
              </p:nvSpPr>
              <p:spPr bwMode="auto">
                <a:xfrm>
                  <a:off x="220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4" name="Freeform 260"/>
                <p:cNvSpPr>
                  <a:spLocks/>
                </p:cNvSpPr>
                <p:nvPr/>
              </p:nvSpPr>
              <p:spPr bwMode="auto">
                <a:xfrm>
                  <a:off x="2220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5" name="Freeform 261"/>
                <p:cNvSpPr>
                  <a:spLocks/>
                </p:cNvSpPr>
                <p:nvPr/>
              </p:nvSpPr>
              <p:spPr bwMode="auto">
                <a:xfrm>
                  <a:off x="2232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6" name="Freeform 262"/>
                <p:cNvSpPr>
                  <a:spLocks/>
                </p:cNvSpPr>
                <p:nvPr/>
              </p:nvSpPr>
              <p:spPr bwMode="auto">
                <a:xfrm>
                  <a:off x="224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7" name="Freeform 263"/>
                <p:cNvSpPr>
                  <a:spLocks/>
                </p:cNvSpPr>
                <p:nvPr/>
              </p:nvSpPr>
              <p:spPr bwMode="auto">
                <a:xfrm>
                  <a:off x="2255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8" name="Freeform 264"/>
                <p:cNvSpPr>
                  <a:spLocks/>
                </p:cNvSpPr>
                <p:nvPr/>
              </p:nvSpPr>
              <p:spPr bwMode="auto">
                <a:xfrm>
                  <a:off x="2267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09" name="Freeform 265"/>
                <p:cNvSpPr>
                  <a:spLocks/>
                </p:cNvSpPr>
                <p:nvPr/>
              </p:nvSpPr>
              <p:spPr bwMode="auto">
                <a:xfrm>
                  <a:off x="227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0" name="Freeform 266"/>
                <p:cNvSpPr>
                  <a:spLocks/>
                </p:cNvSpPr>
                <p:nvPr/>
              </p:nvSpPr>
              <p:spPr bwMode="auto">
                <a:xfrm>
                  <a:off x="2290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1" name="Freeform 267"/>
                <p:cNvSpPr>
                  <a:spLocks/>
                </p:cNvSpPr>
                <p:nvPr/>
              </p:nvSpPr>
              <p:spPr bwMode="auto">
                <a:xfrm>
                  <a:off x="230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2" name="Freeform 268"/>
                <p:cNvSpPr>
                  <a:spLocks/>
                </p:cNvSpPr>
                <p:nvPr/>
              </p:nvSpPr>
              <p:spPr bwMode="auto">
                <a:xfrm>
                  <a:off x="2313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3" name="Freeform 269"/>
                <p:cNvSpPr>
                  <a:spLocks/>
                </p:cNvSpPr>
                <p:nvPr/>
              </p:nvSpPr>
              <p:spPr bwMode="auto">
                <a:xfrm>
                  <a:off x="2324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4" name="Freeform 270"/>
                <p:cNvSpPr>
                  <a:spLocks/>
                </p:cNvSpPr>
                <p:nvPr/>
              </p:nvSpPr>
              <p:spPr bwMode="auto">
                <a:xfrm>
                  <a:off x="2336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5" name="Freeform 271"/>
                <p:cNvSpPr>
                  <a:spLocks/>
                </p:cNvSpPr>
                <p:nvPr/>
              </p:nvSpPr>
              <p:spPr bwMode="auto">
                <a:xfrm>
                  <a:off x="2347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6" name="Freeform 272"/>
                <p:cNvSpPr>
                  <a:spLocks/>
                </p:cNvSpPr>
                <p:nvPr/>
              </p:nvSpPr>
              <p:spPr bwMode="auto">
                <a:xfrm>
                  <a:off x="2359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7" name="Freeform 273"/>
                <p:cNvSpPr>
                  <a:spLocks/>
                </p:cNvSpPr>
                <p:nvPr/>
              </p:nvSpPr>
              <p:spPr bwMode="auto">
                <a:xfrm>
                  <a:off x="2370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8" name="Freeform 274"/>
                <p:cNvSpPr>
                  <a:spLocks/>
                </p:cNvSpPr>
                <p:nvPr/>
              </p:nvSpPr>
              <p:spPr bwMode="auto">
                <a:xfrm>
                  <a:off x="2382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19" name="Freeform 275"/>
                <p:cNvSpPr>
                  <a:spLocks/>
                </p:cNvSpPr>
                <p:nvPr/>
              </p:nvSpPr>
              <p:spPr bwMode="auto">
                <a:xfrm>
                  <a:off x="239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0" name="Freeform 276"/>
                <p:cNvSpPr>
                  <a:spLocks/>
                </p:cNvSpPr>
                <p:nvPr/>
              </p:nvSpPr>
              <p:spPr bwMode="auto">
                <a:xfrm>
                  <a:off x="240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1" name="Freeform 277"/>
                <p:cNvSpPr>
                  <a:spLocks/>
                </p:cNvSpPr>
                <p:nvPr/>
              </p:nvSpPr>
              <p:spPr bwMode="auto">
                <a:xfrm>
                  <a:off x="2416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2" name="Freeform 278"/>
                <p:cNvSpPr>
                  <a:spLocks/>
                </p:cNvSpPr>
                <p:nvPr/>
              </p:nvSpPr>
              <p:spPr bwMode="auto">
                <a:xfrm>
                  <a:off x="242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3" name="Freeform 279"/>
                <p:cNvSpPr>
                  <a:spLocks/>
                </p:cNvSpPr>
                <p:nvPr/>
              </p:nvSpPr>
              <p:spPr bwMode="auto">
                <a:xfrm>
                  <a:off x="2439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4" name="Freeform 280"/>
                <p:cNvSpPr>
                  <a:spLocks/>
                </p:cNvSpPr>
                <p:nvPr/>
              </p:nvSpPr>
              <p:spPr bwMode="auto">
                <a:xfrm>
                  <a:off x="2451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5" name="Freeform 281"/>
                <p:cNvSpPr>
                  <a:spLocks/>
                </p:cNvSpPr>
                <p:nvPr/>
              </p:nvSpPr>
              <p:spPr bwMode="auto">
                <a:xfrm>
                  <a:off x="2462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6" name="Freeform 282"/>
                <p:cNvSpPr>
                  <a:spLocks/>
                </p:cNvSpPr>
                <p:nvPr/>
              </p:nvSpPr>
              <p:spPr bwMode="auto">
                <a:xfrm>
                  <a:off x="247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7" name="Freeform 283"/>
                <p:cNvSpPr>
                  <a:spLocks/>
                </p:cNvSpPr>
                <p:nvPr/>
              </p:nvSpPr>
              <p:spPr bwMode="auto">
                <a:xfrm>
                  <a:off x="2485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8" name="Freeform 284"/>
                <p:cNvSpPr>
                  <a:spLocks/>
                </p:cNvSpPr>
                <p:nvPr/>
              </p:nvSpPr>
              <p:spPr bwMode="auto">
                <a:xfrm>
                  <a:off x="249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29" name="Freeform 285"/>
                <p:cNvSpPr>
                  <a:spLocks/>
                </p:cNvSpPr>
                <p:nvPr/>
              </p:nvSpPr>
              <p:spPr bwMode="auto">
                <a:xfrm>
                  <a:off x="2508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0" name="Freeform 286"/>
                <p:cNvSpPr>
                  <a:spLocks/>
                </p:cNvSpPr>
                <p:nvPr/>
              </p:nvSpPr>
              <p:spPr bwMode="auto">
                <a:xfrm>
                  <a:off x="2520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1" name="Freeform 287"/>
                <p:cNvSpPr>
                  <a:spLocks/>
                </p:cNvSpPr>
                <p:nvPr/>
              </p:nvSpPr>
              <p:spPr bwMode="auto">
                <a:xfrm>
                  <a:off x="2531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2" name="Freeform 288"/>
                <p:cNvSpPr>
                  <a:spLocks/>
                </p:cNvSpPr>
                <p:nvPr/>
              </p:nvSpPr>
              <p:spPr bwMode="auto">
                <a:xfrm>
                  <a:off x="254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3" name="Freeform 289"/>
                <p:cNvSpPr>
                  <a:spLocks/>
                </p:cNvSpPr>
                <p:nvPr/>
              </p:nvSpPr>
              <p:spPr bwMode="auto">
                <a:xfrm>
                  <a:off x="2555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4" name="Freeform 290"/>
                <p:cNvSpPr>
                  <a:spLocks/>
                </p:cNvSpPr>
                <p:nvPr/>
              </p:nvSpPr>
              <p:spPr bwMode="auto">
                <a:xfrm>
                  <a:off x="256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5" name="Freeform 291"/>
                <p:cNvSpPr>
                  <a:spLocks/>
                </p:cNvSpPr>
                <p:nvPr/>
              </p:nvSpPr>
              <p:spPr bwMode="auto">
                <a:xfrm>
                  <a:off x="2578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6" name="Freeform 292"/>
                <p:cNvSpPr>
                  <a:spLocks/>
                </p:cNvSpPr>
                <p:nvPr/>
              </p:nvSpPr>
              <p:spPr bwMode="auto">
                <a:xfrm>
                  <a:off x="258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7" name="Freeform 293"/>
                <p:cNvSpPr>
                  <a:spLocks/>
                </p:cNvSpPr>
                <p:nvPr/>
              </p:nvSpPr>
              <p:spPr bwMode="auto">
                <a:xfrm>
                  <a:off x="2601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8" name="Freeform 294"/>
                <p:cNvSpPr>
                  <a:spLocks/>
                </p:cNvSpPr>
                <p:nvPr/>
              </p:nvSpPr>
              <p:spPr bwMode="auto">
                <a:xfrm>
                  <a:off x="2612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39" name="Freeform 295"/>
                <p:cNvSpPr>
                  <a:spLocks/>
                </p:cNvSpPr>
                <p:nvPr/>
              </p:nvSpPr>
              <p:spPr bwMode="auto">
                <a:xfrm>
                  <a:off x="2624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0" name="Freeform 296"/>
                <p:cNvSpPr>
                  <a:spLocks/>
                </p:cNvSpPr>
                <p:nvPr/>
              </p:nvSpPr>
              <p:spPr bwMode="auto">
                <a:xfrm>
                  <a:off x="2635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1" name="Freeform 297"/>
                <p:cNvSpPr>
                  <a:spLocks/>
                </p:cNvSpPr>
                <p:nvPr/>
              </p:nvSpPr>
              <p:spPr bwMode="auto">
                <a:xfrm>
                  <a:off x="2647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2" name="Freeform 298"/>
                <p:cNvSpPr>
                  <a:spLocks/>
                </p:cNvSpPr>
                <p:nvPr/>
              </p:nvSpPr>
              <p:spPr bwMode="auto">
                <a:xfrm>
                  <a:off x="265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3" name="Freeform 299"/>
                <p:cNvSpPr>
                  <a:spLocks/>
                </p:cNvSpPr>
                <p:nvPr/>
              </p:nvSpPr>
              <p:spPr bwMode="auto">
                <a:xfrm>
                  <a:off x="2670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4" name="Freeform 300"/>
                <p:cNvSpPr>
                  <a:spLocks/>
                </p:cNvSpPr>
                <p:nvPr/>
              </p:nvSpPr>
              <p:spPr bwMode="auto">
                <a:xfrm>
                  <a:off x="268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5" name="Freeform 301"/>
                <p:cNvSpPr>
                  <a:spLocks/>
                </p:cNvSpPr>
                <p:nvPr/>
              </p:nvSpPr>
              <p:spPr bwMode="auto">
                <a:xfrm>
                  <a:off x="2693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6" name="Freeform 302"/>
                <p:cNvSpPr>
                  <a:spLocks/>
                </p:cNvSpPr>
                <p:nvPr/>
              </p:nvSpPr>
              <p:spPr bwMode="auto">
                <a:xfrm>
                  <a:off x="2704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7" name="Freeform 303"/>
                <p:cNvSpPr>
                  <a:spLocks/>
                </p:cNvSpPr>
                <p:nvPr/>
              </p:nvSpPr>
              <p:spPr bwMode="auto">
                <a:xfrm>
                  <a:off x="2716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8" name="Freeform 304"/>
                <p:cNvSpPr>
                  <a:spLocks/>
                </p:cNvSpPr>
                <p:nvPr/>
              </p:nvSpPr>
              <p:spPr bwMode="auto">
                <a:xfrm>
                  <a:off x="2727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49" name="Freeform 305"/>
                <p:cNvSpPr>
                  <a:spLocks/>
                </p:cNvSpPr>
                <p:nvPr/>
              </p:nvSpPr>
              <p:spPr bwMode="auto">
                <a:xfrm>
                  <a:off x="2739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0" name="Freeform 306"/>
                <p:cNvSpPr>
                  <a:spLocks/>
                </p:cNvSpPr>
                <p:nvPr/>
              </p:nvSpPr>
              <p:spPr bwMode="auto">
                <a:xfrm>
                  <a:off x="275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1" name="Freeform 307"/>
                <p:cNvSpPr>
                  <a:spLocks/>
                </p:cNvSpPr>
                <p:nvPr/>
              </p:nvSpPr>
              <p:spPr bwMode="auto">
                <a:xfrm>
                  <a:off x="2762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2" name="Freeform 308"/>
                <p:cNvSpPr>
                  <a:spLocks/>
                </p:cNvSpPr>
                <p:nvPr/>
              </p:nvSpPr>
              <p:spPr bwMode="auto">
                <a:xfrm>
                  <a:off x="2773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3" name="Freeform 309"/>
                <p:cNvSpPr>
                  <a:spLocks/>
                </p:cNvSpPr>
                <p:nvPr/>
              </p:nvSpPr>
              <p:spPr bwMode="auto">
                <a:xfrm>
                  <a:off x="2785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4" name="Freeform 310"/>
                <p:cNvSpPr>
                  <a:spLocks/>
                </p:cNvSpPr>
                <p:nvPr/>
              </p:nvSpPr>
              <p:spPr bwMode="auto">
                <a:xfrm>
                  <a:off x="2796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5" name="Freeform 311"/>
                <p:cNvSpPr>
                  <a:spLocks/>
                </p:cNvSpPr>
                <p:nvPr/>
              </p:nvSpPr>
              <p:spPr bwMode="auto">
                <a:xfrm>
                  <a:off x="2808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6" name="Freeform 312"/>
                <p:cNvSpPr>
                  <a:spLocks/>
                </p:cNvSpPr>
                <p:nvPr/>
              </p:nvSpPr>
              <p:spPr bwMode="auto">
                <a:xfrm>
                  <a:off x="281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7" name="Freeform 313"/>
                <p:cNvSpPr>
                  <a:spLocks/>
                </p:cNvSpPr>
                <p:nvPr/>
              </p:nvSpPr>
              <p:spPr bwMode="auto">
                <a:xfrm>
                  <a:off x="283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8" name="Freeform 314"/>
                <p:cNvSpPr>
                  <a:spLocks/>
                </p:cNvSpPr>
                <p:nvPr/>
              </p:nvSpPr>
              <p:spPr bwMode="auto">
                <a:xfrm>
                  <a:off x="2843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59" name="Freeform 315"/>
                <p:cNvSpPr>
                  <a:spLocks/>
                </p:cNvSpPr>
                <p:nvPr/>
              </p:nvSpPr>
              <p:spPr bwMode="auto">
                <a:xfrm>
                  <a:off x="2854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0" name="Freeform 316"/>
                <p:cNvSpPr>
                  <a:spLocks/>
                </p:cNvSpPr>
                <p:nvPr/>
              </p:nvSpPr>
              <p:spPr bwMode="auto">
                <a:xfrm>
                  <a:off x="2866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1" name="Freeform 317"/>
                <p:cNvSpPr>
                  <a:spLocks/>
                </p:cNvSpPr>
                <p:nvPr/>
              </p:nvSpPr>
              <p:spPr bwMode="auto">
                <a:xfrm>
                  <a:off x="2877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2" name="Freeform 318"/>
                <p:cNvSpPr>
                  <a:spLocks/>
                </p:cNvSpPr>
                <p:nvPr/>
              </p:nvSpPr>
              <p:spPr bwMode="auto">
                <a:xfrm>
                  <a:off x="2889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3" name="Freeform 319"/>
                <p:cNvSpPr>
                  <a:spLocks/>
                </p:cNvSpPr>
                <p:nvPr/>
              </p:nvSpPr>
              <p:spPr bwMode="auto">
                <a:xfrm>
                  <a:off x="2900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4" name="Freeform 320"/>
                <p:cNvSpPr>
                  <a:spLocks/>
                </p:cNvSpPr>
                <p:nvPr/>
              </p:nvSpPr>
              <p:spPr bwMode="auto">
                <a:xfrm>
                  <a:off x="2912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5" name="Freeform 321"/>
                <p:cNvSpPr>
                  <a:spLocks/>
                </p:cNvSpPr>
                <p:nvPr/>
              </p:nvSpPr>
              <p:spPr bwMode="auto">
                <a:xfrm>
                  <a:off x="292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6" name="Freeform 322"/>
                <p:cNvSpPr>
                  <a:spLocks/>
                </p:cNvSpPr>
                <p:nvPr/>
              </p:nvSpPr>
              <p:spPr bwMode="auto">
                <a:xfrm>
                  <a:off x="2935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7" name="Freeform 323"/>
                <p:cNvSpPr>
                  <a:spLocks/>
                </p:cNvSpPr>
                <p:nvPr/>
              </p:nvSpPr>
              <p:spPr bwMode="auto">
                <a:xfrm>
                  <a:off x="294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8" name="Freeform 324"/>
                <p:cNvSpPr>
                  <a:spLocks/>
                </p:cNvSpPr>
                <p:nvPr/>
              </p:nvSpPr>
              <p:spPr bwMode="auto">
                <a:xfrm>
                  <a:off x="2958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69" name="Freeform 325"/>
                <p:cNvSpPr>
                  <a:spLocks/>
                </p:cNvSpPr>
                <p:nvPr/>
              </p:nvSpPr>
              <p:spPr bwMode="auto">
                <a:xfrm>
                  <a:off x="296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0" name="Freeform 326"/>
                <p:cNvSpPr>
                  <a:spLocks/>
                </p:cNvSpPr>
                <p:nvPr/>
              </p:nvSpPr>
              <p:spPr bwMode="auto">
                <a:xfrm>
                  <a:off x="2981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1" name="Freeform 327"/>
                <p:cNvSpPr>
                  <a:spLocks/>
                </p:cNvSpPr>
                <p:nvPr/>
              </p:nvSpPr>
              <p:spPr bwMode="auto">
                <a:xfrm>
                  <a:off x="2992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2" name="Freeform 328"/>
                <p:cNvSpPr>
                  <a:spLocks/>
                </p:cNvSpPr>
                <p:nvPr/>
              </p:nvSpPr>
              <p:spPr bwMode="auto">
                <a:xfrm>
                  <a:off x="3004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3" name="Freeform 329"/>
                <p:cNvSpPr>
                  <a:spLocks/>
                </p:cNvSpPr>
                <p:nvPr/>
              </p:nvSpPr>
              <p:spPr bwMode="auto">
                <a:xfrm>
                  <a:off x="301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4" name="Freeform 330"/>
                <p:cNvSpPr>
                  <a:spLocks/>
                </p:cNvSpPr>
                <p:nvPr/>
              </p:nvSpPr>
              <p:spPr bwMode="auto">
                <a:xfrm>
                  <a:off x="3027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5" name="Freeform 331"/>
                <p:cNvSpPr>
                  <a:spLocks/>
                </p:cNvSpPr>
                <p:nvPr/>
              </p:nvSpPr>
              <p:spPr bwMode="auto">
                <a:xfrm>
                  <a:off x="303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6" name="Freeform 332"/>
                <p:cNvSpPr>
                  <a:spLocks/>
                </p:cNvSpPr>
                <p:nvPr/>
              </p:nvSpPr>
              <p:spPr bwMode="auto">
                <a:xfrm>
                  <a:off x="305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7" name="Freeform 333"/>
                <p:cNvSpPr>
                  <a:spLocks/>
                </p:cNvSpPr>
                <p:nvPr/>
              </p:nvSpPr>
              <p:spPr bwMode="auto">
                <a:xfrm>
                  <a:off x="3061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8" name="Freeform 334"/>
                <p:cNvSpPr>
                  <a:spLocks/>
                </p:cNvSpPr>
                <p:nvPr/>
              </p:nvSpPr>
              <p:spPr bwMode="auto">
                <a:xfrm>
                  <a:off x="3073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79" name="Freeform 335"/>
                <p:cNvSpPr>
                  <a:spLocks/>
                </p:cNvSpPr>
                <p:nvPr/>
              </p:nvSpPr>
              <p:spPr bwMode="auto">
                <a:xfrm>
                  <a:off x="308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0" name="Freeform 336"/>
                <p:cNvSpPr>
                  <a:spLocks/>
                </p:cNvSpPr>
                <p:nvPr/>
              </p:nvSpPr>
              <p:spPr bwMode="auto">
                <a:xfrm>
                  <a:off x="3096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1" name="Freeform 337"/>
                <p:cNvSpPr>
                  <a:spLocks/>
                </p:cNvSpPr>
                <p:nvPr/>
              </p:nvSpPr>
              <p:spPr bwMode="auto">
                <a:xfrm>
                  <a:off x="310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2" name="Freeform 338"/>
                <p:cNvSpPr>
                  <a:spLocks/>
                </p:cNvSpPr>
                <p:nvPr/>
              </p:nvSpPr>
              <p:spPr bwMode="auto">
                <a:xfrm>
                  <a:off x="311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3" name="Freeform 339"/>
                <p:cNvSpPr>
                  <a:spLocks/>
                </p:cNvSpPr>
                <p:nvPr/>
              </p:nvSpPr>
              <p:spPr bwMode="auto">
                <a:xfrm>
                  <a:off x="3131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4" name="Freeform 340"/>
                <p:cNvSpPr>
                  <a:spLocks/>
                </p:cNvSpPr>
                <p:nvPr/>
              </p:nvSpPr>
              <p:spPr bwMode="auto">
                <a:xfrm>
                  <a:off x="3142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5" name="Freeform 341"/>
                <p:cNvSpPr>
                  <a:spLocks/>
                </p:cNvSpPr>
                <p:nvPr/>
              </p:nvSpPr>
              <p:spPr bwMode="auto">
                <a:xfrm>
                  <a:off x="3154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6" name="Freeform 342"/>
                <p:cNvSpPr>
                  <a:spLocks/>
                </p:cNvSpPr>
                <p:nvPr/>
              </p:nvSpPr>
              <p:spPr bwMode="auto">
                <a:xfrm>
                  <a:off x="3165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7" name="Freeform 343"/>
                <p:cNvSpPr>
                  <a:spLocks/>
                </p:cNvSpPr>
                <p:nvPr/>
              </p:nvSpPr>
              <p:spPr bwMode="auto">
                <a:xfrm>
                  <a:off x="3177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8" name="Freeform 344"/>
                <p:cNvSpPr>
                  <a:spLocks/>
                </p:cNvSpPr>
                <p:nvPr/>
              </p:nvSpPr>
              <p:spPr bwMode="auto">
                <a:xfrm>
                  <a:off x="318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89" name="Freeform 345"/>
                <p:cNvSpPr>
                  <a:spLocks/>
                </p:cNvSpPr>
                <p:nvPr/>
              </p:nvSpPr>
              <p:spPr bwMode="auto">
                <a:xfrm>
                  <a:off x="3200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0" name="Freeform 346"/>
                <p:cNvSpPr>
                  <a:spLocks/>
                </p:cNvSpPr>
                <p:nvPr/>
              </p:nvSpPr>
              <p:spPr bwMode="auto">
                <a:xfrm>
                  <a:off x="321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1" name="Freeform 347"/>
                <p:cNvSpPr>
                  <a:spLocks/>
                </p:cNvSpPr>
                <p:nvPr/>
              </p:nvSpPr>
              <p:spPr bwMode="auto">
                <a:xfrm>
                  <a:off x="3223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2" name="Freeform 348"/>
                <p:cNvSpPr>
                  <a:spLocks/>
                </p:cNvSpPr>
                <p:nvPr/>
              </p:nvSpPr>
              <p:spPr bwMode="auto">
                <a:xfrm>
                  <a:off x="3234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3" name="Freeform 349"/>
                <p:cNvSpPr>
                  <a:spLocks/>
                </p:cNvSpPr>
                <p:nvPr/>
              </p:nvSpPr>
              <p:spPr bwMode="auto">
                <a:xfrm>
                  <a:off x="3246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4" name="Freeform 350"/>
                <p:cNvSpPr>
                  <a:spLocks/>
                </p:cNvSpPr>
                <p:nvPr/>
              </p:nvSpPr>
              <p:spPr bwMode="auto">
                <a:xfrm>
                  <a:off x="3257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5" name="Freeform 351"/>
                <p:cNvSpPr>
                  <a:spLocks/>
                </p:cNvSpPr>
                <p:nvPr/>
              </p:nvSpPr>
              <p:spPr bwMode="auto">
                <a:xfrm>
                  <a:off x="326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6" name="Freeform 352"/>
                <p:cNvSpPr>
                  <a:spLocks/>
                </p:cNvSpPr>
                <p:nvPr/>
              </p:nvSpPr>
              <p:spPr bwMode="auto">
                <a:xfrm>
                  <a:off x="328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7" name="Freeform 353"/>
                <p:cNvSpPr>
                  <a:spLocks/>
                </p:cNvSpPr>
                <p:nvPr/>
              </p:nvSpPr>
              <p:spPr bwMode="auto">
                <a:xfrm>
                  <a:off x="3292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8" name="Freeform 354"/>
                <p:cNvSpPr>
                  <a:spLocks/>
                </p:cNvSpPr>
                <p:nvPr/>
              </p:nvSpPr>
              <p:spPr bwMode="auto">
                <a:xfrm>
                  <a:off x="3303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699" name="Freeform 355"/>
                <p:cNvSpPr>
                  <a:spLocks/>
                </p:cNvSpPr>
                <p:nvPr/>
              </p:nvSpPr>
              <p:spPr bwMode="auto">
                <a:xfrm>
                  <a:off x="3315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0" name="Freeform 356"/>
                <p:cNvSpPr>
                  <a:spLocks/>
                </p:cNvSpPr>
                <p:nvPr/>
              </p:nvSpPr>
              <p:spPr bwMode="auto">
                <a:xfrm>
                  <a:off x="3326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1" name="Freeform 357"/>
                <p:cNvSpPr>
                  <a:spLocks/>
                </p:cNvSpPr>
                <p:nvPr/>
              </p:nvSpPr>
              <p:spPr bwMode="auto">
                <a:xfrm>
                  <a:off x="333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2" name="Freeform 358"/>
                <p:cNvSpPr>
                  <a:spLocks/>
                </p:cNvSpPr>
                <p:nvPr/>
              </p:nvSpPr>
              <p:spPr bwMode="auto">
                <a:xfrm>
                  <a:off x="334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3" name="Freeform 359"/>
                <p:cNvSpPr>
                  <a:spLocks/>
                </p:cNvSpPr>
                <p:nvPr/>
              </p:nvSpPr>
              <p:spPr bwMode="auto">
                <a:xfrm>
                  <a:off x="3361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4" name="Freeform 360"/>
                <p:cNvSpPr>
                  <a:spLocks/>
                </p:cNvSpPr>
                <p:nvPr/>
              </p:nvSpPr>
              <p:spPr bwMode="auto">
                <a:xfrm>
                  <a:off x="3372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5" name="Freeform 361"/>
                <p:cNvSpPr>
                  <a:spLocks/>
                </p:cNvSpPr>
                <p:nvPr/>
              </p:nvSpPr>
              <p:spPr bwMode="auto">
                <a:xfrm>
                  <a:off x="3384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6" name="Freeform 362"/>
                <p:cNvSpPr>
                  <a:spLocks/>
                </p:cNvSpPr>
                <p:nvPr/>
              </p:nvSpPr>
              <p:spPr bwMode="auto">
                <a:xfrm>
                  <a:off x="3395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7" name="Freeform 363"/>
                <p:cNvSpPr>
                  <a:spLocks/>
                </p:cNvSpPr>
                <p:nvPr/>
              </p:nvSpPr>
              <p:spPr bwMode="auto">
                <a:xfrm>
                  <a:off x="340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8" name="Freeform 364"/>
                <p:cNvSpPr>
                  <a:spLocks/>
                </p:cNvSpPr>
                <p:nvPr/>
              </p:nvSpPr>
              <p:spPr bwMode="auto">
                <a:xfrm>
                  <a:off x="341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09" name="Freeform 365"/>
                <p:cNvSpPr>
                  <a:spLocks/>
                </p:cNvSpPr>
                <p:nvPr/>
              </p:nvSpPr>
              <p:spPr bwMode="auto">
                <a:xfrm>
                  <a:off x="3430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0" name="Freeform 366"/>
                <p:cNvSpPr>
                  <a:spLocks/>
                </p:cNvSpPr>
                <p:nvPr/>
              </p:nvSpPr>
              <p:spPr bwMode="auto">
                <a:xfrm>
                  <a:off x="3442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1" name="Freeform 367"/>
                <p:cNvSpPr>
                  <a:spLocks/>
                </p:cNvSpPr>
                <p:nvPr/>
              </p:nvSpPr>
              <p:spPr bwMode="auto">
                <a:xfrm>
                  <a:off x="3453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2" name="Freeform 368"/>
                <p:cNvSpPr>
                  <a:spLocks/>
                </p:cNvSpPr>
                <p:nvPr/>
              </p:nvSpPr>
              <p:spPr bwMode="auto">
                <a:xfrm>
                  <a:off x="3465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3" name="Freeform 369"/>
                <p:cNvSpPr>
                  <a:spLocks/>
                </p:cNvSpPr>
                <p:nvPr/>
              </p:nvSpPr>
              <p:spPr bwMode="auto">
                <a:xfrm>
                  <a:off x="347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4" name="Freeform 370"/>
                <p:cNvSpPr>
                  <a:spLocks/>
                </p:cNvSpPr>
                <p:nvPr/>
              </p:nvSpPr>
              <p:spPr bwMode="auto">
                <a:xfrm>
                  <a:off x="3488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5" name="Freeform 371"/>
                <p:cNvSpPr>
                  <a:spLocks/>
                </p:cNvSpPr>
                <p:nvPr/>
              </p:nvSpPr>
              <p:spPr bwMode="auto">
                <a:xfrm>
                  <a:off x="3499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6" name="Freeform 372"/>
                <p:cNvSpPr>
                  <a:spLocks/>
                </p:cNvSpPr>
                <p:nvPr/>
              </p:nvSpPr>
              <p:spPr bwMode="auto">
                <a:xfrm>
                  <a:off x="3511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7" name="Freeform 373"/>
                <p:cNvSpPr>
                  <a:spLocks/>
                </p:cNvSpPr>
                <p:nvPr/>
              </p:nvSpPr>
              <p:spPr bwMode="auto">
                <a:xfrm>
                  <a:off x="3522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8" name="Freeform 374"/>
                <p:cNvSpPr>
                  <a:spLocks/>
                </p:cNvSpPr>
                <p:nvPr/>
              </p:nvSpPr>
              <p:spPr bwMode="auto">
                <a:xfrm>
                  <a:off x="3534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19" name="Freeform 375"/>
                <p:cNvSpPr>
                  <a:spLocks/>
                </p:cNvSpPr>
                <p:nvPr/>
              </p:nvSpPr>
              <p:spPr bwMode="auto">
                <a:xfrm>
                  <a:off x="3545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0" name="Freeform 376"/>
                <p:cNvSpPr>
                  <a:spLocks/>
                </p:cNvSpPr>
                <p:nvPr/>
              </p:nvSpPr>
              <p:spPr bwMode="auto">
                <a:xfrm>
                  <a:off x="3557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1" name="Freeform 377"/>
                <p:cNvSpPr>
                  <a:spLocks/>
                </p:cNvSpPr>
                <p:nvPr/>
              </p:nvSpPr>
              <p:spPr bwMode="auto">
                <a:xfrm>
                  <a:off x="3568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2" name="Freeform 378"/>
                <p:cNvSpPr>
                  <a:spLocks/>
                </p:cNvSpPr>
                <p:nvPr/>
              </p:nvSpPr>
              <p:spPr bwMode="auto">
                <a:xfrm>
                  <a:off x="3580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1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1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3" name="Freeform 379"/>
                <p:cNvSpPr>
                  <a:spLocks/>
                </p:cNvSpPr>
                <p:nvPr/>
              </p:nvSpPr>
              <p:spPr bwMode="auto">
                <a:xfrm>
                  <a:off x="3591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4" name="Freeform 380"/>
                <p:cNvSpPr>
                  <a:spLocks/>
                </p:cNvSpPr>
                <p:nvPr/>
              </p:nvSpPr>
              <p:spPr bwMode="auto">
                <a:xfrm>
                  <a:off x="3603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3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3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5" name="Freeform 381"/>
                <p:cNvSpPr>
                  <a:spLocks/>
                </p:cNvSpPr>
                <p:nvPr/>
              </p:nvSpPr>
              <p:spPr bwMode="auto">
                <a:xfrm>
                  <a:off x="3614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6" name="Freeform 382"/>
                <p:cNvSpPr>
                  <a:spLocks/>
                </p:cNvSpPr>
                <p:nvPr/>
              </p:nvSpPr>
              <p:spPr bwMode="auto">
                <a:xfrm>
                  <a:off x="3626" y="3010"/>
                  <a:ext cx="6" cy="6"/>
                </a:xfrm>
                <a:custGeom>
                  <a:avLst/>
                  <a:gdLst>
                    <a:gd name="T0" fmla="*/ 5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5 w 11"/>
                    <a:gd name="T19" fmla="*/ 11 h 11"/>
                    <a:gd name="T20" fmla="*/ 5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5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7" name="Freeform 383"/>
                <p:cNvSpPr>
                  <a:spLocks/>
                </p:cNvSpPr>
                <p:nvPr/>
              </p:nvSpPr>
              <p:spPr bwMode="auto">
                <a:xfrm>
                  <a:off x="3637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8" name="Freeform 384"/>
                <p:cNvSpPr>
                  <a:spLocks/>
                </p:cNvSpPr>
                <p:nvPr/>
              </p:nvSpPr>
              <p:spPr bwMode="auto">
                <a:xfrm>
                  <a:off x="3649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7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7 w 11"/>
                    <a:gd name="T33" fmla="*/ 2 h 11"/>
                    <a:gd name="T34" fmla="*/ 7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29" name="Freeform 385"/>
                <p:cNvSpPr>
                  <a:spLocks/>
                </p:cNvSpPr>
                <p:nvPr/>
              </p:nvSpPr>
              <p:spPr bwMode="auto">
                <a:xfrm>
                  <a:off x="3660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0" name="Freeform 386"/>
                <p:cNvSpPr>
                  <a:spLocks/>
                </p:cNvSpPr>
                <p:nvPr/>
              </p:nvSpPr>
              <p:spPr bwMode="auto">
                <a:xfrm>
                  <a:off x="3672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9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9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1" name="Freeform 387"/>
                <p:cNvSpPr>
                  <a:spLocks/>
                </p:cNvSpPr>
                <p:nvPr/>
              </p:nvSpPr>
              <p:spPr bwMode="auto">
                <a:xfrm>
                  <a:off x="3683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2" name="Freeform 388"/>
                <p:cNvSpPr>
                  <a:spLocks/>
                </p:cNvSpPr>
                <p:nvPr/>
              </p:nvSpPr>
              <p:spPr bwMode="auto">
                <a:xfrm>
                  <a:off x="3695" y="3010"/>
                  <a:ext cx="6" cy="6"/>
                </a:xfrm>
                <a:custGeom>
                  <a:avLst/>
                  <a:gdLst>
                    <a:gd name="T0" fmla="*/ 6 w 11"/>
                    <a:gd name="T1" fmla="*/ 0 h 11"/>
                    <a:gd name="T2" fmla="*/ 4 w 11"/>
                    <a:gd name="T3" fmla="*/ 0 h 11"/>
                    <a:gd name="T4" fmla="*/ 2 w 11"/>
                    <a:gd name="T5" fmla="*/ 2 h 11"/>
                    <a:gd name="T6" fmla="*/ 0 w 11"/>
                    <a:gd name="T7" fmla="*/ 4 h 11"/>
                    <a:gd name="T8" fmla="*/ 0 w 11"/>
                    <a:gd name="T9" fmla="*/ 6 h 11"/>
                    <a:gd name="T10" fmla="*/ 0 w 11"/>
                    <a:gd name="T11" fmla="*/ 8 h 11"/>
                    <a:gd name="T12" fmla="*/ 0 w 11"/>
                    <a:gd name="T13" fmla="*/ 9 h 11"/>
                    <a:gd name="T14" fmla="*/ 2 w 11"/>
                    <a:gd name="T15" fmla="*/ 11 h 11"/>
                    <a:gd name="T16" fmla="*/ 4 w 11"/>
                    <a:gd name="T17" fmla="*/ 11 h 11"/>
                    <a:gd name="T18" fmla="*/ 6 w 11"/>
                    <a:gd name="T19" fmla="*/ 11 h 11"/>
                    <a:gd name="T20" fmla="*/ 6 w 11"/>
                    <a:gd name="T21" fmla="*/ 11 h 11"/>
                    <a:gd name="T22" fmla="*/ 8 w 11"/>
                    <a:gd name="T23" fmla="*/ 9 h 11"/>
                    <a:gd name="T24" fmla="*/ 10 w 11"/>
                    <a:gd name="T25" fmla="*/ 8 h 11"/>
                    <a:gd name="T26" fmla="*/ 11 w 11"/>
                    <a:gd name="T27" fmla="*/ 6 h 11"/>
                    <a:gd name="T28" fmla="*/ 11 w 11"/>
                    <a:gd name="T29" fmla="*/ 6 h 11"/>
                    <a:gd name="T30" fmla="*/ 10 w 11"/>
                    <a:gd name="T31" fmla="*/ 4 h 11"/>
                    <a:gd name="T32" fmla="*/ 8 w 11"/>
                    <a:gd name="T33" fmla="*/ 2 h 11"/>
                    <a:gd name="T34" fmla="*/ 8 w 11"/>
                    <a:gd name="T35" fmla="*/ 0 h 11"/>
                    <a:gd name="T36" fmla="*/ 6 w 11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3" name="Freeform 389"/>
                <p:cNvSpPr>
                  <a:spLocks/>
                </p:cNvSpPr>
                <p:nvPr/>
              </p:nvSpPr>
              <p:spPr bwMode="auto">
                <a:xfrm>
                  <a:off x="3706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4" name="Freeform 390"/>
                <p:cNvSpPr>
                  <a:spLocks/>
                </p:cNvSpPr>
                <p:nvPr/>
              </p:nvSpPr>
              <p:spPr bwMode="auto">
                <a:xfrm>
                  <a:off x="3718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5" name="Freeform 391"/>
                <p:cNvSpPr>
                  <a:spLocks/>
                </p:cNvSpPr>
                <p:nvPr/>
              </p:nvSpPr>
              <p:spPr bwMode="auto">
                <a:xfrm>
                  <a:off x="3730" y="3010"/>
                  <a:ext cx="5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36" name="Freeform 392"/>
                <p:cNvSpPr>
                  <a:spLocks/>
                </p:cNvSpPr>
                <p:nvPr/>
              </p:nvSpPr>
              <p:spPr bwMode="auto">
                <a:xfrm>
                  <a:off x="3741" y="3010"/>
                  <a:ext cx="6" cy="6"/>
                </a:xfrm>
                <a:custGeom>
                  <a:avLst/>
                  <a:gdLst>
                    <a:gd name="T0" fmla="*/ 6 w 12"/>
                    <a:gd name="T1" fmla="*/ 0 h 11"/>
                    <a:gd name="T2" fmla="*/ 4 w 12"/>
                    <a:gd name="T3" fmla="*/ 0 h 11"/>
                    <a:gd name="T4" fmla="*/ 2 w 12"/>
                    <a:gd name="T5" fmla="*/ 2 h 11"/>
                    <a:gd name="T6" fmla="*/ 0 w 12"/>
                    <a:gd name="T7" fmla="*/ 4 h 11"/>
                    <a:gd name="T8" fmla="*/ 0 w 12"/>
                    <a:gd name="T9" fmla="*/ 6 h 11"/>
                    <a:gd name="T10" fmla="*/ 0 w 12"/>
                    <a:gd name="T11" fmla="*/ 8 h 11"/>
                    <a:gd name="T12" fmla="*/ 0 w 12"/>
                    <a:gd name="T13" fmla="*/ 9 h 11"/>
                    <a:gd name="T14" fmla="*/ 2 w 12"/>
                    <a:gd name="T15" fmla="*/ 11 h 11"/>
                    <a:gd name="T16" fmla="*/ 4 w 12"/>
                    <a:gd name="T17" fmla="*/ 11 h 11"/>
                    <a:gd name="T18" fmla="*/ 6 w 12"/>
                    <a:gd name="T19" fmla="*/ 11 h 11"/>
                    <a:gd name="T20" fmla="*/ 6 w 12"/>
                    <a:gd name="T21" fmla="*/ 11 h 11"/>
                    <a:gd name="T22" fmla="*/ 8 w 12"/>
                    <a:gd name="T23" fmla="*/ 9 h 11"/>
                    <a:gd name="T24" fmla="*/ 10 w 12"/>
                    <a:gd name="T25" fmla="*/ 8 h 11"/>
                    <a:gd name="T26" fmla="*/ 12 w 12"/>
                    <a:gd name="T27" fmla="*/ 6 h 11"/>
                    <a:gd name="T28" fmla="*/ 12 w 12"/>
                    <a:gd name="T29" fmla="*/ 6 h 11"/>
                    <a:gd name="T30" fmla="*/ 10 w 12"/>
                    <a:gd name="T31" fmla="*/ 4 h 11"/>
                    <a:gd name="T32" fmla="*/ 8 w 12"/>
                    <a:gd name="T33" fmla="*/ 2 h 11"/>
                    <a:gd name="T34" fmla="*/ 8 w 12"/>
                    <a:gd name="T35" fmla="*/ 0 h 11"/>
                    <a:gd name="T36" fmla="*/ 6 w 12"/>
                    <a:gd name="T3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7737" name="Freeform 393"/>
              <p:cNvSpPr>
                <a:spLocks/>
              </p:cNvSpPr>
              <p:nvPr/>
            </p:nvSpPr>
            <p:spPr bwMode="auto">
              <a:xfrm>
                <a:off x="3753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38" name="Freeform 394"/>
              <p:cNvSpPr>
                <a:spLocks/>
              </p:cNvSpPr>
              <p:nvPr/>
            </p:nvSpPr>
            <p:spPr bwMode="auto">
              <a:xfrm>
                <a:off x="3764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39" name="Freeform 395"/>
              <p:cNvSpPr>
                <a:spLocks/>
              </p:cNvSpPr>
              <p:nvPr/>
            </p:nvSpPr>
            <p:spPr bwMode="auto">
              <a:xfrm>
                <a:off x="3776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0" name="Freeform 396"/>
              <p:cNvSpPr>
                <a:spLocks/>
              </p:cNvSpPr>
              <p:nvPr/>
            </p:nvSpPr>
            <p:spPr bwMode="auto">
              <a:xfrm>
                <a:off x="3787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1" name="Freeform 397"/>
              <p:cNvSpPr>
                <a:spLocks/>
              </p:cNvSpPr>
              <p:nvPr/>
            </p:nvSpPr>
            <p:spPr bwMode="auto">
              <a:xfrm>
                <a:off x="3799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2" name="Freeform 398"/>
              <p:cNvSpPr>
                <a:spLocks/>
              </p:cNvSpPr>
              <p:nvPr/>
            </p:nvSpPr>
            <p:spPr bwMode="auto">
              <a:xfrm>
                <a:off x="3810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3" name="Freeform 399"/>
              <p:cNvSpPr>
                <a:spLocks/>
              </p:cNvSpPr>
              <p:nvPr/>
            </p:nvSpPr>
            <p:spPr bwMode="auto">
              <a:xfrm>
                <a:off x="3822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4" name="Freeform 400"/>
              <p:cNvSpPr>
                <a:spLocks/>
              </p:cNvSpPr>
              <p:nvPr/>
            </p:nvSpPr>
            <p:spPr bwMode="auto">
              <a:xfrm>
                <a:off x="3833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5" name="Freeform 401"/>
              <p:cNvSpPr>
                <a:spLocks/>
              </p:cNvSpPr>
              <p:nvPr/>
            </p:nvSpPr>
            <p:spPr bwMode="auto">
              <a:xfrm>
                <a:off x="3845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6" name="Freeform 402"/>
              <p:cNvSpPr>
                <a:spLocks/>
              </p:cNvSpPr>
              <p:nvPr/>
            </p:nvSpPr>
            <p:spPr bwMode="auto">
              <a:xfrm>
                <a:off x="3856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7" name="Freeform 403"/>
              <p:cNvSpPr>
                <a:spLocks/>
              </p:cNvSpPr>
              <p:nvPr/>
            </p:nvSpPr>
            <p:spPr bwMode="auto">
              <a:xfrm>
                <a:off x="3868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3 w 11"/>
                  <a:gd name="T3" fmla="*/ 0 h 11"/>
                  <a:gd name="T4" fmla="*/ 1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1 w 11"/>
                  <a:gd name="T15" fmla="*/ 11 h 11"/>
                  <a:gd name="T16" fmla="*/ 3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8" name="Freeform 404"/>
              <p:cNvSpPr>
                <a:spLocks/>
              </p:cNvSpPr>
              <p:nvPr/>
            </p:nvSpPr>
            <p:spPr bwMode="auto">
              <a:xfrm>
                <a:off x="3879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3 w 11"/>
                  <a:gd name="T3" fmla="*/ 0 h 11"/>
                  <a:gd name="T4" fmla="*/ 1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1 w 11"/>
                  <a:gd name="T15" fmla="*/ 11 h 11"/>
                  <a:gd name="T16" fmla="*/ 3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49" name="Freeform 405"/>
              <p:cNvSpPr>
                <a:spLocks/>
              </p:cNvSpPr>
              <p:nvPr/>
            </p:nvSpPr>
            <p:spPr bwMode="auto">
              <a:xfrm>
                <a:off x="3891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3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3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0" name="Freeform 406"/>
              <p:cNvSpPr>
                <a:spLocks/>
              </p:cNvSpPr>
              <p:nvPr/>
            </p:nvSpPr>
            <p:spPr bwMode="auto">
              <a:xfrm>
                <a:off x="3902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3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3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1" name="Freeform 407"/>
              <p:cNvSpPr>
                <a:spLocks/>
              </p:cNvSpPr>
              <p:nvPr/>
            </p:nvSpPr>
            <p:spPr bwMode="auto">
              <a:xfrm>
                <a:off x="3914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2" name="Freeform 408"/>
              <p:cNvSpPr>
                <a:spLocks/>
              </p:cNvSpPr>
              <p:nvPr/>
            </p:nvSpPr>
            <p:spPr bwMode="auto">
              <a:xfrm>
                <a:off x="3925" y="3010"/>
                <a:ext cx="6" cy="6"/>
              </a:xfrm>
              <a:custGeom>
                <a:avLst/>
                <a:gdLst>
                  <a:gd name="T0" fmla="*/ 5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5 w 11"/>
                  <a:gd name="T19" fmla="*/ 11 h 11"/>
                  <a:gd name="T20" fmla="*/ 5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5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3" name="Freeform 409"/>
              <p:cNvSpPr>
                <a:spLocks/>
              </p:cNvSpPr>
              <p:nvPr/>
            </p:nvSpPr>
            <p:spPr bwMode="auto">
              <a:xfrm>
                <a:off x="3937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4" name="Freeform 410"/>
              <p:cNvSpPr>
                <a:spLocks/>
              </p:cNvSpPr>
              <p:nvPr/>
            </p:nvSpPr>
            <p:spPr bwMode="auto">
              <a:xfrm>
                <a:off x="3948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7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7 w 11"/>
                  <a:gd name="T33" fmla="*/ 2 h 11"/>
                  <a:gd name="T34" fmla="*/ 7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5" name="Freeform 411"/>
              <p:cNvSpPr>
                <a:spLocks/>
              </p:cNvSpPr>
              <p:nvPr/>
            </p:nvSpPr>
            <p:spPr bwMode="auto">
              <a:xfrm>
                <a:off x="3960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8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8 w 11"/>
                  <a:gd name="T33" fmla="*/ 2 h 11"/>
                  <a:gd name="T34" fmla="*/ 8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6" name="Freeform 412"/>
              <p:cNvSpPr>
                <a:spLocks/>
              </p:cNvSpPr>
              <p:nvPr/>
            </p:nvSpPr>
            <p:spPr bwMode="auto">
              <a:xfrm>
                <a:off x="3971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8 w 11"/>
                  <a:gd name="T23" fmla="*/ 9 h 11"/>
                  <a:gd name="T24" fmla="*/ 9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9 w 11"/>
                  <a:gd name="T31" fmla="*/ 4 h 11"/>
                  <a:gd name="T32" fmla="*/ 8 w 11"/>
                  <a:gd name="T33" fmla="*/ 2 h 11"/>
                  <a:gd name="T34" fmla="*/ 8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7" name="Freeform 413"/>
              <p:cNvSpPr>
                <a:spLocks/>
              </p:cNvSpPr>
              <p:nvPr/>
            </p:nvSpPr>
            <p:spPr bwMode="auto">
              <a:xfrm>
                <a:off x="3983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8 w 11"/>
                  <a:gd name="T23" fmla="*/ 9 h 11"/>
                  <a:gd name="T24" fmla="*/ 10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10 w 11"/>
                  <a:gd name="T31" fmla="*/ 4 h 11"/>
                  <a:gd name="T32" fmla="*/ 8 w 11"/>
                  <a:gd name="T33" fmla="*/ 2 h 11"/>
                  <a:gd name="T34" fmla="*/ 8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8" name="Freeform 414"/>
              <p:cNvSpPr>
                <a:spLocks/>
              </p:cNvSpPr>
              <p:nvPr/>
            </p:nvSpPr>
            <p:spPr bwMode="auto">
              <a:xfrm>
                <a:off x="3994" y="3010"/>
                <a:ext cx="6" cy="6"/>
              </a:xfrm>
              <a:custGeom>
                <a:avLst/>
                <a:gdLst>
                  <a:gd name="T0" fmla="*/ 6 w 11"/>
                  <a:gd name="T1" fmla="*/ 0 h 11"/>
                  <a:gd name="T2" fmla="*/ 4 w 11"/>
                  <a:gd name="T3" fmla="*/ 0 h 11"/>
                  <a:gd name="T4" fmla="*/ 2 w 11"/>
                  <a:gd name="T5" fmla="*/ 2 h 11"/>
                  <a:gd name="T6" fmla="*/ 0 w 11"/>
                  <a:gd name="T7" fmla="*/ 4 h 11"/>
                  <a:gd name="T8" fmla="*/ 0 w 11"/>
                  <a:gd name="T9" fmla="*/ 6 h 11"/>
                  <a:gd name="T10" fmla="*/ 0 w 11"/>
                  <a:gd name="T11" fmla="*/ 8 h 11"/>
                  <a:gd name="T12" fmla="*/ 0 w 11"/>
                  <a:gd name="T13" fmla="*/ 9 h 11"/>
                  <a:gd name="T14" fmla="*/ 2 w 11"/>
                  <a:gd name="T15" fmla="*/ 11 h 11"/>
                  <a:gd name="T16" fmla="*/ 4 w 11"/>
                  <a:gd name="T17" fmla="*/ 11 h 11"/>
                  <a:gd name="T18" fmla="*/ 6 w 11"/>
                  <a:gd name="T19" fmla="*/ 11 h 11"/>
                  <a:gd name="T20" fmla="*/ 6 w 11"/>
                  <a:gd name="T21" fmla="*/ 11 h 11"/>
                  <a:gd name="T22" fmla="*/ 8 w 11"/>
                  <a:gd name="T23" fmla="*/ 9 h 11"/>
                  <a:gd name="T24" fmla="*/ 10 w 11"/>
                  <a:gd name="T25" fmla="*/ 8 h 11"/>
                  <a:gd name="T26" fmla="*/ 11 w 11"/>
                  <a:gd name="T27" fmla="*/ 6 h 11"/>
                  <a:gd name="T28" fmla="*/ 11 w 11"/>
                  <a:gd name="T29" fmla="*/ 6 h 11"/>
                  <a:gd name="T30" fmla="*/ 10 w 11"/>
                  <a:gd name="T31" fmla="*/ 4 h 11"/>
                  <a:gd name="T32" fmla="*/ 8 w 11"/>
                  <a:gd name="T33" fmla="*/ 2 h 11"/>
                  <a:gd name="T34" fmla="*/ 8 w 11"/>
                  <a:gd name="T35" fmla="*/ 0 h 11"/>
                  <a:gd name="T36" fmla="*/ 6 w 11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59" name="Freeform 415"/>
              <p:cNvSpPr>
                <a:spLocks/>
              </p:cNvSpPr>
              <p:nvPr/>
            </p:nvSpPr>
            <p:spPr bwMode="auto">
              <a:xfrm>
                <a:off x="4006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60" name="Freeform 416"/>
              <p:cNvSpPr>
                <a:spLocks/>
              </p:cNvSpPr>
              <p:nvPr/>
            </p:nvSpPr>
            <p:spPr bwMode="auto">
              <a:xfrm>
                <a:off x="4018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61" name="Freeform 417"/>
              <p:cNvSpPr>
                <a:spLocks/>
              </p:cNvSpPr>
              <p:nvPr/>
            </p:nvSpPr>
            <p:spPr bwMode="auto">
              <a:xfrm>
                <a:off x="4029" y="3010"/>
                <a:ext cx="6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762" name="Freeform 418"/>
              <p:cNvSpPr>
                <a:spLocks/>
              </p:cNvSpPr>
              <p:nvPr/>
            </p:nvSpPr>
            <p:spPr bwMode="auto">
              <a:xfrm>
                <a:off x="4041" y="3010"/>
                <a:ext cx="5" cy="6"/>
              </a:xfrm>
              <a:custGeom>
                <a:avLst/>
                <a:gdLst>
                  <a:gd name="T0" fmla="*/ 6 w 12"/>
                  <a:gd name="T1" fmla="*/ 0 h 11"/>
                  <a:gd name="T2" fmla="*/ 4 w 12"/>
                  <a:gd name="T3" fmla="*/ 0 h 11"/>
                  <a:gd name="T4" fmla="*/ 2 w 12"/>
                  <a:gd name="T5" fmla="*/ 2 h 11"/>
                  <a:gd name="T6" fmla="*/ 0 w 12"/>
                  <a:gd name="T7" fmla="*/ 4 h 11"/>
                  <a:gd name="T8" fmla="*/ 0 w 12"/>
                  <a:gd name="T9" fmla="*/ 6 h 11"/>
                  <a:gd name="T10" fmla="*/ 0 w 12"/>
                  <a:gd name="T11" fmla="*/ 8 h 11"/>
                  <a:gd name="T12" fmla="*/ 0 w 12"/>
                  <a:gd name="T13" fmla="*/ 9 h 11"/>
                  <a:gd name="T14" fmla="*/ 2 w 12"/>
                  <a:gd name="T15" fmla="*/ 11 h 11"/>
                  <a:gd name="T16" fmla="*/ 4 w 12"/>
                  <a:gd name="T17" fmla="*/ 11 h 11"/>
                  <a:gd name="T18" fmla="*/ 6 w 12"/>
                  <a:gd name="T19" fmla="*/ 11 h 11"/>
                  <a:gd name="T20" fmla="*/ 6 w 12"/>
                  <a:gd name="T21" fmla="*/ 11 h 11"/>
                  <a:gd name="T22" fmla="*/ 8 w 12"/>
                  <a:gd name="T23" fmla="*/ 9 h 11"/>
                  <a:gd name="T24" fmla="*/ 10 w 12"/>
                  <a:gd name="T25" fmla="*/ 8 h 11"/>
                  <a:gd name="T26" fmla="*/ 12 w 12"/>
                  <a:gd name="T27" fmla="*/ 6 h 11"/>
                  <a:gd name="T28" fmla="*/ 12 w 12"/>
                  <a:gd name="T29" fmla="*/ 6 h 11"/>
                  <a:gd name="T30" fmla="*/ 10 w 12"/>
                  <a:gd name="T31" fmla="*/ 4 h 11"/>
                  <a:gd name="T32" fmla="*/ 8 w 12"/>
                  <a:gd name="T33" fmla="*/ 2 h 11"/>
                  <a:gd name="T34" fmla="*/ 8 w 12"/>
                  <a:gd name="T35" fmla="*/ 0 h 11"/>
                  <a:gd name="T36" fmla="*/ 6 w 12"/>
                  <a:gd name="T3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7763" name="Group 419"/>
            <p:cNvGrpSpPr>
              <a:grpSpLocks/>
            </p:cNvGrpSpPr>
            <p:nvPr/>
          </p:nvGrpSpPr>
          <p:grpSpPr bwMode="auto">
            <a:xfrm>
              <a:off x="1449" y="1308"/>
              <a:ext cx="2597" cy="5"/>
              <a:chOff x="1449" y="1308"/>
              <a:chExt cx="2597" cy="5"/>
            </a:xfrm>
          </p:grpSpPr>
          <p:grpSp>
            <p:nvGrpSpPr>
              <p:cNvPr id="57764" name="Group 420"/>
              <p:cNvGrpSpPr>
                <a:grpSpLocks/>
              </p:cNvGrpSpPr>
              <p:nvPr/>
            </p:nvGrpSpPr>
            <p:grpSpPr bwMode="auto">
              <a:xfrm>
                <a:off x="1449" y="1308"/>
                <a:ext cx="2298" cy="5"/>
                <a:chOff x="1449" y="1308"/>
                <a:chExt cx="2298" cy="5"/>
              </a:xfrm>
            </p:grpSpPr>
            <p:sp>
              <p:nvSpPr>
                <p:cNvPr id="57765" name="Freeform 421"/>
                <p:cNvSpPr>
                  <a:spLocks/>
                </p:cNvSpPr>
                <p:nvPr/>
              </p:nvSpPr>
              <p:spPr bwMode="auto">
                <a:xfrm>
                  <a:off x="1449" y="1308"/>
                  <a:ext cx="5" cy="5"/>
                </a:xfrm>
                <a:custGeom>
                  <a:avLst/>
                  <a:gdLst>
                    <a:gd name="T0" fmla="*/ 8 w 12"/>
                    <a:gd name="T1" fmla="*/ 0 h 12"/>
                    <a:gd name="T2" fmla="*/ 6 w 12"/>
                    <a:gd name="T3" fmla="*/ 0 h 12"/>
                    <a:gd name="T4" fmla="*/ 4 w 12"/>
                    <a:gd name="T5" fmla="*/ 2 h 12"/>
                    <a:gd name="T6" fmla="*/ 2 w 12"/>
                    <a:gd name="T7" fmla="*/ 4 h 12"/>
                    <a:gd name="T8" fmla="*/ 0 w 12"/>
                    <a:gd name="T9" fmla="*/ 6 h 12"/>
                    <a:gd name="T10" fmla="*/ 0 w 12"/>
                    <a:gd name="T11" fmla="*/ 6 h 12"/>
                    <a:gd name="T12" fmla="*/ 2 w 12"/>
                    <a:gd name="T13" fmla="*/ 8 h 12"/>
                    <a:gd name="T14" fmla="*/ 4 w 12"/>
                    <a:gd name="T15" fmla="*/ 10 h 12"/>
                    <a:gd name="T16" fmla="*/ 6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2" h="12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66" name="Freeform 422"/>
                <p:cNvSpPr>
                  <a:spLocks/>
                </p:cNvSpPr>
                <p:nvPr/>
              </p:nvSpPr>
              <p:spPr bwMode="auto">
                <a:xfrm>
                  <a:off x="1460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67" name="Freeform 423"/>
                <p:cNvSpPr>
                  <a:spLocks/>
                </p:cNvSpPr>
                <p:nvPr/>
              </p:nvSpPr>
              <p:spPr bwMode="auto">
                <a:xfrm>
                  <a:off x="1472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68" name="Freeform 424"/>
                <p:cNvSpPr>
                  <a:spLocks/>
                </p:cNvSpPr>
                <p:nvPr/>
              </p:nvSpPr>
              <p:spPr bwMode="auto">
                <a:xfrm>
                  <a:off x="148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69" name="Freeform 425"/>
                <p:cNvSpPr>
                  <a:spLocks/>
                </p:cNvSpPr>
                <p:nvPr/>
              </p:nvSpPr>
              <p:spPr bwMode="auto">
                <a:xfrm>
                  <a:off x="1495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0" name="Freeform 426"/>
                <p:cNvSpPr>
                  <a:spLocks/>
                </p:cNvSpPr>
                <p:nvPr/>
              </p:nvSpPr>
              <p:spPr bwMode="auto">
                <a:xfrm>
                  <a:off x="150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1" name="Freeform 427"/>
                <p:cNvSpPr>
                  <a:spLocks/>
                </p:cNvSpPr>
                <p:nvPr/>
              </p:nvSpPr>
              <p:spPr bwMode="auto">
                <a:xfrm>
                  <a:off x="151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2" name="Freeform 428"/>
                <p:cNvSpPr>
                  <a:spLocks/>
                </p:cNvSpPr>
                <p:nvPr/>
              </p:nvSpPr>
              <p:spPr bwMode="auto">
                <a:xfrm>
                  <a:off x="1529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3" name="Freeform 429"/>
                <p:cNvSpPr>
                  <a:spLocks/>
                </p:cNvSpPr>
                <p:nvPr/>
              </p:nvSpPr>
              <p:spPr bwMode="auto">
                <a:xfrm>
                  <a:off x="1541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4" name="Freeform 430"/>
                <p:cNvSpPr>
                  <a:spLocks/>
                </p:cNvSpPr>
                <p:nvPr/>
              </p:nvSpPr>
              <p:spPr bwMode="auto">
                <a:xfrm>
                  <a:off x="1552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5" name="Freeform 431"/>
                <p:cNvSpPr>
                  <a:spLocks/>
                </p:cNvSpPr>
                <p:nvPr/>
              </p:nvSpPr>
              <p:spPr bwMode="auto">
                <a:xfrm>
                  <a:off x="1564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6" name="Freeform 432"/>
                <p:cNvSpPr>
                  <a:spLocks/>
                </p:cNvSpPr>
                <p:nvPr/>
              </p:nvSpPr>
              <p:spPr bwMode="auto">
                <a:xfrm>
                  <a:off x="157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7" name="Freeform 433"/>
                <p:cNvSpPr>
                  <a:spLocks/>
                </p:cNvSpPr>
                <p:nvPr/>
              </p:nvSpPr>
              <p:spPr bwMode="auto">
                <a:xfrm>
                  <a:off x="158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8" name="Freeform 434"/>
                <p:cNvSpPr>
                  <a:spLocks/>
                </p:cNvSpPr>
                <p:nvPr/>
              </p:nvSpPr>
              <p:spPr bwMode="auto">
                <a:xfrm>
                  <a:off x="1598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79" name="Freeform 435"/>
                <p:cNvSpPr>
                  <a:spLocks/>
                </p:cNvSpPr>
                <p:nvPr/>
              </p:nvSpPr>
              <p:spPr bwMode="auto">
                <a:xfrm>
                  <a:off x="1610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0" name="Freeform 436"/>
                <p:cNvSpPr>
                  <a:spLocks/>
                </p:cNvSpPr>
                <p:nvPr/>
              </p:nvSpPr>
              <p:spPr bwMode="auto">
                <a:xfrm>
                  <a:off x="1621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1" name="Freeform 437"/>
                <p:cNvSpPr>
                  <a:spLocks/>
                </p:cNvSpPr>
                <p:nvPr/>
              </p:nvSpPr>
              <p:spPr bwMode="auto">
                <a:xfrm>
                  <a:off x="1633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2" name="Freeform 438"/>
                <p:cNvSpPr>
                  <a:spLocks/>
                </p:cNvSpPr>
                <p:nvPr/>
              </p:nvSpPr>
              <p:spPr bwMode="auto">
                <a:xfrm>
                  <a:off x="164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3" name="Freeform 439"/>
                <p:cNvSpPr>
                  <a:spLocks/>
                </p:cNvSpPr>
                <p:nvPr/>
              </p:nvSpPr>
              <p:spPr bwMode="auto">
                <a:xfrm>
                  <a:off x="1656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4" name="Freeform 440"/>
                <p:cNvSpPr>
                  <a:spLocks/>
                </p:cNvSpPr>
                <p:nvPr/>
              </p:nvSpPr>
              <p:spPr bwMode="auto">
                <a:xfrm>
                  <a:off x="1668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5" name="Freeform 441"/>
                <p:cNvSpPr>
                  <a:spLocks/>
                </p:cNvSpPr>
                <p:nvPr/>
              </p:nvSpPr>
              <p:spPr bwMode="auto">
                <a:xfrm>
                  <a:off x="167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6" name="Freeform 442"/>
                <p:cNvSpPr>
                  <a:spLocks/>
                </p:cNvSpPr>
                <p:nvPr/>
              </p:nvSpPr>
              <p:spPr bwMode="auto">
                <a:xfrm>
                  <a:off x="1691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7" name="Freeform 443"/>
                <p:cNvSpPr>
                  <a:spLocks/>
                </p:cNvSpPr>
                <p:nvPr/>
              </p:nvSpPr>
              <p:spPr bwMode="auto">
                <a:xfrm>
                  <a:off x="1702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8" name="Freeform 444"/>
                <p:cNvSpPr>
                  <a:spLocks/>
                </p:cNvSpPr>
                <p:nvPr/>
              </p:nvSpPr>
              <p:spPr bwMode="auto">
                <a:xfrm>
                  <a:off x="1714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89" name="Freeform 445"/>
                <p:cNvSpPr>
                  <a:spLocks/>
                </p:cNvSpPr>
                <p:nvPr/>
              </p:nvSpPr>
              <p:spPr bwMode="auto">
                <a:xfrm>
                  <a:off x="1725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0" name="Freeform 446"/>
                <p:cNvSpPr>
                  <a:spLocks/>
                </p:cNvSpPr>
                <p:nvPr/>
              </p:nvSpPr>
              <p:spPr bwMode="auto">
                <a:xfrm>
                  <a:off x="1737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1" name="Freeform 447"/>
                <p:cNvSpPr>
                  <a:spLocks/>
                </p:cNvSpPr>
                <p:nvPr/>
              </p:nvSpPr>
              <p:spPr bwMode="auto">
                <a:xfrm>
                  <a:off x="174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2" name="Freeform 448"/>
                <p:cNvSpPr>
                  <a:spLocks/>
                </p:cNvSpPr>
                <p:nvPr/>
              </p:nvSpPr>
              <p:spPr bwMode="auto">
                <a:xfrm>
                  <a:off x="1760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3" name="Freeform 449"/>
                <p:cNvSpPr>
                  <a:spLocks/>
                </p:cNvSpPr>
                <p:nvPr/>
              </p:nvSpPr>
              <p:spPr bwMode="auto">
                <a:xfrm>
                  <a:off x="177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4" name="Freeform 450"/>
                <p:cNvSpPr>
                  <a:spLocks/>
                </p:cNvSpPr>
                <p:nvPr/>
              </p:nvSpPr>
              <p:spPr bwMode="auto">
                <a:xfrm>
                  <a:off x="1783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5" name="Freeform 451"/>
                <p:cNvSpPr>
                  <a:spLocks/>
                </p:cNvSpPr>
                <p:nvPr/>
              </p:nvSpPr>
              <p:spPr bwMode="auto">
                <a:xfrm>
                  <a:off x="1794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6" name="Freeform 452"/>
                <p:cNvSpPr>
                  <a:spLocks/>
                </p:cNvSpPr>
                <p:nvPr/>
              </p:nvSpPr>
              <p:spPr bwMode="auto">
                <a:xfrm>
                  <a:off x="180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7" name="Freeform 453"/>
                <p:cNvSpPr>
                  <a:spLocks/>
                </p:cNvSpPr>
                <p:nvPr/>
              </p:nvSpPr>
              <p:spPr bwMode="auto">
                <a:xfrm>
                  <a:off x="1817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8" name="Freeform 454"/>
                <p:cNvSpPr>
                  <a:spLocks/>
                </p:cNvSpPr>
                <p:nvPr/>
              </p:nvSpPr>
              <p:spPr bwMode="auto">
                <a:xfrm>
                  <a:off x="1829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799" name="Freeform 455"/>
                <p:cNvSpPr>
                  <a:spLocks/>
                </p:cNvSpPr>
                <p:nvPr/>
              </p:nvSpPr>
              <p:spPr bwMode="auto">
                <a:xfrm>
                  <a:off x="184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0" name="Freeform 456"/>
                <p:cNvSpPr>
                  <a:spLocks/>
                </p:cNvSpPr>
                <p:nvPr/>
              </p:nvSpPr>
              <p:spPr bwMode="auto">
                <a:xfrm>
                  <a:off x="1852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1" name="Freeform 457"/>
                <p:cNvSpPr>
                  <a:spLocks/>
                </p:cNvSpPr>
                <p:nvPr/>
              </p:nvSpPr>
              <p:spPr bwMode="auto">
                <a:xfrm>
                  <a:off x="1863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2" name="Freeform 458"/>
                <p:cNvSpPr>
                  <a:spLocks/>
                </p:cNvSpPr>
                <p:nvPr/>
              </p:nvSpPr>
              <p:spPr bwMode="auto">
                <a:xfrm>
                  <a:off x="187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3" name="Freeform 459"/>
                <p:cNvSpPr>
                  <a:spLocks/>
                </p:cNvSpPr>
                <p:nvPr/>
              </p:nvSpPr>
              <p:spPr bwMode="auto">
                <a:xfrm>
                  <a:off x="1886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4" name="Freeform 460"/>
                <p:cNvSpPr>
                  <a:spLocks/>
                </p:cNvSpPr>
                <p:nvPr/>
              </p:nvSpPr>
              <p:spPr bwMode="auto">
                <a:xfrm>
                  <a:off x="1898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5" name="Freeform 461"/>
                <p:cNvSpPr>
                  <a:spLocks/>
                </p:cNvSpPr>
                <p:nvPr/>
              </p:nvSpPr>
              <p:spPr bwMode="auto">
                <a:xfrm>
                  <a:off x="190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6" name="Freeform 462"/>
                <p:cNvSpPr>
                  <a:spLocks/>
                </p:cNvSpPr>
                <p:nvPr/>
              </p:nvSpPr>
              <p:spPr bwMode="auto">
                <a:xfrm>
                  <a:off x="1921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7" name="Freeform 463"/>
                <p:cNvSpPr>
                  <a:spLocks/>
                </p:cNvSpPr>
                <p:nvPr/>
              </p:nvSpPr>
              <p:spPr bwMode="auto">
                <a:xfrm>
                  <a:off x="1932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8" name="Freeform 464"/>
                <p:cNvSpPr>
                  <a:spLocks/>
                </p:cNvSpPr>
                <p:nvPr/>
              </p:nvSpPr>
              <p:spPr bwMode="auto">
                <a:xfrm>
                  <a:off x="194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09" name="Freeform 465"/>
                <p:cNvSpPr>
                  <a:spLocks/>
                </p:cNvSpPr>
                <p:nvPr/>
              </p:nvSpPr>
              <p:spPr bwMode="auto">
                <a:xfrm>
                  <a:off x="1956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0" name="Freeform 466"/>
                <p:cNvSpPr>
                  <a:spLocks/>
                </p:cNvSpPr>
                <p:nvPr/>
              </p:nvSpPr>
              <p:spPr bwMode="auto">
                <a:xfrm>
                  <a:off x="1967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1" name="Freeform 467"/>
                <p:cNvSpPr>
                  <a:spLocks/>
                </p:cNvSpPr>
                <p:nvPr/>
              </p:nvSpPr>
              <p:spPr bwMode="auto">
                <a:xfrm>
                  <a:off x="1979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2" name="Freeform 468"/>
                <p:cNvSpPr>
                  <a:spLocks/>
                </p:cNvSpPr>
                <p:nvPr/>
              </p:nvSpPr>
              <p:spPr bwMode="auto">
                <a:xfrm>
                  <a:off x="1990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3" name="Freeform 469"/>
                <p:cNvSpPr>
                  <a:spLocks/>
                </p:cNvSpPr>
                <p:nvPr/>
              </p:nvSpPr>
              <p:spPr bwMode="auto">
                <a:xfrm>
                  <a:off x="2002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4" name="Freeform 470"/>
                <p:cNvSpPr>
                  <a:spLocks/>
                </p:cNvSpPr>
                <p:nvPr/>
              </p:nvSpPr>
              <p:spPr bwMode="auto">
                <a:xfrm>
                  <a:off x="201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5" name="Freeform 471"/>
                <p:cNvSpPr>
                  <a:spLocks/>
                </p:cNvSpPr>
                <p:nvPr/>
              </p:nvSpPr>
              <p:spPr bwMode="auto">
                <a:xfrm>
                  <a:off x="2025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6" name="Freeform 472"/>
                <p:cNvSpPr>
                  <a:spLocks/>
                </p:cNvSpPr>
                <p:nvPr/>
              </p:nvSpPr>
              <p:spPr bwMode="auto">
                <a:xfrm>
                  <a:off x="203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7" name="Freeform 473"/>
                <p:cNvSpPr>
                  <a:spLocks/>
                </p:cNvSpPr>
                <p:nvPr/>
              </p:nvSpPr>
              <p:spPr bwMode="auto">
                <a:xfrm>
                  <a:off x="2048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8" name="Freeform 474"/>
                <p:cNvSpPr>
                  <a:spLocks/>
                </p:cNvSpPr>
                <p:nvPr/>
              </p:nvSpPr>
              <p:spPr bwMode="auto">
                <a:xfrm>
                  <a:off x="205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19" name="Freeform 475"/>
                <p:cNvSpPr>
                  <a:spLocks/>
                </p:cNvSpPr>
                <p:nvPr/>
              </p:nvSpPr>
              <p:spPr bwMode="auto">
                <a:xfrm>
                  <a:off x="2071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0" name="Freeform 476"/>
                <p:cNvSpPr>
                  <a:spLocks/>
                </p:cNvSpPr>
                <p:nvPr/>
              </p:nvSpPr>
              <p:spPr bwMode="auto">
                <a:xfrm>
                  <a:off x="2082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1" name="Freeform 477"/>
                <p:cNvSpPr>
                  <a:spLocks/>
                </p:cNvSpPr>
                <p:nvPr/>
              </p:nvSpPr>
              <p:spPr bwMode="auto">
                <a:xfrm>
                  <a:off x="2094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2" name="Freeform 478"/>
                <p:cNvSpPr>
                  <a:spLocks/>
                </p:cNvSpPr>
                <p:nvPr/>
              </p:nvSpPr>
              <p:spPr bwMode="auto">
                <a:xfrm>
                  <a:off x="210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3" name="Freeform 479"/>
                <p:cNvSpPr>
                  <a:spLocks/>
                </p:cNvSpPr>
                <p:nvPr/>
              </p:nvSpPr>
              <p:spPr bwMode="auto">
                <a:xfrm>
                  <a:off x="2117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4" name="Freeform 480"/>
                <p:cNvSpPr>
                  <a:spLocks/>
                </p:cNvSpPr>
                <p:nvPr/>
              </p:nvSpPr>
              <p:spPr bwMode="auto">
                <a:xfrm>
                  <a:off x="212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5" name="Freeform 481"/>
                <p:cNvSpPr>
                  <a:spLocks/>
                </p:cNvSpPr>
                <p:nvPr/>
              </p:nvSpPr>
              <p:spPr bwMode="auto">
                <a:xfrm>
                  <a:off x="214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6" name="Freeform 482"/>
                <p:cNvSpPr>
                  <a:spLocks/>
                </p:cNvSpPr>
                <p:nvPr/>
              </p:nvSpPr>
              <p:spPr bwMode="auto">
                <a:xfrm>
                  <a:off x="2151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7" name="Freeform 483"/>
                <p:cNvSpPr>
                  <a:spLocks/>
                </p:cNvSpPr>
                <p:nvPr/>
              </p:nvSpPr>
              <p:spPr bwMode="auto">
                <a:xfrm>
                  <a:off x="2163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8" name="Freeform 484"/>
                <p:cNvSpPr>
                  <a:spLocks/>
                </p:cNvSpPr>
                <p:nvPr/>
              </p:nvSpPr>
              <p:spPr bwMode="auto">
                <a:xfrm>
                  <a:off x="217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29" name="Freeform 485"/>
                <p:cNvSpPr>
                  <a:spLocks/>
                </p:cNvSpPr>
                <p:nvPr/>
              </p:nvSpPr>
              <p:spPr bwMode="auto">
                <a:xfrm>
                  <a:off x="2186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0" name="Freeform 486"/>
                <p:cNvSpPr>
                  <a:spLocks/>
                </p:cNvSpPr>
                <p:nvPr/>
              </p:nvSpPr>
              <p:spPr bwMode="auto">
                <a:xfrm>
                  <a:off x="219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1" name="Freeform 487"/>
                <p:cNvSpPr>
                  <a:spLocks/>
                </p:cNvSpPr>
                <p:nvPr/>
              </p:nvSpPr>
              <p:spPr bwMode="auto">
                <a:xfrm>
                  <a:off x="220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2" name="Freeform 488"/>
                <p:cNvSpPr>
                  <a:spLocks/>
                </p:cNvSpPr>
                <p:nvPr/>
              </p:nvSpPr>
              <p:spPr bwMode="auto">
                <a:xfrm>
                  <a:off x="2220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3" name="Freeform 489"/>
                <p:cNvSpPr>
                  <a:spLocks/>
                </p:cNvSpPr>
                <p:nvPr/>
              </p:nvSpPr>
              <p:spPr bwMode="auto">
                <a:xfrm>
                  <a:off x="2232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4" name="Freeform 490"/>
                <p:cNvSpPr>
                  <a:spLocks/>
                </p:cNvSpPr>
                <p:nvPr/>
              </p:nvSpPr>
              <p:spPr bwMode="auto">
                <a:xfrm>
                  <a:off x="224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5" name="Freeform 491"/>
                <p:cNvSpPr>
                  <a:spLocks/>
                </p:cNvSpPr>
                <p:nvPr/>
              </p:nvSpPr>
              <p:spPr bwMode="auto">
                <a:xfrm>
                  <a:off x="2255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6" name="Freeform 492"/>
                <p:cNvSpPr>
                  <a:spLocks/>
                </p:cNvSpPr>
                <p:nvPr/>
              </p:nvSpPr>
              <p:spPr bwMode="auto">
                <a:xfrm>
                  <a:off x="2267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7" name="Freeform 493"/>
                <p:cNvSpPr>
                  <a:spLocks/>
                </p:cNvSpPr>
                <p:nvPr/>
              </p:nvSpPr>
              <p:spPr bwMode="auto">
                <a:xfrm>
                  <a:off x="227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8" name="Freeform 494"/>
                <p:cNvSpPr>
                  <a:spLocks/>
                </p:cNvSpPr>
                <p:nvPr/>
              </p:nvSpPr>
              <p:spPr bwMode="auto">
                <a:xfrm>
                  <a:off x="2290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39" name="Freeform 495"/>
                <p:cNvSpPr>
                  <a:spLocks/>
                </p:cNvSpPr>
                <p:nvPr/>
              </p:nvSpPr>
              <p:spPr bwMode="auto">
                <a:xfrm>
                  <a:off x="230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0" name="Freeform 496"/>
                <p:cNvSpPr>
                  <a:spLocks/>
                </p:cNvSpPr>
                <p:nvPr/>
              </p:nvSpPr>
              <p:spPr bwMode="auto">
                <a:xfrm>
                  <a:off x="2313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1" name="Freeform 497"/>
                <p:cNvSpPr>
                  <a:spLocks/>
                </p:cNvSpPr>
                <p:nvPr/>
              </p:nvSpPr>
              <p:spPr bwMode="auto">
                <a:xfrm>
                  <a:off x="2324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2" name="Freeform 498"/>
                <p:cNvSpPr>
                  <a:spLocks/>
                </p:cNvSpPr>
                <p:nvPr/>
              </p:nvSpPr>
              <p:spPr bwMode="auto">
                <a:xfrm>
                  <a:off x="2336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3" name="Freeform 499"/>
                <p:cNvSpPr>
                  <a:spLocks/>
                </p:cNvSpPr>
                <p:nvPr/>
              </p:nvSpPr>
              <p:spPr bwMode="auto">
                <a:xfrm>
                  <a:off x="2347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4" name="Freeform 500"/>
                <p:cNvSpPr>
                  <a:spLocks/>
                </p:cNvSpPr>
                <p:nvPr/>
              </p:nvSpPr>
              <p:spPr bwMode="auto">
                <a:xfrm>
                  <a:off x="2359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5" name="Freeform 501"/>
                <p:cNvSpPr>
                  <a:spLocks/>
                </p:cNvSpPr>
                <p:nvPr/>
              </p:nvSpPr>
              <p:spPr bwMode="auto">
                <a:xfrm>
                  <a:off x="2370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6" name="Freeform 502"/>
                <p:cNvSpPr>
                  <a:spLocks/>
                </p:cNvSpPr>
                <p:nvPr/>
              </p:nvSpPr>
              <p:spPr bwMode="auto">
                <a:xfrm>
                  <a:off x="2382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7" name="Freeform 503"/>
                <p:cNvSpPr>
                  <a:spLocks/>
                </p:cNvSpPr>
                <p:nvPr/>
              </p:nvSpPr>
              <p:spPr bwMode="auto">
                <a:xfrm>
                  <a:off x="239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8" name="Freeform 504"/>
                <p:cNvSpPr>
                  <a:spLocks/>
                </p:cNvSpPr>
                <p:nvPr/>
              </p:nvSpPr>
              <p:spPr bwMode="auto">
                <a:xfrm>
                  <a:off x="240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49" name="Freeform 505"/>
                <p:cNvSpPr>
                  <a:spLocks/>
                </p:cNvSpPr>
                <p:nvPr/>
              </p:nvSpPr>
              <p:spPr bwMode="auto">
                <a:xfrm>
                  <a:off x="2416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0" name="Freeform 506"/>
                <p:cNvSpPr>
                  <a:spLocks/>
                </p:cNvSpPr>
                <p:nvPr/>
              </p:nvSpPr>
              <p:spPr bwMode="auto">
                <a:xfrm>
                  <a:off x="242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1" name="Freeform 507"/>
                <p:cNvSpPr>
                  <a:spLocks/>
                </p:cNvSpPr>
                <p:nvPr/>
              </p:nvSpPr>
              <p:spPr bwMode="auto">
                <a:xfrm>
                  <a:off x="2439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2" name="Freeform 508"/>
                <p:cNvSpPr>
                  <a:spLocks/>
                </p:cNvSpPr>
                <p:nvPr/>
              </p:nvSpPr>
              <p:spPr bwMode="auto">
                <a:xfrm>
                  <a:off x="2451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3" name="Freeform 509"/>
                <p:cNvSpPr>
                  <a:spLocks/>
                </p:cNvSpPr>
                <p:nvPr/>
              </p:nvSpPr>
              <p:spPr bwMode="auto">
                <a:xfrm>
                  <a:off x="2462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4" name="Freeform 510"/>
                <p:cNvSpPr>
                  <a:spLocks/>
                </p:cNvSpPr>
                <p:nvPr/>
              </p:nvSpPr>
              <p:spPr bwMode="auto">
                <a:xfrm>
                  <a:off x="247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5" name="Freeform 511"/>
                <p:cNvSpPr>
                  <a:spLocks/>
                </p:cNvSpPr>
                <p:nvPr/>
              </p:nvSpPr>
              <p:spPr bwMode="auto">
                <a:xfrm>
                  <a:off x="2485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6" name="Freeform 512"/>
                <p:cNvSpPr>
                  <a:spLocks/>
                </p:cNvSpPr>
                <p:nvPr/>
              </p:nvSpPr>
              <p:spPr bwMode="auto">
                <a:xfrm>
                  <a:off x="249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7" name="Freeform 513"/>
                <p:cNvSpPr>
                  <a:spLocks/>
                </p:cNvSpPr>
                <p:nvPr/>
              </p:nvSpPr>
              <p:spPr bwMode="auto">
                <a:xfrm>
                  <a:off x="2508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8" name="Freeform 514"/>
                <p:cNvSpPr>
                  <a:spLocks/>
                </p:cNvSpPr>
                <p:nvPr/>
              </p:nvSpPr>
              <p:spPr bwMode="auto">
                <a:xfrm>
                  <a:off x="2520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59" name="Freeform 515"/>
                <p:cNvSpPr>
                  <a:spLocks/>
                </p:cNvSpPr>
                <p:nvPr/>
              </p:nvSpPr>
              <p:spPr bwMode="auto">
                <a:xfrm>
                  <a:off x="2531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0" name="Freeform 516"/>
                <p:cNvSpPr>
                  <a:spLocks/>
                </p:cNvSpPr>
                <p:nvPr/>
              </p:nvSpPr>
              <p:spPr bwMode="auto">
                <a:xfrm>
                  <a:off x="254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1" name="Freeform 517"/>
                <p:cNvSpPr>
                  <a:spLocks/>
                </p:cNvSpPr>
                <p:nvPr/>
              </p:nvSpPr>
              <p:spPr bwMode="auto">
                <a:xfrm>
                  <a:off x="2555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2" name="Freeform 518"/>
                <p:cNvSpPr>
                  <a:spLocks/>
                </p:cNvSpPr>
                <p:nvPr/>
              </p:nvSpPr>
              <p:spPr bwMode="auto">
                <a:xfrm>
                  <a:off x="256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3" name="Freeform 519"/>
                <p:cNvSpPr>
                  <a:spLocks/>
                </p:cNvSpPr>
                <p:nvPr/>
              </p:nvSpPr>
              <p:spPr bwMode="auto">
                <a:xfrm>
                  <a:off x="2578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4" name="Freeform 520"/>
                <p:cNvSpPr>
                  <a:spLocks/>
                </p:cNvSpPr>
                <p:nvPr/>
              </p:nvSpPr>
              <p:spPr bwMode="auto">
                <a:xfrm>
                  <a:off x="258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5" name="Freeform 521"/>
                <p:cNvSpPr>
                  <a:spLocks/>
                </p:cNvSpPr>
                <p:nvPr/>
              </p:nvSpPr>
              <p:spPr bwMode="auto">
                <a:xfrm>
                  <a:off x="2601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6" name="Freeform 522"/>
                <p:cNvSpPr>
                  <a:spLocks/>
                </p:cNvSpPr>
                <p:nvPr/>
              </p:nvSpPr>
              <p:spPr bwMode="auto">
                <a:xfrm>
                  <a:off x="2612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7" name="Freeform 523"/>
                <p:cNvSpPr>
                  <a:spLocks/>
                </p:cNvSpPr>
                <p:nvPr/>
              </p:nvSpPr>
              <p:spPr bwMode="auto">
                <a:xfrm>
                  <a:off x="2624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8" name="Freeform 524"/>
                <p:cNvSpPr>
                  <a:spLocks/>
                </p:cNvSpPr>
                <p:nvPr/>
              </p:nvSpPr>
              <p:spPr bwMode="auto">
                <a:xfrm>
                  <a:off x="2635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69" name="Freeform 525"/>
                <p:cNvSpPr>
                  <a:spLocks/>
                </p:cNvSpPr>
                <p:nvPr/>
              </p:nvSpPr>
              <p:spPr bwMode="auto">
                <a:xfrm>
                  <a:off x="2647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0" name="Freeform 526"/>
                <p:cNvSpPr>
                  <a:spLocks/>
                </p:cNvSpPr>
                <p:nvPr/>
              </p:nvSpPr>
              <p:spPr bwMode="auto">
                <a:xfrm>
                  <a:off x="265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1" name="Freeform 527"/>
                <p:cNvSpPr>
                  <a:spLocks/>
                </p:cNvSpPr>
                <p:nvPr/>
              </p:nvSpPr>
              <p:spPr bwMode="auto">
                <a:xfrm>
                  <a:off x="2670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2" name="Freeform 528"/>
                <p:cNvSpPr>
                  <a:spLocks/>
                </p:cNvSpPr>
                <p:nvPr/>
              </p:nvSpPr>
              <p:spPr bwMode="auto">
                <a:xfrm>
                  <a:off x="268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3" name="Freeform 529"/>
                <p:cNvSpPr>
                  <a:spLocks/>
                </p:cNvSpPr>
                <p:nvPr/>
              </p:nvSpPr>
              <p:spPr bwMode="auto">
                <a:xfrm>
                  <a:off x="2693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4" name="Freeform 530"/>
                <p:cNvSpPr>
                  <a:spLocks/>
                </p:cNvSpPr>
                <p:nvPr/>
              </p:nvSpPr>
              <p:spPr bwMode="auto">
                <a:xfrm>
                  <a:off x="2704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5" name="Freeform 531"/>
                <p:cNvSpPr>
                  <a:spLocks/>
                </p:cNvSpPr>
                <p:nvPr/>
              </p:nvSpPr>
              <p:spPr bwMode="auto">
                <a:xfrm>
                  <a:off x="2716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6" name="Freeform 532"/>
                <p:cNvSpPr>
                  <a:spLocks/>
                </p:cNvSpPr>
                <p:nvPr/>
              </p:nvSpPr>
              <p:spPr bwMode="auto">
                <a:xfrm>
                  <a:off x="2727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7" name="Freeform 533"/>
                <p:cNvSpPr>
                  <a:spLocks/>
                </p:cNvSpPr>
                <p:nvPr/>
              </p:nvSpPr>
              <p:spPr bwMode="auto">
                <a:xfrm>
                  <a:off x="2739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8" name="Freeform 534"/>
                <p:cNvSpPr>
                  <a:spLocks/>
                </p:cNvSpPr>
                <p:nvPr/>
              </p:nvSpPr>
              <p:spPr bwMode="auto">
                <a:xfrm>
                  <a:off x="275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79" name="Freeform 535"/>
                <p:cNvSpPr>
                  <a:spLocks/>
                </p:cNvSpPr>
                <p:nvPr/>
              </p:nvSpPr>
              <p:spPr bwMode="auto">
                <a:xfrm>
                  <a:off x="2762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0" name="Freeform 536"/>
                <p:cNvSpPr>
                  <a:spLocks/>
                </p:cNvSpPr>
                <p:nvPr/>
              </p:nvSpPr>
              <p:spPr bwMode="auto">
                <a:xfrm>
                  <a:off x="2773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1" name="Freeform 537"/>
                <p:cNvSpPr>
                  <a:spLocks/>
                </p:cNvSpPr>
                <p:nvPr/>
              </p:nvSpPr>
              <p:spPr bwMode="auto">
                <a:xfrm>
                  <a:off x="2785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2" name="Freeform 538"/>
                <p:cNvSpPr>
                  <a:spLocks/>
                </p:cNvSpPr>
                <p:nvPr/>
              </p:nvSpPr>
              <p:spPr bwMode="auto">
                <a:xfrm>
                  <a:off x="2796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3" name="Freeform 539"/>
                <p:cNvSpPr>
                  <a:spLocks/>
                </p:cNvSpPr>
                <p:nvPr/>
              </p:nvSpPr>
              <p:spPr bwMode="auto">
                <a:xfrm>
                  <a:off x="2808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4" name="Freeform 540"/>
                <p:cNvSpPr>
                  <a:spLocks/>
                </p:cNvSpPr>
                <p:nvPr/>
              </p:nvSpPr>
              <p:spPr bwMode="auto">
                <a:xfrm>
                  <a:off x="281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5" name="Freeform 541"/>
                <p:cNvSpPr>
                  <a:spLocks/>
                </p:cNvSpPr>
                <p:nvPr/>
              </p:nvSpPr>
              <p:spPr bwMode="auto">
                <a:xfrm>
                  <a:off x="283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6" name="Freeform 542"/>
                <p:cNvSpPr>
                  <a:spLocks/>
                </p:cNvSpPr>
                <p:nvPr/>
              </p:nvSpPr>
              <p:spPr bwMode="auto">
                <a:xfrm>
                  <a:off x="2843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7" name="Freeform 543"/>
                <p:cNvSpPr>
                  <a:spLocks/>
                </p:cNvSpPr>
                <p:nvPr/>
              </p:nvSpPr>
              <p:spPr bwMode="auto">
                <a:xfrm>
                  <a:off x="2854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8" name="Freeform 544"/>
                <p:cNvSpPr>
                  <a:spLocks/>
                </p:cNvSpPr>
                <p:nvPr/>
              </p:nvSpPr>
              <p:spPr bwMode="auto">
                <a:xfrm>
                  <a:off x="2866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89" name="Freeform 545"/>
                <p:cNvSpPr>
                  <a:spLocks/>
                </p:cNvSpPr>
                <p:nvPr/>
              </p:nvSpPr>
              <p:spPr bwMode="auto">
                <a:xfrm>
                  <a:off x="2877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0" name="Freeform 546"/>
                <p:cNvSpPr>
                  <a:spLocks/>
                </p:cNvSpPr>
                <p:nvPr/>
              </p:nvSpPr>
              <p:spPr bwMode="auto">
                <a:xfrm>
                  <a:off x="2889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1" name="Freeform 547"/>
                <p:cNvSpPr>
                  <a:spLocks/>
                </p:cNvSpPr>
                <p:nvPr/>
              </p:nvSpPr>
              <p:spPr bwMode="auto">
                <a:xfrm>
                  <a:off x="2900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2" name="Freeform 548"/>
                <p:cNvSpPr>
                  <a:spLocks/>
                </p:cNvSpPr>
                <p:nvPr/>
              </p:nvSpPr>
              <p:spPr bwMode="auto">
                <a:xfrm>
                  <a:off x="2912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3" name="Freeform 549"/>
                <p:cNvSpPr>
                  <a:spLocks/>
                </p:cNvSpPr>
                <p:nvPr/>
              </p:nvSpPr>
              <p:spPr bwMode="auto">
                <a:xfrm>
                  <a:off x="292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4" name="Freeform 550"/>
                <p:cNvSpPr>
                  <a:spLocks/>
                </p:cNvSpPr>
                <p:nvPr/>
              </p:nvSpPr>
              <p:spPr bwMode="auto">
                <a:xfrm>
                  <a:off x="2935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5" name="Freeform 551"/>
                <p:cNvSpPr>
                  <a:spLocks/>
                </p:cNvSpPr>
                <p:nvPr/>
              </p:nvSpPr>
              <p:spPr bwMode="auto">
                <a:xfrm>
                  <a:off x="294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6" name="Freeform 552"/>
                <p:cNvSpPr>
                  <a:spLocks/>
                </p:cNvSpPr>
                <p:nvPr/>
              </p:nvSpPr>
              <p:spPr bwMode="auto">
                <a:xfrm>
                  <a:off x="2958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7" name="Freeform 553"/>
                <p:cNvSpPr>
                  <a:spLocks/>
                </p:cNvSpPr>
                <p:nvPr/>
              </p:nvSpPr>
              <p:spPr bwMode="auto">
                <a:xfrm>
                  <a:off x="296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8" name="Freeform 554"/>
                <p:cNvSpPr>
                  <a:spLocks/>
                </p:cNvSpPr>
                <p:nvPr/>
              </p:nvSpPr>
              <p:spPr bwMode="auto">
                <a:xfrm>
                  <a:off x="2981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899" name="Freeform 555"/>
                <p:cNvSpPr>
                  <a:spLocks/>
                </p:cNvSpPr>
                <p:nvPr/>
              </p:nvSpPr>
              <p:spPr bwMode="auto">
                <a:xfrm>
                  <a:off x="2992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0" name="Freeform 556"/>
                <p:cNvSpPr>
                  <a:spLocks/>
                </p:cNvSpPr>
                <p:nvPr/>
              </p:nvSpPr>
              <p:spPr bwMode="auto">
                <a:xfrm>
                  <a:off x="3004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1" name="Freeform 557"/>
                <p:cNvSpPr>
                  <a:spLocks/>
                </p:cNvSpPr>
                <p:nvPr/>
              </p:nvSpPr>
              <p:spPr bwMode="auto">
                <a:xfrm>
                  <a:off x="301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2" name="Freeform 558"/>
                <p:cNvSpPr>
                  <a:spLocks/>
                </p:cNvSpPr>
                <p:nvPr/>
              </p:nvSpPr>
              <p:spPr bwMode="auto">
                <a:xfrm>
                  <a:off x="3027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3" name="Freeform 559"/>
                <p:cNvSpPr>
                  <a:spLocks/>
                </p:cNvSpPr>
                <p:nvPr/>
              </p:nvSpPr>
              <p:spPr bwMode="auto">
                <a:xfrm>
                  <a:off x="303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4" name="Freeform 560"/>
                <p:cNvSpPr>
                  <a:spLocks/>
                </p:cNvSpPr>
                <p:nvPr/>
              </p:nvSpPr>
              <p:spPr bwMode="auto">
                <a:xfrm>
                  <a:off x="305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5" name="Freeform 561"/>
                <p:cNvSpPr>
                  <a:spLocks/>
                </p:cNvSpPr>
                <p:nvPr/>
              </p:nvSpPr>
              <p:spPr bwMode="auto">
                <a:xfrm>
                  <a:off x="3061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6" name="Freeform 562"/>
                <p:cNvSpPr>
                  <a:spLocks/>
                </p:cNvSpPr>
                <p:nvPr/>
              </p:nvSpPr>
              <p:spPr bwMode="auto">
                <a:xfrm>
                  <a:off x="3073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7" name="Freeform 563"/>
                <p:cNvSpPr>
                  <a:spLocks/>
                </p:cNvSpPr>
                <p:nvPr/>
              </p:nvSpPr>
              <p:spPr bwMode="auto">
                <a:xfrm>
                  <a:off x="308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8" name="Freeform 564"/>
                <p:cNvSpPr>
                  <a:spLocks/>
                </p:cNvSpPr>
                <p:nvPr/>
              </p:nvSpPr>
              <p:spPr bwMode="auto">
                <a:xfrm>
                  <a:off x="3096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09" name="Freeform 565"/>
                <p:cNvSpPr>
                  <a:spLocks/>
                </p:cNvSpPr>
                <p:nvPr/>
              </p:nvSpPr>
              <p:spPr bwMode="auto">
                <a:xfrm>
                  <a:off x="310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0" name="Freeform 566"/>
                <p:cNvSpPr>
                  <a:spLocks/>
                </p:cNvSpPr>
                <p:nvPr/>
              </p:nvSpPr>
              <p:spPr bwMode="auto">
                <a:xfrm>
                  <a:off x="311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1" name="Freeform 567"/>
                <p:cNvSpPr>
                  <a:spLocks/>
                </p:cNvSpPr>
                <p:nvPr/>
              </p:nvSpPr>
              <p:spPr bwMode="auto">
                <a:xfrm>
                  <a:off x="3131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2" name="Freeform 568"/>
                <p:cNvSpPr>
                  <a:spLocks/>
                </p:cNvSpPr>
                <p:nvPr/>
              </p:nvSpPr>
              <p:spPr bwMode="auto">
                <a:xfrm>
                  <a:off x="3142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3" name="Freeform 569"/>
                <p:cNvSpPr>
                  <a:spLocks/>
                </p:cNvSpPr>
                <p:nvPr/>
              </p:nvSpPr>
              <p:spPr bwMode="auto">
                <a:xfrm>
                  <a:off x="3154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4" name="Freeform 570"/>
                <p:cNvSpPr>
                  <a:spLocks/>
                </p:cNvSpPr>
                <p:nvPr/>
              </p:nvSpPr>
              <p:spPr bwMode="auto">
                <a:xfrm>
                  <a:off x="3165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5" name="Freeform 571"/>
                <p:cNvSpPr>
                  <a:spLocks/>
                </p:cNvSpPr>
                <p:nvPr/>
              </p:nvSpPr>
              <p:spPr bwMode="auto">
                <a:xfrm>
                  <a:off x="3177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6" name="Freeform 572"/>
                <p:cNvSpPr>
                  <a:spLocks/>
                </p:cNvSpPr>
                <p:nvPr/>
              </p:nvSpPr>
              <p:spPr bwMode="auto">
                <a:xfrm>
                  <a:off x="318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7" name="Freeform 573"/>
                <p:cNvSpPr>
                  <a:spLocks/>
                </p:cNvSpPr>
                <p:nvPr/>
              </p:nvSpPr>
              <p:spPr bwMode="auto">
                <a:xfrm>
                  <a:off x="3200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8" name="Freeform 574"/>
                <p:cNvSpPr>
                  <a:spLocks/>
                </p:cNvSpPr>
                <p:nvPr/>
              </p:nvSpPr>
              <p:spPr bwMode="auto">
                <a:xfrm>
                  <a:off x="321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19" name="Freeform 575"/>
                <p:cNvSpPr>
                  <a:spLocks/>
                </p:cNvSpPr>
                <p:nvPr/>
              </p:nvSpPr>
              <p:spPr bwMode="auto">
                <a:xfrm>
                  <a:off x="3223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0" name="Freeform 576"/>
                <p:cNvSpPr>
                  <a:spLocks/>
                </p:cNvSpPr>
                <p:nvPr/>
              </p:nvSpPr>
              <p:spPr bwMode="auto">
                <a:xfrm>
                  <a:off x="3234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1" name="Freeform 577"/>
                <p:cNvSpPr>
                  <a:spLocks/>
                </p:cNvSpPr>
                <p:nvPr/>
              </p:nvSpPr>
              <p:spPr bwMode="auto">
                <a:xfrm>
                  <a:off x="3246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2" name="Freeform 578"/>
                <p:cNvSpPr>
                  <a:spLocks/>
                </p:cNvSpPr>
                <p:nvPr/>
              </p:nvSpPr>
              <p:spPr bwMode="auto">
                <a:xfrm>
                  <a:off x="3257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3" name="Freeform 579"/>
                <p:cNvSpPr>
                  <a:spLocks/>
                </p:cNvSpPr>
                <p:nvPr/>
              </p:nvSpPr>
              <p:spPr bwMode="auto">
                <a:xfrm>
                  <a:off x="326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4" name="Freeform 580"/>
                <p:cNvSpPr>
                  <a:spLocks/>
                </p:cNvSpPr>
                <p:nvPr/>
              </p:nvSpPr>
              <p:spPr bwMode="auto">
                <a:xfrm>
                  <a:off x="328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5" name="Freeform 581"/>
                <p:cNvSpPr>
                  <a:spLocks/>
                </p:cNvSpPr>
                <p:nvPr/>
              </p:nvSpPr>
              <p:spPr bwMode="auto">
                <a:xfrm>
                  <a:off x="3292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6" name="Freeform 582"/>
                <p:cNvSpPr>
                  <a:spLocks/>
                </p:cNvSpPr>
                <p:nvPr/>
              </p:nvSpPr>
              <p:spPr bwMode="auto">
                <a:xfrm>
                  <a:off x="3303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7" name="Freeform 583"/>
                <p:cNvSpPr>
                  <a:spLocks/>
                </p:cNvSpPr>
                <p:nvPr/>
              </p:nvSpPr>
              <p:spPr bwMode="auto">
                <a:xfrm>
                  <a:off x="3315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8" name="Freeform 584"/>
                <p:cNvSpPr>
                  <a:spLocks/>
                </p:cNvSpPr>
                <p:nvPr/>
              </p:nvSpPr>
              <p:spPr bwMode="auto">
                <a:xfrm>
                  <a:off x="3326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29" name="Freeform 585"/>
                <p:cNvSpPr>
                  <a:spLocks/>
                </p:cNvSpPr>
                <p:nvPr/>
              </p:nvSpPr>
              <p:spPr bwMode="auto">
                <a:xfrm>
                  <a:off x="333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0" name="Freeform 586"/>
                <p:cNvSpPr>
                  <a:spLocks/>
                </p:cNvSpPr>
                <p:nvPr/>
              </p:nvSpPr>
              <p:spPr bwMode="auto">
                <a:xfrm>
                  <a:off x="334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1" name="Freeform 587"/>
                <p:cNvSpPr>
                  <a:spLocks/>
                </p:cNvSpPr>
                <p:nvPr/>
              </p:nvSpPr>
              <p:spPr bwMode="auto">
                <a:xfrm>
                  <a:off x="3361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2" name="Freeform 588"/>
                <p:cNvSpPr>
                  <a:spLocks/>
                </p:cNvSpPr>
                <p:nvPr/>
              </p:nvSpPr>
              <p:spPr bwMode="auto">
                <a:xfrm>
                  <a:off x="3372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3" name="Freeform 589"/>
                <p:cNvSpPr>
                  <a:spLocks/>
                </p:cNvSpPr>
                <p:nvPr/>
              </p:nvSpPr>
              <p:spPr bwMode="auto">
                <a:xfrm>
                  <a:off x="3384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4" name="Freeform 590"/>
                <p:cNvSpPr>
                  <a:spLocks/>
                </p:cNvSpPr>
                <p:nvPr/>
              </p:nvSpPr>
              <p:spPr bwMode="auto">
                <a:xfrm>
                  <a:off x="3395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5" name="Freeform 591"/>
                <p:cNvSpPr>
                  <a:spLocks/>
                </p:cNvSpPr>
                <p:nvPr/>
              </p:nvSpPr>
              <p:spPr bwMode="auto">
                <a:xfrm>
                  <a:off x="340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6" name="Freeform 592"/>
                <p:cNvSpPr>
                  <a:spLocks/>
                </p:cNvSpPr>
                <p:nvPr/>
              </p:nvSpPr>
              <p:spPr bwMode="auto">
                <a:xfrm>
                  <a:off x="341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7" name="Freeform 593"/>
                <p:cNvSpPr>
                  <a:spLocks/>
                </p:cNvSpPr>
                <p:nvPr/>
              </p:nvSpPr>
              <p:spPr bwMode="auto">
                <a:xfrm>
                  <a:off x="3430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8" name="Freeform 594"/>
                <p:cNvSpPr>
                  <a:spLocks/>
                </p:cNvSpPr>
                <p:nvPr/>
              </p:nvSpPr>
              <p:spPr bwMode="auto">
                <a:xfrm>
                  <a:off x="3442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39" name="Freeform 595"/>
                <p:cNvSpPr>
                  <a:spLocks/>
                </p:cNvSpPr>
                <p:nvPr/>
              </p:nvSpPr>
              <p:spPr bwMode="auto">
                <a:xfrm>
                  <a:off x="3453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0" name="Freeform 596"/>
                <p:cNvSpPr>
                  <a:spLocks/>
                </p:cNvSpPr>
                <p:nvPr/>
              </p:nvSpPr>
              <p:spPr bwMode="auto">
                <a:xfrm>
                  <a:off x="3465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1" name="Freeform 597"/>
                <p:cNvSpPr>
                  <a:spLocks/>
                </p:cNvSpPr>
                <p:nvPr/>
              </p:nvSpPr>
              <p:spPr bwMode="auto">
                <a:xfrm>
                  <a:off x="347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2" name="Freeform 598"/>
                <p:cNvSpPr>
                  <a:spLocks/>
                </p:cNvSpPr>
                <p:nvPr/>
              </p:nvSpPr>
              <p:spPr bwMode="auto">
                <a:xfrm>
                  <a:off x="3488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3" name="Freeform 599"/>
                <p:cNvSpPr>
                  <a:spLocks/>
                </p:cNvSpPr>
                <p:nvPr/>
              </p:nvSpPr>
              <p:spPr bwMode="auto">
                <a:xfrm>
                  <a:off x="3499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4" name="Freeform 600"/>
                <p:cNvSpPr>
                  <a:spLocks/>
                </p:cNvSpPr>
                <p:nvPr/>
              </p:nvSpPr>
              <p:spPr bwMode="auto">
                <a:xfrm>
                  <a:off x="3511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5" name="Freeform 601"/>
                <p:cNvSpPr>
                  <a:spLocks/>
                </p:cNvSpPr>
                <p:nvPr/>
              </p:nvSpPr>
              <p:spPr bwMode="auto">
                <a:xfrm>
                  <a:off x="3522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6" name="Freeform 602"/>
                <p:cNvSpPr>
                  <a:spLocks/>
                </p:cNvSpPr>
                <p:nvPr/>
              </p:nvSpPr>
              <p:spPr bwMode="auto">
                <a:xfrm>
                  <a:off x="3534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7" name="Freeform 603"/>
                <p:cNvSpPr>
                  <a:spLocks/>
                </p:cNvSpPr>
                <p:nvPr/>
              </p:nvSpPr>
              <p:spPr bwMode="auto">
                <a:xfrm>
                  <a:off x="3545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8" name="Freeform 604"/>
                <p:cNvSpPr>
                  <a:spLocks/>
                </p:cNvSpPr>
                <p:nvPr/>
              </p:nvSpPr>
              <p:spPr bwMode="auto">
                <a:xfrm>
                  <a:off x="3557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49" name="Freeform 605"/>
                <p:cNvSpPr>
                  <a:spLocks/>
                </p:cNvSpPr>
                <p:nvPr/>
              </p:nvSpPr>
              <p:spPr bwMode="auto">
                <a:xfrm>
                  <a:off x="3568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0" name="Freeform 606"/>
                <p:cNvSpPr>
                  <a:spLocks/>
                </p:cNvSpPr>
                <p:nvPr/>
              </p:nvSpPr>
              <p:spPr bwMode="auto">
                <a:xfrm>
                  <a:off x="3580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1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1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1" name="Freeform 607"/>
                <p:cNvSpPr>
                  <a:spLocks/>
                </p:cNvSpPr>
                <p:nvPr/>
              </p:nvSpPr>
              <p:spPr bwMode="auto">
                <a:xfrm>
                  <a:off x="3591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2" name="Freeform 608"/>
                <p:cNvSpPr>
                  <a:spLocks/>
                </p:cNvSpPr>
                <p:nvPr/>
              </p:nvSpPr>
              <p:spPr bwMode="auto">
                <a:xfrm>
                  <a:off x="3603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3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3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3" name="Freeform 609"/>
                <p:cNvSpPr>
                  <a:spLocks/>
                </p:cNvSpPr>
                <p:nvPr/>
              </p:nvSpPr>
              <p:spPr bwMode="auto">
                <a:xfrm>
                  <a:off x="3614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4" name="Freeform 610"/>
                <p:cNvSpPr>
                  <a:spLocks/>
                </p:cNvSpPr>
                <p:nvPr/>
              </p:nvSpPr>
              <p:spPr bwMode="auto">
                <a:xfrm>
                  <a:off x="3626" y="1308"/>
                  <a:ext cx="6" cy="5"/>
                </a:xfrm>
                <a:custGeom>
                  <a:avLst/>
                  <a:gdLst>
                    <a:gd name="T0" fmla="*/ 5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5 w 11"/>
                    <a:gd name="T19" fmla="*/ 12 h 12"/>
                    <a:gd name="T20" fmla="*/ 5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5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5" name="Freeform 611"/>
                <p:cNvSpPr>
                  <a:spLocks/>
                </p:cNvSpPr>
                <p:nvPr/>
              </p:nvSpPr>
              <p:spPr bwMode="auto">
                <a:xfrm>
                  <a:off x="3637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6" name="Freeform 612"/>
                <p:cNvSpPr>
                  <a:spLocks/>
                </p:cNvSpPr>
                <p:nvPr/>
              </p:nvSpPr>
              <p:spPr bwMode="auto">
                <a:xfrm>
                  <a:off x="3649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7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7 w 11"/>
                    <a:gd name="T33" fmla="*/ 2 h 12"/>
                    <a:gd name="T34" fmla="*/ 7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7" name="Freeform 613"/>
                <p:cNvSpPr>
                  <a:spLocks/>
                </p:cNvSpPr>
                <p:nvPr/>
              </p:nvSpPr>
              <p:spPr bwMode="auto">
                <a:xfrm>
                  <a:off x="3660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8" name="Freeform 614"/>
                <p:cNvSpPr>
                  <a:spLocks/>
                </p:cNvSpPr>
                <p:nvPr/>
              </p:nvSpPr>
              <p:spPr bwMode="auto">
                <a:xfrm>
                  <a:off x="3672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9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9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59" name="Freeform 615"/>
                <p:cNvSpPr>
                  <a:spLocks/>
                </p:cNvSpPr>
                <p:nvPr/>
              </p:nvSpPr>
              <p:spPr bwMode="auto">
                <a:xfrm>
                  <a:off x="3683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60" name="Freeform 616"/>
                <p:cNvSpPr>
                  <a:spLocks/>
                </p:cNvSpPr>
                <p:nvPr/>
              </p:nvSpPr>
              <p:spPr bwMode="auto">
                <a:xfrm>
                  <a:off x="3695" y="1308"/>
                  <a:ext cx="6" cy="5"/>
                </a:xfrm>
                <a:custGeom>
                  <a:avLst/>
                  <a:gdLst>
                    <a:gd name="T0" fmla="*/ 6 w 11"/>
                    <a:gd name="T1" fmla="*/ 0 h 12"/>
                    <a:gd name="T2" fmla="*/ 4 w 11"/>
                    <a:gd name="T3" fmla="*/ 0 h 12"/>
                    <a:gd name="T4" fmla="*/ 2 w 11"/>
                    <a:gd name="T5" fmla="*/ 2 h 12"/>
                    <a:gd name="T6" fmla="*/ 0 w 11"/>
                    <a:gd name="T7" fmla="*/ 4 h 12"/>
                    <a:gd name="T8" fmla="*/ 0 w 11"/>
                    <a:gd name="T9" fmla="*/ 6 h 12"/>
                    <a:gd name="T10" fmla="*/ 0 w 11"/>
                    <a:gd name="T11" fmla="*/ 8 h 12"/>
                    <a:gd name="T12" fmla="*/ 0 w 11"/>
                    <a:gd name="T13" fmla="*/ 10 h 12"/>
                    <a:gd name="T14" fmla="*/ 2 w 11"/>
                    <a:gd name="T15" fmla="*/ 12 h 12"/>
                    <a:gd name="T16" fmla="*/ 4 w 11"/>
                    <a:gd name="T17" fmla="*/ 12 h 12"/>
                    <a:gd name="T18" fmla="*/ 6 w 11"/>
                    <a:gd name="T19" fmla="*/ 12 h 12"/>
                    <a:gd name="T20" fmla="*/ 6 w 11"/>
                    <a:gd name="T21" fmla="*/ 12 h 12"/>
                    <a:gd name="T22" fmla="*/ 8 w 11"/>
                    <a:gd name="T23" fmla="*/ 10 h 12"/>
                    <a:gd name="T24" fmla="*/ 10 w 11"/>
                    <a:gd name="T25" fmla="*/ 8 h 12"/>
                    <a:gd name="T26" fmla="*/ 11 w 11"/>
                    <a:gd name="T27" fmla="*/ 6 h 12"/>
                    <a:gd name="T28" fmla="*/ 11 w 11"/>
                    <a:gd name="T29" fmla="*/ 6 h 12"/>
                    <a:gd name="T30" fmla="*/ 10 w 11"/>
                    <a:gd name="T31" fmla="*/ 4 h 12"/>
                    <a:gd name="T32" fmla="*/ 8 w 11"/>
                    <a:gd name="T33" fmla="*/ 2 h 12"/>
                    <a:gd name="T34" fmla="*/ 8 w 11"/>
                    <a:gd name="T35" fmla="*/ 0 h 12"/>
                    <a:gd name="T36" fmla="*/ 6 w 11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61" name="Freeform 617"/>
                <p:cNvSpPr>
                  <a:spLocks/>
                </p:cNvSpPr>
                <p:nvPr/>
              </p:nvSpPr>
              <p:spPr bwMode="auto">
                <a:xfrm>
                  <a:off x="3706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62" name="Freeform 618"/>
                <p:cNvSpPr>
                  <a:spLocks/>
                </p:cNvSpPr>
                <p:nvPr/>
              </p:nvSpPr>
              <p:spPr bwMode="auto">
                <a:xfrm>
                  <a:off x="3718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63" name="Freeform 619"/>
                <p:cNvSpPr>
                  <a:spLocks/>
                </p:cNvSpPr>
                <p:nvPr/>
              </p:nvSpPr>
              <p:spPr bwMode="auto">
                <a:xfrm>
                  <a:off x="3730" y="1308"/>
                  <a:ext cx="5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964" name="Freeform 620"/>
                <p:cNvSpPr>
                  <a:spLocks/>
                </p:cNvSpPr>
                <p:nvPr/>
              </p:nvSpPr>
              <p:spPr bwMode="auto">
                <a:xfrm>
                  <a:off x="3741" y="1308"/>
                  <a:ext cx="6" cy="5"/>
                </a:xfrm>
                <a:custGeom>
                  <a:avLst/>
                  <a:gdLst>
                    <a:gd name="T0" fmla="*/ 6 w 12"/>
                    <a:gd name="T1" fmla="*/ 0 h 12"/>
                    <a:gd name="T2" fmla="*/ 4 w 12"/>
                    <a:gd name="T3" fmla="*/ 0 h 12"/>
                    <a:gd name="T4" fmla="*/ 2 w 12"/>
                    <a:gd name="T5" fmla="*/ 2 h 12"/>
                    <a:gd name="T6" fmla="*/ 0 w 12"/>
                    <a:gd name="T7" fmla="*/ 4 h 12"/>
                    <a:gd name="T8" fmla="*/ 0 w 12"/>
                    <a:gd name="T9" fmla="*/ 6 h 12"/>
                    <a:gd name="T10" fmla="*/ 0 w 12"/>
                    <a:gd name="T11" fmla="*/ 8 h 12"/>
                    <a:gd name="T12" fmla="*/ 0 w 12"/>
                    <a:gd name="T13" fmla="*/ 10 h 12"/>
                    <a:gd name="T14" fmla="*/ 2 w 12"/>
                    <a:gd name="T15" fmla="*/ 12 h 12"/>
                    <a:gd name="T16" fmla="*/ 4 w 12"/>
                    <a:gd name="T17" fmla="*/ 12 h 12"/>
                    <a:gd name="T18" fmla="*/ 6 w 12"/>
                    <a:gd name="T19" fmla="*/ 12 h 12"/>
                    <a:gd name="T20" fmla="*/ 6 w 12"/>
                    <a:gd name="T21" fmla="*/ 12 h 12"/>
                    <a:gd name="T22" fmla="*/ 8 w 12"/>
                    <a:gd name="T23" fmla="*/ 10 h 12"/>
                    <a:gd name="T24" fmla="*/ 10 w 12"/>
                    <a:gd name="T25" fmla="*/ 8 h 12"/>
                    <a:gd name="T26" fmla="*/ 12 w 12"/>
                    <a:gd name="T27" fmla="*/ 6 h 12"/>
                    <a:gd name="T28" fmla="*/ 12 w 12"/>
                    <a:gd name="T29" fmla="*/ 6 h 12"/>
                    <a:gd name="T30" fmla="*/ 10 w 12"/>
                    <a:gd name="T31" fmla="*/ 4 h 12"/>
                    <a:gd name="T32" fmla="*/ 8 w 12"/>
                    <a:gd name="T33" fmla="*/ 2 h 12"/>
                    <a:gd name="T34" fmla="*/ 8 w 12"/>
                    <a:gd name="T35" fmla="*/ 0 h 12"/>
                    <a:gd name="T36" fmla="*/ 6 w 12"/>
                    <a:gd name="T3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7965" name="Freeform 621"/>
              <p:cNvSpPr>
                <a:spLocks/>
              </p:cNvSpPr>
              <p:nvPr/>
            </p:nvSpPr>
            <p:spPr bwMode="auto">
              <a:xfrm>
                <a:off x="3753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66" name="Freeform 622"/>
              <p:cNvSpPr>
                <a:spLocks/>
              </p:cNvSpPr>
              <p:nvPr/>
            </p:nvSpPr>
            <p:spPr bwMode="auto">
              <a:xfrm>
                <a:off x="3764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67" name="Freeform 623"/>
              <p:cNvSpPr>
                <a:spLocks/>
              </p:cNvSpPr>
              <p:nvPr/>
            </p:nvSpPr>
            <p:spPr bwMode="auto">
              <a:xfrm>
                <a:off x="3776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68" name="Freeform 624"/>
              <p:cNvSpPr>
                <a:spLocks/>
              </p:cNvSpPr>
              <p:nvPr/>
            </p:nvSpPr>
            <p:spPr bwMode="auto">
              <a:xfrm>
                <a:off x="3787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69" name="Freeform 625"/>
              <p:cNvSpPr>
                <a:spLocks/>
              </p:cNvSpPr>
              <p:nvPr/>
            </p:nvSpPr>
            <p:spPr bwMode="auto">
              <a:xfrm>
                <a:off x="3799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0" name="Freeform 626"/>
              <p:cNvSpPr>
                <a:spLocks/>
              </p:cNvSpPr>
              <p:nvPr/>
            </p:nvSpPr>
            <p:spPr bwMode="auto">
              <a:xfrm>
                <a:off x="3810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1" name="Freeform 627"/>
              <p:cNvSpPr>
                <a:spLocks/>
              </p:cNvSpPr>
              <p:nvPr/>
            </p:nvSpPr>
            <p:spPr bwMode="auto">
              <a:xfrm>
                <a:off x="3822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2" name="Freeform 628"/>
              <p:cNvSpPr>
                <a:spLocks/>
              </p:cNvSpPr>
              <p:nvPr/>
            </p:nvSpPr>
            <p:spPr bwMode="auto">
              <a:xfrm>
                <a:off x="3833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3" name="Freeform 629"/>
              <p:cNvSpPr>
                <a:spLocks/>
              </p:cNvSpPr>
              <p:nvPr/>
            </p:nvSpPr>
            <p:spPr bwMode="auto">
              <a:xfrm>
                <a:off x="3845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4" name="Freeform 630"/>
              <p:cNvSpPr>
                <a:spLocks/>
              </p:cNvSpPr>
              <p:nvPr/>
            </p:nvSpPr>
            <p:spPr bwMode="auto">
              <a:xfrm>
                <a:off x="3856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5" name="Freeform 631"/>
              <p:cNvSpPr>
                <a:spLocks/>
              </p:cNvSpPr>
              <p:nvPr/>
            </p:nvSpPr>
            <p:spPr bwMode="auto">
              <a:xfrm>
                <a:off x="3868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3 w 11"/>
                  <a:gd name="T3" fmla="*/ 0 h 12"/>
                  <a:gd name="T4" fmla="*/ 1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1 w 11"/>
                  <a:gd name="T15" fmla="*/ 12 h 12"/>
                  <a:gd name="T16" fmla="*/ 3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6" name="Freeform 632"/>
              <p:cNvSpPr>
                <a:spLocks/>
              </p:cNvSpPr>
              <p:nvPr/>
            </p:nvSpPr>
            <p:spPr bwMode="auto">
              <a:xfrm>
                <a:off x="3879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3 w 11"/>
                  <a:gd name="T3" fmla="*/ 0 h 12"/>
                  <a:gd name="T4" fmla="*/ 1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1 w 11"/>
                  <a:gd name="T15" fmla="*/ 12 h 12"/>
                  <a:gd name="T16" fmla="*/ 3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7" name="Freeform 633"/>
              <p:cNvSpPr>
                <a:spLocks/>
              </p:cNvSpPr>
              <p:nvPr/>
            </p:nvSpPr>
            <p:spPr bwMode="auto">
              <a:xfrm>
                <a:off x="3891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3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3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8" name="Freeform 634"/>
              <p:cNvSpPr>
                <a:spLocks/>
              </p:cNvSpPr>
              <p:nvPr/>
            </p:nvSpPr>
            <p:spPr bwMode="auto">
              <a:xfrm>
                <a:off x="3902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3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3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79" name="Freeform 635"/>
              <p:cNvSpPr>
                <a:spLocks/>
              </p:cNvSpPr>
              <p:nvPr/>
            </p:nvSpPr>
            <p:spPr bwMode="auto">
              <a:xfrm>
                <a:off x="3914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0" name="Freeform 636"/>
              <p:cNvSpPr>
                <a:spLocks/>
              </p:cNvSpPr>
              <p:nvPr/>
            </p:nvSpPr>
            <p:spPr bwMode="auto">
              <a:xfrm>
                <a:off x="3925" y="1308"/>
                <a:ext cx="6" cy="5"/>
              </a:xfrm>
              <a:custGeom>
                <a:avLst/>
                <a:gdLst>
                  <a:gd name="T0" fmla="*/ 5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5 w 11"/>
                  <a:gd name="T19" fmla="*/ 12 h 12"/>
                  <a:gd name="T20" fmla="*/ 5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5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1" name="Freeform 637"/>
              <p:cNvSpPr>
                <a:spLocks/>
              </p:cNvSpPr>
              <p:nvPr/>
            </p:nvSpPr>
            <p:spPr bwMode="auto">
              <a:xfrm>
                <a:off x="3937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2" name="Freeform 638"/>
              <p:cNvSpPr>
                <a:spLocks/>
              </p:cNvSpPr>
              <p:nvPr/>
            </p:nvSpPr>
            <p:spPr bwMode="auto">
              <a:xfrm>
                <a:off x="3948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7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7 w 11"/>
                  <a:gd name="T33" fmla="*/ 2 h 12"/>
                  <a:gd name="T34" fmla="*/ 7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3" name="Freeform 639"/>
              <p:cNvSpPr>
                <a:spLocks/>
              </p:cNvSpPr>
              <p:nvPr/>
            </p:nvSpPr>
            <p:spPr bwMode="auto">
              <a:xfrm>
                <a:off x="3960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8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8 w 11"/>
                  <a:gd name="T33" fmla="*/ 2 h 12"/>
                  <a:gd name="T34" fmla="*/ 8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4" name="Freeform 640"/>
              <p:cNvSpPr>
                <a:spLocks/>
              </p:cNvSpPr>
              <p:nvPr/>
            </p:nvSpPr>
            <p:spPr bwMode="auto">
              <a:xfrm>
                <a:off x="3971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8 w 11"/>
                  <a:gd name="T23" fmla="*/ 10 h 12"/>
                  <a:gd name="T24" fmla="*/ 9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9 w 11"/>
                  <a:gd name="T31" fmla="*/ 4 h 12"/>
                  <a:gd name="T32" fmla="*/ 8 w 11"/>
                  <a:gd name="T33" fmla="*/ 2 h 12"/>
                  <a:gd name="T34" fmla="*/ 8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5" name="Freeform 641"/>
              <p:cNvSpPr>
                <a:spLocks/>
              </p:cNvSpPr>
              <p:nvPr/>
            </p:nvSpPr>
            <p:spPr bwMode="auto">
              <a:xfrm>
                <a:off x="3983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8 w 11"/>
                  <a:gd name="T23" fmla="*/ 10 h 12"/>
                  <a:gd name="T24" fmla="*/ 10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10 w 11"/>
                  <a:gd name="T31" fmla="*/ 4 h 12"/>
                  <a:gd name="T32" fmla="*/ 8 w 11"/>
                  <a:gd name="T33" fmla="*/ 2 h 12"/>
                  <a:gd name="T34" fmla="*/ 8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6" name="Freeform 642"/>
              <p:cNvSpPr>
                <a:spLocks/>
              </p:cNvSpPr>
              <p:nvPr/>
            </p:nvSpPr>
            <p:spPr bwMode="auto">
              <a:xfrm>
                <a:off x="3994" y="1308"/>
                <a:ext cx="6" cy="5"/>
              </a:xfrm>
              <a:custGeom>
                <a:avLst/>
                <a:gdLst>
                  <a:gd name="T0" fmla="*/ 6 w 11"/>
                  <a:gd name="T1" fmla="*/ 0 h 12"/>
                  <a:gd name="T2" fmla="*/ 4 w 11"/>
                  <a:gd name="T3" fmla="*/ 0 h 12"/>
                  <a:gd name="T4" fmla="*/ 2 w 11"/>
                  <a:gd name="T5" fmla="*/ 2 h 12"/>
                  <a:gd name="T6" fmla="*/ 0 w 11"/>
                  <a:gd name="T7" fmla="*/ 4 h 12"/>
                  <a:gd name="T8" fmla="*/ 0 w 11"/>
                  <a:gd name="T9" fmla="*/ 6 h 12"/>
                  <a:gd name="T10" fmla="*/ 0 w 11"/>
                  <a:gd name="T11" fmla="*/ 8 h 12"/>
                  <a:gd name="T12" fmla="*/ 0 w 11"/>
                  <a:gd name="T13" fmla="*/ 10 h 12"/>
                  <a:gd name="T14" fmla="*/ 2 w 11"/>
                  <a:gd name="T15" fmla="*/ 12 h 12"/>
                  <a:gd name="T16" fmla="*/ 4 w 11"/>
                  <a:gd name="T17" fmla="*/ 12 h 12"/>
                  <a:gd name="T18" fmla="*/ 6 w 11"/>
                  <a:gd name="T19" fmla="*/ 12 h 12"/>
                  <a:gd name="T20" fmla="*/ 6 w 11"/>
                  <a:gd name="T21" fmla="*/ 12 h 12"/>
                  <a:gd name="T22" fmla="*/ 8 w 11"/>
                  <a:gd name="T23" fmla="*/ 10 h 12"/>
                  <a:gd name="T24" fmla="*/ 10 w 11"/>
                  <a:gd name="T25" fmla="*/ 8 h 12"/>
                  <a:gd name="T26" fmla="*/ 11 w 11"/>
                  <a:gd name="T27" fmla="*/ 6 h 12"/>
                  <a:gd name="T28" fmla="*/ 11 w 11"/>
                  <a:gd name="T29" fmla="*/ 6 h 12"/>
                  <a:gd name="T30" fmla="*/ 10 w 11"/>
                  <a:gd name="T31" fmla="*/ 4 h 12"/>
                  <a:gd name="T32" fmla="*/ 8 w 11"/>
                  <a:gd name="T33" fmla="*/ 2 h 12"/>
                  <a:gd name="T34" fmla="*/ 8 w 11"/>
                  <a:gd name="T35" fmla="*/ 0 h 12"/>
                  <a:gd name="T36" fmla="*/ 6 w 11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7" name="Freeform 643"/>
              <p:cNvSpPr>
                <a:spLocks/>
              </p:cNvSpPr>
              <p:nvPr/>
            </p:nvSpPr>
            <p:spPr bwMode="auto">
              <a:xfrm>
                <a:off x="4006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8" name="Freeform 644"/>
              <p:cNvSpPr>
                <a:spLocks/>
              </p:cNvSpPr>
              <p:nvPr/>
            </p:nvSpPr>
            <p:spPr bwMode="auto">
              <a:xfrm>
                <a:off x="4018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89" name="Freeform 645"/>
              <p:cNvSpPr>
                <a:spLocks/>
              </p:cNvSpPr>
              <p:nvPr/>
            </p:nvSpPr>
            <p:spPr bwMode="auto">
              <a:xfrm>
                <a:off x="4029" y="1308"/>
                <a:ext cx="6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990" name="Freeform 646"/>
              <p:cNvSpPr>
                <a:spLocks/>
              </p:cNvSpPr>
              <p:nvPr/>
            </p:nvSpPr>
            <p:spPr bwMode="auto">
              <a:xfrm>
                <a:off x="4041" y="1308"/>
                <a:ext cx="5" cy="5"/>
              </a:xfrm>
              <a:custGeom>
                <a:avLst/>
                <a:gdLst>
                  <a:gd name="T0" fmla="*/ 6 w 12"/>
                  <a:gd name="T1" fmla="*/ 0 h 12"/>
                  <a:gd name="T2" fmla="*/ 4 w 12"/>
                  <a:gd name="T3" fmla="*/ 0 h 12"/>
                  <a:gd name="T4" fmla="*/ 2 w 12"/>
                  <a:gd name="T5" fmla="*/ 2 h 12"/>
                  <a:gd name="T6" fmla="*/ 0 w 12"/>
                  <a:gd name="T7" fmla="*/ 4 h 12"/>
                  <a:gd name="T8" fmla="*/ 0 w 12"/>
                  <a:gd name="T9" fmla="*/ 6 h 12"/>
                  <a:gd name="T10" fmla="*/ 0 w 12"/>
                  <a:gd name="T11" fmla="*/ 8 h 12"/>
                  <a:gd name="T12" fmla="*/ 0 w 12"/>
                  <a:gd name="T13" fmla="*/ 10 h 12"/>
                  <a:gd name="T14" fmla="*/ 2 w 12"/>
                  <a:gd name="T15" fmla="*/ 12 h 12"/>
                  <a:gd name="T16" fmla="*/ 4 w 12"/>
                  <a:gd name="T17" fmla="*/ 12 h 12"/>
                  <a:gd name="T18" fmla="*/ 6 w 12"/>
                  <a:gd name="T19" fmla="*/ 12 h 12"/>
                  <a:gd name="T20" fmla="*/ 6 w 12"/>
                  <a:gd name="T21" fmla="*/ 12 h 12"/>
                  <a:gd name="T22" fmla="*/ 8 w 12"/>
                  <a:gd name="T23" fmla="*/ 10 h 12"/>
                  <a:gd name="T24" fmla="*/ 10 w 12"/>
                  <a:gd name="T25" fmla="*/ 8 h 12"/>
                  <a:gd name="T26" fmla="*/ 12 w 12"/>
                  <a:gd name="T27" fmla="*/ 6 h 12"/>
                  <a:gd name="T28" fmla="*/ 12 w 12"/>
                  <a:gd name="T29" fmla="*/ 6 h 12"/>
                  <a:gd name="T30" fmla="*/ 10 w 12"/>
                  <a:gd name="T31" fmla="*/ 4 h 12"/>
                  <a:gd name="T32" fmla="*/ 8 w 12"/>
                  <a:gd name="T33" fmla="*/ 2 h 12"/>
                  <a:gd name="T34" fmla="*/ 8 w 12"/>
                  <a:gd name="T35" fmla="*/ 0 h 12"/>
                  <a:gd name="T36" fmla="*/ 6 w 12"/>
                  <a:gd name="T3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7991" name="Line 647"/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992" name="Line 648"/>
            <p:cNvSpPr>
              <a:spLocks noChangeShapeType="1"/>
            </p:cNvSpPr>
            <p:nvPr/>
          </p:nvSpPr>
          <p:spPr bwMode="auto">
            <a:xfrm flipV="1">
              <a:off x="1452" y="1310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993" name="Line 649"/>
            <p:cNvSpPr>
              <a:spLocks noChangeShapeType="1"/>
            </p:cNvSpPr>
            <p:nvPr/>
          </p:nvSpPr>
          <p:spPr bwMode="auto">
            <a:xfrm flipV="1">
              <a:off x="145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994" name="Line 650"/>
            <p:cNvSpPr>
              <a:spLocks noChangeShapeType="1"/>
            </p:cNvSpPr>
            <p:nvPr/>
          </p:nvSpPr>
          <p:spPr bwMode="auto">
            <a:xfrm>
              <a:off x="145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995" name="Rectangle 651"/>
            <p:cNvSpPr>
              <a:spLocks noChangeArrowheads="1"/>
            </p:cNvSpPr>
            <p:nvPr/>
          </p:nvSpPr>
          <p:spPr bwMode="auto">
            <a:xfrm>
              <a:off x="1410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996" name="Rectangle 652"/>
            <p:cNvSpPr>
              <a:spLocks noChangeArrowheads="1"/>
            </p:cNvSpPr>
            <p:nvPr/>
          </p:nvSpPr>
          <p:spPr bwMode="auto">
            <a:xfrm>
              <a:off x="1410" y="3394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7997" name="Rectangle 653"/>
            <p:cNvSpPr>
              <a:spLocks noChangeArrowheads="1"/>
            </p:cNvSpPr>
            <p:nvPr/>
          </p:nvSpPr>
          <p:spPr bwMode="auto">
            <a:xfrm>
              <a:off x="1438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5</a:t>
              </a:r>
              <a:endParaRPr lang="en-US" altLang="zh-CN" b="1"/>
            </a:p>
          </p:txBody>
        </p:sp>
        <p:sp>
          <p:nvSpPr>
            <p:cNvPr id="57998" name="Rectangle 654"/>
            <p:cNvSpPr>
              <a:spLocks noChangeArrowheads="1"/>
            </p:cNvSpPr>
            <p:nvPr/>
          </p:nvSpPr>
          <p:spPr bwMode="auto">
            <a:xfrm>
              <a:off x="1485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7999" name="Line 655"/>
            <p:cNvSpPr>
              <a:spLocks noChangeShapeType="1"/>
            </p:cNvSpPr>
            <p:nvPr/>
          </p:nvSpPr>
          <p:spPr bwMode="auto">
            <a:xfrm flipV="1">
              <a:off x="171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0" name="Line 656"/>
            <p:cNvSpPr>
              <a:spLocks noChangeShapeType="1"/>
            </p:cNvSpPr>
            <p:nvPr/>
          </p:nvSpPr>
          <p:spPr bwMode="auto">
            <a:xfrm>
              <a:off x="171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1" name="Rectangle 657"/>
            <p:cNvSpPr>
              <a:spLocks noChangeArrowheads="1"/>
            </p:cNvSpPr>
            <p:nvPr/>
          </p:nvSpPr>
          <p:spPr bwMode="auto">
            <a:xfrm>
              <a:off x="1668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2" name="Rectangle 658"/>
            <p:cNvSpPr>
              <a:spLocks noChangeArrowheads="1"/>
            </p:cNvSpPr>
            <p:nvPr/>
          </p:nvSpPr>
          <p:spPr bwMode="auto">
            <a:xfrm>
              <a:off x="1668" y="3394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8003" name="Rectangle 659"/>
            <p:cNvSpPr>
              <a:spLocks noChangeArrowheads="1"/>
            </p:cNvSpPr>
            <p:nvPr/>
          </p:nvSpPr>
          <p:spPr bwMode="auto">
            <a:xfrm>
              <a:off x="1696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4</a:t>
              </a:r>
              <a:endParaRPr lang="en-US" altLang="zh-CN" b="1"/>
            </a:p>
          </p:txBody>
        </p:sp>
        <p:sp>
          <p:nvSpPr>
            <p:cNvPr id="58004" name="Rectangle 660"/>
            <p:cNvSpPr>
              <a:spLocks noChangeArrowheads="1"/>
            </p:cNvSpPr>
            <p:nvPr/>
          </p:nvSpPr>
          <p:spPr bwMode="auto">
            <a:xfrm>
              <a:off x="1743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05" name="Line 661"/>
            <p:cNvSpPr>
              <a:spLocks noChangeShapeType="1"/>
            </p:cNvSpPr>
            <p:nvPr/>
          </p:nvSpPr>
          <p:spPr bwMode="auto">
            <a:xfrm flipV="1">
              <a:off x="197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6" name="Line 662"/>
            <p:cNvSpPr>
              <a:spLocks noChangeShapeType="1"/>
            </p:cNvSpPr>
            <p:nvPr/>
          </p:nvSpPr>
          <p:spPr bwMode="auto">
            <a:xfrm>
              <a:off x="197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7" name="Rectangle 663"/>
            <p:cNvSpPr>
              <a:spLocks noChangeArrowheads="1"/>
            </p:cNvSpPr>
            <p:nvPr/>
          </p:nvSpPr>
          <p:spPr bwMode="auto">
            <a:xfrm>
              <a:off x="1932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08" name="Rectangle 664"/>
            <p:cNvSpPr>
              <a:spLocks noChangeArrowheads="1"/>
            </p:cNvSpPr>
            <p:nvPr/>
          </p:nvSpPr>
          <p:spPr bwMode="auto">
            <a:xfrm>
              <a:off x="1932" y="3394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8009" name="Rectangle 665"/>
            <p:cNvSpPr>
              <a:spLocks noChangeArrowheads="1"/>
            </p:cNvSpPr>
            <p:nvPr/>
          </p:nvSpPr>
          <p:spPr bwMode="auto">
            <a:xfrm>
              <a:off x="1960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58010" name="Rectangle 666"/>
            <p:cNvSpPr>
              <a:spLocks noChangeArrowheads="1"/>
            </p:cNvSpPr>
            <p:nvPr/>
          </p:nvSpPr>
          <p:spPr bwMode="auto">
            <a:xfrm>
              <a:off x="2007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11" name="Line 667"/>
            <p:cNvSpPr>
              <a:spLocks noChangeShapeType="1"/>
            </p:cNvSpPr>
            <p:nvPr/>
          </p:nvSpPr>
          <p:spPr bwMode="auto">
            <a:xfrm flipV="1">
              <a:off x="223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12" name="Line 668"/>
            <p:cNvSpPr>
              <a:spLocks noChangeShapeType="1"/>
            </p:cNvSpPr>
            <p:nvPr/>
          </p:nvSpPr>
          <p:spPr bwMode="auto">
            <a:xfrm>
              <a:off x="223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13" name="Rectangle 669"/>
            <p:cNvSpPr>
              <a:spLocks noChangeArrowheads="1"/>
            </p:cNvSpPr>
            <p:nvPr/>
          </p:nvSpPr>
          <p:spPr bwMode="auto">
            <a:xfrm>
              <a:off x="2190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14" name="Rectangle 670"/>
            <p:cNvSpPr>
              <a:spLocks noChangeArrowheads="1"/>
            </p:cNvSpPr>
            <p:nvPr/>
          </p:nvSpPr>
          <p:spPr bwMode="auto">
            <a:xfrm>
              <a:off x="2190" y="3394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8015" name="Rectangle 671"/>
            <p:cNvSpPr>
              <a:spLocks noChangeArrowheads="1"/>
            </p:cNvSpPr>
            <p:nvPr/>
          </p:nvSpPr>
          <p:spPr bwMode="auto">
            <a:xfrm>
              <a:off x="2218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2</a:t>
              </a:r>
              <a:endParaRPr lang="en-US" altLang="zh-CN" b="1"/>
            </a:p>
          </p:txBody>
        </p:sp>
        <p:sp>
          <p:nvSpPr>
            <p:cNvPr id="58016" name="Rectangle 672"/>
            <p:cNvSpPr>
              <a:spLocks noChangeArrowheads="1"/>
            </p:cNvSpPr>
            <p:nvPr/>
          </p:nvSpPr>
          <p:spPr bwMode="auto">
            <a:xfrm>
              <a:off x="2265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17" name="Line 673"/>
            <p:cNvSpPr>
              <a:spLocks noChangeShapeType="1"/>
            </p:cNvSpPr>
            <p:nvPr/>
          </p:nvSpPr>
          <p:spPr bwMode="auto">
            <a:xfrm flipV="1">
              <a:off x="249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18" name="Line 674"/>
            <p:cNvSpPr>
              <a:spLocks noChangeShapeType="1"/>
            </p:cNvSpPr>
            <p:nvPr/>
          </p:nvSpPr>
          <p:spPr bwMode="auto">
            <a:xfrm>
              <a:off x="249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19" name="Rectangle 675"/>
            <p:cNvSpPr>
              <a:spLocks noChangeArrowheads="1"/>
            </p:cNvSpPr>
            <p:nvPr/>
          </p:nvSpPr>
          <p:spPr bwMode="auto">
            <a:xfrm>
              <a:off x="2448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20" name="Rectangle 676"/>
            <p:cNvSpPr>
              <a:spLocks noChangeArrowheads="1"/>
            </p:cNvSpPr>
            <p:nvPr/>
          </p:nvSpPr>
          <p:spPr bwMode="auto">
            <a:xfrm>
              <a:off x="2448" y="3394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8021" name="Rectangle 677"/>
            <p:cNvSpPr>
              <a:spLocks noChangeArrowheads="1"/>
            </p:cNvSpPr>
            <p:nvPr/>
          </p:nvSpPr>
          <p:spPr bwMode="auto">
            <a:xfrm>
              <a:off x="2476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58022" name="Rectangle 678"/>
            <p:cNvSpPr>
              <a:spLocks noChangeArrowheads="1"/>
            </p:cNvSpPr>
            <p:nvPr/>
          </p:nvSpPr>
          <p:spPr bwMode="auto">
            <a:xfrm>
              <a:off x="2523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23" name="Line 679"/>
            <p:cNvSpPr>
              <a:spLocks noChangeShapeType="1"/>
            </p:cNvSpPr>
            <p:nvPr/>
          </p:nvSpPr>
          <p:spPr bwMode="auto">
            <a:xfrm flipV="1">
              <a:off x="275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24" name="Line 680"/>
            <p:cNvSpPr>
              <a:spLocks noChangeShapeType="1"/>
            </p:cNvSpPr>
            <p:nvPr/>
          </p:nvSpPr>
          <p:spPr bwMode="auto">
            <a:xfrm>
              <a:off x="275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25" name="Rectangle 681"/>
            <p:cNvSpPr>
              <a:spLocks noChangeArrowheads="1"/>
            </p:cNvSpPr>
            <p:nvPr/>
          </p:nvSpPr>
          <p:spPr bwMode="auto">
            <a:xfrm>
              <a:off x="2736" y="3379"/>
              <a:ext cx="8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26" name="Rectangle 682"/>
            <p:cNvSpPr>
              <a:spLocks noChangeArrowheads="1"/>
            </p:cNvSpPr>
            <p:nvPr/>
          </p:nvSpPr>
          <p:spPr bwMode="auto">
            <a:xfrm>
              <a:off x="2737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58027" name="Rectangle 683"/>
            <p:cNvSpPr>
              <a:spLocks noChangeArrowheads="1"/>
            </p:cNvSpPr>
            <p:nvPr/>
          </p:nvSpPr>
          <p:spPr bwMode="auto">
            <a:xfrm>
              <a:off x="2784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28" name="Line 684"/>
            <p:cNvSpPr>
              <a:spLocks noChangeShapeType="1"/>
            </p:cNvSpPr>
            <p:nvPr/>
          </p:nvSpPr>
          <p:spPr bwMode="auto">
            <a:xfrm flipV="1">
              <a:off x="301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29" name="Line 685"/>
            <p:cNvSpPr>
              <a:spLocks noChangeShapeType="1"/>
            </p:cNvSpPr>
            <p:nvPr/>
          </p:nvSpPr>
          <p:spPr bwMode="auto">
            <a:xfrm>
              <a:off x="301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0" name="Rectangle 686"/>
            <p:cNvSpPr>
              <a:spLocks noChangeArrowheads="1"/>
            </p:cNvSpPr>
            <p:nvPr/>
          </p:nvSpPr>
          <p:spPr bwMode="auto">
            <a:xfrm>
              <a:off x="2994" y="3379"/>
              <a:ext cx="7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1" name="Rectangle 687"/>
            <p:cNvSpPr>
              <a:spLocks noChangeArrowheads="1"/>
            </p:cNvSpPr>
            <p:nvPr/>
          </p:nvSpPr>
          <p:spPr bwMode="auto">
            <a:xfrm>
              <a:off x="2994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58032" name="Rectangle 688"/>
            <p:cNvSpPr>
              <a:spLocks noChangeArrowheads="1"/>
            </p:cNvSpPr>
            <p:nvPr/>
          </p:nvSpPr>
          <p:spPr bwMode="auto">
            <a:xfrm>
              <a:off x="3041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33" name="Line 689"/>
            <p:cNvSpPr>
              <a:spLocks noChangeShapeType="1"/>
            </p:cNvSpPr>
            <p:nvPr/>
          </p:nvSpPr>
          <p:spPr bwMode="auto">
            <a:xfrm flipV="1">
              <a:off x="3271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4" name="Line 690"/>
            <p:cNvSpPr>
              <a:spLocks noChangeShapeType="1"/>
            </p:cNvSpPr>
            <p:nvPr/>
          </p:nvSpPr>
          <p:spPr bwMode="auto">
            <a:xfrm>
              <a:off x="3271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5" name="Rectangle 691"/>
            <p:cNvSpPr>
              <a:spLocks noChangeArrowheads="1"/>
            </p:cNvSpPr>
            <p:nvPr/>
          </p:nvSpPr>
          <p:spPr bwMode="auto">
            <a:xfrm>
              <a:off x="3252" y="3379"/>
              <a:ext cx="7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6" name="Rectangle 692"/>
            <p:cNvSpPr>
              <a:spLocks noChangeArrowheads="1"/>
            </p:cNvSpPr>
            <p:nvPr/>
          </p:nvSpPr>
          <p:spPr bwMode="auto">
            <a:xfrm>
              <a:off x="3252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2</a:t>
              </a:r>
              <a:endParaRPr lang="en-US" altLang="zh-CN" b="1"/>
            </a:p>
          </p:txBody>
        </p:sp>
        <p:sp>
          <p:nvSpPr>
            <p:cNvPr id="58037" name="Rectangle 693"/>
            <p:cNvSpPr>
              <a:spLocks noChangeArrowheads="1"/>
            </p:cNvSpPr>
            <p:nvPr/>
          </p:nvSpPr>
          <p:spPr bwMode="auto">
            <a:xfrm>
              <a:off x="3299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38" name="Line 694"/>
            <p:cNvSpPr>
              <a:spLocks noChangeShapeType="1"/>
            </p:cNvSpPr>
            <p:nvPr/>
          </p:nvSpPr>
          <p:spPr bwMode="auto">
            <a:xfrm flipV="1">
              <a:off x="3528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39" name="Line 695"/>
            <p:cNvSpPr>
              <a:spLocks noChangeShapeType="1"/>
            </p:cNvSpPr>
            <p:nvPr/>
          </p:nvSpPr>
          <p:spPr bwMode="auto">
            <a:xfrm>
              <a:off x="3528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0" name="Rectangle 696"/>
            <p:cNvSpPr>
              <a:spLocks noChangeArrowheads="1"/>
            </p:cNvSpPr>
            <p:nvPr/>
          </p:nvSpPr>
          <p:spPr bwMode="auto">
            <a:xfrm>
              <a:off x="3511" y="3379"/>
              <a:ext cx="7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1" name="Rectangle 697"/>
            <p:cNvSpPr>
              <a:spLocks noChangeArrowheads="1"/>
            </p:cNvSpPr>
            <p:nvPr/>
          </p:nvSpPr>
          <p:spPr bwMode="auto">
            <a:xfrm>
              <a:off x="3511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58042" name="Rectangle 698"/>
            <p:cNvSpPr>
              <a:spLocks noChangeArrowheads="1"/>
            </p:cNvSpPr>
            <p:nvPr/>
          </p:nvSpPr>
          <p:spPr bwMode="auto">
            <a:xfrm>
              <a:off x="3558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43" name="Line 699"/>
            <p:cNvSpPr>
              <a:spLocks noChangeShapeType="1"/>
            </p:cNvSpPr>
            <p:nvPr/>
          </p:nvSpPr>
          <p:spPr bwMode="auto">
            <a:xfrm flipV="1">
              <a:off x="379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4" name="Line 700"/>
            <p:cNvSpPr>
              <a:spLocks noChangeShapeType="1"/>
            </p:cNvSpPr>
            <p:nvPr/>
          </p:nvSpPr>
          <p:spPr bwMode="auto">
            <a:xfrm>
              <a:off x="379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5" name="Rectangle 701"/>
            <p:cNvSpPr>
              <a:spLocks noChangeArrowheads="1"/>
            </p:cNvSpPr>
            <p:nvPr/>
          </p:nvSpPr>
          <p:spPr bwMode="auto">
            <a:xfrm>
              <a:off x="3775" y="3379"/>
              <a:ext cx="7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6" name="Rectangle 702"/>
            <p:cNvSpPr>
              <a:spLocks noChangeArrowheads="1"/>
            </p:cNvSpPr>
            <p:nvPr/>
          </p:nvSpPr>
          <p:spPr bwMode="auto">
            <a:xfrm>
              <a:off x="3775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4</a:t>
              </a:r>
              <a:endParaRPr lang="en-US" altLang="zh-CN" b="1"/>
            </a:p>
          </p:txBody>
        </p:sp>
        <p:sp>
          <p:nvSpPr>
            <p:cNvPr id="58047" name="Rectangle 703"/>
            <p:cNvSpPr>
              <a:spLocks noChangeArrowheads="1"/>
            </p:cNvSpPr>
            <p:nvPr/>
          </p:nvSpPr>
          <p:spPr bwMode="auto">
            <a:xfrm>
              <a:off x="3822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48" name="Line 704"/>
            <p:cNvSpPr>
              <a:spLocks noChangeShapeType="1"/>
            </p:cNvSpPr>
            <p:nvPr/>
          </p:nvSpPr>
          <p:spPr bwMode="auto">
            <a:xfrm flipV="1">
              <a:off x="405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49" name="Line 705"/>
            <p:cNvSpPr>
              <a:spLocks noChangeShapeType="1"/>
            </p:cNvSpPr>
            <p:nvPr/>
          </p:nvSpPr>
          <p:spPr bwMode="auto">
            <a:xfrm>
              <a:off x="405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50" name="Rectangle 706"/>
            <p:cNvSpPr>
              <a:spLocks noChangeArrowheads="1"/>
            </p:cNvSpPr>
            <p:nvPr/>
          </p:nvSpPr>
          <p:spPr bwMode="auto">
            <a:xfrm>
              <a:off x="4032" y="3379"/>
              <a:ext cx="8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51" name="Rectangle 707"/>
            <p:cNvSpPr>
              <a:spLocks noChangeArrowheads="1"/>
            </p:cNvSpPr>
            <p:nvPr/>
          </p:nvSpPr>
          <p:spPr bwMode="auto">
            <a:xfrm>
              <a:off x="4033" y="339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5</a:t>
              </a:r>
              <a:endParaRPr lang="en-US" altLang="zh-CN" b="1"/>
            </a:p>
          </p:txBody>
        </p:sp>
        <p:sp>
          <p:nvSpPr>
            <p:cNvPr id="58052" name="Rectangle 708"/>
            <p:cNvSpPr>
              <a:spLocks noChangeArrowheads="1"/>
            </p:cNvSpPr>
            <p:nvPr/>
          </p:nvSpPr>
          <p:spPr bwMode="auto">
            <a:xfrm>
              <a:off x="4080" y="339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53" name="Line 709"/>
            <p:cNvSpPr>
              <a:spLocks noChangeShapeType="1"/>
            </p:cNvSpPr>
            <p:nvPr/>
          </p:nvSpPr>
          <p:spPr bwMode="auto">
            <a:xfrm>
              <a:off x="1452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54" name="Line 710"/>
            <p:cNvSpPr>
              <a:spLocks noChangeShapeType="1"/>
            </p:cNvSpPr>
            <p:nvPr/>
          </p:nvSpPr>
          <p:spPr bwMode="auto">
            <a:xfrm flipH="1">
              <a:off x="4026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55" name="Rectangle 711"/>
            <p:cNvSpPr>
              <a:spLocks noChangeArrowheads="1"/>
            </p:cNvSpPr>
            <p:nvPr/>
          </p:nvSpPr>
          <p:spPr bwMode="auto">
            <a:xfrm>
              <a:off x="1296" y="3307"/>
              <a:ext cx="16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56" name="Rectangle 712"/>
            <p:cNvSpPr>
              <a:spLocks noChangeArrowheads="1"/>
            </p:cNvSpPr>
            <p:nvPr/>
          </p:nvSpPr>
          <p:spPr bwMode="auto">
            <a:xfrm>
              <a:off x="1296" y="3322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58057" name="Rectangle 713"/>
            <p:cNvSpPr>
              <a:spLocks noChangeArrowheads="1"/>
            </p:cNvSpPr>
            <p:nvPr/>
          </p:nvSpPr>
          <p:spPr bwMode="auto">
            <a:xfrm>
              <a:off x="1324" y="3322"/>
              <a:ext cx="11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0.5</a:t>
              </a:r>
              <a:endParaRPr lang="en-US" altLang="zh-CN" b="1"/>
            </a:p>
          </p:txBody>
        </p:sp>
        <p:sp>
          <p:nvSpPr>
            <p:cNvPr id="58058" name="Rectangle 714"/>
            <p:cNvSpPr>
              <a:spLocks noChangeArrowheads="1"/>
            </p:cNvSpPr>
            <p:nvPr/>
          </p:nvSpPr>
          <p:spPr bwMode="auto">
            <a:xfrm>
              <a:off x="1441" y="3322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59" name="Line 715"/>
            <p:cNvSpPr>
              <a:spLocks noChangeShapeType="1"/>
            </p:cNvSpPr>
            <p:nvPr/>
          </p:nvSpPr>
          <p:spPr bwMode="auto">
            <a:xfrm>
              <a:off x="1452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0" name="Line 716"/>
            <p:cNvSpPr>
              <a:spLocks noChangeShapeType="1"/>
            </p:cNvSpPr>
            <p:nvPr/>
          </p:nvSpPr>
          <p:spPr bwMode="auto">
            <a:xfrm flipH="1">
              <a:off x="4026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1" name="Rectangle 717"/>
            <p:cNvSpPr>
              <a:spLocks noChangeArrowheads="1"/>
            </p:cNvSpPr>
            <p:nvPr/>
          </p:nvSpPr>
          <p:spPr bwMode="auto">
            <a:xfrm>
              <a:off x="1386" y="2965"/>
              <a:ext cx="7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2" name="Rectangle 718"/>
            <p:cNvSpPr>
              <a:spLocks noChangeArrowheads="1"/>
            </p:cNvSpPr>
            <p:nvPr/>
          </p:nvSpPr>
          <p:spPr bwMode="auto">
            <a:xfrm>
              <a:off x="1386" y="298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58063" name="Rectangle 719"/>
            <p:cNvSpPr>
              <a:spLocks noChangeArrowheads="1"/>
            </p:cNvSpPr>
            <p:nvPr/>
          </p:nvSpPr>
          <p:spPr bwMode="auto">
            <a:xfrm>
              <a:off x="1433" y="2982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64" name="Line 720"/>
            <p:cNvSpPr>
              <a:spLocks noChangeShapeType="1"/>
            </p:cNvSpPr>
            <p:nvPr/>
          </p:nvSpPr>
          <p:spPr bwMode="auto">
            <a:xfrm>
              <a:off x="1452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5" name="Line 721"/>
            <p:cNvSpPr>
              <a:spLocks noChangeShapeType="1"/>
            </p:cNvSpPr>
            <p:nvPr/>
          </p:nvSpPr>
          <p:spPr bwMode="auto">
            <a:xfrm flipH="1">
              <a:off x="4026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6" name="Rectangle 722"/>
            <p:cNvSpPr>
              <a:spLocks noChangeArrowheads="1"/>
            </p:cNvSpPr>
            <p:nvPr/>
          </p:nvSpPr>
          <p:spPr bwMode="auto">
            <a:xfrm>
              <a:off x="1320" y="2624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67" name="Rectangle 723"/>
            <p:cNvSpPr>
              <a:spLocks noChangeArrowheads="1"/>
            </p:cNvSpPr>
            <p:nvPr/>
          </p:nvSpPr>
          <p:spPr bwMode="auto">
            <a:xfrm>
              <a:off x="1320" y="2640"/>
              <a:ext cx="11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0.5</a:t>
              </a:r>
              <a:endParaRPr lang="en-US" altLang="zh-CN" b="1"/>
            </a:p>
          </p:txBody>
        </p:sp>
        <p:sp>
          <p:nvSpPr>
            <p:cNvPr id="58068" name="Rectangle 724"/>
            <p:cNvSpPr>
              <a:spLocks noChangeArrowheads="1"/>
            </p:cNvSpPr>
            <p:nvPr/>
          </p:nvSpPr>
          <p:spPr bwMode="auto">
            <a:xfrm>
              <a:off x="1437" y="2640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69" name="Line 725"/>
            <p:cNvSpPr>
              <a:spLocks noChangeShapeType="1"/>
            </p:cNvSpPr>
            <p:nvPr/>
          </p:nvSpPr>
          <p:spPr bwMode="auto">
            <a:xfrm>
              <a:off x="1452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0" name="Line 726"/>
            <p:cNvSpPr>
              <a:spLocks noChangeShapeType="1"/>
            </p:cNvSpPr>
            <p:nvPr/>
          </p:nvSpPr>
          <p:spPr bwMode="auto">
            <a:xfrm flipH="1">
              <a:off x="4026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1" name="Rectangle 727"/>
            <p:cNvSpPr>
              <a:spLocks noChangeArrowheads="1"/>
            </p:cNvSpPr>
            <p:nvPr/>
          </p:nvSpPr>
          <p:spPr bwMode="auto">
            <a:xfrm>
              <a:off x="1386" y="2288"/>
              <a:ext cx="7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2" name="Rectangle 728"/>
            <p:cNvSpPr>
              <a:spLocks noChangeArrowheads="1"/>
            </p:cNvSpPr>
            <p:nvPr/>
          </p:nvSpPr>
          <p:spPr bwMode="auto">
            <a:xfrm>
              <a:off x="1386" y="230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58073" name="Rectangle 729"/>
            <p:cNvSpPr>
              <a:spLocks noChangeArrowheads="1"/>
            </p:cNvSpPr>
            <p:nvPr/>
          </p:nvSpPr>
          <p:spPr bwMode="auto">
            <a:xfrm>
              <a:off x="1433" y="230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74" name="Line 730"/>
            <p:cNvSpPr>
              <a:spLocks noChangeShapeType="1"/>
            </p:cNvSpPr>
            <p:nvPr/>
          </p:nvSpPr>
          <p:spPr bwMode="auto">
            <a:xfrm>
              <a:off x="1452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5" name="Line 731"/>
            <p:cNvSpPr>
              <a:spLocks noChangeShapeType="1"/>
            </p:cNvSpPr>
            <p:nvPr/>
          </p:nvSpPr>
          <p:spPr bwMode="auto">
            <a:xfrm flipH="1">
              <a:off x="4026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6" name="Rectangle 732"/>
            <p:cNvSpPr>
              <a:spLocks noChangeArrowheads="1"/>
            </p:cNvSpPr>
            <p:nvPr/>
          </p:nvSpPr>
          <p:spPr bwMode="auto">
            <a:xfrm>
              <a:off x="1320" y="1946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77" name="Rectangle 733"/>
            <p:cNvSpPr>
              <a:spLocks noChangeArrowheads="1"/>
            </p:cNvSpPr>
            <p:nvPr/>
          </p:nvSpPr>
          <p:spPr bwMode="auto">
            <a:xfrm>
              <a:off x="1320" y="1962"/>
              <a:ext cx="11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1.5</a:t>
              </a:r>
              <a:endParaRPr lang="en-US" altLang="zh-CN" b="1"/>
            </a:p>
          </p:txBody>
        </p:sp>
        <p:sp>
          <p:nvSpPr>
            <p:cNvPr id="58078" name="Rectangle 734"/>
            <p:cNvSpPr>
              <a:spLocks noChangeArrowheads="1"/>
            </p:cNvSpPr>
            <p:nvPr/>
          </p:nvSpPr>
          <p:spPr bwMode="auto">
            <a:xfrm>
              <a:off x="1437" y="1962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79" name="Line 735"/>
            <p:cNvSpPr>
              <a:spLocks noChangeShapeType="1"/>
            </p:cNvSpPr>
            <p:nvPr/>
          </p:nvSpPr>
          <p:spPr bwMode="auto">
            <a:xfrm>
              <a:off x="1452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0" name="Line 736"/>
            <p:cNvSpPr>
              <a:spLocks noChangeShapeType="1"/>
            </p:cNvSpPr>
            <p:nvPr/>
          </p:nvSpPr>
          <p:spPr bwMode="auto">
            <a:xfrm flipH="1">
              <a:off x="4026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1" name="Rectangle 737"/>
            <p:cNvSpPr>
              <a:spLocks noChangeArrowheads="1"/>
            </p:cNvSpPr>
            <p:nvPr/>
          </p:nvSpPr>
          <p:spPr bwMode="auto">
            <a:xfrm>
              <a:off x="1386" y="1604"/>
              <a:ext cx="7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2" name="Rectangle 738"/>
            <p:cNvSpPr>
              <a:spLocks noChangeArrowheads="1"/>
            </p:cNvSpPr>
            <p:nvPr/>
          </p:nvSpPr>
          <p:spPr bwMode="auto">
            <a:xfrm>
              <a:off x="1386" y="162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2</a:t>
              </a:r>
              <a:endParaRPr lang="en-US" altLang="zh-CN" b="1"/>
            </a:p>
          </p:txBody>
        </p:sp>
        <p:sp>
          <p:nvSpPr>
            <p:cNvPr id="58083" name="Rectangle 739"/>
            <p:cNvSpPr>
              <a:spLocks noChangeArrowheads="1"/>
            </p:cNvSpPr>
            <p:nvPr/>
          </p:nvSpPr>
          <p:spPr bwMode="auto">
            <a:xfrm>
              <a:off x="1433" y="1620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84" name="Line 740"/>
            <p:cNvSpPr>
              <a:spLocks noChangeShapeType="1"/>
            </p:cNvSpPr>
            <p:nvPr/>
          </p:nvSpPr>
          <p:spPr bwMode="auto">
            <a:xfrm>
              <a:off x="1452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5" name="Line 741"/>
            <p:cNvSpPr>
              <a:spLocks noChangeShapeType="1"/>
            </p:cNvSpPr>
            <p:nvPr/>
          </p:nvSpPr>
          <p:spPr bwMode="auto">
            <a:xfrm flipH="1">
              <a:off x="4026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6" name="Rectangle 742"/>
            <p:cNvSpPr>
              <a:spLocks noChangeArrowheads="1"/>
            </p:cNvSpPr>
            <p:nvPr/>
          </p:nvSpPr>
          <p:spPr bwMode="auto">
            <a:xfrm>
              <a:off x="1320" y="1262"/>
              <a:ext cx="14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87" name="Rectangle 743"/>
            <p:cNvSpPr>
              <a:spLocks noChangeArrowheads="1"/>
            </p:cNvSpPr>
            <p:nvPr/>
          </p:nvSpPr>
          <p:spPr bwMode="auto">
            <a:xfrm>
              <a:off x="1320" y="1279"/>
              <a:ext cx="11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2.5</a:t>
              </a:r>
              <a:endParaRPr lang="en-US" altLang="zh-CN" b="1"/>
            </a:p>
          </p:txBody>
        </p:sp>
        <p:sp>
          <p:nvSpPr>
            <p:cNvPr id="58088" name="Rectangle 744"/>
            <p:cNvSpPr>
              <a:spLocks noChangeArrowheads="1"/>
            </p:cNvSpPr>
            <p:nvPr/>
          </p:nvSpPr>
          <p:spPr bwMode="auto">
            <a:xfrm>
              <a:off x="1437" y="1279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</a:rPr>
                <a:t> </a:t>
              </a:r>
              <a:endParaRPr lang="en-US" altLang="zh-CN" b="1"/>
            </a:p>
          </p:txBody>
        </p:sp>
        <p:sp>
          <p:nvSpPr>
            <p:cNvPr id="58089" name="Line 745"/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090" name="Freeform 746"/>
            <p:cNvSpPr>
              <a:spLocks/>
            </p:cNvSpPr>
            <p:nvPr/>
          </p:nvSpPr>
          <p:spPr bwMode="auto">
            <a:xfrm>
              <a:off x="1452" y="2330"/>
              <a:ext cx="2598" cy="665"/>
            </a:xfrm>
            <a:custGeom>
              <a:avLst/>
              <a:gdLst>
                <a:gd name="T0" fmla="*/ 109 w 5197"/>
                <a:gd name="T1" fmla="*/ 1305 h 1330"/>
                <a:gd name="T2" fmla="*/ 317 w 5197"/>
                <a:gd name="T3" fmla="*/ 1317 h 1330"/>
                <a:gd name="T4" fmla="*/ 472 w 5197"/>
                <a:gd name="T5" fmla="*/ 1305 h 1330"/>
                <a:gd name="T6" fmla="*/ 628 w 5197"/>
                <a:gd name="T7" fmla="*/ 1294 h 1330"/>
                <a:gd name="T8" fmla="*/ 785 w 5197"/>
                <a:gd name="T9" fmla="*/ 1282 h 1330"/>
                <a:gd name="T10" fmla="*/ 941 w 5197"/>
                <a:gd name="T11" fmla="*/ 1257 h 1330"/>
                <a:gd name="T12" fmla="*/ 1096 w 5197"/>
                <a:gd name="T13" fmla="*/ 1234 h 1330"/>
                <a:gd name="T14" fmla="*/ 1248 w 5197"/>
                <a:gd name="T15" fmla="*/ 1209 h 1330"/>
                <a:gd name="T16" fmla="*/ 1359 w 5197"/>
                <a:gd name="T17" fmla="*/ 1173 h 1330"/>
                <a:gd name="T18" fmla="*/ 1561 w 5197"/>
                <a:gd name="T19" fmla="*/ 1090 h 1330"/>
                <a:gd name="T20" fmla="*/ 1772 w 5197"/>
                <a:gd name="T21" fmla="*/ 992 h 1330"/>
                <a:gd name="T22" fmla="*/ 1928 w 5197"/>
                <a:gd name="T23" fmla="*/ 871 h 1330"/>
                <a:gd name="T24" fmla="*/ 2145 w 5197"/>
                <a:gd name="T25" fmla="*/ 620 h 1330"/>
                <a:gd name="T26" fmla="*/ 2302 w 5197"/>
                <a:gd name="T27" fmla="*/ 376 h 1330"/>
                <a:gd name="T28" fmla="*/ 2458 w 5197"/>
                <a:gd name="T29" fmla="*/ 128 h 1330"/>
                <a:gd name="T30" fmla="*/ 2548 w 5197"/>
                <a:gd name="T31" fmla="*/ 34 h 1330"/>
                <a:gd name="T32" fmla="*/ 2696 w 5197"/>
                <a:gd name="T33" fmla="*/ 69 h 1330"/>
                <a:gd name="T34" fmla="*/ 2849 w 5197"/>
                <a:gd name="T35" fmla="*/ 282 h 1330"/>
                <a:gd name="T36" fmla="*/ 2959 w 5197"/>
                <a:gd name="T37" fmla="*/ 462 h 1330"/>
                <a:gd name="T38" fmla="*/ 3212 w 5197"/>
                <a:gd name="T39" fmla="*/ 823 h 1330"/>
                <a:gd name="T40" fmla="*/ 3368 w 5197"/>
                <a:gd name="T41" fmla="*/ 956 h 1330"/>
                <a:gd name="T42" fmla="*/ 3585 w 5197"/>
                <a:gd name="T43" fmla="*/ 1088 h 1330"/>
                <a:gd name="T44" fmla="*/ 3744 w 5197"/>
                <a:gd name="T45" fmla="*/ 1150 h 1330"/>
                <a:gd name="T46" fmla="*/ 3946 w 5197"/>
                <a:gd name="T47" fmla="*/ 1209 h 1330"/>
                <a:gd name="T48" fmla="*/ 4057 w 5197"/>
                <a:gd name="T49" fmla="*/ 1209 h 1330"/>
                <a:gd name="T50" fmla="*/ 4212 w 5197"/>
                <a:gd name="T51" fmla="*/ 1246 h 1330"/>
                <a:gd name="T52" fmla="*/ 4416 w 5197"/>
                <a:gd name="T53" fmla="*/ 1282 h 1330"/>
                <a:gd name="T54" fmla="*/ 4573 w 5197"/>
                <a:gd name="T55" fmla="*/ 1294 h 1330"/>
                <a:gd name="T56" fmla="*/ 4777 w 5197"/>
                <a:gd name="T57" fmla="*/ 1305 h 1330"/>
                <a:gd name="T58" fmla="*/ 4994 w 5197"/>
                <a:gd name="T59" fmla="*/ 1317 h 1330"/>
                <a:gd name="T60" fmla="*/ 5197 w 5197"/>
                <a:gd name="T61" fmla="*/ 1330 h 1330"/>
                <a:gd name="T62" fmla="*/ 5042 w 5197"/>
                <a:gd name="T63" fmla="*/ 1294 h 1330"/>
                <a:gd name="T64" fmla="*/ 4838 w 5197"/>
                <a:gd name="T65" fmla="*/ 1282 h 1330"/>
                <a:gd name="T66" fmla="*/ 4621 w 5197"/>
                <a:gd name="T67" fmla="*/ 1271 h 1330"/>
                <a:gd name="T68" fmla="*/ 4418 w 5197"/>
                <a:gd name="T69" fmla="*/ 1259 h 1330"/>
                <a:gd name="T70" fmla="*/ 4314 w 5197"/>
                <a:gd name="T71" fmla="*/ 1248 h 1330"/>
                <a:gd name="T72" fmla="*/ 4109 w 5197"/>
                <a:gd name="T73" fmla="*/ 1213 h 1330"/>
                <a:gd name="T74" fmla="*/ 3955 w 5197"/>
                <a:gd name="T75" fmla="*/ 1188 h 1330"/>
                <a:gd name="T76" fmla="*/ 3750 w 5197"/>
                <a:gd name="T77" fmla="*/ 1129 h 1330"/>
                <a:gd name="T78" fmla="*/ 3590 w 5197"/>
                <a:gd name="T79" fmla="*/ 1079 h 1330"/>
                <a:gd name="T80" fmla="*/ 3439 w 5197"/>
                <a:gd name="T81" fmla="*/ 973 h 1330"/>
                <a:gd name="T82" fmla="*/ 3285 w 5197"/>
                <a:gd name="T83" fmla="*/ 854 h 1330"/>
                <a:gd name="T84" fmla="*/ 3070 w 5197"/>
                <a:gd name="T85" fmla="*/ 603 h 1330"/>
                <a:gd name="T86" fmla="*/ 2905 w 5197"/>
                <a:gd name="T87" fmla="*/ 370 h 1330"/>
                <a:gd name="T88" fmla="*/ 2709 w 5197"/>
                <a:gd name="T89" fmla="*/ 52 h 1330"/>
                <a:gd name="T90" fmla="*/ 2603 w 5197"/>
                <a:gd name="T91" fmla="*/ 0 h 1330"/>
                <a:gd name="T92" fmla="*/ 2381 w 5197"/>
                <a:gd name="T93" fmla="*/ 184 h 1330"/>
                <a:gd name="T94" fmla="*/ 2225 w 5197"/>
                <a:gd name="T95" fmla="*/ 447 h 1330"/>
                <a:gd name="T96" fmla="*/ 2022 w 5197"/>
                <a:gd name="T97" fmla="*/ 747 h 1330"/>
                <a:gd name="T98" fmla="*/ 1872 w 5197"/>
                <a:gd name="T99" fmla="*/ 910 h 1330"/>
                <a:gd name="T100" fmla="*/ 1711 w 5197"/>
                <a:gd name="T101" fmla="*/ 1008 h 1330"/>
                <a:gd name="T102" fmla="*/ 1559 w 5197"/>
                <a:gd name="T103" fmla="*/ 1081 h 1330"/>
                <a:gd name="T104" fmla="*/ 1356 w 5197"/>
                <a:gd name="T105" fmla="*/ 1152 h 1330"/>
                <a:gd name="T106" fmla="*/ 1248 w 5197"/>
                <a:gd name="T107" fmla="*/ 1186 h 1330"/>
                <a:gd name="T108" fmla="*/ 1044 w 5197"/>
                <a:gd name="T109" fmla="*/ 1234 h 1330"/>
                <a:gd name="T110" fmla="*/ 889 w 5197"/>
                <a:gd name="T111" fmla="*/ 1257 h 1330"/>
                <a:gd name="T112" fmla="*/ 781 w 5197"/>
                <a:gd name="T113" fmla="*/ 1259 h 1330"/>
                <a:gd name="T114" fmla="*/ 624 w 5197"/>
                <a:gd name="T115" fmla="*/ 1271 h 1330"/>
                <a:gd name="T116" fmla="*/ 468 w 5197"/>
                <a:gd name="T117" fmla="*/ 1282 h 1330"/>
                <a:gd name="T118" fmla="*/ 313 w 5197"/>
                <a:gd name="T119" fmla="*/ 1294 h 1330"/>
                <a:gd name="T120" fmla="*/ 46 w 5197"/>
                <a:gd name="T121" fmla="*/ 1307 h 1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197" h="1330">
                  <a:moveTo>
                    <a:pt x="0" y="1307"/>
                  </a:moveTo>
                  <a:lnTo>
                    <a:pt x="0" y="1330"/>
                  </a:lnTo>
                  <a:lnTo>
                    <a:pt x="48" y="1330"/>
                  </a:lnTo>
                  <a:lnTo>
                    <a:pt x="48" y="1330"/>
                  </a:lnTo>
                  <a:lnTo>
                    <a:pt x="50" y="1330"/>
                  </a:lnTo>
                  <a:lnTo>
                    <a:pt x="111" y="1317"/>
                  </a:lnTo>
                  <a:lnTo>
                    <a:pt x="109" y="1305"/>
                  </a:lnTo>
                  <a:lnTo>
                    <a:pt x="109" y="1317"/>
                  </a:lnTo>
                  <a:lnTo>
                    <a:pt x="157" y="1317"/>
                  </a:lnTo>
                  <a:lnTo>
                    <a:pt x="205" y="1317"/>
                  </a:lnTo>
                  <a:lnTo>
                    <a:pt x="265" y="1317"/>
                  </a:lnTo>
                  <a:lnTo>
                    <a:pt x="313" y="1317"/>
                  </a:lnTo>
                  <a:lnTo>
                    <a:pt x="313" y="1317"/>
                  </a:lnTo>
                  <a:lnTo>
                    <a:pt x="317" y="1317"/>
                  </a:lnTo>
                  <a:lnTo>
                    <a:pt x="365" y="1305"/>
                  </a:lnTo>
                  <a:lnTo>
                    <a:pt x="361" y="1294"/>
                  </a:lnTo>
                  <a:lnTo>
                    <a:pt x="361" y="1305"/>
                  </a:lnTo>
                  <a:lnTo>
                    <a:pt x="420" y="1305"/>
                  </a:lnTo>
                  <a:lnTo>
                    <a:pt x="468" y="1305"/>
                  </a:lnTo>
                  <a:lnTo>
                    <a:pt x="468" y="1305"/>
                  </a:lnTo>
                  <a:lnTo>
                    <a:pt x="472" y="1305"/>
                  </a:lnTo>
                  <a:lnTo>
                    <a:pt x="520" y="1294"/>
                  </a:lnTo>
                  <a:lnTo>
                    <a:pt x="516" y="1282"/>
                  </a:lnTo>
                  <a:lnTo>
                    <a:pt x="516" y="1294"/>
                  </a:lnTo>
                  <a:lnTo>
                    <a:pt x="576" y="1294"/>
                  </a:lnTo>
                  <a:lnTo>
                    <a:pt x="624" y="1294"/>
                  </a:lnTo>
                  <a:lnTo>
                    <a:pt x="624" y="1294"/>
                  </a:lnTo>
                  <a:lnTo>
                    <a:pt x="628" y="1294"/>
                  </a:lnTo>
                  <a:lnTo>
                    <a:pt x="676" y="1282"/>
                  </a:lnTo>
                  <a:lnTo>
                    <a:pt x="672" y="1271"/>
                  </a:lnTo>
                  <a:lnTo>
                    <a:pt x="672" y="1282"/>
                  </a:lnTo>
                  <a:lnTo>
                    <a:pt x="733" y="1282"/>
                  </a:lnTo>
                  <a:lnTo>
                    <a:pt x="781" y="1282"/>
                  </a:lnTo>
                  <a:lnTo>
                    <a:pt x="781" y="1282"/>
                  </a:lnTo>
                  <a:lnTo>
                    <a:pt x="785" y="1282"/>
                  </a:lnTo>
                  <a:lnTo>
                    <a:pt x="833" y="1269"/>
                  </a:lnTo>
                  <a:lnTo>
                    <a:pt x="829" y="1257"/>
                  </a:lnTo>
                  <a:lnTo>
                    <a:pt x="829" y="1269"/>
                  </a:lnTo>
                  <a:lnTo>
                    <a:pt x="889" y="1269"/>
                  </a:lnTo>
                  <a:lnTo>
                    <a:pt x="889" y="1269"/>
                  </a:lnTo>
                  <a:lnTo>
                    <a:pt x="893" y="1269"/>
                  </a:lnTo>
                  <a:lnTo>
                    <a:pt x="941" y="1257"/>
                  </a:lnTo>
                  <a:lnTo>
                    <a:pt x="989" y="1246"/>
                  </a:lnTo>
                  <a:lnTo>
                    <a:pt x="985" y="1234"/>
                  </a:lnTo>
                  <a:lnTo>
                    <a:pt x="985" y="1246"/>
                  </a:lnTo>
                  <a:lnTo>
                    <a:pt x="1044" y="1246"/>
                  </a:lnTo>
                  <a:lnTo>
                    <a:pt x="1044" y="1246"/>
                  </a:lnTo>
                  <a:lnTo>
                    <a:pt x="1048" y="1246"/>
                  </a:lnTo>
                  <a:lnTo>
                    <a:pt x="1096" y="1234"/>
                  </a:lnTo>
                  <a:lnTo>
                    <a:pt x="1144" y="1221"/>
                  </a:lnTo>
                  <a:lnTo>
                    <a:pt x="1140" y="1209"/>
                  </a:lnTo>
                  <a:lnTo>
                    <a:pt x="1142" y="1221"/>
                  </a:lnTo>
                  <a:lnTo>
                    <a:pt x="1202" y="1209"/>
                  </a:lnTo>
                  <a:lnTo>
                    <a:pt x="1200" y="1198"/>
                  </a:lnTo>
                  <a:lnTo>
                    <a:pt x="1200" y="1209"/>
                  </a:lnTo>
                  <a:lnTo>
                    <a:pt x="1248" y="1209"/>
                  </a:lnTo>
                  <a:lnTo>
                    <a:pt x="1248" y="1209"/>
                  </a:lnTo>
                  <a:lnTo>
                    <a:pt x="1252" y="1207"/>
                  </a:lnTo>
                  <a:lnTo>
                    <a:pt x="1254" y="1209"/>
                  </a:lnTo>
                  <a:lnTo>
                    <a:pt x="1302" y="1186"/>
                  </a:lnTo>
                  <a:lnTo>
                    <a:pt x="1296" y="1175"/>
                  </a:lnTo>
                  <a:lnTo>
                    <a:pt x="1298" y="1186"/>
                  </a:lnTo>
                  <a:lnTo>
                    <a:pt x="1359" y="1173"/>
                  </a:lnTo>
                  <a:lnTo>
                    <a:pt x="1361" y="1173"/>
                  </a:lnTo>
                  <a:lnTo>
                    <a:pt x="1409" y="1161"/>
                  </a:lnTo>
                  <a:lnTo>
                    <a:pt x="1457" y="1150"/>
                  </a:lnTo>
                  <a:lnTo>
                    <a:pt x="1459" y="1150"/>
                  </a:lnTo>
                  <a:lnTo>
                    <a:pt x="1519" y="1125"/>
                  </a:lnTo>
                  <a:lnTo>
                    <a:pt x="1567" y="1102"/>
                  </a:lnTo>
                  <a:lnTo>
                    <a:pt x="1561" y="1090"/>
                  </a:lnTo>
                  <a:lnTo>
                    <a:pt x="1565" y="1102"/>
                  </a:lnTo>
                  <a:lnTo>
                    <a:pt x="1613" y="1090"/>
                  </a:lnTo>
                  <a:lnTo>
                    <a:pt x="1615" y="1088"/>
                  </a:lnTo>
                  <a:lnTo>
                    <a:pt x="1674" y="1052"/>
                  </a:lnTo>
                  <a:lnTo>
                    <a:pt x="1722" y="1027"/>
                  </a:lnTo>
                  <a:lnTo>
                    <a:pt x="1724" y="1027"/>
                  </a:lnTo>
                  <a:lnTo>
                    <a:pt x="1772" y="992"/>
                  </a:lnTo>
                  <a:lnTo>
                    <a:pt x="1764" y="983"/>
                  </a:lnTo>
                  <a:lnTo>
                    <a:pt x="1770" y="992"/>
                  </a:lnTo>
                  <a:lnTo>
                    <a:pt x="1830" y="956"/>
                  </a:lnTo>
                  <a:lnTo>
                    <a:pt x="1832" y="956"/>
                  </a:lnTo>
                  <a:lnTo>
                    <a:pt x="1880" y="919"/>
                  </a:lnTo>
                  <a:lnTo>
                    <a:pt x="1880" y="919"/>
                  </a:lnTo>
                  <a:lnTo>
                    <a:pt x="1928" y="871"/>
                  </a:lnTo>
                  <a:lnTo>
                    <a:pt x="1920" y="862"/>
                  </a:lnTo>
                  <a:lnTo>
                    <a:pt x="1928" y="871"/>
                  </a:lnTo>
                  <a:lnTo>
                    <a:pt x="1989" y="823"/>
                  </a:lnTo>
                  <a:lnTo>
                    <a:pt x="1989" y="823"/>
                  </a:lnTo>
                  <a:lnTo>
                    <a:pt x="2037" y="764"/>
                  </a:lnTo>
                  <a:lnTo>
                    <a:pt x="2085" y="693"/>
                  </a:lnTo>
                  <a:lnTo>
                    <a:pt x="2145" y="620"/>
                  </a:lnTo>
                  <a:lnTo>
                    <a:pt x="2193" y="549"/>
                  </a:lnTo>
                  <a:lnTo>
                    <a:pt x="2195" y="547"/>
                  </a:lnTo>
                  <a:lnTo>
                    <a:pt x="2243" y="462"/>
                  </a:lnTo>
                  <a:lnTo>
                    <a:pt x="2233" y="455"/>
                  </a:lnTo>
                  <a:lnTo>
                    <a:pt x="2241" y="464"/>
                  </a:lnTo>
                  <a:lnTo>
                    <a:pt x="2300" y="380"/>
                  </a:lnTo>
                  <a:lnTo>
                    <a:pt x="2302" y="376"/>
                  </a:lnTo>
                  <a:lnTo>
                    <a:pt x="2350" y="280"/>
                  </a:lnTo>
                  <a:lnTo>
                    <a:pt x="2340" y="274"/>
                  </a:lnTo>
                  <a:lnTo>
                    <a:pt x="2350" y="282"/>
                  </a:lnTo>
                  <a:lnTo>
                    <a:pt x="2398" y="199"/>
                  </a:lnTo>
                  <a:lnTo>
                    <a:pt x="2388" y="192"/>
                  </a:lnTo>
                  <a:lnTo>
                    <a:pt x="2396" y="201"/>
                  </a:lnTo>
                  <a:lnTo>
                    <a:pt x="2458" y="128"/>
                  </a:lnTo>
                  <a:lnTo>
                    <a:pt x="2506" y="69"/>
                  </a:lnTo>
                  <a:lnTo>
                    <a:pt x="2498" y="59"/>
                  </a:lnTo>
                  <a:lnTo>
                    <a:pt x="2506" y="69"/>
                  </a:lnTo>
                  <a:lnTo>
                    <a:pt x="2554" y="32"/>
                  </a:lnTo>
                  <a:lnTo>
                    <a:pt x="2546" y="23"/>
                  </a:lnTo>
                  <a:lnTo>
                    <a:pt x="2550" y="32"/>
                  </a:lnTo>
                  <a:lnTo>
                    <a:pt x="2548" y="34"/>
                  </a:lnTo>
                  <a:lnTo>
                    <a:pt x="2607" y="23"/>
                  </a:lnTo>
                  <a:lnTo>
                    <a:pt x="2605" y="11"/>
                  </a:lnTo>
                  <a:lnTo>
                    <a:pt x="2603" y="23"/>
                  </a:lnTo>
                  <a:lnTo>
                    <a:pt x="2651" y="34"/>
                  </a:lnTo>
                  <a:lnTo>
                    <a:pt x="2653" y="23"/>
                  </a:lnTo>
                  <a:lnTo>
                    <a:pt x="2648" y="32"/>
                  </a:lnTo>
                  <a:lnTo>
                    <a:pt x="2696" y="69"/>
                  </a:lnTo>
                  <a:lnTo>
                    <a:pt x="2701" y="59"/>
                  </a:lnTo>
                  <a:lnTo>
                    <a:pt x="2694" y="69"/>
                  </a:lnTo>
                  <a:lnTo>
                    <a:pt x="2742" y="128"/>
                  </a:lnTo>
                  <a:lnTo>
                    <a:pt x="2801" y="201"/>
                  </a:lnTo>
                  <a:lnTo>
                    <a:pt x="2809" y="192"/>
                  </a:lnTo>
                  <a:lnTo>
                    <a:pt x="2801" y="199"/>
                  </a:lnTo>
                  <a:lnTo>
                    <a:pt x="2849" y="282"/>
                  </a:lnTo>
                  <a:lnTo>
                    <a:pt x="2857" y="274"/>
                  </a:lnTo>
                  <a:lnTo>
                    <a:pt x="2849" y="280"/>
                  </a:lnTo>
                  <a:lnTo>
                    <a:pt x="2897" y="376"/>
                  </a:lnTo>
                  <a:lnTo>
                    <a:pt x="2897" y="380"/>
                  </a:lnTo>
                  <a:lnTo>
                    <a:pt x="2959" y="464"/>
                  </a:lnTo>
                  <a:lnTo>
                    <a:pt x="2966" y="455"/>
                  </a:lnTo>
                  <a:lnTo>
                    <a:pt x="2959" y="462"/>
                  </a:lnTo>
                  <a:lnTo>
                    <a:pt x="3007" y="547"/>
                  </a:lnTo>
                  <a:lnTo>
                    <a:pt x="3007" y="549"/>
                  </a:lnTo>
                  <a:lnTo>
                    <a:pt x="3055" y="620"/>
                  </a:lnTo>
                  <a:lnTo>
                    <a:pt x="3114" y="693"/>
                  </a:lnTo>
                  <a:lnTo>
                    <a:pt x="3162" y="764"/>
                  </a:lnTo>
                  <a:lnTo>
                    <a:pt x="3210" y="823"/>
                  </a:lnTo>
                  <a:lnTo>
                    <a:pt x="3212" y="823"/>
                  </a:lnTo>
                  <a:lnTo>
                    <a:pt x="3272" y="871"/>
                  </a:lnTo>
                  <a:lnTo>
                    <a:pt x="3277" y="862"/>
                  </a:lnTo>
                  <a:lnTo>
                    <a:pt x="3272" y="871"/>
                  </a:lnTo>
                  <a:lnTo>
                    <a:pt x="3320" y="919"/>
                  </a:lnTo>
                  <a:lnTo>
                    <a:pt x="3320" y="919"/>
                  </a:lnTo>
                  <a:lnTo>
                    <a:pt x="3368" y="956"/>
                  </a:lnTo>
                  <a:lnTo>
                    <a:pt x="3368" y="956"/>
                  </a:lnTo>
                  <a:lnTo>
                    <a:pt x="3427" y="992"/>
                  </a:lnTo>
                  <a:lnTo>
                    <a:pt x="3433" y="983"/>
                  </a:lnTo>
                  <a:lnTo>
                    <a:pt x="3427" y="992"/>
                  </a:lnTo>
                  <a:lnTo>
                    <a:pt x="3475" y="1027"/>
                  </a:lnTo>
                  <a:lnTo>
                    <a:pt x="3475" y="1027"/>
                  </a:lnTo>
                  <a:lnTo>
                    <a:pt x="3523" y="1052"/>
                  </a:lnTo>
                  <a:lnTo>
                    <a:pt x="3585" y="1088"/>
                  </a:lnTo>
                  <a:lnTo>
                    <a:pt x="3588" y="1090"/>
                  </a:lnTo>
                  <a:lnTo>
                    <a:pt x="3636" y="1102"/>
                  </a:lnTo>
                  <a:lnTo>
                    <a:pt x="3638" y="1090"/>
                  </a:lnTo>
                  <a:lnTo>
                    <a:pt x="3634" y="1102"/>
                  </a:lnTo>
                  <a:lnTo>
                    <a:pt x="3682" y="1125"/>
                  </a:lnTo>
                  <a:lnTo>
                    <a:pt x="3742" y="1150"/>
                  </a:lnTo>
                  <a:lnTo>
                    <a:pt x="3744" y="1150"/>
                  </a:lnTo>
                  <a:lnTo>
                    <a:pt x="3792" y="1161"/>
                  </a:lnTo>
                  <a:lnTo>
                    <a:pt x="3840" y="1173"/>
                  </a:lnTo>
                  <a:lnTo>
                    <a:pt x="3840" y="1173"/>
                  </a:lnTo>
                  <a:lnTo>
                    <a:pt x="3899" y="1186"/>
                  </a:lnTo>
                  <a:lnTo>
                    <a:pt x="3901" y="1175"/>
                  </a:lnTo>
                  <a:lnTo>
                    <a:pt x="3898" y="1186"/>
                  </a:lnTo>
                  <a:lnTo>
                    <a:pt x="3946" y="1209"/>
                  </a:lnTo>
                  <a:lnTo>
                    <a:pt x="3946" y="1207"/>
                  </a:lnTo>
                  <a:lnTo>
                    <a:pt x="3949" y="1209"/>
                  </a:lnTo>
                  <a:lnTo>
                    <a:pt x="3997" y="1209"/>
                  </a:lnTo>
                  <a:lnTo>
                    <a:pt x="3997" y="1198"/>
                  </a:lnTo>
                  <a:lnTo>
                    <a:pt x="3995" y="1209"/>
                  </a:lnTo>
                  <a:lnTo>
                    <a:pt x="4055" y="1221"/>
                  </a:lnTo>
                  <a:lnTo>
                    <a:pt x="4057" y="1209"/>
                  </a:lnTo>
                  <a:lnTo>
                    <a:pt x="4055" y="1221"/>
                  </a:lnTo>
                  <a:lnTo>
                    <a:pt x="4103" y="1234"/>
                  </a:lnTo>
                  <a:lnTo>
                    <a:pt x="4151" y="1246"/>
                  </a:lnTo>
                  <a:lnTo>
                    <a:pt x="4153" y="1246"/>
                  </a:lnTo>
                  <a:lnTo>
                    <a:pt x="4214" y="1246"/>
                  </a:lnTo>
                  <a:lnTo>
                    <a:pt x="4214" y="1234"/>
                  </a:lnTo>
                  <a:lnTo>
                    <a:pt x="4212" y="1246"/>
                  </a:lnTo>
                  <a:lnTo>
                    <a:pt x="4260" y="1257"/>
                  </a:lnTo>
                  <a:lnTo>
                    <a:pt x="4308" y="1269"/>
                  </a:lnTo>
                  <a:lnTo>
                    <a:pt x="4310" y="1269"/>
                  </a:lnTo>
                  <a:lnTo>
                    <a:pt x="4370" y="1269"/>
                  </a:lnTo>
                  <a:lnTo>
                    <a:pt x="4370" y="1257"/>
                  </a:lnTo>
                  <a:lnTo>
                    <a:pt x="4368" y="1269"/>
                  </a:lnTo>
                  <a:lnTo>
                    <a:pt x="4416" y="1282"/>
                  </a:lnTo>
                  <a:lnTo>
                    <a:pt x="4418" y="1282"/>
                  </a:lnTo>
                  <a:lnTo>
                    <a:pt x="4466" y="1282"/>
                  </a:lnTo>
                  <a:lnTo>
                    <a:pt x="4525" y="1282"/>
                  </a:lnTo>
                  <a:lnTo>
                    <a:pt x="4525" y="1271"/>
                  </a:lnTo>
                  <a:lnTo>
                    <a:pt x="4523" y="1282"/>
                  </a:lnTo>
                  <a:lnTo>
                    <a:pt x="4571" y="1294"/>
                  </a:lnTo>
                  <a:lnTo>
                    <a:pt x="4573" y="1294"/>
                  </a:lnTo>
                  <a:lnTo>
                    <a:pt x="4621" y="1294"/>
                  </a:lnTo>
                  <a:lnTo>
                    <a:pt x="4681" y="1294"/>
                  </a:lnTo>
                  <a:lnTo>
                    <a:pt x="4681" y="1282"/>
                  </a:lnTo>
                  <a:lnTo>
                    <a:pt x="4679" y="1294"/>
                  </a:lnTo>
                  <a:lnTo>
                    <a:pt x="4727" y="1305"/>
                  </a:lnTo>
                  <a:lnTo>
                    <a:pt x="4729" y="1305"/>
                  </a:lnTo>
                  <a:lnTo>
                    <a:pt x="4777" y="1305"/>
                  </a:lnTo>
                  <a:lnTo>
                    <a:pt x="4838" y="1305"/>
                  </a:lnTo>
                  <a:lnTo>
                    <a:pt x="4838" y="1294"/>
                  </a:lnTo>
                  <a:lnTo>
                    <a:pt x="4836" y="1305"/>
                  </a:lnTo>
                  <a:lnTo>
                    <a:pt x="4884" y="1317"/>
                  </a:lnTo>
                  <a:lnTo>
                    <a:pt x="4886" y="1317"/>
                  </a:lnTo>
                  <a:lnTo>
                    <a:pt x="4934" y="1317"/>
                  </a:lnTo>
                  <a:lnTo>
                    <a:pt x="4994" y="1317"/>
                  </a:lnTo>
                  <a:lnTo>
                    <a:pt x="5042" y="1317"/>
                  </a:lnTo>
                  <a:lnTo>
                    <a:pt x="5090" y="1317"/>
                  </a:lnTo>
                  <a:lnTo>
                    <a:pt x="5090" y="1305"/>
                  </a:lnTo>
                  <a:lnTo>
                    <a:pt x="5088" y="1317"/>
                  </a:lnTo>
                  <a:lnTo>
                    <a:pt x="5147" y="1330"/>
                  </a:lnTo>
                  <a:lnTo>
                    <a:pt x="5149" y="1330"/>
                  </a:lnTo>
                  <a:lnTo>
                    <a:pt x="5197" y="1330"/>
                  </a:lnTo>
                  <a:lnTo>
                    <a:pt x="5197" y="1307"/>
                  </a:lnTo>
                  <a:lnTo>
                    <a:pt x="5149" y="1307"/>
                  </a:lnTo>
                  <a:lnTo>
                    <a:pt x="5149" y="1319"/>
                  </a:lnTo>
                  <a:lnTo>
                    <a:pt x="5153" y="1307"/>
                  </a:lnTo>
                  <a:lnTo>
                    <a:pt x="5094" y="1294"/>
                  </a:lnTo>
                  <a:lnTo>
                    <a:pt x="5090" y="1294"/>
                  </a:lnTo>
                  <a:lnTo>
                    <a:pt x="5042" y="1294"/>
                  </a:lnTo>
                  <a:lnTo>
                    <a:pt x="4994" y="1294"/>
                  </a:lnTo>
                  <a:lnTo>
                    <a:pt x="4934" y="1294"/>
                  </a:lnTo>
                  <a:lnTo>
                    <a:pt x="4886" y="1294"/>
                  </a:lnTo>
                  <a:lnTo>
                    <a:pt x="4886" y="1305"/>
                  </a:lnTo>
                  <a:lnTo>
                    <a:pt x="4890" y="1296"/>
                  </a:lnTo>
                  <a:lnTo>
                    <a:pt x="4842" y="1284"/>
                  </a:lnTo>
                  <a:lnTo>
                    <a:pt x="4838" y="1282"/>
                  </a:lnTo>
                  <a:lnTo>
                    <a:pt x="4777" y="1282"/>
                  </a:lnTo>
                  <a:lnTo>
                    <a:pt x="4729" y="1282"/>
                  </a:lnTo>
                  <a:lnTo>
                    <a:pt x="4729" y="1294"/>
                  </a:lnTo>
                  <a:lnTo>
                    <a:pt x="4733" y="1284"/>
                  </a:lnTo>
                  <a:lnTo>
                    <a:pt x="4685" y="1273"/>
                  </a:lnTo>
                  <a:lnTo>
                    <a:pt x="4681" y="1271"/>
                  </a:lnTo>
                  <a:lnTo>
                    <a:pt x="4621" y="1271"/>
                  </a:lnTo>
                  <a:lnTo>
                    <a:pt x="4573" y="1271"/>
                  </a:lnTo>
                  <a:lnTo>
                    <a:pt x="4573" y="1282"/>
                  </a:lnTo>
                  <a:lnTo>
                    <a:pt x="4577" y="1273"/>
                  </a:lnTo>
                  <a:lnTo>
                    <a:pt x="4529" y="1261"/>
                  </a:lnTo>
                  <a:lnTo>
                    <a:pt x="4525" y="1259"/>
                  </a:lnTo>
                  <a:lnTo>
                    <a:pt x="4466" y="1259"/>
                  </a:lnTo>
                  <a:lnTo>
                    <a:pt x="4418" y="1259"/>
                  </a:lnTo>
                  <a:lnTo>
                    <a:pt x="4418" y="1271"/>
                  </a:lnTo>
                  <a:lnTo>
                    <a:pt x="4422" y="1261"/>
                  </a:lnTo>
                  <a:lnTo>
                    <a:pt x="4374" y="1248"/>
                  </a:lnTo>
                  <a:lnTo>
                    <a:pt x="4370" y="1246"/>
                  </a:lnTo>
                  <a:lnTo>
                    <a:pt x="4310" y="1246"/>
                  </a:lnTo>
                  <a:lnTo>
                    <a:pt x="4310" y="1257"/>
                  </a:lnTo>
                  <a:lnTo>
                    <a:pt x="4314" y="1248"/>
                  </a:lnTo>
                  <a:lnTo>
                    <a:pt x="4266" y="1236"/>
                  </a:lnTo>
                  <a:lnTo>
                    <a:pt x="4218" y="1225"/>
                  </a:lnTo>
                  <a:lnTo>
                    <a:pt x="4214" y="1223"/>
                  </a:lnTo>
                  <a:lnTo>
                    <a:pt x="4153" y="1223"/>
                  </a:lnTo>
                  <a:lnTo>
                    <a:pt x="4153" y="1234"/>
                  </a:lnTo>
                  <a:lnTo>
                    <a:pt x="4157" y="1225"/>
                  </a:lnTo>
                  <a:lnTo>
                    <a:pt x="4109" y="1213"/>
                  </a:lnTo>
                  <a:lnTo>
                    <a:pt x="4061" y="1200"/>
                  </a:lnTo>
                  <a:lnTo>
                    <a:pt x="4059" y="1198"/>
                  </a:lnTo>
                  <a:lnTo>
                    <a:pt x="3999" y="1186"/>
                  </a:lnTo>
                  <a:lnTo>
                    <a:pt x="3997" y="1186"/>
                  </a:lnTo>
                  <a:lnTo>
                    <a:pt x="3949" y="1186"/>
                  </a:lnTo>
                  <a:lnTo>
                    <a:pt x="3949" y="1198"/>
                  </a:lnTo>
                  <a:lnTo>
                    <a:pt x="3955" y="1188"/>
                  </a:lnTo>
                  <a:lnTo>
                    <a:pt x="3907" y="1165"/>
                  </a:lnTo>
                  <a:lnTo>
                    <a:pt x="3905" y="1163"/>
                  </a:lnTo>
                  <a:lnTo>
                    <a:pt x="3846" y="1150"/>
                  </a:lnTo>
                  <a:lnTo>
                    <a:pt x="3842" y="1161"/>
                  </a:lnTo>
                  <a:lnTo>
                    <a:pt x="3846" y="1152"/>
                  </a:lnTo>
                  <a:lnTo>
                    <a:pt x="3798" y="1140"/>
                  </a:lnTo>
                  <a:lnTo>
                    <a:pt x="3750" y="1129"/>
                  </a:lnTo>
                  <a:lnTo>
                    <a:pt x="3746" y="1138"/>
                  </a:lnTo>
                  <a:lnTo>
                    <a:pt x="3752" y="1129"/>
                  </a:lnTo>
                  <a:lnTo>
                    <a:pt x="3692" y="1104"/>
                  </a:lnTo>
                  <a:lnTo>
                    <a:pt x="3644" y="1081"/>
                  </a:lnTo>
                  <a:lnTo>
                    <a:pt x="3642" y="1081"/>
                  </a:lnTo>
                  <a:lnTo>
                    <a:pt x="3594" y="1069"/>
                  </a:lnTo>
                  <a:lnTo>
                    <a:pt x="3590" y="1079"/>
                  </a:lnTo>
                  <a:lnTo>
                    <a:pt x="3596" y="1069"/>
                  </a:lnTo>
                  <a:lnTo>
                    <a:pt x="3535" y="1033"/>
                  </a:lnTo>
                  <a:lnTo>
                    <a:pt x="3487" y="1008"/>
                  </a:lnTo>
                  <a:lnTo>
                    <a:pt x="3481" y="1017"/>
                  </a:lnTo>
                  <a:lnTo>
                    <a:pt x="3489" y="1008"/>
                  </a:lnTo>
                  <a:lnTo>
                    <a:pt x="3441" y="973"/>
                  </a:lnTo>
                  <a:lnTo>
                    <a:pt x="3439" y="973"/>
                  </a:lnTo>
                  <a:lnTo>
                    <a:pt x="3379" y="937"/>
                  </a:lnTo>
                  <a:lnTo>
                    <a:pt x="3373" y="946"/>
                  </a:lnTo>
                  <a:lnTo>
                    <a:pt x="3381" y="937"/>
                  </a:lnTo>
                  <a:lnTo>
                    <a:pt x="3333" y="900"/>
                  </a:lnTo>
                  <a:lnTo>
                    <a:pt x="3325" y="910"/>
                  </a:lnTo>
                  <a:lnTo>
                    <a:pt x="3333" y="902"/>
                  </a:lnTo>
                  <a:lnTo>
                    <a:pt x="3285" y="854"/>
                  </a:lnTo>
                  <a:lnTo>
                    <a:pt x="3285" y="852"/>
                  </a:lnTo>
                  <a:lnTo>
                    <a:pt x="3226" y="804"/>
                  </a:lnTo>
                  <a:lnTo>
                    <a:pt x="3218" y="814"/>
                  </a:lnTo>
                  <a:lnTo>
                    <a:pt x="3226" y="806"/>
                  </a:lnTo>
                  <a:lnTo>
                    <a:pt x="3178" y="747"/>
                  </a:lnTo>
                  <a:lnTo>
                    <a:pt x="3130" y="675"/>
                  </a:lnTo>
                  <a:lnTo>
                    <a:pt x="3070" y="603"/>
                  </a:lnTo>
                  <a:lnTo>
                    <a:pt x="3022" y="531"/>
                  </a:lnTo>
                  <a:lnTo>
                    <a:pt x="3014" y="539"/>
                  </a:lnTo>
                  <a:lnTo>
                    <a:pt x="3024" y="533"/>
                  </a:lnTo>
                  <a:lnTo>
                    <a:pt x="2976" y="449"/>
                  </a:lnTo>
                  <a:lnTo>
                    <a:pt x="2974" y="447"/>
                  </a:lnTo>
                  <a:lnTo>
                    <a:pt x="2913" y="363"/>
                  </a:lnTo>
                  <a:lnTo>
                    <a:pt x="2905" y="370"/>
                  </a:lnTo>
                  <a:lnTo>
                    <a:pt x="2915" y="364"/>
                  </a:lnTo>
                  <a:lnTo>
                    <a:pt x="2867" y="268"/>
                  </a:lnTo>
                  <a:lnTo>
                    <a:pt x="2867" y="267"/>
                  </a:lnTo>
                  <a:lnTo>
                    <a:pt x="2819" y="184"/>
                  </a:lnTo>
                  <a:lnTo>
                    <a:pt x="2817" y="184"/>
                  </a:lnTo>
                  <a:lnTo>
                    <a:pt x="2757" y="111"/>
                  </a:lnTo>
                  <a:lnTo>
                    <a:pt x="2709" y="52"/>
                  </a:lnTo>
                  <a:lnTo>
                    <a:pt x="2709" y="50"/>
                  </a:lnTo>
                  <a:lnTo>
                    <a:pt x="2661" y="13"/>
                  </a:lnTo>
                  <a:lnTo>
                    <a:pt x="2657" y="13"/>
                  </a:lnTo>
                  <a:lnTo>
                    <a:pt x="2657" y="13"/>
                  </a:lnTo>
                  <a:lnTo>
                    <a:pt x="2609" y="2"/>
                  </a:lnTo>
                  <a:lnTo>
                    <a:pt x="2605" y="0"/>
                  </a:lnTo>
                  <a:lnTo>
                    <a:pt x="2603" y="0"/>
                  </a:lnTo>
                  <a:lnTo>
                    <a:pt x="2544" y="11"/>
                  </a:lnTo>
                  <a:lnTo>
                    <a:pt x="2542" y="13"/>
                  </a:lnTo>
                  <a:lnTo>
                    <a:pt x="2540" y="13"/>
                  </a:lnTo>
                  <a:lnTo>
                    <a:pt x="2492" y="50"/>
                  </a:lnTo>
                  <a:lnTo>
                    <a:pt x="2490" y="52"/>
                  </a:lnTo>
                  <a:lnTo>
                    <a:pt x="2442" y="111"/>
                  </a:lnTo>
                  <a:lnTo>
                    <a:pt x="2381" y="184"/>
                  </a:lnTo>
                  <a:lnTo>
                    <a:pt x="2381" y="184"/>
                  </a:lnTo>
                  <a:lnTo>
                    <a:pt x="2333" y="267"/>
                  </a:lnTo>
                  <a:lnTo>
                    <a:pt x="2333" y="268"/>
                  </a:lnTo>
                  <a:lnTo>
                    <a:pt x="2285" y="364"/>
                  </a:lnTo>
                  <a:lnTo>
                    <a:pt x="2292" y="370"/>
                  </a:lnTo>
                  <a:lnTo>
                    <a:pt x="2285" y="363"/>
                  </a:lnTo>
                  <a:lnTo>
                    <a:pt x="2225" y="447"/>
                  </a:lnTo>
                  <a:lnTo>
                    <a:pt x="2225" y="449"/>
                  </a:lnTo>
                  <a:lnTo>
                    <a:pt x="2177" y="533"/>
                  </a:lnTo>
                  <a:lnTo>
                    <a:pt x="2185" y="539"/>
                  </a:lnTo>
                  <a:lnTo>
                    <a:pt x="2177" y="531"/>
                  </a:lnTo>
                  <a:lnTo>
                    <a:pt x="2129" y="603"/>
                  </a:lnTo>
                  <a:lnTo>
                    <a:pt x="2070" y="675"/>
                  </a:lnTo>
                  <a:lnTo>
                    <a:pt x="2022" y="747"/>
                  </a:lnTo>
                  <a:lnTo>
                    <a:pt x="1974" y="806"/>
                  </a:lnTo>
                  <a:lnTo>
                    <a:pt x="1981" y="814"/>
                  </a:lnTo>
                  <a:lnTo>
                    <a:pt x="1976" y="804"/>
                  </a:lnTo>
                  <a:lnTo>
                    <a:pt x="1914" y="852"/>
                  </a:lnTo>
                  <a:lnTo>
                    <a:pt x="1914" y="854"/>
                  </a:lnTo>
                  <a:lnTo>
                    <a:pt x="1866" y="902"/>
                  </a:lnTo>
                  <a:lnTo>
                    <a:pt x="1872" y="910"/>
                  </a:lnTo>
                  <a:lnTo>
                    <a:pt x="1866" y="900"/>
                  </a:lnTo>
                  <a:lnTo>
                    <a:pt x="1818" y="937"/>
                  </a:lnTo>
                  <a:lnTo>
                    <a:pt x="1824" y="946"/>
                  </a:lnTo>
                  <a:lnTo>
                    <a:pt x="1818" y="937"/>
                  </a:lnTo>
                  <a:lnTo>
                    <a:pt x="1759" y="973"/>
                  </a:lnTo>
                  <a:lnTo>
                    <a:pt x="1759" y="973"/>
                  </a:lnTo>
                  <a:lnTo>
                    <a:pt x="1711" y="1008"/>
                  </a:lnTo>
                  <a:lnTo>
                    <a:pt x="1716" y="1017"/>
                  </a:lnTo>
                  <a:lnTo>
                    <a:pt x="1711" y="1008"/>
                  </a:lnTo>
                  <a:lnTo>
                    <a:pt x="1663" y="1033"/>
                  </a:lnTo>
                  <a:lnTo>
                    <a:pt x="1603" y="1069"/>
                  </a:lnTo>
                  <a:lnTo>
                    <a:pt x="1609" y="1079"/>
                  </a:lnTo>
                  <a:lnTo>
                    <a:pt x="1607" y="1069"/>
                  </a:lnTo>
                  <a:lnTo>
                    <a:pt x="1559" y="1081"/>
                  </a:lnTo>
                  <a:lnTo>
                    <a:pt x="1557" y="1081"/>
                  </a:lnTo>
                  <a:lnTo>
                    <a:pt x="1509" y="1104"/>
                  </a:lnTo>
                  <a:lnTo>
                    <a:pt x="1450" y="1129"/>
                  </a:lnTo>
                  <a:lnTo>
                    <a:pt x="1453" y="1138"/>
                  </a:lnTo>
                  <a:lnTo>
                    <a:pt x="1452" y="1129"/>
                  </a:lnTo>
                  <a:lnTo>
                    <a:pt x="1404" y="1140"/>
                  </a:lnTo>
                  <a:lnTo>
                    <a:pt x="1356" y="1152"/>
                  </a:lnTo>
                  <a:lnTo>
                    <a:pt x="1357" y="1161"/>
                  </a:lnTo>
                  <a:lnTo>
                    <a:pt x="1356" y="1150"/>
                  </a:lnTo>
                  <a:lnTo>
                    <a:pt x="1294" y="1163"/>
                  </a:lnTo>
                  <a:lnTo>
                    <a:pt x="1292" y="1165"/>
                  </a:lnTo>
                  <a:lnTo>
                    <a:pt x="1244" y="1188"/>
                  </a:lnTo>
                  <a:lnTo>
                    <a:pt x="1248" y="1198"/>
                  </a:lnTo>
                  <a:lnTo>
                    <a:pt x="1248" y="1186"/>
                  </a:lnTo>
                  <a:lnTo>
                    <a:pt x="1200" y="1186"/>
                  </a:lnTo>
                  <a:lnTo>
                    <a:pt x="1198" y="1186"/>
                  </a:lnTo>
                  <a:lnTo>
                    <a:pt x="1139" y="1198"/>
                  </a:lnTo>
                  <a:lnTo>
                    <a:pt x="1139" y="1200"/>
                  </a:lnTo>
                  <a:lnTo>
                    <a:pt x="1091" y="1213"/>
                  </a:lnTo>
                  <a:lnTo>
                    <a:pt x="1043" y="1225"/>
                  </a:lnTo>
                  <a:lnTo>
                    <a:pt x="1044" y="1234"/>
                  </a:lnTo>
                  <a:lnTo>
                    <a:pt x="1044" y="1223"/>
                  </a:lnTo>
                  <a:lnTo>
                    <a:pt x="985" y="1223"/>
                  </a:lnTo>
                  <a:lnTo>
                    <a:pt x="985" y="1223"/>
                  </a:lnTo>
                  <a:lnTo>
                    <a:pt x="983" y="1225"/>
                  </a:lnTo>
                  <a:lnTo>
                    <a:pt x="935" y="1236"/>
                  </a:lnTo>
                  <a:lnTo>
                    <a:pt x="887" y="1248"/>
                  </a:lnTo>
                  <a:lnTo>
                    <a:pt x="889" y="1257"/>
                  </a:lnTo>
                  <a:lnTo>
                    <a:pt x="889" y="1246"/>
                  </a:lnTo>
                  <a:lnTo>
                    <a:pt x="829" y="1246"/>
                  </a:lnTo>
                  <a:lnTo>
                    <a:pt x="829" y="1246"/>
                  </a:lnTo>
                  <a:lnTo>
                    <a:pt x="828" y="1248"/>
                  </a:lnTo>
                  <a:lnTo>
                    <a:pt x="780" y="1261"/>
                  </a:lnTo>
                  <a:lnTo>
                    <a:pt x="781" y="1271"/>
                  </a:lnTo>
                  <a:lnTo>
                    <a:pt x="781" y="1259"/>
                  </a:lnTo>
                  <a:lnTo>
                    <a:pt x="733" y="1259"/>
                  </a:lnTo>
                  <a:lnTo>
                    <a:pt x="672" y="1259"/>
                  </a:lnTo>
                  <a:lnTo>
                    <a:pt x="672" y="1259"/>
                  </a:lnTo>
                  <a:lnTo>
                    <a:pt x="670" y="1261"/>
                  </a:lnTo>
                  <a:lnTo>
                    <a:pt x="622" y="1273"/>
                  </a:lnTo>
                  <a:lnTo>
                    <a:pt x="624" y="1282"/>
                  </a:lnTo>
                  <a:lnTo>
                    <a:pt x="624" y="1271"/>
                  </a:lnTo>
                  <a:lnTo>
                    <a:pt x="576" y="1271"/>
                  </a:lnTo>
                  <a:lnTo>
                    <a:pt x="516" y="1271"/>
                  </a:lnTo>
                  <a:lnTo>
                    <a:pt x="516" y="1271"/>
                  </a:lnTo>
                  <a:lnTo>
                    <a:pt x="515" y="1273"/>
                  </a:lnTo>
                  <a:lnTo>
                    <a:pt x="467" y="1284"/>
                  </a:lnTo>
                  <a:lnTo>
                    <a:pt x="468" y="1294"/>
                  </a:lnTo>
                  <a:lnTo>
                    <a:pt x="468" y="1282"/>
                  </a:lnTo>
                  <a:lnTo>
                    <a:pt x="420" y="1282"/>
                  </a:lnTo>
                  <a:lnTo>
                    <a:pt x="361" y="1282"/>
                  </a:lnTo>
                  <a:lnTo>
                    <a:pt x="361" y="1282"/>
                  </a:lnTo>
                  <a:lnTo>
                    <a:pt x="359" y="1284"/>
                  </a:lnTo>
                  <a:lnTo>
                    <a:pt x="311" y="1296"/>
                  </a:lnTo>
                  <a:lnTo>
                    <a:pt x="313" y="1305"/>
                  </a:lnTo>
                  <a:lnTo>
                    <a:pt x="313" y="1294"/>
                  </a:lnTo>
                  <a:lnTo>
                    <a:pt x="265" y="1294"/>
                  </a:lnTo>
                  <a:lnTo>
                    <a:pt x="205" y="1294"/>
                  </a:lnTo>
                  <a:lnTo>
                    <a:pt x="157" y="1294"/>
                  </a:lnTo>
                  <a:lnTo>
                    <a:pt x="109" y="1294"/>
                  </a:lnTo>
                  <a:lnTo>
                    <a:pt x="109" y="1294"/>
                  </a:lnTo>
                  <a:lnTo>
                    <a:pt x="108" y="1294"/>
                  </a:lnTo>
                  <a:lnTo>
                    <a:pt x="46" y="1307"/>
                  </a:lnTo>
                  <a:lnTo>
                    <a:pt x="48" y="1319"/>
                  </a:lnTo>
                  <a:lnTo>
                    <a:pt x="48" y="1307"/>
                  </a:lnTo>
                  <a:lnTo>
                    <a:pt x="0" y="1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58091" name="Group 747"/>
            <p:cNvGrpSpPr>
              <a:grpSpLocks/>
            </p:cNvGrpSpPr>
            <p:nvPr/>
          </p:nvGrpSpPr>
          <p:grpSpPr bwMode="auto">
            <a:xfrm>
              <a:off x="1452" y="2991"/>
              <a:ext cx="2599" cy="43"/>
              <a:chOff x="1452" y="2991"/>
              <a:chExt cx="2599" cy="43"/>
            </a:xfrm>
          </p:grpSpPr>
          <p:sp>
            <p:nvSpPr>
              <p:cNvPr id="58092" name="Line 748"/>
              <p:cNvSpPr>
                <a:spLocks noChangeShapeType="1"/>
              </p:cNvSpPr>
              <p:nvPr/>
            </p:nvSpPr>
            <p:spPr bwMode="auto">
              <a:xfrm>
                <a:off x="1452" y="3011"/>
                <a:ext cx="259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093" name="Freeform 749"/>
              <p:cNvSpPr>
                <a:spLocks/>
              </p:cNvSpPr>
              <p:nvPr/>
            </p:nvSpPr>
            <p:spPr bwMode="auto">
              <a:xfrm>
                <a:off x="3983" y="2991"/>
                <a:ext cx="68" cy="43"/>
              </a:xfrm>
              <a:custGeom>
                <a:avLst/>
                <a:gdLst>
                  <a:gd name="T0" fmla="*/ 0 w 136"/>
                  <a:gd name="T1" fmla="*/ 87 h 87"/>
                  <a:gd name="T2" fmla="*/ 136 w 136"/>
                  <a:gd name="T3" fmla="*/ 43 h 87"/>
                  <a:gd name="T4" fmla="*/ 0 w 136"/>
                  <a:gd name="T5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6" h="87">
                    <a:moveTo>
                      <a:pt x="0" y="87"/>
                    </a:moveTo>
                    <a:lnTo>
                      <a:pt x="136" y="43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8094" name="Group 750"/>
            <p:cNvGrpSpPr>
              <a:grpSpLocks/>
            </p:cNvGrpSpPr>
            <p:nvPr/>
          </p:nvGrpSpPr>
          <p:grpSpPr bwMode="auto">
            <a:xfrm>
              <a:off x="2734" y="1310"/>
              <a:ext cx="43" cy="2045"/>
              <a:chOff x="2734" y="1310"/>
              <a:chExt cx="43" cy="2045"/>
            </a:xfrm>
          </p:grpSpPr>
          <p:sp>
            <p:nvSpPr>
              <p:cNvPr id="58095" name="Line 751"/>
              <p:cNvSpPr>
                <a:spLocks noChangeShapeType="1"/>
              </p:cNvSpPr>
              <p:nvPr/>
            </p:nvSpPr>
            <p:spPr bwMode="auto">
              <a:xfrm flipV="1">
                <a:off x="2754" y="1310"/>
                <a:ext cx="1" cy="20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096" name="Freeform 752"/>
              <p:cNvSpPr>
                <a:spLocks/>
              </p:cNvSpPr>
              <p:nvPr/>
            </p:nvSpPr>
            <p:spPr bwMode="auto">
              <a:xfrm>
                <a:off x="2734" y="1311"/>
                <a:ext cx="43" cy="68"/>
              </a:xfrm>
              <a:custGeom>
                <a:avLst/>
                <a:gdLst>
                  <a:gd name="T0" fmla="*/ 86 w 86"/>
                  <a:gd name="T1" fmla="*/ 134 h 134"/>
                  <a:gd name="T2" fmla="*/ 42 w 86"/>
                  <a:gd name="T3" fmla="*/ 0 h 134"/>
                  <a:gd name="T4" fmla="*/ 0 w 86"/>
                  <a:gd name="T5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" h="134">
                    <a:moveTo>
                      <a:pt x="86" y="134"/>
                    </a:moveTo>
                    <a:lnTo>
                      <a:pt x="42" y="0"/>
                    </a:lnTo>
                    <a:lnTo>
                      <a:pt x="0" y="13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8097" name="Freeform 753"/>
            <p:cNvSpPr>
              <a:spLocks/>
            </p:cNvSpPr>
            <p:nvPr/>
          </p:nvSpPr>
          <p:spPr bwMode="auto">
            <a:xfrm>
              <a:off x="1452" y="1310"/>
              <a:ext cx="2598" cy="2045"/>
            </a:xfrm>
            <a:custGeom>
              <a:avLst/>
              <a:gdLst>
                <a:gd name="T0" fmla="*/ 0 w 5197"/>
                <a:gd name="T1" fmla="*/ 4089 h 4089"/>
                <a:gd name="T2" fmla="*/ 5197 w 5197"/>
                <a:gd name="T3" fmla="*/ 4089 h 4089"/>
                <a:gd name="T4" fmla="*/ 5197 w 5197"/>
                <a:gd name="T5" fmla="*/ 0 h 4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8098" name="Group 754"/>
          <p:cNvGrpSpPr>
            <a:grpSpLocks/>
          </p:cNvGrpSpPr>
          <p:nvPr/>
        </p:nvGrpSpPr>
        <p:grpSpPr bwMode="auto">
          <a:xfrm>
            <a:off x="1377752" y="1296267"/>
            <a:ext cx="4124325" cy="3246437"/>
            <a:chOff x="2844" y="1646"/>
            <a:chExt cx="2598" cy="2045"/>
          </a:xfrm>
        </p:grpSpPr>
        <p:sp>
          <p:nvSpPr>
            <p:cNvPr id="58099" name="Freeform 755"/>
            <p:cNvSpPr>
              <a:spLocks/>
            </p:cNvSpPr>
            <p:nvPr/>
          </p:nvSpPr>
          <p:spPr bwMode="auto">
            <a:xfrm>
              <a:off x="2844" y="2672"/>
              <a:ext cx="2598" cy="653"/>
            </a:xfrm>
            <a:custGeom>
              <a:avLst/>
              <a:gdLst>
                <a:gd name="T0" fmla="*/ 48 w 5197"/>
                <a:gd name="T1" fmla="*/ 1246 h 1308"/>
                <a:gd name="T2" fmla="*/ 157 w 5197"/>
                <a:gd name="T3" fmla="*/ 1150 h 1308"/>
                <a:gd name="T4" fmla="*/ 265 w 5197"/>
                <a:gd name="T5" fmla="*/ 1054 h 1308"/>
                <a:gd name="T6" fmla="*/ 361 w 5197"/>
                <a:gd name="T7" fmla="*/ 958 h 1308"/>
                <a:gd name="T8" fmla="*/ 468 w 5197"/>
                <a:gd name="T9" fmla="*/ 876 h 1308"/>
                <a:gd name="T10" fmla="*/ 576 w 5197"/>
                <a:gd name="T11" fmla="*/ 791 h 1308"/>
                <a:gd name="T12" fmla="*/ 672 w 5197"/>
                <a:gd name="T13" fmla="*/ 707 h 1308"/>
                <a:gd name="T14" fmla="*/ 781 w 5197"/>
                <a:gd name="T15" fmla="*/ 636 h 1308"/>
                <a:gd name="T16" fmla="*/ 889 w 5197"/>
                <a:gd name="T17" fmla="*/ 565 h 1308"/>
                <a:gd name="T18" fmla="*/ 985 w 5197"/>
                <a:gd name="T19" fmla="*/ 503 h 1308"/>
                <a:gd name="T20" fmla="*/ 1092 w 5197"/>
                <a:gd name="T21" fmla="*/ 432 h 1308"/>
                <a:gd name="T22" fmla="*/ 1200 w 5197"/>
                <a:gd name="T23" fmla="*/ 373 h 1308"/>
                <a:gd name="T24" fmla="*/ 1296 w 5197"/>
                <a:gd name="T25" fmla="*/ 325 h 1308"/>
                <a:gd name="T26" fmla="*/ 1405 w 5197"/>
                <a:gd name="T27" fmla="*/ 277 h 1308"/>
                <a:gd name="T28" fmla="*/ 1513 w 5197"/>
                <a:gd name="T29" fmla="*/ 229 h 1308"/>
                <a:gd name="T30" fmla="*/ 1609 w 5197"/>
                <a:gd name="T31" fmla="*/ 181 h 1308"/>
                <a:gd name="T32" fmla="*/ 1716 w 5197"/>
                <a:gd name="T33" fmla="*/ 144 h 1308"/>
                <a:gd name="T34" fmla="*/ 1824 w 5197"/>
                <a:gd name="T35" fmla="*/ 108 h 1308"/>
                <a:gd name="T36" fmla="*/ 1920 w 5197"/>
                <a:gd name="T37" fmla="*/ 85 h 1308"/>
                <a:gd name="T38" fmla="*/ 2029 w 5197"/>
                <a:gd name="T39" fmla="*/ 60 h 1308"/>
                <a:gd name="T40" fmla="*/ 2137 w 5197"/>
                <a:gd name="T41" fmla="*/ 37 h 1308"/>
                <a:gd name="T42" fmla="*/ 2233 w 5197"/>
                <a:gd name="T43" fmla="*/ 23 h 1308"/>
                <a:gd name="T44" fmla="*/ 2340 w 5197"/>
                <a:gd name="T45" fmla="*/ 12 h 1308"/>
                <a:gd name="T46" fmla="*/ 2450 w 5197"/>
                <a:gd name="T47" fmla="*/ 0 h 1308"/>
                <a:gd name="T48" fmla="*/ 2546 w 5197"/>
                <a:gd name="T49" fmla="*/ 0 h 1308"/>
                <a:gd name="T50" fmla="*/ 2653 w 5197"/>
                <a:gd name="T51" fmla="*/ 0 h 1308"/>
                <a:gd name="T52" fmla="*/ 2749 w 5197"/>
                <a:gd name="T53" fmla="*/ 0 h 1308"/>
                <a:gd name="T54" fmla="*/ 2857 w 5197"/>
                <a:gd name="T55" fmla="*/ 12 h 1308"/>
                <a:gd name="T56" fmla="*/ 2966 w 5197"/>
                <a:gd name="T57" fmla="*/ 23 h 1308"/>
                <a:gd name="T58" fmla="*/ 3062 w 5197"/>
                <a:gd name="T59" fmla="*/ 37 h 1308"/>
                <a:gd name="T60" fmla="*/ 3170 w 5197"/>
                <a:gd name="T61" fmla="*/ 60 h 1308"/>
                <a:gd name="T62" fmla="*/ 3277 w 5197"/>
                <a:gd name="T63" fmla="*/ 85 h 1308"/>
                <a:gd name="T64" fmla="*/ 3373 w 5197"/>
                <a:gd name="T65" fmla="*/ 108 h 1308"/>
                <a:gd name="T66" fmla="*/ 3481 w 5197"/>
                <a:gd name="T67" fmla="*/ 144 h 1308"/>
                <a:gd name="T68" fmla="*/ 3590 w 5197"/>
                <a:gd name="T69" fmla="*/ 181 h 1308"/>
                <a:gd name="T70" fmla="*/ 3686 w 5197"/>
                <a:gd name="T71" fmla="*/ 229 h 1308"/>
                <a:gd name="T72" fmla="*/ 3794 w 5197"/>
                <a:gd name="T73" fmla="*/ 277 h 1308"/>
                <a:gd name="T74" fmla="*/ 3901 w 5197"/>
                <a:gd name="T75" fmla="*/ 325 h 1308"/>
                <a:gd name="T76" fmla="*/ 3997 w 5197"/>
                <a:gd name="T77" fmla="*/ 373 h 1308"/>
                <a:gd name="T78" fmla="*/ 4105 w 5197"/>
                <a:gd name="T79" fmla="*/ 432 h 1308"/>
                <a:gd name="T80" fmla="*/ 4214 w 5197"/>
                <a:gd name="T81" fmla="*/ 503 h 1308"/>
                <a:gd name="T82" fmla="*/ 4310 w 5197"/>
                <a:gd name="T83" fmla="*/ 565 h 1308"/>
                <a:gd name="T84" fmla="*/ 4418 w 5197"/>
                <a:gd name="T85" fmla="*/ 636 h 1308"/>
                <a:gd name="T86" fmla="*/ 4525 w 5197"/>
                <a:gd name="T87" fmla="*/ 707 h 1308"/>
                <a:gd name="T88" fmla="*/ 4621 w 5197"/>
                <a:gd name="T89" fmla="*/ 791 h 1308"/>
                <a:gd name="T90" fmla="*/ 4729 w 5197"/>
                <a:gd name="T91" fmla="*/ 876 h 1308"/>
                <a:gd name="T92" fmla="*/ 4838 w 5197"/>
                <a:gd name="T93" fmla="*/ 958 h 1308"/>
                <a:gd name="T94" fmla="*/ 4934 w 5197"/>
                <a:gd name="T95" fmla="*/ 1054 h 1308"/>
                <a:gd name="T96" fmla="*/ 5042 w 5197"/>
                <a:gd name="T97" fmla="*/ 1150 h 1308"/>
                <a:gd name="T98" fmla="*/ 5149 w 5197"/>
                <a:gd name="T99" fmla="*/ 1246 h 1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7" h="1308">
                  <a:moveTo>
                    <a:pt x="0" y="1308"/>
                  </a:moveTo>
                  <a:lnTo>
                    <a:pt x="48" y="1246"/>
                  </a:lnTo>
                  <a:lnTo>
                    <a:pt x="109" y="1198"/>
                  </a:lnTo>
                  <a:lnTo>
                    <a:pt x="157" y="1150"/>
                  </a:lnTo>
                  <a:lnTo>
                    <a:pt x="205" y="1102"/>
                  </a:lnTo>
                  <a:lnTo>
                    <a:pt x="265" y="1054"/>
                  </a:lnTo>
                  <a:lnTo>
                    <a:pt x="313" y="1006"/>
                  </a:lnTo>
                  <a:lnTo>
                    <a:pt x="361" y="958"/>
                  </a:lnTo>
                  <a:lnTo>
                    <a:pt x="420" y="924"/>
                  </a:lnTo>
                  <a:lnTo>
                    <a:pt x="468" y="876"/>
                  </a:lnTo>
                  <a:lnTo>
                    <a:pt x="516" y="828"/>
                  </a:lnTo>
                  <a:lnTo>
                    <a:pt x="576" y="791"/>
                  </a:lnTo>
                  <a:lnTo>
                    <a:pt x="624" y="755"/>
                  </a:lnTo>
                  <a:lnTo>
                    <a:pt x="672" y="707"/>
                  </a:lnTo>
                  <a:lnTo>
                    <a:pt x="733" y="672"/>
                  </a:lnTo>
                  <a:lnTo>
                    <a:pt x="781" y="636"/>
                  </a:lnTo>
                  <a:lnTo>
                    <a:pt x="829" y="599"/>
                  </a:lnTo>
                  <a:lnTo>
                    <a:pt x="889" y="565"/>
                  </a:lnTo>
                  <a:lnTo>
                    <a:pt x="937" y="528"/>
                  </a:lnTo>
                  <a:lnTo>
                    <a:pt x="985" y="503"/>
                  </a:lnTo>
                  <a:lnTo>
                    <a:pt x="1044" y="469"/>
                  </a:lnTo>
                  <a:lnTo>
                    <a:pt x="1092" y="432"/>
                  </a:lnTo>
                  <a:lnTo>
                    <a:pt x="1140" y="407"/>
                  </a:lnTo>
                  <a:lnTo>
                    <a:pt x="1200" y="373"/>
                  </a:lnTo>
                  <a:lnTo>
                    <a:pt x="1248" y="348"/>
                  </a:lnTo>
                  <a:lnTo>
                    <a:pt x="1296" y="325"/>
                  </a:lnTo>
                  <a:lnTo>
                    <a:pt x="1357" y="300"/>
                  </a:lnTo>
                  <a:lnTo>
                    <a:pt x="1405" y="277"/>
                  </a:lnTo>
                  <a:lnTo>
                    <a:pt x="1453" y="252"/>
                  </a:lnTo>
                  <a:lnTo>
                    <a:pt x="1513" y="229"/>
                  </a:lnTo>
                  <a:lnTo>
                    <a:pt x="1561" y="204"/>
                  </a:lnTo>
                  <a:lnTo>
                    <a:pt x="1609" y="181"/>
                  </a:lnTo>
                  <a:lnTo>
                    <a:pt x="1668" y="167"/>
                  </a:lnTo>
                  <a:lnTo>
                    <a:pt x="1716" y="144"/>
                  </a:lnTo>
                  <a:lnTo>
                    <a:pt x="1764" y="133"/>
                  </a:lnTo>
                  <a:lnTo>
                    <a:pt x="1824" y="108"/>
                  </a:lnTo>
                  <a:lnTo>
                    <a:pt x="1872" y="96"/>
                  </a:lnTo>
                  <a:lnTo>
                    <a:pt x="1920" y="85"/>
                  </a:lnTo>
                  <a:lnTo>
                    <a:pt x="1981" y="71"/>
                  </a:lnTo>
                  <a:lnTo>
                    <a:pt x="2029" y="60"/>
                  </a:lnTo>
                  <a:lnTo>
                    <a:pt x="2077" y="48"/>
                  </a:lnTo>
                  <a:lnTo>
                    <a:pt x="2137" y="37"/>
                  </a:lnTo>
                  <a:lnTo>
                    <a:pt x="2185" y="23"/>
                  </a:lnTo>
                  <a:lnTo>
                    <a:pt x="2233" y="23"/>
                  </a:lnTo>
                  <a:lnTo>
                    <a:pt x="2292" y="12"/>
                  </a:lnTo>
                  <a:lnTo>
                    <a:pt x="2340" y="12"/>
                  </a:lnTo>
                  <a:lnTo>
                    <a:pt x="2388" y="0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0"/>
                  </a:lnTo>
                  <a:lnTo>
                    <a:pt x="2857" y="12"/>
                  </a:lnTo>
                  <a:lnTo>
                    <a:pt x="2905" y="12"/>
                  </a:lnTo>
                  <a:lnTo>
                    <a:pt x="2966" y="23"/>
                  </a:lnTo>
                  <a:lnTo>
                    <a:pt x="3014" y="23"/>
                  </a:lnTo>
                  <a:lnTo>
                    <a:pt x="3062" y="37"/>
                  </a:lnTo>
                  <a:lnTo>
                    <a:pt x="3122" y="48"/>
                  </a:lnTo>
                  <a:lnTo>
                    <a:pt x="3170" y="60"/>
                  </a:lnTo>
                  <a:lnTo>
                    <a:pt x="3218" y="71"/>
                  </a:lnTo>
                  <a:lnTo>
                    <a:pt x="3277" y="85"/>
                  </a:lnTo>
                  <a:lnTo>
                    <a:pt x="3325" y="96"/>
                  </a:lnTo>
                  <a:lnTo>
                    <a:pt x="3373" y="108"/>
                  </a:lnTo>
                  <a:lnTo>
                    <a:pt x="3433" y="133"/>
                  </a:lnTo>
                  <a:lnTo>
                    <a:pt x="3481" y="144"/>
                  </a:lnTo>
                  <a:lnTo>
                    <a:pt x="3529" y="167"/>
                  </a:lnTo>
                  <a:lnTo>
                    <a:pt x="3590" y="181"/>
                  </a:lnTo>
                  <a:lnTo>
                    <a:pt x="3638" y="204"/>
                  </a:lnTo>
                  <a:lnTo>
                    <a:pt x="3686" y="229"/>
                  </a:lnTo>
                  <a:lnTo>
                    <a:pt x="3746" y="252"/>
                  </a:lnTo>
                  <a:lnTo>
                    <a:pt x="3794" y="277"/>
                  </a:lnTo>
                  <a:lnTo>
                    <a:pt x="3842" y="300"/>
                  </a:lnTo>
                  <a:lnTo>
                    <a:pt x="3901" y="325"/>
                  </a:lnTo>
                  <a:lnTo>
                    <a:pt x="3949" y="348"/>
                  </a:lnTo>
                  <a:lnTo>
                    <a:pt x="3997" y="373"/>
                  </a:lnTo>
                  <a:lnTo>
                    <a:pt x="4057" y="407"/>
                  </a:lnTo>
                  <a:lnTo>
                    <a:pt x="4105" y="432"/>
                  </a:lnTo>
                  <a:lnTo>
                    <a:pt x="4153" y="469"/>
                  </a:lnTo>
                  <a:lnTo>
                    <a:pt x="4214" y="503"/>
                  </a:lnTo>
                  <a:lnTo>
                    <a:pt x="4262" y="528"/>
                  </a:lnTo>
                  <a:lnTo>
                    <a:pt x="4310" y="565"/>
                  </a:lnTo>
                  <a:lnTo>
                    <a:pt x="4370" y="599"/>
                  </a:lnTo>
                  <a:lnTo>
                    <a:pt x="4418" y="636"/>
                  </a:lnTo>
                  <a:lnTo>
                    <a:pt x="4466" y="672"/>
                  </a:lnTo>
                  <a:lnTo>
                    <a:pt x="4525" y="707"/>
                  </a:lnTo>
                  <a:lnTo>
                    <a:pt x="4573" y="755"/>
                  </a:lnTo>
                  <a:lnTo>
                    <a:pt x="4621" y="791"/>
                  </a:lnTo>
                  <a:lnTo>
                    <a:pt x="4681" y="828"/>
                  </a:lnTo>
                  <a:lnTo>
                    <a:pt x="4729" y="876"/>
                  </a:lnTo>
                  <a:lnTo>
                    <a:pt x="4777" y="924"/>
                  </a:lnTo>
                  <a:lnTo>
                    <a:pt x="4838" y="958"/>
                  </a:lnTo>
                  <a:lnTo>
                    <a:pt x="4886" y="1006"/>
                  </a:lnTo>
                  <a:lnTo>
                    <a:pt x="4934" y="1054"/>
                  </a:lnTo>
                  <a:lnTo>
                    <a:pt x="4994" y="1102"/>
                  </a:lnTo>
                  <a:lnTo>
                    <a:pt x="5042" y="1150"/>
                  </a:lnTo>
                  <a:lnTo>
                    <a:pt x="5090" y="1198"/>
                  </a:lnTo>
                  <a:lnTo>
                    <a:pt x="5149" y="1246"/>
                  </a:lnTo>
                  <a:lnTo>
                    <a:pt x="5197" y="130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0" name="Line 756"/>
            <p:cNvSpPr>
              <a:spLocks noChangeShapeType="1"/>
            </p:cNvSpPr>
            <p:nvPr/>
          </p:nvSpPr>
          <p:spPr bwMode="auto">
            <a:xfrm flipV="1">
              <a:off x="2844" y="1646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1" name="Freeform 757"/>
            <p:cNvSpPr>
              <a:spLocks/>
            </p:cNvSpPr>
            <p:nvPr/>
          </p:nvSpPr>
          <p:spPr bwMode="auto">
            <a:xfrm>
              <a:off x="2844" y="1646"/>
              <a:ext cx="2598" cy="2045"/>
            </a:xfrm>
            <a:custGeom>
              <a:avLst/>
              <a:gdLst>
                <a:gd name="T0" fmla="*/ 0 w 5197"/>
                <a:gd name="T1" fmla="*/ 4089 h 4089"/>
                <a:gd name="T2" fmla="*/ 5197 w 5197"/>
                <a:gd name="T3" fmla="*/ 4089 h 4089"/>
                <a:gd name="T4" fmla="*/ 5197 w 5197"/>
                <a:gd name="T5" fmla="*/ 0 h 4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2" name="Line 758"/>
            <p:cNvSpPr>
              <a:spLocks noChangeShapeType="1"/>
            </p:cNvSpPr>
            <p:nvPr/>
          </p:nvSpPr>
          <p:spPr bwMode="auto">
            <a:xfrm>
              <a:off x="2844" y="164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8103" name="Group 759"/>
          <p:cNvGrpSpPr>
            <a:grpSpLocks/>
          </p:cNvGrpSpPr>
          <p:nvPr/>
        </p:nvGrpSpPr>
        <p:grpSpPr bwMode="auto">
          <a:xfrm>
            <a:off x="1377752" y="1293092"/>
            <a:ext cx="4124325" cy="3244850"/>
            <a:chOff x="1440" y="1296"/>
            <a:chExt cx="2598" cy="2044"/>
          </a:xfrm>
        </p:grpSpPr>
        <p:sp>
          <p:nvSpPr>
            <p:cNvPr id="58104" name="Freeform 760"/>
            <p:cNvSpPr>
              <a:spLocks/>
            </p:cNvSpPr>
            <p:nvPr/>
          </p:nvSpPr>
          <p:spPr bwMode="auto">
            <a:xfrm>
              <a:off x="1440" y="2615"/>
              <a:ext cx="2598" cy="420"/>
            </a:xfrm>
            <a:custGeom>
              <a:avLst/>
              <a:gdLst>
                <a:gd name="T0" fmla="*/ 48 w 5197"/>
                <a:gd name="T1" fmla="*/ 754 h 839"/>
                <a:gd name="T2" fmla="*/ 157 w 5197"/>
                <a:gd name="T3" fmla="*/ 802 h 839"/>
                <a:gd name="T4" fmla="*/ 265 w 5197"/>
                <a:gd name="T5" fmla="*/ 827 h 839"/>
                <a:gd name="T6" fmla="*/ 361 w 5197"/>
                <a:gd name="T7" fmla="*/ 839 h 839"/>
                <a:gd name="T8" fmla="*/ 468 w 5197"/>
                <a:gd name="T9" fmla="*/ 839 h 839"/>
                <a:gd name="T10" fmla="*/ 576 w 5197"/>
                <a:gd name="T11" fmla="*/ 827 h 839"/>
                <a:gd name="T12" fmla="*/ 672 w 5197"/>
                <a:gd name="T13" fmla="*/ 791 h 839"/>
                <a:gd name="T14" fmla="*/ 781 w 5197"/>
                <a:gd name="T15" fmla="*/ 754 h 839"/>
                <a:gd name="T16" fmla="*/ 889 w 5197"/>
                <a:gd name="T17" fmla="*/ 706 h 839"/>
                <a:gd name="T18" fmla="*/ 985 w 5197"/>
                <a:gd name="T19" fmla="*/ 658 h 839"/>
                <a:gd name="T20" fmla="*/ 1092 w 5197"/>
                <a:gd name="T21" fmla="*/ 599 h 839"/>
                <a:gd name="T22" fmla="*/ 1200 w 5197"/>
                <a:gd name="T23" fmla="*/ 539 h 839"/>
                <a:gd name="T24" fmla="*/ 1296 w 5197"/>
                <a:gd name="T25" fmla="*/ 478 h 839"/>
                <a:gd name="T26" fmla="*/ 1405 w 5197"/>
                <a:gd name="T27" fmla="*/ 418 h 839"/>
                <a:gd name="T28" fmla="*/ 1513 w 5197"/>
                <a:gd name="T29" fmla="*/ 359 h 839"/>
                <a:gd name="T30" fmla="*/ 1609 w 5197"/>
                <a:gd name="T31" fmla="*/ 299 h 839"/>
                <a:gd name="T32" fmla="*/ 1716 w 5197"/>
                <a:gd name="T33" fmla="*/ 251 h 839"/>
                <a:gd name="T34" fmla="*/ 1824 w 5197"/>
                <a:gd name="T35" fmla="*/ 190 h 839"/>
                <a:gd name="T36" fmla="*/ 1920 w 5197"/>
                <a:gd name="T37" fmla="*/ 142 h 839"/>
                <a:gd name="T38" fmla="*/ 2029 w 5197"/>
                <a:gd name="T39" fmla="*/ 107 h 839"/>
                <a:gd name="T40" fmla="*/ 2137 w 5197"/>
                <a:gd name="T41" fmla="*/ 71 h 839"/>
                <a:gd name="T42" fmla="*/ 2233 w 5197"/>
                <a:gd name="T43" fmla="*/ 34 h 839"/>
                <a:gd name="T44" fmla="*/ 2340 w 5197"/>
                <a:gd name="T45" fmla="*/ 23 h 839"/>
                <a:gd name="T46" fmla="*/ 2450 w 5197"/>
                <a:gd name="T47" fmla="*/ 0 h 839"/>
                <a:gd name="T48" fmla="*/ 2546 w 5197"/>
                <a:gd name="T49" fmla="*/ 0 h 839"/>
                <a:gd name="T50" fmla="*/ 2653 w 5197"/>
                <a:gd name="T51" fmla="*/ 0 h 839"/>
                <a:gd name="T52" fmla="*/ 2749 w 5197"/>
                <a:gd name="T53" fmla="*/ 0 h 839"/>
                <a:gd name="T54" fmla="*/ 2857 w 5197"/>
                <a:gd name="T55" fmla="*/ 23 h 839"/>
                <a:gd name="T56" fmla="*/ 2966 w 5197"/>
                <a:gd name="T57" fmla="*/ 34 h 839"/>
                <a:gd name="T58" fmla="*/ 3062 w 5197"/>
                <a:gd name="T59" fmla="*/ 71 h 839"/>
                <a:gd name="T60" fmla="*/ 3170 w 5197"/>
                <a:gd name="T61" fmla="*/ 107 h 839"/>
                <a:gd name="T62" fmla="*/ 3277 w 5197"/>
                <a:gd name="T63" fmla="*/ 142 h 839"/>
                <a:gd name="T64" fmla="*/ 3373 w 5197"/>
                <a:gd name="T65" fmla="*/ 190 h 839"/>
                <a:gd name="T66" fmla="*/ 3481 w 5197"/>
                <a:gd name="T67" fmla="*/ 251 h 839"/>
                <a:gd name="T68" fmla="*/ 3590 w 5197"/>
                <a:gd name="T69" fmla="*/ 299 h 839"/>
                <a:gd name="T70" fmla="*/ 3686 w 5197"/>
                <a:gd name="T71" fmla="*/ 359 h 839"/>
                <a:gd name="T72" fmla="*/ 3794 w 5197"/>
                <a:gd name="T73" fmla="*/ 418 h 839"/>
                <a:gd name="T74" fmla="*/ 3901 w 5197"/>
                <a:gd name="T75" fmla="*/ 478 h 839"/>
                <a:gd name="T76" fmla="*/ 3997 w 5197"/>
                <a:gd name="T77" fmla="*/ 539 h 839"/>
                <a:gd name="T78" fmla="*/ 4105 w 5197"/>
                <a:gd name="T79" fmla="*/ 599 h 839"/>
                <a:gd name="T80" fmla="*/ 4214 w 5197"/>
                <a:gd name="T81" fmla="*/ 658 h 839"/>
                <a:gd name="T82" fmla="*/ 4310 w 5197"/>
                <a:gd name="T83" fmla="*/ 706 h 839"/>
                <a:gd name="T84" fmla="*/ 4418 w 5197"/>
                <a:gd name="T85" fmla="*/ 754 h 839"/>
                <a:gd name="T86" fmla="*/ 4525 w 5197"/>
                <a:gd name="T87" fmla="*/ 791 h 839"/>
                <a:gd name="T88" fmla="*/ 4621 w 5197"/>
                <a:gd name="T89" fmla="*/ 827 h 839"/>
                <a:gd name="T90" fmla="*/ 4729 w 5197"/>
                <a:gd name="T91" fmla="*/ 839 h 839"/>
                <a:gd name="T92" fmla="*/ 4838 w 5197"/>
                <a:gd name="T93" fmla="*/ 839 h 839"/>
                <a:gd name="T94" fmla="*/ 4934 w 5197"/>
                <a:gd name="T95" fmla="*/ 827 h 839"/>
                <a:gd name="T96" fmla="*/ 5042 w 5197"/>
                <a:gd name="T97" fmla="*/ 802 h 839"/>
                <a:gd name="T98" fmla="*/ 5149 w 5197"/>
                <a:gd name="T99" fmla="*/ 754 h 8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7" h="839">
                  <a:moveTo>
                    <a:pt x="0" y="718"/>
                  </a:moveTo>
                  <a:lnTo>
                    <a:pt x="48" y="754"/>
                  </a:lnTo>
                  <a:lnTo>
                    <a:pt x="109" y="779"/>
                  </a:lnTo>
                  <a:lnTo>
                    <a:pt x="157" y="802"/>
                  </a:lnTo>
                  <a:lnTo>
                    <a:pt x="205" y="814"/>
                  </a:lnTo>
                  <a:lnTo>
                    <a:pt x="265" y="827"/>
                  </a:lnTo>
                  <a:lnTo>
                    <a:pt x="313" y="839"/>
                  </a:lnTo>
                  <a:lnTo>
                    <a:pt x="361" y="839"/>
                  </a:lnTo>
                  <a:lnTo>
                    <a:pt x="420" y="839"/>
                  </a:lnTo>
                  <a:lnTo>
                    <a:pt x="468" y="839"/>
                  </a:lnTo>
                  <a:lnTo>
                    <a:pt x="516" y="839"/>
                  </a:lnTo>
                  <a:lnTo>
                    <a:pt x="576" y="827"/>
                  </a:lnTo>
                  <a:lnTo>
                    <a:pt x="624" y="814"/>
                  </a:lnTo>
                  <a:lnTo>
                    <a:pt x="672" y="791"/>
                  </a:lnTo>
                  <a:lnTo>
                    <a:pt x="733" y="779"/>
                  </a:lnTo>
                  <a:lnTo>
                    <a:pt x="781" y="754"/>
                  </a:lnTo>
                  <a:lnTo>
                    <a:pt x="829" y="731"/>
                  </a:lnTo>
                  <a:lnTo>
                    <a:pt x="889" y="706"/>
                  </a:lnTo>
                  <a:lnTo>
                    <a:pt x="937" y="683"/>
                  </a:lnTo>
                  <a:lnTo>
                    <a:pt x="985" y="658"/>
                  </a:lnTo>
                  <a:lnTo>
                    <a:pt x="1044" y="635"/>
                  </a:lnTo>
                  <a:lnTo>
                    <a:pt x="1092" y="599"/>
                  </a:lnTo>
                  <a:lnTo>
                    <a:pt x="1140" y="574"/>
                  </a:lnTo>
                  <a:lnTo>
                    <a:pt x="1200" y="539"/>
                  </a:lnTo>
                  <a:lnTo>
                    <a:pt x="1248" y="514"/>
                  </a:lnTo>
                  <a:lnTo>
                    <a:pt x="1296" y="478"/>
                  </a:lnTo>
                  <a:lnTo>
                    <a:pt x="1357" y="455"/>
                  </a:lnTo>
                  <a:lnTo>
                    <a:pt x="1405" y="418"/>
                  </a:lnTo>
                  <a:lnTo>
                    <a:pt x="1453" y="395"/>
                  </a:lnTo>
                  <a:lnTo>
                    <a:pt x="1513" y="359"/>
                  </a:lnTo>
                  <a:lnTo>
                    <a:pt x="1561" y="334"/>
                  </a:lnTo>
                  <a:lnTo>
                    <a:pt x="1609" y="299"/>
                  </a:lnTo>
                  <a:lnTo>
                    <a:pt x="1668" y="274"/>
                  </a:lnTo>
                  <a:lnTo>
                    <a:pt x="1716" y="251"/>
                  </a:lnTo>
                  <a:lnTo>
                    <a:pt x="1764" y="215"/>
                  </a:lnTo>
                  <a:lnTo>
                    <a:pt x="1824" y="190"/>
                  </a:lnTo>
                  <a:lnTo>
                    <a:pt x="1872" y="167"/>
                  </a:lnTo>
                  <a:lnTo>
                    <a:pt x="1920" y="142"/>
                  </a:lnTo>
                  <a:lnTo>
                    <a:pt x="1981" y="130"/>
                  </a:lnTo>
                  <a:lnTo>
                    <a:pt x="2029" y="107"/>
                  </a:lnTo>
                  <a:lnTo>
                    <a:pt x="2077" y="82"/>
                  </a:lnTo>
                  <a:lnTo>
                    <a:pt x="2137" y="71"/>
                  </a:lnTo>
                  <a:lnTo>
                    <a:pt x="2185" y="59"/>
                  </a:lnTo>
                  <a:lnTo>
                    <a:pt x="2233" y="34"/>
                  </a:lnTo>
                  <a:lnTo>
                    <a:pt x="2292" y="23"/>
                  </a:lnTo>
                  <a:lnTo>
                    <a:pt x="2340" y="23"/>
                  </a:lnTo>
                  <a:lnTo>
                    <a:pt x="2388" y="11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11"/>
                  </a:lnTo>
                  <a:lnTo>
                    <a:pt x="2857" y="23"/>
                  </a:lnTo>
                  <a:lnTo>
                    <a:pt x="2905" y="23"/>
                  </a:lnTo>
                  <a:lnTo>
                    <a:pt x="2966" y="34"/>
                  </a:lnTo>
                  <a:lnTo>
                    <a:pt x="3014" y="59"/>
                  </a:lnTo>
                  <a:lnTo>
                    <a:pt x="3062" y="71"/>
                  </a:lnTo>
                  <a:lnTo>
                    <a:pt x="3122" y="82"/>
                  </a:lnTo>
                  <a:lnTo>
                    <a:pt x="3170" y="107"/>
                  </a:lnTo>
                  <a:lnTo>
                    <a:pt x="3218" y="130"/>
                  </a:lnTo>
                  <a:lnTo>
                    <a:pt x="3277" y="142"/>
                  </a:lnTo>
                  <a:lnTo>
                    <a:pt x="3325" y="167"/>
                  </a:lnTo>
                  <a:lnTo>
                    <a:pt x="3373" y="190"/>
                  </a:lnTo>
                  <a:lnTo>
                    <a:pt x="3433" y="215"/>
                  </a:lnTo>
                  <a:lnTo>
                    <a:pt x="3481" y="251"/>
                  </a:lnTo>
                  <a:lnTo>
                    <a:pt x="3529" y="274"/>
                  </a:lnTo>
                  <a:lnTo>
                    <a:pt x="3590" y="299"/>
                  </a:lnTo>
                  <a:lnTo>
                    <a:pt x="3638" y="334"/>
                  </a:lnTo>
                  <a:lnTo>
                    <a:pt x="3686" y="359"/>
                  </a:lnTo>
                  <a:lnTo>
                    <a:pt x="3746" y="395"/>
                  </a:lnTo>
                  <a:lnTo>
                    <a:pt x="3794" y="418"/>
                  </a:lnTo>
                  <a:lnTo>
                    <a:pt x="3842" y="455"/>
                  </a:lnTo>
                  <a:lnTo>
                    <a:pt x="3901" y="478"/>
                  </a:lnTo>
                  <a:lnTo>
                    <a:pt x="3949" y="514"/>
                  </a:lnTo>
                  <a:lnTo>
                    <a:pt x="3997" y="539"/>
                  </a:lnTo>
                  <a:lnTo>
                    <a:pt x="4057" y="574"/>
                  </a:lnTo>
                  <a:lnTo>
                    <a:pt x="4105" y="599"/>
                  </a:lnTo>
                  <a:lnTo>
                    <a:pt x="4153" y="635"/>
                  </a:lnTo>
                  <a:lnTo>
                    <a:pt x="4214" y="658"/>
                  </a:lnTo>
                  <a:lnTo>
                    <a:pt x="4262" y="683"/>
                  </a:lnTo>
                  <a:lnTo>
                    <a:pt x="4310" y="706"/>
                  </a:lnTo>
                  <a:lnTo>
                    <a:pt x="4370" y="731"/>
                  </a:lnTo>
                  <a:lnTo>
                    <a:pt x="4418" y="754"/>
                  </a:lnTo>
                  <a:lnTo>
                    <a:pt x="4466" y="779"/>
                  </a:lnTo>
                  <a:lnTo>
                    <a:pt x="4525" y="791"/>
                  </a:lnTo>
                  <a:lnTo>
                    <a:pt x="4573" y="814"/>
                  </a:lnTo>
                  <a:lnTo>
                    <a:pt x="4621" y="827"/>
                  </a:lnTo>
                  <a:lnTo>
                    <a:pt x="4681" y="839"/>
                  </a:lnTo>
                  <a:lnTo>
                    <a:pt x="4729" y="839"/>
                  </a:lnTo>
                  <a:lnTo>
                    <a:pt x="4777" y="839"/>
                  </a:lnTo>
                  <a:lnTo>
                    <a:pt x="4838" y="839"/>
                  </a:lnTo>
                  <a:lnTo>
                    <a:pt x="4886" y="839"/>
                  </a:lnTo>
                  <a:lnTo>
                    <a:pt x="4934" y="827"/>
                  </a:lnTo>
                  <a:lnTo>
                    <a:pt x="4994" y="814"/>
                  </a:lnTo>
                  <a:lnTo>
                    <a:pt x="5042" y="802"/>
                  </a:lnTo>
                  <a:lnTo>
                    <a:pt x="5090" y="779"/>
                  </a:lnTo>
                  <a:lnTo>
                    <a:pt x="5149" y="754"/>
                  </a:lnTo>
                  <a:lnTo>
                    <a:pt x="5197" y="718"/>
                  </a:lnTo>
                </a:path>
              </a:pathLst>
            </a:custGeom>
            <a:noFill/>
            <a:ln w="15875">
              <a:solidFill>
                <a:srgbClr val="3399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5" name="Freeform 761"/>
            <p:cNvSpPr>
              <a:spLocks/>
            </p:cNvSpPr>
            <p:nvPr/>
          </p:nvSpPr>
          <p:spPr bwMode="auto">
            <a:xfrm>
              <a:off x="1440" y="1296"/>
              <a:ext cx="2598" cy="2044"/>
            </a:xfrm>
            <a:custGeom>
              <a:avLst/>
              <a:gdLst>
                <a:gd name="T0" fmla="*/ 0 w 5197"/>
                <a:gd name="T1" fmla="*/ 4087 h 4087"/>
                <a:gd name="T2" fmla="*/ 5197 w 5197"/>
                <a:gd name="T3" fmla="*/ 4087 h 4087"/>
                <a:gd name="T4" fmla="*/ 5197 w 5197"/>
                <a:gd name="T5" fmla="*/ 0 h 40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6" name="Line 762"/>
            <p:cNvSpPr>
              <a:spLocks noChangeShapeType="1"/>
            </p:cNvSpPr>
            <p:nvPr/>
          </p:nvSpPr>
          <p:spPr bwMode="auto">
            <a:xfrm flipV="1">
              <a:off x="1440" y="1296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107" name="Line 763"/>
            <p:cNvSpPr>
              <a:spLocks noChangeShapeType="1"/>
            </p:cNvSpPr>
            <p:nvPr/>
          </p:nvSpPr>
          <p:spPr bwMode="auto">
            <a:xfrm>
              <a:off x="1440" y="129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8108" name="Group 764"/>
          <p:cNvGrpSpPr>
            <a:grpSpLocks/>
          </p:cNvGrpSpPr>
          <p:nvPr/>
        </p:nvGrpSpPr>
        <p:grpSpPr bwMode="auto">
          <a:xfrm>
            <a:off x="1377752" y="1293092"/>
            <a:ext cx="4129088" cy="3249612"/>
            <a:chOff x="1443" y="1298"/>
            <a:chExt cx="2601" cy="2047"/>
          </a:xfrm>
        </p:grpSpPr>
        <p:grpSp>
          <p:nvGrpSpPr>
            <p:cNvPr id="58109" name="Group 765"/>
            <p:cNvGrpSpPr>
              <a:grpSpLocks/>
            </p:cNvGrpSpPr>
            <p:nvPr/>
          </p:nvGrpSpPr>
          <p:grpSpPr bwMode="auto">
            <a:xfrm>
              <a:off x="4038" y="1300"/>
              <a:ext cx="6" cy="2045"/>
              <a:chOff x="3783" y="1096"/>
              <a:chExt cx="6" cy="2045"/>
            </a:xfrm>
          </p:grpSpPr>
          <p:sp>
            <p:nvSpPr>
              <p:cNvPr id="58110" name="Freeform 766"/>
              <p:cNvSpPr>
                <a:spLocks/>
              </p:cNvSpPr>
              <p:nvPr/>
            </p:nvSpPr>
            <p:spPr bwMode="auto">
              <a:xfrm>
                <a:off x="3783" y="3135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1" name="Freeform 767"/>
              <p:cNvSpPr>
                <a:spLocks/>
              </p:cNvSpPr>
              <p:nvPr/>
            </p:nvSpPr>
            <p:spPr bwMode="auto">
              <a:xfrm>
                <a:off x="3783" y="3124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2" name="Freeform 768"/>
              <p:cNvSpPr>
                <a:spLocks/>
              </p:cNvSpPr>
              <p:nvPr/>
            </p:nvSpPr>
            <p:spPr bwMode="auto">
              <a:xfrm>
                <a:off x="3783" y="3112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3" name="Freeform 769"/>
              <p:cNvSpPr>
                <a:spLocks/>
              </p:cNvSpPr>
              <p:nvPr/>
            </p:nvSpPr>
            <p:spPr bwMode="auto">
              <a:xfrm>
                <a:off x="3783" y="3101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4" name="Freeform 770"/>
              <p:cNvSpPr>
                <a:spLocks/>
              </p:cNvSpPr>
              <p:nvPr/>
            </p:nvSpPr>
            <p:spPr bwMode="auto">
              <a:xfrm>
                <a:off x="3783" y="3089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5" name="Freeform 771"/>
              <p:cNvSpPr>
                <a:spLocks/>
              </p:cNvSpPr>
              <p:nvPr/>
            </p:nvSpPr>
            <p:spPr bwMode="auto">
              <a:xfrm>
                <a:off x="3783" y="3078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6" name="Freeform 772"/>
              <p:cNvSpPr>
                <a:spLocks/>
              </p:cNvSpPr>
              <p:nvPr/>
            </p:nvSpPr>
            <p:spPr bwMode="auto">
              <a:xfrm>
                <a:off x="3783" y="3066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7" name="Freeform 773"/>
              <p:cNvSpPr>
                <a:spLocks/>
              </p:cNvSpPr>
              <p:nvPr/>
            </p:nvSpPr>
            <p:spPr bwMode="auto">
              <a:xfrm>
                <a:off x="3783" y="3055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8" name="Freeform 774"/>
              <p:cNvSpPr>
                <a:spLocks/>
              </p:cNvSpPr>
              <p:nvPr/>
            </p:nvSpPr>
            <p:spPr bwMode="auto">
              <a:xfrm>
                <a:off x="3783" y="3043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19" name="Freeform 775"/>
              <p:cNvSpPr>
                <a:spLocks/>
              </p:cNvSpPr>
              <p:nvPr/>
            </p:nvSpPr>
            <p:spPr bwMode="auto">
              <a:xfrm>
                <a:off x="3783" y="3032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0" name="Freeform 776"/>
              <p:cNvSpPr>
                <a:spLocks/>
              </p:cNvSpPr>
              <p:nvPr/>
            </p:nvSpPr>
            <p:spPr bwMode="auto">
              <a:xfrm>
                <a:off x="3783" y="3020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1" name="Freeform 777"/>
              <p:cNvSpPr>
                <a:spLocks/>
              </p:cNvSpPr>
              <p:nvPr/>
            </p:nvSpPr>
            <p:spPr bwMode="auto">
              <a:xfrm>
                <a:off x="3783" y="3009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2" name="Freeform 778"/>
              <p:cNvSpPr>
                <a:spLocks/>
              </p:cNvSpPr>
              <p:nvPr/>
            </p:nvSpPr>
            <p:spPr bwMode="auto">
              <a:xfrm>
                <a:off x="3783" y="2997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3" name="Freeform 779"/>
              <p:cNvSpPr>
                <a:spLocks/>
              </p:cNvSpPr>
              <p:nvPr/>
            </p:nvSpPr>
            <p:spPr bwMode="auto">
              <a:xfrm>
                <a:off x="3783" y="2985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4" name="Freeform 780"/>
              <p:cNvSpPr>
                <a:spLocks/>
              </p:cNvSpPr>
              <p:nvPr/>
            </p:nvSpPr>
            <p:spPr bwMode="auto">
              <a:xfrm>
                <a:off x="3783" y="2974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5" name="Freeform 781"/>
              <p:cNvSpPr>
                <a:spLocks/>
              </p:cNvSpPr>
              <p:nvPr/>
            </p:nvSpPr>
            <p:spPr bwMode="auto">
              <a:xfrm>
                <a:off x="3783" y="2962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6" name="Freeform 782"/>
              <p:cNvSpPr>
                <a:spLocks/>
              </p:cNvSpPr>
              <p:nvPr/>
            </p:nvSpPr>
            <p:spPr bwMode="auto">
              <a:xfrm>
                <a:off x="3783" y="295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7" name="Freeform 783"/>
              <p:cNvSpPr>
                <a:spLocks/>
              </p:cNvSpPr>
              <p:nvPr/>
            </p:nvSpPr>
            <p:spPr bwMode="auto">
              <a:xfrm>
                <a:off x="3783" y="293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8" name="Freeform 784"/>
              <p:cNvSpPr>
                <a:spLocks/>
              </p:cNvSpPr>
              <p:nvPr/>
            </p:nvSpPr>
            <p:spPr bwMode="auto">
              <a:xfrm>
                <a:off x="3783" y="2928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29" name="Freeform 785"/>
              <p:cNvSpPr>
                <a:spLocks/>
              </p:cNvSpPr>
              <p:nvPr/>
            </p:nvSpPr>
            <p:spPr bwMode="auto">
              <a:xfrm>
                <a:off x="3783" y="2916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0" name="Freeform 786"/>
              <p:cNvSpPr>
                <a:spLocks/>
              </p:cNvSpPr>
              <p:nvPr/>
            </p:nvSpPr>
            <p:spPr bwMode="auto">
              <a:xfrm>
                <a:off x="3783" y="2905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1" name="Freeform 787"/>
              <p:cNvSpPr>
                <a:spLocks/>
              </p:cNvSpPr>
              <p:nvPr/>
            </p:nvSpPr>
            <p:spPr bwMode="auto">
              <a:xfrm>
                <a:off x="3783" y="289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2" name="Freeform 788"/>
              <p:cNvSpPr>
                <a:spLocks/>
              </p:cNvSpPr>
              <p:nvPr/>
            </p:nvSpPr>
            <p:spPr bwMode="auto">
              <a:xfrm>
                <a:off x="3783" y="288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3" name="Freeform 789"/>
              <p:cNvSpPr>
                <a:spLocks/>
              </p:cNvSpPr>
              <p:nvPr/>
            </p:nvSpPr>
            <p:spPr bwMode="auto">
              <a:xfrm>
                <a:off x="3783" y="287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4" name="Freeform 790"/>
              <p:cNvSpPr>
                <a:spLocks/>
              </p:cNvSpPr>
              <p:nvPr/>
            </p:nvSpPr>
            <p:spPr bwMode="auto">
              <a:xfrm>
                <a:off x="3783" y="285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5" name="Freeform 791"/>
              <p:cNvSpPr>
                <a:spLocks/>
              </p:cNvSpPr>
              <p:nvPr/>
            </p:nvSpPr>
            <p:spPr bwMode="auto">
              <a:xfrm>
                <a:off x="3783" y="2847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6" name="Freeform 792"/>
              <p:cNvSpPr>
                <a:spLocks/>
              </p:cNvSpPr>
              <p:nvPr/>
            </p:nvSpPr>
            <p:spPr bwMode="auto">
              <a:xfrm>
                <a:off x="3783" y="2836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7" name="Freeform 793"/>
              <p:cNvSpPr>
                <a:spLocks/>
              </p:cNvSpPr>
              <p:nvPr/>
            </p:nvSpPr>
            <p:spPr bwMode="auto">
              <a:xfrm>
                <a:off x="3783" y="2824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8" name="Freeform 794"/>
              <p:cNvSpPr>
                <a:spLocks/>
              </p:cNvSpPr>
              <p:nvPr/>
            </p:nvSpPr>
            <p:spPr bwMode="auto">
              <a:xfrm>
                <a:off x="3783" y="2813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39" name="Freeform 795"/>
              <p:cNvSpPr>
                <a:spLocks/>
              </p:cNvSpPr>
              <p:nvPr/>
            </p:nvSpPr>
            <p:spPr bwMode="auto">
              <a:xfrm>
                <a:off x="3783" y="2801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0" name="Freeform 796"/>
              <p:cNvSpPr>
                <a:spLocks/>
              </p:cNvSpPr>
              <p:nvPr/>
            </p:nvSpPr>
            <p:spPr bwMode="auto">
              <a:xfrm>
                <a:off x="3783" y="2790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1" name="Freeform 797"/>
              <p:cNvSpPr>
                <a:spLocks/>
              </p:cNvSpPr>
              <p:nvPr/>
            </p:nvSpPr>
            <p:spPr bwMode="auto">
              <a:xfrm>
                <a:off x="3783" y="2778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2" name="Freeform 798"/>
              <p:cNvSpPr>
                <a:spLocks/>
              </p:cNvSpPr>
              <p:nvPr/>
            </p:nvSpPr>
            <p:spPr bwMode="auto">
              <a:xfrm>
                <a:off x="3783" y="2767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3" name="Freeform 799"/>
              <p:cNvSpPr>
                <a:spLocks/>
              </p:cNvSpPr>
              <p:nvPr/>
            </p:nvSpPr>
            <p:spPr bwMode="auto">
              <a:xfrm>
                <a:off x="3783" y="2755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4" name="Freeform 800"/>
              <p:cNvSpPr>
                <a:spLocks/>
              </p:cNvSpPr>
              <p:nvPr/>
            </p:nvSpPr>
            <p:spPr bwMode="auto">
              <a:xfrm>
                <a:off x="3783" y="2744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5" name="Freeform 801"/>
              <p:cNvSpPr>
                <a:spLocks/>
              </p:cNvSpPr>
              <p:nvPr/>
            </p:nvSpPr>
            <p:spPr bwMode="auto">
              <a:xfrm>
                <a:off x="3783" y="2732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6" name="Freeform 802"/>
              <p:cNvSpPr>
                <a:spLocks/>
              </p:cNvSpPr>
              <p:nvPr/>
            </p:nvSpPr>
            <p:spPr bwMode="auto">
              <a:xfrm>
                <a:off x="3783" y="2721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7" name="Freeform 803"/>
              <p:cNvSpPr>
                <a:spLocks/>
              </p:cNvSpPr>
              <p:nvPr/>
            </p:nvSpPr>
            <p:spPr bwMode="auto">
              <a:xfrm>
                <a:off x="3783" y="2709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8" name="Freeform 804"/>
              <p:cNvSpPr>
                <a:spLocks/>
              </p:cNvSpPr>
              <p:nvPr/>
            </p:nvSpPr>
            <p:spPr bwMode="auto">
              <a:xfrm>
                <a:off x="3783" y="2697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49" name="Freeform 805"/>
              <p:cNvSpPr>
                <a:spLocks/>
              </p:cNvSpPr>
              <p:nvPr/>
            </p:nvSpPr>
            <p:spPr bwMode="auto">
              <a:xfrm>
                <a:off x="3783" y="2686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0" name="Freeform 806"/>
              <p:cNvSpPr>
                <a:spLocks/>
              </p:cNvSpPr>
              <p:nvPr/>
            </p:nvSpPr>
            <p:spPr bwMode="auto">
              <a:xfrm>
                <a:off x="3783" y="2674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1" name="Freeform 807"/>
              <p:cNvSpPr>
                <a:spLocks/>
              </p:cNvSpPr>
              <p:nvPr/>
            </p:nvSpPr>
            <p:spPr bwMode="auto">
              <a:xfrm>
                <a:off x="3783" y="2663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2" name="Freeform 808"/>
              <p:cNvSpPr>
                <a:spLocks/>
              </p:cNvSpPr>
              <p:nvPr/>
            </p:nvSpPr>
            <p:spPr bwMode="auto">
              <a:xfrm>
                <a:off x="3783" y="265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3" name="Freeform 809"/>
              <p:cNvSpPr>
                <a:spLocks/>
              </p:cNvSpPr>
              <p:nvPr/>
            </p:nvSpPr>
            <p:spPr bwMode="auto">
              <a:xfrm>
                <a:off x="3783" y="264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4" name="Freeform 810"/>
              <p:cNvSpPr>
                <a:spLocks/>
              </p:cNvSpPr>
              <p:nvPr/>
            </p:nvSpPr>
            <p:spPr bwMode="auto">
              <a:xfrm>
                <a:off x="3783" y="2628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5" name="Freeform 811"/>
              <p:cNvSpPr>
                <a:spLocks/>
              </p:cNvSpPr>
              <p:nvPr/>
            </p:nvSpPr>
            <p:spPr bwMode="auto">
              <a:xfrm>
                <a:off x="3783" y="2617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6" name="Freeform 812"/>
              <p:cNvSpPr>
                <a:spLocks/>
              </p:cNvSpPr>
              <p:nvPr/>
            </p:nvSpPr>
            <p:spPr bwMode="auto">
              <a:xfrm>
                <a:off x="3783" y="2605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7" name="Freeform 813"/>
              <p:cNvSpPr>
                <a:spLocks/>
              </p:cNvSpPr>
              <p:nvPr/>
            </p:nvSpPr>
            <p:spPr bwMode="auto">
              <a:xfrm>
                <a:off x="3783" y="2594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8" name="Freeform 814"/>
              <p:cNvSpPr>
                <a:spLocks/>
              </p:cNvSpPr>
              <p:nvPr/>
            </p:nvSpPr>
            <p:spPr bwMode="auto">
              <a:xfrm>
                <a:off x="3783" y="258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59" name="Freeform 815"/>
              <p:cNvSpPr>
                <a:spLocks/>
              </p:cNvSpPr>
              <p:nvPr/>
            </p:nvSpPr>
            <p:spPr bwMode="auto">
              <a:xfrm>
                <a:off x="3783" y="257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0" name="Freeform 816"/>
              <p:cNvSpPr>
                <a:spLocks/>
              </p:cNvSpPr>
              <p:nvPr/>
            </p:nvSpPr>
            <p:spPr bwMode="auto">
              <a:xfrm>
                <a:off x="3783" y="255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1" name="Freeform 817"/>
              <p:cNvSpPr>
                <a:spLocks/>
              </p:cNvSpPr>
              <p:nvPr/>
            </p:nvSpPr>
            <p:spPr bwMode="auto">
              <a:xfrm>
                <a:off x="3783" y="2548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2" name="Freeform 818"/>
              <p:cNvSpPr>
                <a:spLocks/>
              </p:cNvSpPr>
              <p:nvPr/>
            </p:nvSpPr>
            <p:spPr bwMode="auto">
              <a:xfrm>
                <a:off x="3783" y="2536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3" name="Freeform 819"/>
              <p:cNvSpPr>
                <a:spLocks/>
              </p:cNvSpPr>
              <p:nvPr/>
            </p:nvSpPr>
            <p:spPr bwMode="auto">
              <a:xfrm>
                <a:off x="3783" y="2525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4" name="Freeform 820"/>
              <p:cNvSpPr>
                <a:spLocks/>
              </p:cNvSpPr>
              <p:nvPr/>
            </p:nvSpPr>
            <p:spPr bwMode="auto">
              <a:xfrm>
                <a:off x="3783" y="2513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5" name="Freeform 821"/>
              <p:cNvSpPr>
                <a:spLocks/>
              </p:cNvSpPr>
              <p:nvPr/>
            </p:nvSpPr>
            <p:spPr bwMode="auto">
              <a:xfrm>
                <a:off x="3783" y="2502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6" name="Freeform 822"/>
              <p:cNvSpPr>
                <a:spLocks/>
              </p:cNvSpPr>
              <p:nvPr/>
            </p:nvSpPr>
            <p:spPr bwMode="auto">
              <a:xfrm>
                <a:off x="3783" y="2490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7" name="Freeform 823"/>
              <p:cNvSpPr>
                <a:spLocks/>
              </p:cNvSpPr>
              <p:nvPr/>
            </p:nvSpPr>
            <p:spPr bwMode="auto">
              <a:xfrm>
                <a:off x="3783" y="2479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8" name="Freeform 824"/>
              <p:cNvSpPr>
                <a:spLocks/>
              </p:cNvSpPr>
              <p:nvPr/>
            </p:nvSpPr>
            <p:spPr bwMode="auto">
              <a:xfrm>
                <a:off x="3783" y="2467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69" name="Freeform 825"/>
              <p:cNvSpPr>
                <a:spLocks/>
              </p:cNvSpPr>
              <p:nvPr/>
            </p:nvSpPr>
            <p:spPr bwMode="auto">
              <a:xfrm>
                <a:off x="3783" y="2456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0" name="Freeform 826"/>
              <p:cNvSpPr>
                <a:spLocks/>
              </p:cNvSpPr>
              <p:nvPr/>
            </p:nvSpPr>
            <p:spPr bwMode="auto">
              <a:xfrm>
                <a:off x="3783" y="2444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1" name="Freeform 827"/>
              <p:cNvSpPr>
                <a:spLocks/>
              </p:cNvSpPr>
              <p:nvPr/>
            </p:nvSpPr>
            <p:spPr bwMode="auto">
              <a:xfrm>
                <a:off x="3783" y="2433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2" name="Freeform 828"/>
              <p:cNvSpPr>
                <a:spLocks/>
              </p:cNvSpPr>
              <p:nvPr/>
            </p:nvSpPr>
            <p:spPr bwMode="auto">
              <a:xfrm>
                <a:off x="3783" y="2421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3" name="Freeform 829"/>
              <p:cNvSpPr>
                <a:spLocks/>
              </p:cNvSpPr>
              <p:nvPr/>
            </p:nvSpPr>
            <p:spPr bwMode="auto">
              <a:xfrm>
                <a:off x="3783" y="2410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4" name="Freeform 830"/>
              <p:cNvSpPr>
                <a:spLocks/>
              </p:cNvSpPr>
              <p:nvPr/>
            </p:nvSpPr>
            <p:spPr bwMode="auto">
              <a:xfrm>
                <a:off x="3783" y="2398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5" name="Freeform 831"/>
              <p:cNvSpPr>
                <a:spLocks/>
              </p:cNvSpPr>
              <p:nvPr/>
            </p:nvSpPr>
            <p:spPr bwMode="auto">
              <a:xfrm>
                <a:off x="3783" y="2386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6" name="Freeform 832"/>
              <p:cNvSpPr>
                <a:spLocks/>
              </p:cNvSpPr>
              <p:nvPr/>
            </p:nvSpPr>
            <p:spPr bwMode="auto">
              <a:xfrm>
                <a:off x="3783" y="2375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7" name="Freeform 833"/>
              <p:cNvSpPr>
                <a:spLocks/>
              </p:cNvSpPr>
              <p:nvPr/>
            </p:nvSpPr>
            <p:spPr bwMode="auto">
              <a:xfrm>
                <a:off x="3783" y="2363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8" name="Freeform 834"/>
              <p:cNvSpPr>
                <a:spLocks/>
              </p:cNvSpPr>
              <p:nvPr/>
            </p:nvSpPr>
            <p:spPr bwMode="auto">
              <a:xfrm>
                <a:off x="3783" y="235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79" name="Freeform 835"/>
              <p:cNvSpPr>
                <a:spLocks/>
              </p:cNvSpPr>
              <p:nvPr/>
            </p:nvSpPr>
            <p:spPr bwMode="auto">
              <a:xfrm>
                <a:off x="3783" y="234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0" name="Freeform 836"/>
              <p:cNvSpPr>
                <a:spLocks/>
              </p:cNvSpPr>
              <p:nvPr/>
            </p:nvSpPr>
            <p:spPr bwMode="auto">
              <a:xfrm>
                <a:off x="3783" y="232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1" name="Freeform 837"/>
              <p:cNvSpPr>
                <a:spLocks/>
              </p:cNvSpPr>
              <p:nvPr/>
            </p:nvSpPr>
            <p:spPr bwMode="auto">
              <a:xfrm>
                <a:off x="3783" y="2317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2" name="Freeform 838"/>
              <p:cNvSpPr>
                <a:spLocks/>
              </p:cNvSpPr>
              <p:nvPr/>
            </p:nvSpPr>
            <p:spPr bwMode="auto">
              <a:xfrm>
                <a:off x="3783" y="2306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3" name="Freeform 839"/>
              <p:cNvSpPr>
                <a:spLocks/>
              </p:cNvSpPr>
              <p:nvPr/>
            </p:nvSpPr>
            <p:spPr bwMode="auto">
              <a:xfrm>
                <a:off x="3783" y="2294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4" name="Freeform 840"/>
              <p:cNvSpPr>
                <a:spLocks/>
              </p:cNvSpPr>
              <p:nvPr/>
            </p:nvSpPr>
            <p:spPr bwMode="auto">
              <a:xfrm>
                <a:off x="3783" y="228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5" name="Freeform 841"/>
              <p:cNvSpPr>
                <a:spLocks/>
              </p:cNvSpPr>
              <p:nvPr/>
            </p:nvSpPr>
            <p:spPr bwMode="auto">
              <a:xfrm>
                <a:off x="3783" y="227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6" name="Freeform 842"/>
              <p:cNvSpPr>
                <a:spLocks/>
              </p:cNvSpPr>
              <p:nvPr/>
            </p:nvSpPr>
            <p:spPr bwMode="auto">
              <a:xfrm>
                <a:off x="3783" y="226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7" name="Freeform 843"/>
              <p:cNvSpPr>
                <a:spLocks/>
              </p:cNvSpPr>
              <p:nvPr/>
            </p:nvSpPr>
            <p:spPr bwMode="auto">
              <a:xfrm>
                <a:off x="3783" y="2248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8" name="Freeform 844"/>
              <p:cNvSpPr>
                <a:spLocks/>
              </p:cNvSpPr>
              <p:nvPr/>
            </p:nvSpPr>
            <p:spPr bwMode="auto">
              <a:xfrm>
                <a:off x="3783" y="2237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89" name="Freeform 845"/>
              <p:cNvSpPr>
                <a:spLocks/>
              </p:cNvSpPr>
              <p:nvPr/>
            </p:nvSpPr>
            <p:spPr bwMode="auto">
              <a:xfrm>
                <a:off x="3783" y="2225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0" name="Freeform 846"/>
              <p:cNvSpPr>
                <a:spLocks/>
              </p:cNvSpPr>
              <p:nvPr/>
            </p:nvSpPr>
            <p:spPr bwMode="auto">
              <a:xfrm>
                <a:off x="3783" y="2214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1" name="Freeform 847"/>
              <p:cNvSpPr>
                <a:spLocks/>
              </p:cNvSpPr>
              <p:nvPr/>
            </p:nvSpPr>
            <p:spPr bwMode="auto">
              <a:xfrm>
                <a:off x="3783" y="2202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2" name="Freeform 848"/>
              <p:cNvSpPr>
                <a:spLocks/>
              </p:cNvSpPr>
              <p:nvPr/>
            </p:nvSpPr>
            <p:spPr bwMode="auto">
              <a:xfrm>
                <a:off x="3783" y="2191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3" name="Freeform 849"/>
              <p:cNvSpPr>
                <a:spLocks/>
              </p:cNvSpPr>
              <p:nvPr/>
            </p:nvSpPr>
            <p:spPr bwMode="auto">
              <a:xfrm>
                <a:off x="3783" y="2179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4" name="Freeform 850"/>
              <p:cNvSpPr>
                <a:spLocks/>
              </p:cNvSpPr>
              <p:nvPr/>
            </p:nvSpPr>
            <p:spPr bwMode="auto">
              <a:xfrm>
                <a:off x="3783" y="2168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5" name="Freeform 851"/>
              <p:cNvSpPr>
                <a:spLocks/>
              </p:cNvSpPr>
              <p:nvPr/>
            </p:nvSpPr>
            <p:spPr bwMode="auto">
              <a:xfrm>
                <a:off x="3783" y="2156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6" name="Freeform 852"/>
              <p:cNvSpPr>
                <a:spLocks/>
              </p:cNvSpPr>
              <p:nvPr/>
            </p:nvSpPr>
            <p:spPr bwMode="auto">
              <a:xfrm>
                <a:off x="3783" y="2145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7" name="Freeform 853"/>
              <p:cNvSpPr>
                <a:spLocks/>
              </p:cNvSpPr>
              <p:nvPr/>
            </p:nvSpPr>
            <p:spPr bwMode="auto">
              <a:xfrm>
                <a:off x="3783" y="2133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8" name="Freeform 854"/>
              <p:cNvSpPr>
                <a:spLocks/>
              </p:cNvSpPr>
              <p:nvPr/>
            </p:nvSpPr>
            <p:spPr bwMode="auto">
              <a:xfrm>
                <a:off x="3783" y="2122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199" name="Freeform 855"/>
              <p:cNvSpPr>
                <a:spLocks/>
              </p:cNvSpPr>
              <p:nvPr/>
            </p:nvSpPr>
            <p:spPr bwMode="auto">
              <a:xfrm>
                <a:off x="3783" y="2110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0" name="Freeform 856"/>
              <p:cNvSpPr>
                <a:spLocks/>
              </p:cNvSpPr>
              <p:nvPr/>
            </p:nvSpPr>
            <p:spPr bwMode="auto">
              <a:xfrm>
                <a:off x="3783" y="2098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1" name="Freeform 857"/>
              <p:cNvSpPr>
                <a:spLocks/>
              </p:cNvSpPr>
              <p:nvPr/>
            </p:nvSpPr>
            <p:spPr bwMode="auto">
              <a:xfrm>
                <a:off x="3783" y="2087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2" name="Freeform 858"/>
              <p:cNvSpPr>
                <a:spLocks/>
              </p:cNvSpPr>
              <p:nvPr/>
            </p:nvSpPr>
            <p:spPr bwMode="auto">
              <a:xfrm>
                <a:off x="3783" y="2075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3" name="Freeform 859"/>
              <p:cNvSpPr>
                <a:spLocks/>
              </p:cNvSpPr>
              <p:nvPr/>
            </p:nvSpPr>
            <p:spPr bwMode="auto">
              <a:xfrm>
                <a:off x="3783" y="2064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4" name="Freeform 860"/>
              <p:cNvSpPr>
                <a:spLocks/>
              </p:cNvSpPr>
              <p:nvPr/>
            </p:nvSpPr>
            <p:spPr bwMode="auto">
              <a:xfrm>
                <a:off x="3783" y="205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5" name="Freeform 861"/>
              <p:cNvSpPr>
                <a:spLocks/>
              </p:cNvSpPr>
              <p:nvPr/>
            </p:nvSpPr>
            <p:spPr bwMode="auto">
              <a:xfrm>
                <a:off x="3783" y="204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6" name="Freeform 862"/>
              <p:cNvSpPr>
                <a:spLocks/>
              </p:cNvSpPr>
              <p:nvPr/>
            </p:nvSpPr>
            <p:spPr bwMode="auto">
              <a:xfrm>
                <a:off x="3783" y="202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7" name="Freeform 863"/>
              <p:cNvSpPr>
                <a:spLocks/>
              </p:cNvSpPr>
              <p:nvPr/>
            </p:nvSpPr>
            <p:spPr bwMode="auto">
              <a:xfrm>
                <a:off x="3783" y="2018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8" name="Freeform 864"/>
              <p:cNvSpPr>
                <a:spLocks/>
              </p:cNvSpPr>
              <p:nvPr/>
            </p:nvSpPr>
            <p:spPr bwMode="auto">
              <a:xfrm>
                <a:off x="3783" y="2006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09" name="Freeform 865"/>
              <p:cNvSpPr>
                <a:spLocks/>
              </p:cNvSpPr>
              <p:nvPr/>
            </p:nvSpPr>
            <p:spPr bwMode="auto">
              <a:xfrm>
                <a:off x="3783" y="1995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0" name="Freeform 866"/>
              <p:cNvSpPr>
                <a:spLocks/>
              </p:cNvSpPr>
              <p:nvPr/>
            </p:nvSpPr>
            <p:spPr bwMode="auto">
              <a:xfrm>
                <a:off x="3783" y="198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1" name="Freeform 867"/>
              <p:cNvSpPr>
                <a:spLocks/>
              </p:cNvSpPr>
              <p:nvPr/>
            </p:nvSpPr>
            <p:spPr bwMode="auto">
              <a:xfrm>
                <a:off x="3783" y="197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2" name="Freeform 868"/>
              <p:cNvSpPr>
                <a:spLocks/>
              </p:cNvSpPr>
              <p:nvPr/>
            </p:nvSpPr>
            <p:spPr bwMode="auto">
              <a:xfrm>
                <a:off x="3783" y="196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3" name="Freeform 869"/>
              <p:cNvSpPr>
                <a:spLocks/>
              </p:cNvSpPr>
              <p:nvPr/>
            </p:nvSpPr>
            <p:spPr bwMode="auto">
              <a:xfrm>
                <a:off x="3783" y="1949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4" name="Freeform 870"/>
              <p:cNvSpPr>
                <a:spLocks/>
              </p:cNvSpPr>
              <p:nvPr/>
            </p:nvSpPr>
            <p:spPr bwMode="auto">
              <a:xfrm>
                <a:off x="3783" y="1937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5" name="Freeform 871"/>
              <p:cNvSpPr>
                <a:spLocks/>
              </p:cNvSpPr>
              <p:nvPr/>
            </p:nvSpPr>
            <p:spPr bwMode="auto">
              <a:xfrm>
                <a:off x="3783" y="1926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6" name="Freeform 872"/>
              <p:cNvSpPr>
                <a:spLocks/>
              </p:cNvSpPr>
              <p:nvPr/>
            </p:nvSpPr>
            <p:spPr bwMode="auto">
              <a:xfrm>
                <a:off x="3783" y="1914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7" name="Freeform 873"/>
              <p:cNvSpPr>
                <a:spLocks/>
              </p:cNvSpPr>
              <p:nvPr/>
            </p:nvSpPr>
            <p:spPr bwMode="auto">
              <a:xfrm>
                <a:off x="3783" y="1903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8" name="Freeform 874"/>
              <p:cNvSpPr>
                <a:spLocks/>
              </p:cNvSpPr>
              <p:nvPr/>
            </p:nvSpPr>
            <p:spPr bwMode="auto">
              <a:xfrm>
                <a:off x="3783" y="1891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19" name="Freeform 875"/>
              <p:cNvSpPr>
                <a:spLocks/>
              </p:cNvSpPr>
              <p:nvPr/>
            </p:nvSpPr>
            <p:spPr bwMode="auto">
              <a:xfrm>
                <a:off x="3783" y="1880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0" name="Freeform 876"/>
              <p:cNvSpPr>
                <a:spLocks/>
              </p:cNvSpPr>
              <p:nvPr/>
            </p:nvSpPr>
            <p:spPr bwMode="auto">
              <a:xfrm>
                <a:off x="3783" y="1868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1" name="Freeform 877"/>
              <p:cNvSpPr>
                <a:spLocks/>
              </p:cNvSpPr>
              <p:nvPr/>
            </p:nvSpPr>
            <p:spPr bwMode="auto">
              <a:xfrm>
                <a:off x="3783" y="1857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2" name="Freeform 878"/>
              <p:cNvSpPr>
                <a:spLocks/>
              </p:cNvSpPr>
              <p:nvPr/>
            </p:nvSpPr>
            <p:spPr bwMode="auto">
              <a:xfrm>
                <a:off x="3783" y="1845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3" name="Freeform 879"/>
              <p:cNvSpPr>
                <a:spLocks/>
              </p:cNvSpPr>
              <p:nvPr/>
            </p:nvSpPr>
            <p:spPr bwMode="auto">
              <a:xfrm>
                <a:off x="3783" y="1834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4" name="Freeform 880"/>
              <p:cNvSpPr>
                <a:spLocks/>
              </p:cNvSpPr>
              <p:nvPr/>
            </p:nvSpPr>
            <p:spPr bwMode="auto">
              <a:xfrm>
                <a:off x="3783" y="1822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5" name="Freeform 881"/>
              <p:cNvSpPr>
                <a:spLocks/>
              </p:cNvSpPr>
              <p:nvPr/>
            </p:nvSpPr>
            <p:spPr bwMode="auto">
              <a:xfrm>
                <a:off x="3783" y="1811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6" name="Freeform 882"/>
              <p:cNvSpPr>
                <a:spLocks/>
              </p:cNvSpPr>
              <p:nvPr/>
            </p:nvSpPr>
            <p:spPr bwMode="auto">
              <a:xfrm>
                <a:off x="3783" y="1799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7" name="Freeform 883"/>
              <p:cNvSpPr>
                <a:spLocks/>
              </p:cNvSpPr>
              <p:nvPr/>
            </p:nvSpPr>
            <p:spPr bwMode="auto">
              <a:xfrm>
                <a:off x="3783" y="1787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8" name="Freeform 884"/>
              <p:cNvSpPr>
                <a:spLocks/>
              </p:cNvSpPr>
              <p:nvPr/>
            </p:nvSpPr>
            <p:spPr bwMode="auto">
              <a:xfrm>
                <a:off x="3783" y="1776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29" name="Freeform 885"/>
              <p:cNvSpPr>
                <a:spLocks/>
              </p:cNvSpPr>
              <p:nvPr/>
            </p:nvSpPr>
            <p:spPr bwMode="auto">
              <a:xfrm>
                <a:off x="3783" y="1764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0" name="Freeform 886"/>
              <p:cNvSpPr>
                <a:spLocks/>
              </p:cNvSpPr>
              <p:nvPr/>
            </p:nvSpPr>
            <p:spPr bwMode="auto">
              <a:xfrm>
                <a:off x="3783" y="175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1" name="Freeform 887"/>
              <p:cNvSpPr>
                <a:spLocks/>
              </p:cNvSpPr>
              <p:nvPr/>
            </p:nvSpPr>
            <p:spPr bwMode="auto">
              <a:xfrm>
                <a:off x="3783" y="174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2" name="Freeform 888"/>
              <p:cNvSpPr>
                <a:spLocks/>
              </p:cNvSpPr>
              <p:nvPr/>
            </p:nvSpPr>
            <p:spPr bwMode="auto">
              <a:xfrm>
                <a:off x="3783" y="173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3" name="Freeform 889"/>
              <p:cNvSpPr>
                <a:spLocks/>
              </p:cNvSpPr>
              <p:nvPr/>
            </p:nvSpPr>
            <p:spPr bwMode="auto">
              <a:xfrm>
                <a:off x="3783" y="1718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4" name="Freeform 890"/>
              <p:cNvSpPr>
                <a:spLocks/>
              </p:cNvSpPr>
              <p:nvPr/>
            </p:nvSpPr>
            <p:spPr bwMode="auto">
              <a:xfrm>
                <a:off x="3783" y="1707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5" name="Freeform 891"/>
              <p:cNvSpPr>
                <a:spLocks/>
              </p:cNvSpPr>
              <p:nvPr/>
            </p:nvSpPr>
            <p:spPr bwMode="auto">
              <a:xfrm>
                <a:off x="3783" y="1695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6" name="Freeform 892"/>
              <p:cNvSpPr>
                <a:spLocks/>
              </p:cNvSpPr>
              <p:nvPr/>
            </p:nvSpPr>
            <p:spPr bwMode="auto">
              <a:xfrm>
                <a:off x="3783" y="1684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7" name="Freeform 893"/>
              <p:cNvSpPr>
                <a:spLocks/>
              </p:cNvSpPr>
              <p:nvPr/>
            </p:nvSpPr>
            <p:spPr bwMode="auto">
              <a:xfrm>
                <a:off x="3783" y="167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8" name="Freeform 894"/>
              <p:cNvSpPr>
                <a:spLocks/>
              </p:cNvSpPr>
              <p:nvPr/>
            </p:nvSpPr>
            <p:spPr bwMode="auto">
              <a:xfrm>
                <a:off x="3783" y="166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39" name="Freeform 895"/>
              <p:cNvSpPr>
                <a:spLocks/>
              </p:cNvSpPr>
              <p:nvPr/>
            </p:nvSpPr>
            <p:spPr bwMode="auto">
              <a:xfrm>
                <a:off x="3783" y="1649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0" name="Freeform 896"/>
              <p:cNvSpPr>
                <a:spLocks/>
              </p:cNvSpPr>
              <p:nvPr/>
            </p:nvSpPr>
            <p:spPr bwMode="auto">
              <a:xfrm>
                <a:off x="3783" y="1638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1" name="Freeform 897"/>
              <p:cNvSpPr>
                <a:spLocks/>
              </p:cNvSpPr>
              <p:nvPr/>
            </p:nvSpPr>
            <p:spPr bwMode="auto">
              <a:xfrm>
                <a:off x="3783" y="1626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2" name="Freeform 898"/>
              <p:cNvSpPr>
                <a:spLocks/>
              </p:cNvSpPr>
              <p:nvPr/>
            </p:nvSpPr>
            <p:spPr bwMode="auto">
              <a:xfrm>
                <a:off x="3783" y="1615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3" name="Freeform 899"/>
              <p:cNvSpPr>
                <a:spLocks/>
              </p:cNvSpPr>
              <p:nvPr/>
            </p:nvSpPr>
            <p:spPr bwMode="auto">
              <a:xfrm>
                <a:off x="3783" y="1603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4" name="Freeform 900"/>
              <p:cNvSpPr>
                <a:spLocks/>
              </p:cNvSpPr>
              <p:nvPr/>
            </p:nvSpPr>
            <p:spPr bwMode="auto">
              <a:xfrm>
                <a:off x="3783" y="1592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5" name="Freeform 901"/>
              <p:cNvSpPr>
                <a:spLocks/>
              </p:cNvSpPr>
              <p:nvPr/>
            </p:nvSpPr>
            <p:spPr bwMode="auto">
              <a:xfrm>
                <a:off x="3783" y="1580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6" name="Freeform 902"/>
              <p:cNvSpPr>
                <a:spLocks/>
              </p:cNvSpPr>
              <p:nvPr/>
            </p:nvSpPr>
            <p:spPr bwMode="auto">
              <a:xfrm>
                <a:off x="3783" y="1569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7" name="Freeform 903"/>
              <p:cNvSpPr>
                <a:spLocks/>
              </p:cNvSpPr>
              <p:nvPr/>
            </p:nvSpPr>
            <p:spPr bwMode="auto">
              <a:xfrm>
                <a:off x="3783" y="1557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8" name="Freeform 904"/>
              <p:cNvSpPr>
                <a:spLocks/>
              </p:cNvSpPr>
              <p:nvPr/>
            </p:nvSpPr>
            <p:spPr bwMode="auto">
              <a:xfrm>
                <a:off x="3783" y="1546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49" name="Freeform 905"/>
              <p:cNvSpPr>
                <a:spLocks/>
              </p:cNvSpPr>
              <p:nvPr/>
            </p:nvSpPr>
            <p:spPr bwMode="auto">
              <a:xfrm>
                <a:off x="3783" y="1534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0" name="Freeform 906"/>
              <p:cNvSpPr>
                <a:spLocks/>
              </p:cNvSpPr>
              <p:nvPr/>
            </p:nvSpPr>
            <p:spPr bwMode="auto">
              <a:xfrm>
                <a:off x="3783" y="1523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1" name="Freeform 907"/>
              <p:cNvSpPr>
                <a:spLocks/>
              </p:cNvSpPr>
              <p:nvPr/>
            </p:nvSpPr>
            <p:spPr bwMode="auto">
              <a:xfrm>
                <a:off x="3783" y="1511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2" name="Freeform 908"/>
              <p:cNvSpPr>
                <a:spLocks/>
              </p:cNvSpPr>
              <p:nvPr/>
            </p:nvSpPr>
            <p:spPr bwMode="auto">
              <a:xfrm>
                <a:off x="3783" y="1499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3" name="Freeform 909"/>
              <p:cNvSpPr>
                <a:spLocks/>
              </p:cNvSpPr>
              <p:nvPr/>
            </p:nvSpPr>
            <p:spPr bwMode="auto">
              <a:xfrm>
                <a:off x="3783" y="1488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4" name="Freeform 910"/>
              <p:cNvSpPr>
                <a:spLocks/>
              </p:cNvSpPr>
              <p:nvPr/>
            </p:nvSpPr>
            <p:spPr bwMode="auto">
              <a:xfrm>
                <a:off x="3783" y="1476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5" name="Freeform 911"/>
              <p:cNvSpPr>
                <a:spLocks/>
              </p:cNvSpPr>
              <p:nvPr/>
            </p:nvSpPr>
            <p:spPr bwMode="auto">
              <a:xfrm>
                <a:off x="3783" y="1465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6" name="Freeform 912"/>
              <p:cNvSpPr>
                <a:spLocks/>
              </p:cNvSpPr>
              <p:nvPr/>
            </p:nvSpPr>
            <p:spPr bwMode="auto">
              <a:xfrm>
                <a:off x="3783" y="145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7" name="Freeform 913"/>
              <p:cNvSpPr>
                <a:spLocks/>
              </p:cNvSpPr>
              <p:nvPr/>
            </p:nvSpPr>
            <p:spPr bwMode="auto">
              <a:xfrm>
                <a:off x="3783" y="144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8" name="Freeform 914"/>
              <p:cNvSpPr>
                <a:spLocks/>
              </p:cNvSpPr>
              <p:nvPr/>
            </p:nvSpPr>
            <p:spPr bwMode="auto">
              <a:xfrm>
                <a:off x="3783" y="1430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59" name="Freeform 915"/>
              <p:cNvSpPr>
                <a:spLocks/>
              </p:cNvSpPr>
              <p:nvPr/>
            </p:nvSpPr>
            <p:spPr bwMode="auto">
              <a:xfrm>
                <a:off x="3783" y="141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0" name="Freeform 916"/>
              <p:cNvSpPr>
                <a:spLocks/>
              </p:cNvSpPr>
              <p:nvPr/>
            </p:nvSpPr>
            <p:spPr bwMode="auto">
              <a:xfrm>
                <a:off x="3783" y="1407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1" name="Freeform 917"/>
              <p:cNvSpPr>
                <a:spLocks/>
              </p:cNvSpPr>
              <p:nvPr/>
            </p:nvSpPr>
            <p:spPr bwMode="auto">
              <a:xfrm>
                <a:off x="3783" y="1396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2" name="Freeform 918"/>
              <p:cNvSpPr>
                <a:spLocks/>
              </p:cNvSpPr>
              <p:nvPr/>
            </p:nvSpPr>
            <p:spPr bwMode="auto">
              <a:xfrm>
                <a:off x="3783" y="1384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3" name="Freeform 919"/>
              <p:cNvSpPr>
                <a:spLocks/>
              </p:cNvSpPr>
              <p:nvPr/>
            </p:nvSpPr>
            <p:spPr bwMode="auto">
              <a:xfrm>
                <a:off x="3783" y="1373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4" name="Freeform 920"/>
              <p:cNvSpPr>
                <a:spLocks/>
              </p:cNvSpPr>
              <p:nvPr/>
            </p:nvSpPr>
            <p:spPr bwMode="auto">
              <a:xfrm>
                <a:off x="3783" y="136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1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1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5" name="Freeform 921"/>
              <p:cNvSpPr>
                <a:spLocks/>
              </p:cNvSpPr>
              <p:nvPr/>
            </p:nvSpPr>
            <p:spPr bwMode="auto">
              <a:xfrm>
                <a:off x="3783" y="1350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6" name="Freeform 922"/>
              <p:cNvSpPr>
                <a:spLocks/>
              </p:cNvSpPr>
              <p:nvPr/>
            </p:nvSpPr>
            <p:spPr bwMode="auto">
              <a:xfrm>
                <a:off x="3783" y="1338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7" name="Freeform 923"/>
              <p:cNvSpPr>
                <a:spLocks/>
              </p:cNvSpPr>
              <p:nvPr/>
            </p:nvSpPr>
            <p:spPr bwMode="auto">
              <a:xfrm>
                <a:off x="3783" y="1327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8" name="Freeform 924"/>
              <p:cNvSpPr>
                <a:spLocks/>
              </p:cNvSpPr>
              <p:nvPr/>
            </p:nvSpPr>
            <p:spPr bwMode="auto">
              <a:xfrm>
                <a:off x="3783" y="1315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69" name="Freeform 925"/>
              <p:cNvSpPr>
                <a:spLocks/>
              </p:cNvSpPr>
              <p:nvPr/>
            </p:nvSpPr>
            <p:spPr bwMode="auto">
              <a:xfrm>
                <a:off x="3783" y="1304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0" name="Freeform 926"/>
              <p:cNvSpPr>
                <a:spLocks/>
              </p:cNvSpPr>
              <p:nvPr/>
            </p:nvSpPr>
            <p:spPr bwMode="auto">
              <a:xfrm>
                <a:off x="3783" y="1292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1" name="Freeform 927"/>
              <p:cNvSpPr>
                <a:spLocks/>
              </p:cNvSpPr>
              <p:nvPr/>
            </p:nvSpPr>
            <p:spPr bwMode="auto">
              <a:xfrm>
                <a:off x="3783" y="1281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2" name="Freeform 928"/>
              <p:cNvSpPr>
                <a:spLocks/>
              </p:cNvSpPr>
              <p:nvPr/>
            </p:nvSpPr>
            <p:spPr bwMode="auto">
              <a:xfrm>
                <a:off x="3783" y="1269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3" name="Freeform 929"/>
              <p:cNvSpPr>
                <a:spLocks/>
              </p:cNvSpPr>
              <p:nvPr/>
            </p:nvSpPr>
            <p:spPr bwMode="auto">
              <a:xfrm>
                <a:off x="3783" y="1258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4" name="Freeform 930"/>
              <p:cNvSpPr>
                <a:spLocks/>
              </p:cNvSpPr>
              <p:nvPr/>
            </p:nvSpPr>
            <p:spPr bwMode="auto">
              <a:xfrm>
                <a:off x="3783" y="1246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5" name="Freeform 931"/>
              <p:cNvSpPr>
                <a:spLocks/>
              </p:cNvSpPr>
              <p:nvPr/>
            </p:nvSpPr>
            <p:spPr bwMode="auto">
              <a:xfrm>
                <a:off x="3783" y="1235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6" name="Freeform 932"/>
              <p:cNvSpPr>
                <a:spLocks/>
              </p:cNvSpPr>
              <p:nvPr/>
            </p:nvSpPr>
            <p:spPr bwMode="auto">
              <a:xfrm>
                <a:off x="3783" y="1223"/>
                <a:ext cx="6" cy="6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7" name="Freeform 933"/>
              <p:cNvSpPr>
                <a:spLocks/>
              </p:cNvSpPr>
              <p:nvPr/>
            </p:nvSpPr>
            <p:spPr bwMode="auto">
              <a:xfrm>
                <a:off x="3783" y="1212"/>
                <a:ext cx="6" cy="5"/>
              </a:xfrm>
              <a:custGeom>
                <a:avLst/>
                <a:gdLst>
                  <a:gd name="T0" fmla="*/ 0 w 11"/>
                  <a:gd name="T1" fmla="*/ 8 h 12"/>
                  <a:gd name="T2" fmla="*/ 1 w 11"/>
                  <a:gd name="T3" fmla="*/ 8 h 12"/>
                  <a:gd name="T4" fmla="*/ 3 w 11"/>
                  <a:gd name="T5" fmla="*/ 10 h 12"/>
                  <a:gd name="T6" fmla="*/ 5 w 11"/>
                  <a:gd name="T7" fmla="*/ 12 h 12"/>
                  <a:gd name="T8" fmla="*/ 5 w 11"/>
                  <a:gd name="T9" fmla="*/ 12 h 12"/>
                  <a:gd name="T10" fmla="*/ 7 w 11"/>
                  <a:gd name="T11" fmla="*/ 10 h 12"/>
                  <a:gd name="T12" fmla="*/ 9 w 11"/>
                  <a:gd name="T13" fmla="*/ 8 h 12"/>
                  <a:gd name="T14" fmla="*/ 11 w 11"/>
                  <a:gd name="T15" fmla="*/ 6 h 12"/>
                  <a:gd name="T16" fmla="*/ 11 w 11"/>
                  <a:gd name="T17" fmla="*/ 6 h 12"/>
                  <a:gd name="T18" fmla="*/ 11 w 11"/>
                  <a:gd name="T19" fmla="*/ 4 h 12"/>
                  <a:gd name="T20" fmla="*/ 11 w 11"/>
                  <a:gd name="T21" fmla="*/ 2 h 12"/>
                  <a:gd name="T22" fmla="*/ 9 w 11"/>
                  <a:gd name="T23" fmla="*/ 0 h 12"/>
                  <a:gd name="T24" fmla="*/ 7 w 11"/>
                  <a:gd name="T25" fmla="*/ 0 h 12"/>
                  <a:gd name="T26" fmla="*/ 5 w 11"/>
                  <a:gd name="T27" fmla="*/ 0 h 12"/>
                  <a:gd name="T28" fmla="*/ 3 w 11"/>
                  <a:gd name="T29" fmla="*/ 0 h 12"/>
                  <a:gd name="T30" fmla="*/ 1 w 11"/>
                  <a:gd name="T31" fmla="*/ 2 h 12"/>
                  <a:gd name="T32" fmla="*/ 0 w 11"/>
                  <a:gd name="T33" fmla="*/ 4 h 12"/>
                  <a:gd name="T34" fmla="*/ 0 w 11"/>
                  <a:gd name="T35" fmla="*/ 6 h 12"/>
                  <a:gd name="T36" fmla="*/ 0 w 11"/>
                  <a:gd name="T3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8" name="Freeform 934"/>
              <p:cNvSpPr>
                <a:spLocks/>
              </p:cNvSpPr>
              <p:nvPr/>
            </p:nvSpPr>
            <p:spPr bwMode="auto">
              <a:xfrm>
                <a:off x="3783" y="1200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79" name="Freeform 935"/>
              <p:cNvSpPr>
                <a:spLocks/>
              </p:cNvSpPr>
              <p:nvPr/>
            </p:nvSpPr>
            <p:spPr bwMode="auto">
              <a:xfrm>
                <a:off x="3783" y="1188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10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10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0" name="Freeform 936"/>
              <p:cNvSpPr>
                <a:spLocks/>
              </p:cNvSpPr>
              <p:nvPr/>
            </p:nvSpPr>
            <p:spPr bwMode="auto">
              <a:xfrm>
                <a:off x="3783" y="1177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1" name="Freeform 937"/>
              <p:cNvSpPr>
                <a:spLocks/>
              </p:cNvSpPr>
              <p:nvPr/>
            </p:nvSpPr>
            <p:spPr bwMode="auto">
              <a:xfrm>
                <a:off x="3783" y="1165"/>
                <a:ext cx="6" cy="6"/>
              </a:xfrm>
              <a:custGeom>
                <a:avLst/>
                <a:gdLst>
                  <a:gd name="T0" fmla="*/ 0 w 11"/>
                  <a:gd name="T1" fmla="*/ 8 h 11"/>
                  <a:gd name="T2" fmla="*/ 1 w 11"/>
                  <a:gd name="T3" fmla="*/ 8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8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2" name="Freeform 938"/>
              <p:cNvSpPr>
                <a:spLocks/>
              </p:cNvSpPr>
              <p:nvPr/>
            </p:nvSpPr>
            <p:spPr bwMode="auto">
              <a:xfrm>
                <a:off x="3783" y="1154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3" name="Freeform 939"/>
              <p:cNvSpPr>
                <a:spLocks/>
              </p:cNvSpPr>
              <p:nvPr/>
            </p:nvSpPr>
            <p:spPr bwMode="auto">
              <a:xfrm>
                <a:off x="3783" y="1142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6 h 11"/>
                  <a:gd name="T16" fmla="*/ 11 w 11"/>
                  <a:gd name="T17" fmla="*/ 6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6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4" name="Freeform 940"/>
              <p:cNvSpPr>
                <a:spLocks/>
              </p:cNvSpPr>
              <p:nvPr/>
            </p:nvSpPr>
            <p:spPr bwMode="auto">
              <a:xfrm>
                <a:off x="3783" y="1131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5" name="Freeform 941"/>
              <p:cNvSpPr>
                <a:spLocks/>
              </p:cNvSpPr>
              <p:nvPr/>
            </p:nvSpPr>
            <p:spPr bwMode="auto">
              <a:xfrm>
                <a:off x="3783" y="1119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6" name="Freeform 942"/>
              <p:cNvSpPr>
                <a:spLocks/>
              </p:cNvSpPr>
              <p:nvPr/>
            </p:nvSpPr>
            <p:spPr bwMode="auto">
              <a:xfrm>
                <a:off x="3783" y="1108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4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4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287" name="Freeform 943"/>
              <p:cNvSpPr>
                <a:spLocks/>
              </p:cNvSpPr>
              <p:nvPr/>
            </p:nvSpPr>
            <p:spPr bwMode="auto">
              <a:xfrm>
                <a:off x="3783" y="1096"/>
                <a:ext cx="6" cy="6"/>
              </a:xfrm>
              <a:custGeom>
                <a:avLst/>
                <a:gdLst>
                  <a:gd name="T0" fmla="*/ 0 w 11"/>
                  <a:gd name="T1" fmla="*/ 7 h 11"/>
                  <a:gd name="T2" fmla="*/ 1 w 11"/>
                  <a:gd name="T3" fmla="*/ 7 h 11"/>
                  <a:gd name="T4" fmla="*/ 3 w 11"/>
                  <a:gd name="T5" fmla="*/ 9 h 11"/>
                  <a:gd name="T6" fmla="*/ 5 w 11"/>
                  <a:gd name="T7" fmla="*/ 11 h 11"/>
                  <a:gd name="T8" fmla="*/ 5 w 11"/>
                  <a:gd name="T9" fmla="*/ 11 h 11"/>
                  <a:gd name="T10" fmla="*/ 7 w 11"/>
                  <a:gd name="T11" fmla="*/ 9 h 11"/>
                  <a:gd name="T12" fmla="*/ 9 w 11"/>
                  <a:gd name="T13" fmla="*/ 7 h 11"/>
                  <a:gd name="T14" fmla="*/ 11 w 11"/>
                  <a:gd name="T15" fmla="*/ 5 h 11"/>
                  <a:gd name="T16" fmla="*/ 11 w 11"/>
                  <a:gd name="T17" fmla="*/ 5 h 11"/>
                  <a:gd name="T18" fmla="*/ 11 w 11"/>
                  <a:gd name="T19" fmla="*/ 3 h 11"/>
                  <a:gd name="T20" fmla="*/ 11 w 11"/>
                  <a:gd name="T21" fmla="*/ 2 h 11"/>
                  <a:gd name="T22" fmla="*/ 9 w 11"/>
                  <a:gd name="T23" fmla="*/ 0 h 11"/>
                  <a:gd name="T24" fmla="*/ 7 w 11"/>
                  <a:gd name="T25" fmla="*/ 0 h 11"/>
                  <a:gd name="T26" fmla="*/ 5 w 11"/>
                  <a:gd name="T27" fmla="*/ 0 h 11"/>
                  <a:gd name="T28" fmla="*/ 3 w 11"/>
                  <a:gd name="T29" fmla="*/ 0 h 11"/>
                  <a:gd name="T30" fmla="*/ 1 w 11"/>
                  <a:gd name="T31" fmla="*/ 2 h 11"/>
                  <a:gd name="T32" fmla="*/ 0 w 11"/>
                  <a:gd name="T33" fmla="*/ 3 h 11"/>
                  <a:gd name="T34" fmla="*/ 0 w 11"/>
                  <a:gd name="T35" fmla="*/ 5 h 11"/>
                  <a:gd name="T36" fmla="*/ 0 w 11"/>
                  <a:gd name="T37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8288" name="Freeform 944"/>
            <p:cNvSpPr>
              <a:spLocks/>
            </p:cNvSpPr>
            <p:nvPr/>
          </p:nvSpPr>
          <p:spPr bwMode="auto">
            <a:xfrm>
              <a:off x="1443" y="1532"/>
              <a:ext cx="2598" cy="1708"/>
            </a:xfrm>
            <a:custGeom>
              <a:avLst/>
              <a:gdLst>
                <a:gd name="T0" fmla="*/ 48 w 5197"/>
                <a:gd name="T1" fmla="*/ 1102 h 3418"/>
                <a:gd name="T2" fmla="*/ 157 w 5197"/>
                <a:gd name="T3" fmla="*/ 0 h 3418"/>
                <a:gd name="T4" fmla="*/ 265 w 5197"/>
                <a:gd name="T5" fmla="*/ 576 h 3418"/>
                <a:gd name="T6" fmla="*/ 361 w 5197"/>
                <a:gd name="T7" fmla="*/ 1619 h 3418"/>
                <a:gd name="T8" fmla="*/ 468 w 5197"/>
                <a:gd name="T9" fmla="*/ 2554 h 3418"/>
                <a:gd name="T10" fmla="*/ 576 w 5197"/>
                <a:gd name="T11" fmla="*/ 3155 h 3418"/>
                <a:gd name="T12" fmla="*/ 672 w 5197"/>
                <a:gd name="T13" fmla="*/ 3395 h 3418"/>
                <a:gd name="T14" fmla="*/ 781 w 5197"/>
                <a:gd name="T15" fmla="*/ 3383 h 3418"/>
                <a:gd name="T16" fmla="*/ 889 w 5197"/>
                <a:gd name="T17" fmla="*/ 3214 h 3418"/>
                <a:gd name="T18" fmla="*/ 985 w 5197"/>
                <a:gd name="T19" fmla="*/ 2999 h 3418"/>
                <a:gd name="T20" fmla="*/ 1092 w 5197"/>
                <a:gd name="T21" fmla="*/ 2807 h 3418"/>
                <a:gd name="T22" fmla="*/ 1200 w 5197"/>
                <a:gd name="T23" fmla="*/ 2675 h 3418"/>
                <a:gd name="T24" fmla="*/ 1296 w 5197"/>
                <a:gd name="T25" fmla="*/ 2627 h 3418"/>
                <a:gd name="T26" fmla="*/ 1405 w 5197"/>
                <a:gd name="T27" fmla="*/ 2627 h 3418"/>
                <a:gd name="T28" fmla="*/ 1513 w 5197"/>
                <a:gd name="T29" fmla="*/ 2650 h 3418"/>
                <a:gd name="T30" fmla="*/ 1609 w 5197"/>
                <a:gd name="T31" fmla="*/ 2675 h 3418"/>
                <a:gd name="T32" fmla="*/ 1716 w 5197"/>
                <a:gd name="T33" fmla="*/ 2675 h 3418"/>
                <a:gd name="T34" fmla="*/ 1824 w 5197"/>
                <a:gd name="T35" fmla="*/ 2615 h 3418"/>
                <a:gd name="T36" fmla="*/ 1920 w 5197"/>
                <a:gd name="T37" fmla="*/ 2506 h 3418"/>
                <a:gd name="T38" fmla="*/ 2029 w 5197"/>
                <a:gd name="T39" fmla="*/ 2350 h 3418"/>
                <a:gd name="T40" fmla="*/ 2137 w 5197"/>
                <a:gd name="T41" fmla="*/ 2158 h 3418"/>
                <a:gd name="T42" fmla="*/ 2233 w 5197"/>
                <a:gd name="T43" fmla="*/ 1966 h 3418"/>
                <a:gd name="T44" fmla="*/ 2340 w 5197"/>
                <a:gd name="T45" fmla="*/ 1788 h 3418"/>
                <a:gd name="T46" fmla="*/ 2450 w 5197"/>
                <a:gd name="T47" fmla="*/ 1655 h 3418"/>
                <a:gd name="T48" fmla="*/ 2546 w 5197"/>
                <a:gd name="T49" fmla="*/ 1582 h 3418"/>
                <a:gd name="T50" fmla="*/ 2653 w 5197"/>
                <a:gd name="T51" fmla="*/ 1582 h 3418"/>
                <a:gd name="T52" fmla="*/ 2749 w 5197"/>
                <a:gd name="T53" fmla="*/ 1655 h 3418"/>
                <a:gd name="T54" fmla="*/ 2857 w 5197"/>
                <a:gd name="T55" fmla="*/ 1788 h 3418"/>
                <a:gd name="T56" fmla="*/ 2966 w 5197"/>
                <a:gd name="T57" fmla="*/ 1966 h 3418"/>
                <a:gd name="T58" fmla="*/ 3062 w 5197"/>
                <a:gd name="T59" fmla="*/ 2158 h 3418"/>
                <a:gd name="T60" fmla="*/ 3170 w 5197"/>
                <a:gd name="T61" fmla="*/ 2350 h 3418"/>
                <a:gd name="T62" fmla="*/ 3277 w 5197"/>
                <a:gd name="T63" fmla="*/ 2506 h 3418"/>
                <a:gd name="T64" fmla="*/ 3373 w 5197"/>
                <a:gd name="T65" fmla="*/ 2615 h 3418"/>
                <a:gd name="T66" fmla="*/ 3481 w 5197"/>
                <a:gd name="T67" fmla="*/ 2675 h 3418"/>
                <a:gd name="T68" fmla="*/ 3590 w 5197"/>
                <a:gd name="T69" fmla="*/ 2675 h 3418"/>
                <a:gd name="T70" fmla="*/ 3686 w 5197"/>
                <a:gd name="T71" fmla="*/ 2650 h 3418"/>
                <a:gd name="T72" fmla="*/ 3794 w 5197"/>
                <a:gd name="T73" fmla="*/ 2627 h 3418"/>
                <a:gd name="T74" fmla="*/ 3901 w 5197"/>
                <a:gd name="T75" fmla="*/ 2627 h 3418"/>
                <a:gd name="T76" fmla="*/ 3997 w 5197"/>
                <a:gd name="T77" fmla="*/ 2675 h 3418"/>
                <a:gd name="T78" fmla="*/ 4105 w 5197"/>
                <a:gd name="T79" fmla="*/ 2807 h 3418"/>
                <a:gd name="T80" fmla="*/ 4214 w 5197"/>
                <a:gd name="T81" fmla="*/ 2999 h 3418"/>
                <a:gd name="T82" fmla="*/ 4310 w 5197"/>
                <a:gd name="T83" fmla="*/ 3214 h 3418"/>
                <a:gd name="T84" fmla="*/ 4418 w 5197"/>
                <a:gd name="T85" fmla="*/ 3383 h 3418"/>
                <a:gd name="T86" fmla="*/ 4525 w 5197"/>
                <a:gd name="T87" fmla="*/ 3395 h 3418"/>
                <a:gd name="T88" fmla="*/ 4621 w 5197"/>
                <a:gd name="T89" fmla="*/ 3155 h 3418"/>
                <a:gd name="T90" fmla="*/ 4729 w 5197"/>
                <a:gd name="T91" fmla="*/ 2554 h 3418"/>
                <a:gd name="T92" fmla="*/ 4838 w 5197"/>
                <a:gd name="T93" fmla="*/ 1619 h 3418"/>
                <a:gd name="T94" fmla="*/ 4934 w 5197"/>
                <a:gd name="T95" fmla="*/ 576 h 3418"/>
                <a:gd name="T96" fmla="*/ 5042 w 5197"/>
                <a:gd name="T97" fmla="*/ 0 h 3418"/>
                <a:gd name="T98" fmla="*/ 5149 w 5197"/>
                <a:gd name="T99" fmla="*/ 1102 h 3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7" h="3418">
                  <a:moveTo>
                    <a:pt x="0" y="2890"/>
                  </a:moveTo>
                  <a:lnTo>
                    <a:pt x="48" y="1102"/>
                  </a:lnTo>
                  <a:lnTo>
                    <a:pt x="109" y="240"/>
                  </a:lnTo>
                  <a:lnTo>
                    <a:pt x="157" y="0"/>
                  </a:lnTo>
                  <a:lnTo>
                    <a:pt x="205" y="167"/>
                  </a:lnTo>
                  <a:lnTo>
                    <a:pt x="265" y="576"/>
                  </a:lnTo>
                  <a:lnTo>
                    <a:pt x="313" y="1091"/>
                  </a:lnTo>
                  <a:lnTo>
                    <a:pt x="361" y="1619"/>
                  </a:lnTo>
                  <a:lnTo>
                    <a:pt x="420" y="2124"/>
                  </a:lnTo>
                  <a:lnTo>
                    <a:pt x="468" y="2554"/>
                  </a:lnTo>
                  <a:lnTo>
                    <a:pt x="516" y="2903"/>
                  </a:lnTo>
                  <a:lnTo>
                    <a:pt x="576" y="3155"/>
                  </a:lnTo>
                  <a:lnTo>
                    <a:pt x="624" y="3310"/>
                  </a:lnTo>
                  <a:lnTo>
                    <a:pt x="672" y="3395"/>
                  </a:lnTo>
                  <a:lnTo>
                    <a:pt x="733" y="3418"/>
                  </a:lnTo>
                  <a:lnTo>
                    <a:pt x="781" y="3383"/>
                  </a:lnTo>
                  <a:lnTo>
                    <a:pt x="829" y="3310"/>
                  </a:lnTo>
                  <a:lnTo>
                    <a:pt x="889" y="3214"/>
                  </a:lnTo>
                  <a:lnTo>
                    <a:pt x="937" y="3107"/>
                  </a:lnTo>
                  <a:lnTo>
                    <a:pt x="985" y="2999"/>
                  </a:lnTo>
                  <a:lnTo>
                    <a:pt x="1044" y="2890"/>
                  </a:lnTo>
                  <a:lnTo>
                    <a:pt x="1092" y="2807"/>
                  </a:lnTo>
                  <a:lnTo>
                    <a:pt x="1140" y="2734"/>
                  </a:lnTo>
                  <a:lnTo>
                    <a:pt x="1200" y="2675"/>
                  </a:lnTo>
                  <a:lnTo>
                    <a:pt x="1248" y="2638"/>
                  </a:lnTo>
                  <a:lnTo>
                    <a:pt x="1296" y="2627"/>
                  </a:lnTo>
                  <a:lnTo>
                    <a:pt x="1357" y="2615"/>
                  </a:lnTo>
                  <a:lnTo>
                    <a:pt x="1405" y="2627"/>
                  </a:lnTo>
                  <a:lnTo>
                    <a:pt x="1453" y="2638"/>
                  </a:lnTo>
                  <a:lnTo>
                    <a:pt x="1513" y="2650"/>
                  </a:lnTo>
                  <a:lnTo>
                    <a:pt x="1561" y="2663"/>
                  </a:lnTo>
                  <a:lnTo>
                    <a:pt x="1609" y="2675"/>
                  </a:lnTo>
                  <a:lnTo>
                    <a:pt x="1668" y="2675"/>
                  </a:lnTo>
                  <a:lnTo>
                    <a:pt x="1716" y="2675"/>
                  </a:lnTo>
                  <a:lnTo>
                    <a:pt x="1764" y="2650"/>
                  </a:lnTo>
                  <a:lnTo>
                    <a:pt x="1824" y="2615"/>
                  </a:lnTo>
                  <a:lnTo>
                    <a:pt x="1872" y="2567"/>
                  </a:lnTo>
                  <a:lnTo>
                    <a:pt x="1920" y="2506"/>
                  </a:lnTo>
                  <a:lnTo>
                    <a:pt x="1981" y="2435"/>
                  </a:lnTo>
                  <a:lnTo>
                    <a:pt x="2029" y="2350"/>
                  </a:lnTo>
                  <a:lnTo>
                    <a:pt x="2077" y="2254"/>
                  </a:lnTo>
                  <a:lnTo>
                    <a:pt x="2137" y="2158"/>
                  </a:lnTo>
                  <a:lnTo>
                    <a:pt x="2185" y="2062"/>
                  </a:lnTo>
                  <a:lnTo>
                    <a:pt x="2233" y="1966"/>
                  </a:lnTo>
                  <a:lnTo>
                    <a:pt x="2292" y="1870"/>
                  </a:lnTo>
                  <a:lnTo>
                    <a:pt x="2340" y="1788"/>
                  </a:lnTo>
                  <a:lnTo>
                    <a:pt x="2388" y="1715"/>
                  </a:lnTo>
                  <a:lnTo>
                    <a:pt x="2450" y="1655"/>
                  </a:lnTo>
                  <a:lnTo>
                    <a:pt x="2498" y="1619"/>
                  </a:lnTo>
                  <a:lnTo>
                    <a:pt x="2546" y="1582"/>
                  </a:lnTo>
                  <a:lnTo>
                    <a:pt x="2605" y="1582"/>
                  </a:lnTo>
                  <a:lnTo>
                    <a:pt x="2653" y="1582"/>
                  </a:lnTo>
                  <a:lnTo>
                    <a:pt x="2701" y="1619"/>
                  </a:lnTo>
                  <a:lnTo>
                    <a:pt x="2749" y="1655"/>
                  </a:lnTo>
                  <a:lnTo>
                    <a:pt x="2809" y="1715"/>
                  </a:lnTo>
                  <a:lnTo>
                    <a:pt x="2857" y="1788"/>
                  </a:lnTo>
                  <a:lnTo>
                    <a:pt x="2905" y="1870"/>
                  </a:lnTo>
                  <a:lnTo>
                    <a:pt x="2966" y="1966"/>
                  </a:lnTo>
                  <a:lnTo>
                    <a:pt x="3014" y="2062"/>
                  </a:lnTo>
                  <a:lnTo>
                    <a:pt x="3062" y="2158"/>
                  </a:lnTo>
                  <a:lnTo>
                    <a:pt x="3122" y="2254"/>
                  </a:lnTo>
                  <a:lnTo>
                    <a:pt x="3170" y="2350"/>
                  </a:lnTo>
                  <a:lnTo>
                    <a:pt x="3218" y="2435"/>
                  </a:lnTo>
                  <a:lnTo>
                    <a:pt x="3277" y="2506"/>
                  </a:lnTo>
                  <a:lnTo>
                    <a:pt x="3325" y="2567"/>
                  </a:lnTo>
                  <a:lnTo>
                    <a:pt x="3373" y="2615"/>
                  </a:lnTo>
                  <a:lnTo>
                    <a:pt x="3433" y="2650"/>
                  </a:lnTo>
                  <a:lnTo>
                    <a:pt x="3481" y="2675"/>
                  </a:lnTo>
                  <a:lnTo>
                    <a:pt x="3529" y="2675"/>
                  </a:lnTo>
                  <a:lnTo>
                    <a:pt x="3590" y="2675"/>
                  </a:lnTo>
                  <a:lnTo>
                    <a:pt x="3638" y="2663"/>
                  </a:lnTo>
                  <a:lnTo>
                    <a:pt x="3686" y="2650"/>
                  </a:lnTo>
                  <a:lnTo>
                    <a:pt x="3746" y="2638"/>
                  </a:lnTo>
                  <a:lnTo>
                    <a:pt x="3794" y="2627"/>
                  </a:lnTo>
                  <a:lnTo>
                    <a:pt x="3842" y="2615"/>
                  </a:lnTo>
                  <a:lnTo>
                    <a:pt x="3901" y="2627"/>
                  </a:lnTo>
                  <a:lnTo>
                    <a:pt x="3949" y="2638"/>
                  </a:lnTo>
                  <a:lnTo>
                    <a:pt x="3997" y="2675"/>
                  </a:lnTo>
                  <a:lnTo>
                    <a:pt x="4057" y="2734"/>
                  </a:lnTo>
                  <a:lnTo>
                    <a:pt x="4105" y="2807"/>
                  </a:lnTo>
                  <a:lnTo>
                    <a:pt x="4153" y="2890"/>
                  </a:lnTo>
                  <a:lnTo>
                    <a:pt x="4214" y="2999"/>
                  </a:lnTo>
                  <a:lnTo>
                    <a:pt x="4262" y="3107"/>
                  </a:lnTo>
                  <a:lnTo>
                    <a:pt x="4310" y="3214"/>
                  </a:lnTo>
                  <a:lnTo>
                    <a:pt x="4370" y="3310"/>
                  </a:lnTo>
                  <a:lnTo>
                    <a:pt x="4418" y="3383"/>
                  </a:lnTo>
                  <a:lnTo>
                    <a:pt x="4466" y="3418"/>
                  </a:lnTo>
                  <a:lnTo>
                    <a:pt x="4525" y="3395"/>
                  </a:lnTo>
                  <a:lnTo>
                    <a:pt x="4573" y="3310"/>
                  </a:lnTo>
                  <a:lnTo>
                    <a:pt x="4621" y="3155"/>
                  </a:lnTo>
                  <a:lnTo>
                    <a:pt x="4681" y="2903"/>
                  </a:lnTo>
                  <a:lnTo>
                    <a:pt x="4729" y="2554"/>
                  </a:lnTo>
                  <a:lnTo>
                    <a:pt x="4777" y="2124"/>
                  </a:lnTo>
                  <a:lnTo>
                    <a:pt x="4838" y="1619"/>
                  </a:lnTo>
                  <a:lnTo>
                    <a:pt x="4886" y="1091"/>
                  </a:lnTo>
                  <a:lnTo>
                    <a:pt x="4934" y="576"/>
                  </a:lnTo>
                  <a:lnTo>
                    <a:pt x="4994" y="167"/>
                  </a:lnTo>
                  <a:lnTo>
                    <a:pt x="5042" y="0"/>
                  </a:lnTo>
                  <a:lnTo>
                    <a:pt x="5090" y="240"/>
                  </a:lnTo>
                  <a:lnTo>
                    <a:pt x="5149" y="1102"/>
                  </a:lnTo>
                  <a:lnTo>
                    <a:pt x="5197" y="2890"/>
                  </a:lnTo>
                </a:path>
              </a:pathLst>
            </a:custGeom>
            <a:noFill/>
            <a:ln w="22225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289" name="Line 945"/>
            <p:cNvSpPr>
              <a:spLocks noChangeShapeType="1"/>
            </p:cNvSpPr>
            <p:nvPr/>
          </p:nvSpPr>
          <p:spPr bwMode="auto">
            <a:xfrm flipV="1">
              <a:off x="1443" y="1298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290" name="Freeform 946"/>
            <p:cNvSpPr>
              <a:spLocks/>
            </p:cNvSpPr>
            <p:nvPr/>
          </p:nvSpPr>
          <p:spPr bwMode="auto">
            <a:xfrm>
              <a:off x="1443" y="1298"/>
              <a:ext cx="2598" cy="2044"/>
            </a:xfrm>
            <a:custGeom>
              <a:avLst/>
              <a:gdLst>
                <a:gd name="T0" fmla="*/ 0 w 5197"/>
                <a:gd name="T1" fmla="*/ 4087 h 4087"/>
                <a:gd name="T2" fmla="*/ 5197 w 5197"/>
                <a:gd name="T3" fmla="*/ 4087 h 4087"/>
                <a:gd name="T4" fmla="*/ 5197 w 5197"/>
                <a:gd name="T5" fmla="*/ 0 h 40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291" name="Line 947"/>
            <p:cNvSpPr>
              <a:spLocks noChangeShapeType="1"/>
            </p:cNvSpPr>
            <p:nvPr/>
          </p:nvSpPr>
          <p:spPr bwMode="auto">
            <a:xfrm>
              <a:off x="1443" y="1298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8292" name="AutoShape 948"/>
          <p:cNvSpPr>
            <a:spLocks noChangeArrowheads="1"/>
          </p:cNvSpPr>
          <p:nvPr/>
        </p:nvSpPr>
        <p:spPr bwMode="auto">
          <a:xfrm>
            <a:off x="5949752" y="2664692"/>
            <a:ext cx="2971800" cy="2057400"/>
          </a:xfrm>
          <a:prstGeom prst="wedgeEllipseCallout">
            <a:avLst>
              <a:gd name="adj1" fmla="val -69606"/>
              <a:gd name="adj2" fmla="val -9892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/>
          <a:p>
            <a:pPr algn="ctr"/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越大，</a:t>
            </a:r>
          </a:p>
          <a:p>
            <a:pPr algn="ctr"/>
            <a:r>
              <a:rPr lang="zh-CN" altLang="en-US" sz="2400" b="1" dirty="0"/>
              <a:t>端点附近抖动</a:t>
            </a:r>
          </a:p>
          <a:p>
            <a:pPr algn="ctr"/>
            <a:r>
              <a:rPr lang="zh-CN" altLang="en-US" sz="2400" b="1" dirty="0"/>
              <a:t>越大，称为</a:t>
            </a:r>
          </a:p>
          <a:p>
            <a:pPr algn="ctr"/>
            <a:r>
              <a:rPr lang="en-US" altLang="zh-CN" sz="2400" b="1" dirty="0" err="1">
                <a:solidFill>
                  <a:schemeClr val="accent2"/>
                </a:solidFill>
              </a:rPr>
              <a:t>Runge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现象</a:t>
            </a:r>
            <a:endParaRPr lang="zh-CN" altLang="en-US" sz="2400" b="1" i="1" dirty="0">
              <a:solidFill>
                <a:schemeClr val="accent2"/>
              </a:solidFill>
            </a:endParaRPr>
          </a:p>
        </p:txBody>
      </p:sp>
      <p:grpSp>
        <p:nvGrpSpPr>
          <p:cNvPr id="58295" name="Group 951"/>
          <p:cNvGrpSpPr>
            <a:grpSpLocks/>
          </p:cNvGrpSpPr>
          <p:nvPr/>
        </p:nvGrpSpPr>
        <p:grpSpPr bwMode="auto">
          <a:xfrm>
            <a:off x="6025952" y="1369292"/>
            <a:ext cx="2438400" cy="579437"/>
            <a:chOff x="3696" y="1200"/>
            <a:chExt cx="1536" cy="365"/>
          </a:xfrm>
        </p:grpSpPr>
        <p:sp>
          <p:nvSpPr>
            <p:cNvPr id="58293" name="Text Box 949"/>
            <p:cNvSpPr txBox="1">
              <a:spLocks noChangeArrowheads="1"/>
            </p:cNvSpPr>
            <p:nvPr/>
          </p:nvSpPr>
          <p:spPr bwMode="auto">
            <a:xfrm>
              <a:off x="3696" y="1248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/>
                <a:t>L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en-US" altLang="zh-CN" sz="2400" b="1">
                  <a:sym typeface="Symbol" panose="05050102010706020507" pitchFamily="18" charset="2"/>
                </a:rPr>
                <a:t> </a:t>
              </a:r>
              <a:r>
                <a:rPr lang="en-US" altLang="zh-CN" sz="2400" b="1" i="1">
                  <a:sym typeface="Symbol" panose="05050102010706020507" pitchFamily="18" charset="2"/>
                </a:rPr>
                <a:t>f</a:t>
              </a:r>
              <a:r>
                <a:rPr lang="en-US" altLang="zh-CN" sz="2400" b="1">
                  <a:sym typeface="Symbol" panose="05050102010706020507" pitchFamily="18" charset="2"/>
                </a:rPr>
                <a:t> (</a:t>
              </a:r>
              <a:r>
                <a:rPr lang="en-US" altLang="zh-CN" sz="2400" b="1" i="1">
                  <a:sym typeface="Symbol" panose="05050102010706020507" pitchFamily="18" charset="2"/>
                </a:rPr>
                <a:t>x</a:t>
              </a:r>
              <a:r>
                <a:rPr lang="en-US" altLang="zh-CN" sz="2400" b="1">
                  <a:sym typeface="Symbol" panose="05050102010706020507" pitchFamily="18" charset="2"/>
                </a:rPr>
                <a:t>)</a:t>
              </a:r>
              <a:endParaRPr lang="en-US" altLang="zh-CN" sz="2400" b="1" i="1"/>
            </a:p>
          </p:txBody>
        </p:sp>
        <p:sp>
          <p:nvSpPr>
            <p:cNvPr id="58294" name="Text Box 950"/>
            <p:cNvSpPr txBox="1">
              <a:spLocks noChangeArrowheads="1"/>
            </p:cNvSpPr>
            <p:nvPr/>
          </p:nvSpPr>
          <p:spPr bwMode="auto">
            <a:xfrm>
              <a:off x="4320" y="120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</p:grpSp>
      <p:sp>
        <p:nvSpPr>
          <p:cNvPr id="959" name="AutoShape 948"/>
          <p:cNvSpPr>
            <a:spLocks noChangeArrowheads="1"/>
          </p:cNvSpPr>
          <p:nvPr/>
        </p:nvSpPr>
        <p:spPr bwMode="auto">
          <a:xfrm>
            <a:off x="5954515" y="2672630"/>
            <a:ext cx="2954337" cy="2049462"/>
          </a:xfrm>
          <a:prstGeom prst="wedgeEllipseCallout">
            <a:avLst>
              <a:gd name="adj1" fmla="val -69606"/>
              <a:gd name="adj2" fmla="val -9892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/>
          <a:p>
            <a:pPr algn="ctr"/>
            <a:endParaRPr lang="en-US" altLang="zh-CN" b="1" i="1" dirty="0"/>
          </a:p>
          <a:p>
            <a:pPr algn="ctr"/>
            <a:r>
              <a:rPr lang="zh-CN" altLang="en-US" b="1" i="1" dirty="0"/>
              <a:t>如何提高精度呢？</a:t>
            </a:r>
            <a:endParaRPr lang="zh-CN" alt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960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  <p:sp>
        <p:nvSpPr>
          <p:cNvPr id="958" name="Rectangle 97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54577" y="5144369"/>
            <a:ext cx="8496944" cy="1358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5000"/>
              </a:lnSpc>
              <a:spcBef>
                <a:spcPts val="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1" dirty="0"/>
              <a:t>由于次数越高计算工作量也越大，积累误差也越大；在整个区间上作个高次多项式，当局部插值节点的值有微小误差时，就可能引起整个区间上函数值的较大变化，使</a:t>
            </a:r>
            <a:r>
              <a:rPr lang="zh-CN" altLang="en-US" b="1" dirty="0">
                <a:solidFill>
                  <a:srgbClr val="FF0000"/>
                </a:solidFill>
              </a:rPr>
              <a:t>计算不稳定</a:t>
            </a:r>
            <a:r>
              <a:rPr lang="zh-CN" altLang="en-US" b="1" dirty="0"/>
              <a:t>。</a:t>
            </a:r>
          </a:p>
        </p:txBody>
      </p:sp>
      <p:sp>
        <p:nvSpPr>
          <p:cNvPr id="952" name="Rectangle 45">
            <a:extLst>
              <a:ext uri="{FF2B5EF4-FFF2-40B4-BE49-F238E27FC236}">
                <a16:creationId xmlns:a16="http://schemas.microsoft.com/office/drawing/2014/main" id="{2E833353-E075-442C-9E21-052511A98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923" y="6985"/>
            <a:ext cx="2052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dirty="0" err="1"/>
              <a:t>Runge</a:t>
            </a:r>
            <a:r>
              <a:rPr kumimoji="1" lang="zh-CN" altLang="zh-CN" b="1" dirty="0"/>
              <a:t>现象</a:t>
            </a:r>
            <a:endParaRPr kumimoji="1" lang="zh-CN" altLang="en-US" b="1" dirty="0"/>
          </a:p>
        </p:txBody>
      </p:sp>
      <p:sp>
        <p:nvSpPr>
          <p:cNvPr id="953" name="Rectangle 46">
            <a:extLst>
              <a:ext uri="{FF2B5EF4-FFF2-40B4-BE49-F238E27FC236}">
                <a16:creationId xmlns:a16="http://schemas.microsoft.com/office/drawing/2014/main" id="{A706A380-B320-4C65-AE18-191966A48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" y="28537"/>
            <a:ext cx="4571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</a:p>
        </p:txBody>
      </p:sp>
    </p:spTree>
    <p:extLst>
      <p:ext uri="{BB962C8B-B14F-4D97-AF65-F5344CB8AC3E}">
        <p14:creationId xmlns:p14="http://schemas.microsoft.com/office/powerpoint/2010/main" val="249219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92" grpId="0" animBg="1" autoUpdateAnimBg="0"/>
      <p:bldP spid="959" grpId="0" animBg="1" autoUpdateAnimBg="0"/>
      <p:bldP spid="95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6F59296-FCB7-455A-9955-B958C59266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36" t="2065" r="1036" b="2065"/>
          <a:stretch/>
        </p:blipFill>
        <p:spPr>
          <a:xfrm>
            <a:off x="19488" y="3862530"/>
            <a:ext cx="3238476" cy="226693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D946C6E-F493-48D9-84EB-4B0C210B1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9373" y="3858810"/>
            <a:ext cx="3220850" cy="22743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A95E592-3E5E-4557-995F-640A87DC4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6086" y="1622992"/>
            <a:ext cx="3251953" cy="227437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F4B8B7-DACF-4198-9CD8-B0B3EDBFCC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1747" y="1626651"/>
            <a:ext cx="3238476" cy="227934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55556B5-F68B-444F-ACF3-5BEB98D548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02" y="1628800"/>
            <a:ext cx="3238476" cy="228018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35F732F-3874-423F-8CC7-4D722858B1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2290" y="3883168"/>
            <a:ext cx="3251953" cy="2272107"/>
          </a:xfrm>
          <a:prstGeom prst="rect">
            <a:avLst/>
          </a:prstGeom>
        </p:spPr>
      </p:pic>
      <p:sp>
        <p:nvSpPr>
          <p:cNvPr id="14" name="Rectangle 54">
            <a:extLst>
              <a:ext uri="{FF2B5EF4-FFF2-40B4-BE49-F238E27FC236}">
                <a16:creationId xmlns:a16="http://schemas.microsoft.com/office/drawing/2014/main" id="{F5BBE270-BC04-47A4-9814-898001E82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A264FBCF-7EAC-403F-A70B-F57422919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分段</a:t>
            </a:r>
            <a:r>
              <a:rPr lang="zh-CN" altLang="en-US" sz="2400" dirty="0">
                <a:ea typeface="宋体" panose="02010600030101010101" pitchFamily="2" charset="-122"/>
              </a:rPr>
              <a:t>线性插值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015395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24549"/>
              </p:ext>
            </p:extLst>
          </p:nvPr>
        </p:nvGraphicFramePr>
        <p:xfrm>
          <a:off x="4446019" y="967448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2652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019" y="967448"/>
                        <a:ext cx="16795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95016"/>
              </p:ext>
            </p:extLst>
          </p:nvPr>
        </p:nvGraphicFramePr>
        <p:xfrm>
          <a:off x="1058473" y="3056846"/>
          <a:ext cx="5839365" cy="212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901440" progId="Equation.DSMT4">
                  <p:embed/>
                </p:oleObj>
              </mc:Choice>
              <mc:Fallback>
                <p:oleObj name="Equation" r:id="rId4" imgW="2641320" imgH="9014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73" y="3056846"/>
                        <a:ext cx="5839365" cy="212197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805979"/>
              </p:ext>
            </p:extLst>
          </p:nvPr>
        </p:nvGraphicFramePr>
        <p:xfrm>
          <a:off x="1691680" y="692196"/>
          <a:ext cx="2471739" cy="12800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3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4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x</a:t>
                      </a:r>
                      <a:endParaRPr lang="zh-CN" altLang="en-US" sz="3600" i="1" dirty="0"/>
                    </a:p>
                  </a:txBody>
                  <a:tcPr marT="45697" marB="4569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 err="1"/>
                        <a:t>x</a:t>
                      </a:r>
                      <a:r>
                        <a:rPr lang="en-US" altLang="zh-CN" sz="1600" i="1" dirty="0" err="1"/>
                        <a:t>k</a:t>
                      </a:r>
                      <a:endParaRPr lang="zh-CN" altLang="en-US" sz="1600" i="1" dirty="0"/>
                    </a:p>
                  </a:txBody>
                  <a:tcPr marT="45697" marB="4569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x</a:t>
                      </a:r>
                      <a:r>
                        <a:rPr lang="en-US" altLang="zh-CN" sz="1600" i="1" dirty="0"/>
                        <a:t>k+1</a:t>
                      </a:r>
                      <a:endParaRPr lang="zh-CN" altLang="en-US" sz="1600" i="1" dirty="0"/>
                    </a:p>
                  </a:txBody>
                  <a:tcPr marT="45697" marB="4569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4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</a:t>
                      </a:r>
                      <a:endParaRPr lang="zh-CN" altLang="en-US" sz="3600" i="1" dirty="0"/>
                    </a:p>
                  </a:txBody>
                  <a:tcPr marT="45697" marB="4569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 err="1"/>
                        <a:t>y</a:t>
                      </a:r>
                      <a:r>
                        <a:rPr lang="en-US" altLang="zh-CN" sz="1600" i="1" dirty="0" err="1"/>
                        <a:t>k</a:t>
                      </a:r>
                      <a:endParaRPr lang="zh-CN" altLang="en-US" sz="1600" i="1" dirty="0"/>
                    </a:p>
                  </a:txBody>
                  <a:tcPr marT="45697" marB="4569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</a:t>
                      </a:r>
                      <a:r>
                        <a:rPr lang="en-US" altLang="zh-CN" sz="1600" i="1" dirty="0"/>
                        <a:t>k+1</a:t>
                      </a:r>
                      <a:endParaRPr lang="zh-CN" altLang="en-US" sz="1600" i="1" dirty="0"/>
                    </a:p>
                  </a:txBody>
                  <a:tcPr marT="45697" marB="4569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51520" y="619693"/>
            <a:ext cx="343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构造原理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32134"/>
              </p:ext>
            </p:extLst>
          </p:nvPr>
        </p:nvGraphicFramePr>
        <p:xfrm>
          <a:off x="714899" y="2260366"/>
          <a:ext cx="679396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253800" progId="Equation.DSMT4">
                  <p:embed/>
                </p:oleObj>
              </mc:Choice>
              <mc:Fallback>
                <p:oleObj name="Equation" r:id="rId6" imgW="2958840" imgH="2538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99" y="2260366"/>
                        <a:ext cx="6793965" cy="550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9"/>
          <p:cNvGrpSpPr>
            <a:grpSpLocks/>
          </p:cNvGrpSpPr>
          <p:nvPr/>
        </p:nvGrpSpPr>
        <p:grpSpPr bwMode="auto">
          <a:xfrm>
            <a:off x="5220072" y="5195016"/>
            <a:ext cx="3923928" cy="1684284"/>
            <a:chOff x="3008" y="2440"/>
            <a:chExt cx="3932" cy="1490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3008" y="2440"/>
              <a:ext cx="3932" cy="1490"/>
              <a:chOff x="1536" y="864"/>
              <a:chExt cx="3120" cy="1576"/>
            </a:xfrm>
          </p:grpSpPr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3984" y="1103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Text Box 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Text Box 7"/>
              <p:cNvSpPr txBox="1">
                <a:spLocks noChangeArrowheads="1"/>
              </p:cNvSpPr>
              <p:nvPr/>
            </p:nvSpPr>
            <p:spPr bwMode="auto">
              <a:xfrm>
                <a:off x="1824" y="1776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Text Box 8"/>
              <p:cNvSpPr txBox="1">
                <a:spLocks noChangeArrowheads="1"/>
              </p:cNvSpPr>
              <p:nvPr/>
            </p:nvSpPr>
            <p:spPr bwMode="auto">
              <a:xfrm>
                <a:off x="3504" y="960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>
                <a:off x="3024" y="1057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2592" y="1295"/>
                <a:ext cx="33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249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sz="2249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Line 11"/>
              <p:cNvSpPr>
                <a:spLocks noChangeShapeType="1"/>
              </p:cNvSpPr>
              <p:nvPr/>
            </p:nvSpPr>
            <p:spPr bwMode="auto">
              <a:xfrm>
                <a:off x="1536" y="216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48" name="Line 12"/>
              <p:cNvSpPr>
                <a:spLocks noChangeShapeType="1"/>
              </p:cNvSpPr>
              <p:nvPr/>
            </p:nvSpPr>
            <p:spPr bwMode="auto">
              <a:xfrm flipV="1">
                <a:off x="1536" y="864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49" name="Line 13"/>
              <p:cNvSpPr>
                <a:spLocks noChangeShapeType="1"/>
              </p:cNvSpPr>
              <p:nvPr/>
            </p:nvSpPr>
            <p:spPr bwMode="auto">
              <a:xfrm>
                <a:off x="3600" y="1104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50" name="Line 14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>
                <a:off x="3120" y="120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52" name="Text Box 16"/>
              <p:cNvSpPr txBox="1">
                <a:spLocks noChangeArrowheads="1"/>
              </p:cNvSpPr>
              <p:nvPr/>
            </p:nvSpPr>
            <p:spPr bwMode="auto">
              <a:xfrm>
                <a:off x="3024" y="2110"/>
                <a:ext cx="432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800" b="1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 err="1">
                    <a:latin typeface="Times New Roman" panose="02020603050405020304" pitchFamily="18" charset="0"/>
                  </a:rPr>
                  <a:t>k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17"/>
              <p:cNvSpPr txBox="1">
                <a:spLocks noChangeArrowheads="1"/>
              </p:cNvSpPr>
              <p:nvPr/>
            </p:nvSpPr>
            <p:spPr bwMode="auto">
              <a:xfrm>
                <a:off x="2544" y="2112"/>
                <a:ext cx="432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800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</a:rPr>
                  <a:t>k-1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18"/>
              <p:cNvSpPr txBox="1">
                <a:spLocks noChangeArrowheads="1"/>
              </p:cNvSpPr>
              <p:nvPr/>
            </p:nvSpPr>
            <p:spPr bwMode="auto">
              <a:xfrm>
                <a:off x="3456" y="2109"/>
                <a:ext cx="432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800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</a:rPr>
                  <a:t>k+1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Line 19"/>
              <p:cNvSpPr>
                <a:spLocks noChangeShapeType="1"/>
              </p:cNvSpPr>
              <p:nvPr/>
            </p:nvSpPr>
            <p:spPr bwMode="auto">
              <a:xfrm>
                <a:off x="1920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56" name="Line 20"/>
              <p:cNvSpPr>
                <a:spLocks noChangeShapeType="1"/>
              </p:cNvSpPr>
              <p:nvPr/>
            </p:nvSpPr>
            <p:spPr bwMode="auto">
              <a:xfrm>
                <a:off x="4080" y="1248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800"/>
              </a:p>
            </p:txBody>
          </p:sp>
          <p:sp>
            <p:nvSpPr>
              <p:cNvPr id="57" name="Text Box 21"/>
              <p:cNvSpPr txBox="1">
                <a:spLocks noChangeArrowheads="1"/>
              </p:cNvSpPr>
              <p:nvPr/>
            </p:nvSpPr>
            <p:spPr bwMode="auto">
              <a:xfrm>
                <a:off x="1824" y="2109"/>
                <a:ext cx="384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800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</a:rPr>
                  <a:t>0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Text Box 22"/>
              <p:cNvSpPr txBox="1">
                <a:spLocks noChangeArrowheads="1"/>
              </p:cNvSpPr>
              <p:nvPr/>
            </p:nvSpPr>
            <p:spPr bwMode="auto">
              <a:xfrm>
                <a:off x="3984" y="2109"/>
                <a:ext cx="384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2559" tIns="36279" rIns="72559" bIns="36279">
                <a:spAutoFit/>
              </a:bodyPr>
              <a:lstStyle>
                <a:lvl1pPr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85813" indent="-301625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09675" indent="-241300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93863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8050" indent="-242888" defTabSz="96837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352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924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96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6850" indent="-242888" defTabSz="9683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800" b="1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 err="1">
                    <a:latin typeface="Times New Roman" panose="02020603050405020304" pitchFamily="18" charset="0"/>
                  </a:rPr>
                  <a:t>n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V="1">
              <a:off x="3492" y="3352"/>
              <a:ext cx="544" cy="136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800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V="1">
              <a:off x="4037" y="3052"/>
              <a:ext cx="423" cy="317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800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V="1">
              <a:off x="4447" y="2814"/>
              <a:ext cx="545" cy="227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800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 flipV="1">
              <a:off x="4999" y="2727"/>
              <a:ext cx="605" cy="91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800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5609" y="2720"/>
              <a:ext cx="605" cy="136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800"/>
            </a:p>
          </p:txBody>
        </p:sp>
      </p:grpSp>
      <p:sp>
        <p:nvSpPr>
          <p:cNvPr id="60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08418E7A-7F14-4E28-988C-C9BE31DBA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分段</a:t>
            </a:r>
            <a:r>
              <a:rPr lang="zh-CN" altLang="en-US" sz="2400" dirty="0">
                <a:ea typeface="宋体" panose="02010600030101010101" pitchFamily="2" charset="-122"/>
              </a:rPr>
              <a:t>线性插值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" name="Group 42">
            <a:extLst>
              <a:ext uri="{FF2B5EF4-FFF2-40B4-BE49-F238E27FC236}">
                <a16:creationId xmlns:a16="http://schemas.microsoft.com/office/drawing/2014/main" id="{42658EF9-9C0A-49AD-A1D4-A55F25AD6DA9}"/>
              </a:ext>
            </a:extLst>
          </p:cNvPr>
          <p:cNvGrpSpPr>
            <a:grpSpLocks/>
          </p:cNvGrpSpPr>
          <p:nvPr/>
        </p:nvGrpSpPr>
        <p:grpSpPr bwMode="auto">
          <a:xfrm>
            <a:off x="530295" y="6136268"/>
            <a:ext cx="4267200" cy="596900"/>
            <a:chOff x="432" y="1872"/>
            <a:chExt cx="2688" cy="376"/>
          </a:xfrm>
        </p:grpSpPr>
        <p:grpSp>
          <p:nvGrpSpPr>
            <p:cNvPr id="62" name="Group 43">
              <a:extLst>
                <a:ext uri="{FF2B5EF4-FFF2-40B4-BE49-F238E27FC236}">
                  <a16:creationId xmlns:a16="http://schemas.microsoft.com/office/drawing/2014/main" id="{B51D3AFB-7248-4F42-8D72-02540C572F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72"/>
              <a:ext cx="333" cy="376"/>
              <a:chOff x="2787" y="2607"/>
              <a:chExt cx="649" cy="841"/>
            </a:xfrm>
          </p:grpSpPr>
          <p:sp>
            <p:nvSpPr>
              <p:cNvPr id="64" name="Freeform 44">
                <a:extLst>
                  <a:ext uri="{FF2B5EF4-FFF2-40B4-BE49-F238E27FC236}">
                    <a16:creationId xmlns:a16="http://schemas.microsoft.com/office/drawing/2014/main" id="{03F7569C-82FA-417D-890A-8CC9755C1E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65" name="Freeform 45">
                <a:extLst>
                  <a:ext uri="{FF2B5EF4-FFF2-40B4-BE49-F238E27FC236}">
                    <a16:creationId xmlns:a16="http://schemas.microsoft.com/office/drawing/2014/main" id="{46F48899-EACF-40A0-B3BB-9A9B72CB8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66" name="Freeform 46">
                <a:extLst>
                  <a:ext uri="{FF2B5EF4-FFF2-40B4-BE49-F238E27FC236}">
                    <a16:creationId xmlns:a16="http://schemas.microsoft.com/office/drawing/2014/main" id="{A1107CFF-9393-4EBC-A7D3-696B7CF5D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67" name="Freeform 47">
                <a:extLst>
                  <a:ext uri="{FF2B5EF4-FFF2-40B4-BE49-F238E27FC236}">
                    <a16:creationId xmlns:a16="http://schemas.microsoft.com/office/drawing/2014/main" id="{7E74C7D8-022C-43F3-8BE8-63BF6D1BB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68" name="Freeform 48">
                <a:extLst>
                  <a:ext uri="{FF2B5EF4-FFF2-40B4-BE49-F238E27FC236}">
                    <a16:creationId xmlns:a16="http://schemas.microsoft.com/office/drawing/2014/main" id="{5C2680EC-7385-4250-A8CF-280750A4E6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69" name="Freeform 49">
                <a:extLst>
                  <a:ext uri="{FF2B5EF4-FFF2-40B4-BE49-F238E27FC236}">
                    <a16:creationId xmlns:a16="http://schemas.microsoft.com/office/drawing/2014/main" id="{7AE03CF1-44AA-4DC5-8E48-20BB9ADF4A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0" name="Freeform 50">
                <a:extLst>
                  <a:ext uri="{FF2B5EF4-FFF2-40B4-BE49-F238E27FC236}">
                    <a16:creationId xmlns:a16="http://schemas.microsoft.com/office/drawing/2014/main" id="{D4DCCAF9-1BBE-4C81-B8E4-A340BE238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1" name="Freeform 51">
                <a:extLst>
                  <a:ext uri="{FF2B5EF4-FFF2-40B4-BE49-F238E27FC236}">
                    <a16:creationId xmlns:a16="http://schemas.microsoft.com/office/drawing/2014/main" id="{74F55CB6-DC6F-4EA2-BC32-7DC5DF459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2" name="Freeform 52">
                <a:extLst>
                  <a:ext uri="{FF2B5EF4-FFF2-40B4-BE49-F238E27FC236}">
                    <a16:creationId xmlns:a16="http://schemas.microsoft.com/office/drawing/2014/main" id="{DE9A5F8C-5DAE-400D-B077-11BBFB684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3" name="Freeform 53">
                <a:extLst>
                  <a:ext uri="{FF2B5EF4-FFF2-40B4-BE49-F238E27FC236}">
                    <a16:creationId xmlns:a16="http://schemas.microsoft.com/office/drawing/2014/main" id="{69A7F94A-9471-4114-A9AD-F45319193B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4" name="Freeform 54">
                <a:extLst>
                  <a:ext uri="{FF2B5EF4-FFF2-40B4-BE49-F238E27FC236}">
                    <a16:creationId xmlns:a16="http://schemas.microsoft.com/office/drawing/2014/main" id="{1ADC7517-843C-43F2-B8AD-DC13B387AA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5" name="Freeform 55">
                <a:extLst>
                  <a:ext uri="{FF2B5EF4-FFF2-40B4-BE49-F238E27FC236}">
                    <a16:creationId xmlns:a16="http://schemas.microsoft.com/office/drawing/2014/main" id="{82B4B8E2-6B46-4E16-BD9C-1C659A9D5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6" name="Freeform 56">
                <a:extLst>
                  <a:ext uri="{FF2B5EF4-FFF2-40B4-BE49-F238E27FC236}">
                    <a16:creationId xmlns:a16="http://schemas.microsoft.com/office/drawing/2014/main" id="{66437E1F-5F67-4153-BDDA-ED8C0B1FEF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  <p:sp>
            <p:nvSpPr>
              <p:cNvPr id="77" name="Freeform 57">
                <a:extLst>
                  <a:ext uri="{FF2B5EF4-FFF2-40B4-BE49-F238E27FC236}">
                    <a16:creationId xmlns:a16="http://schemas.microsoft.com/office/drawing/2014/main" id="{5A063EEF-91A9-46D8-A4D3-DAD49A9A9B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b="1"/>
              </a:p>
            </p:txBody>
          </p:sp>
        </p:grpSp>
        <p:sp>
          <p:nvSpPr>
            <p:cNvPr id="63" name="Text Box 58">
              <a:extLst>
                <a:ext uri="{FF2B5EF4-FFF2-40B4-BE49-F238E27FC236}">
                  <a16:creationId xmlns:a16="http://schemas.microsoft.com/office/drawing/2014/main" id="{976B7CA0-CBB4-4EB2-BC73-F9FD2449A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20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失去了原函数的光滑性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179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-60533" y="14586"/>
            <a:ext cx="49555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分段</a:t>
            </a:r>
            <a:r>
              <a:rPr lang="en-US" altLang="zh-CN" sz="2400" dirty="0">
                <a:ea typeface="宋体" panose="02010600030101010101" pitchFamily="2" charset="-122"/>
              </a:rPr>
              <a:t>Hermite</a:t>
            </a:r>
            <a:r>
              <a:rPr lang="zh-CN" altLang="en-US" sz="2400" dirty="0">
                <a:ea typeface="宋体" panose="02010600030101010101" pitchFamily="2" charset="-122"/>
              </a:rPr>
              <a:t>插值</a:t>
            </a:r>
          </a:p>
        </p:txBody>
      </p:sp>
      <p:graphicFrame>
        <p:nvGraphicFramePr>
          <p:cNvPr id="2652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37238"/>
              </p:ext>
            </p:extLst>
          </p:nvPr>
        </p:nvGraphicFramePr>
        <p:xfrm>
          <a:off x="4932040" y="985223"/>
          <a:ext cx="1653986" cy="99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57200" progId="Equation.DSMT4">
                  <p:embed/>
                </p:oleObj>
              </mc:Choice>
              <mc:Fallback>
                <p:oleObj name="Equation" r:id="rId2" imgW="761760" imgH="457200" progId="Equation.DSMT4">
                  <p:embed/>
                  <p:pic>
                    <p:nvPicPr>
                      <p:cNvPr id="2652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985223"/>
                        <a:ext cx="1653986" cy="99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94353"/>
              </p:ext>
            </p:extLst>
          </p:nvPr>
        </p:nvGraphicFramePr>
        <p:xfrm>
          <a:off x="630824" y="3426591"/>
          <a:ext cx="7003182" cy="102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457200" progId="Equation.DSMT4">
                  <p:embed/>
                </p:oleObj>
              </mc:Choice>
              <mc:Fallback>
                <p:oleObj name="Equation" r:id="rId4" imgW="3593880" imgH="4572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24" y="3426591"/>
                        <a:ext cx="7003182" cy="1021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883115"/>
              </p:ext>
            </p:extLst>
          </p:nvPr>
        </p:nvGraphicFramePr>
        <p:xfrm>
          <a:off x="1909902" y="637311"/>
          <a:ext cx="2602632" cy="192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75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75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37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x</a:t>
                      </a:r>
                      <a:endParaRPr lang="zh-CN" altLang="en-US" sz="3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 err="1"/>
                        <a:t>x</a:t>
                      </a:r>
                      <a:r>
                        <a:rPr lang="en-US" altLang="zh-CN" sz="1600" i="1" dirty="0" err="1"/>
                        <a:t>k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x</a:t>
                      </a:r>
                      <a:r>
                        <a:rPr lang="en-US" altLang="zh-CN" sz="1600" i="1" dirty="0"/>
                        <a:t>k+1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7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</a:t>
                      </a:r>
                      <a:endParaRPr lang="zh-CN" altLang="en-US" sz="3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 err="1"/>
                        <a:t>y</a:t>
                      </a:r>
                      <a:r>
                        <a:rPr lang="en-US" altLang="zh-CN" sz="1600" i="1" dirty="0" err="1"/>
                        <a:t>k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</a:t>
                      </a:r>
                      <a:r>
                        <a:rPr lang="en-US" altLang="zh-CN" sz="1600" i="1" dirty="0"/>
                        <a:t>k+1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376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'</a:t>
                      </a:r>
                      <a:endParaRPr lang="zh-CN" altLang="en-US" sz="3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 err="1"/>
                        <a:t>y'</a:t>
                      </a:r>
                      <a:r>
                        <a:rPr lang="en-US" altLang="zh-CN" sz="1600" i="1" dirty="0" err="1"/>
                        <a:t>k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i="1" dirty="0"/>
                        <a:t>y'</a:t>
                      </a:r>
                      <a:r>
                        <a:rPr lang="en-US" altLang="zh-CN" sz="1600" i="1" dirty="0"/>
                        <a:t>k+1</a:t>
                      </a:r>
                      <a:endParaRPr lang="zh-CN" altLang="en-US" sz="1600" i="1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39089"/>
              </p:ext>
            </p:extLst>
          </p:nvPr>
        </p:nvGraphicFramePr>
        <p:xfrm>
          <a:off x="573851" y="4489209"/>
          <a:ext cx="72421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78160" imgH="888840" progId="Equation.DSMT4">
                  <p:embed/>
                </p:oleObj>
              </mc:Choice>
              <mc:Fallback>
                <p:oleObj name="Equation" r:id="rId6" imgW="4178160" imgH="88884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51" y="4489209"/>
                        <a:ext cx="7242175" cy="181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42173"/>
              </p:ext>
            </p:extLst>
          </p:nvPr>
        </p:nvGraphicFramePr>
        <p:xfrm>
          <a:off x="471578" y="2826500"/>
          <a:ext cx="7590268" cy="52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720" imgH="253800" progId="Equation.DSMT4">
                  <p:embed/>
                </p:oleObj>
              </mc:Choice>
              <mc:Fallback>
                <p:oleObj name="Equation" r:id="rId8" imgW="3771720" imgH="2538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8" y="2826500"/>
                        <a:ext cx="7590268" cy="5275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134"/>
          <p:cNvGrpSpPr>
            <a:grpSpLocks/>
          </p:cNvGrpSpPr>
          <p:nvPr/>
        </p:nvGrpSpPr>
        <p:grpSpPr bwMode="auto">
          <a:xfrm>
            <a:off x="3216080" y="6201428"/>
            <a:ext cx="3657600" cy="596900"/>
            <a:chOff x="480" y="3456"/>
            <a:chExt cx="2304" cy="376"/>
          </a:xfrm>
        </p:grpSpPr>
        <p:grpSp>
          <p:nvGrpSpPr>
            <p:cNvPr id="15" name="Group 5135"/>
            <p:cNvGrpSpPr>
              <a:grpSpLocks/>
            </p:cNvGrpSpPr>
            <p:nvPr/>
          </p:nvGrpSpPr>
          <p:grpSpPr bwMode="auto">
            <a:xfrm>
              <a:off x="480" y="3456"/>
              <a:ext cx="333" cy="376"/>
              <a:chOff x="2787" y="2607"/>
              <a:chExt cx="649" cy="841"/>
            </a:xfrm>
          </p:grpSpPr>
          <p:sp>
            <p:nvSpPr>
              <p:cNvPr id="17" name="Freeform 5136"/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" name="Freeform 5137"/>
              <p:cNvSpPr>
                <a:spLocks/>
              </p:cNvSpPr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" name="Freeform 5138"/>
              <p:cNvSpPr>
                <a:spLocks/>
              </p:cNvSpPr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" name="Freeform 5139"/>
              <p:cNvSpPr>
                <a:spLocks/>
              </p:cNvSpPr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" name="Freeform 5140"/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" name="Freeform 5141"/>
              <p:cNvSpPr>
                <a:spLocks/>
              </p:cNvSpPr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3" name="Freeform 5142"/>
              <p:cNvSpPr>
                <a:spLocks/>
              </p:cNvSpPr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" name="Freeform 5143"/>
              <p:cNvSpPr>
                <a:spLocks/>
              </p:cNvSpPr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Freeform 5144"/>
              <p:cNvSpPr>
                <a:spLocks/>
              </p:cNvSpPr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Freeform 5145"/>
              <p:cNvSpPr>
                <a:spLocks/>
              </p:cNvSpPr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Freeform 5146"/>
              <p:cNvSpPr>
                <a:spLocks/>
              </p:cNvSpPr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Freeform 5147"/>
              <p:cNvSpPr>
                <a:spLocks/>
              </p:cNvSpPr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" name="Freeform 5148"/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Freeform 5149"/>
              <p:cNvSpPr>
                <a:spLocks/>
              </p:cNvSpPr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" name="Text Box 5150"/>
            <p:cNvSpPr txBox="1">
              <a:spLocks noChangeArrowheads="1"/>
            </p:cNvSpPr>
            <p:nvPr/>
          </p:nvSpPr>
          <p:spPr bwMode="auto">
            <a:xfrm>
              <a:off x="864" y="350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导数一般不易得到。</a:t>
              </a:r>
            </a:p>
          </p:txBody>
        </p:sp>
      </p:grpSp>
      <p:sp>
        <p:nvSpPr>
          <p:cNvPr id="32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2D63855D-87E5-4BDF-B38B-B95842061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19693"/>
            <a:ext cx="343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构造原理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993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373063" y="4446"/>
            <a:ext cx="3840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分段多项式插值基本思想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265231" name="Text Box 15"/>
          <p:cNvSpPr txBox="1">
            <a:spLocks noChangeArrowheads="1"/>
          </p:cNvSpPr>
          <p:nvPr/>
        </p:nvSpPr>
        <p:spPr bwMode="auto">
          <a:xfrm>
            <a:off x="499454" y="672987"/>
            <a:ext cx="79962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        将被插函数的插值节点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由小到大排序</a:t>
            </a:r>
            <a:r>
              <a:rPr lang="zh-CN" altLang="en-US" sz="2400" dirty="0">
                <a:ea typeface="宋体" panose="02010600030101010101" pitchFamily="2" charset="-122"/>
              </a:rPr>
              <a:t>，以每对相邻的两个节点为端点获得若干个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小区间</a:t>
            </a:r>
            <a:r>
              <a:rPr lang="zh-CN" altLang="en-US" sz="2400" dirty="0">
                <a:ea typeface="宋体" panose="02010600030101010101" pitchFamily="2" charset="-122"/>
              </a:rPr>
              <a:t>，然后在每个小区间上都用的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次插值多项式作为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的近似函数。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445945" y="2384541"/>
            <a:ext cx="1317743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定义</a:t>
            </a:r>
            <a:r>
              <a:rPr lang="en-US" altLang="zh-CN" sz="2400" dirty="0">
                <a:ea typeface="宋体" panose="02010600030101010101" pitchFamily="2" charset="-122"/>
              </a:rPr>
              <a:t>5-2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72813"/>
              </p:ext>
            </p:extLst>
          </p:nvPr>
        </p:nvGraphicFramePr>
        <p:xfrm>
          <a:off x="1730574" y="2415824"/>
          <a:ext cx="7344816" cy="54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253800" progId="Equation.DSMT4">
                  <p:embed/>
                </p:oleObj>
              </mc:Choice>
              <mc:Fallback>
                <p:oleObj name="Equation" r:id="rId2" imgW="3504960" imgH="253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74" y="2415824"/>
                        <a:ext cx="7344816" cy="54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63005"/>
              </p:ext>
            </p:extLst>
          </p:nvPr>
        </p:nvGraphicFramePr>
        <p:xfrm>
          <a:off x="1730574" y="2917677"/>
          <a:ext cx="2628949" cy="51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74" y="2917677"/>
                        <a:ext cx="2628949" cy="5113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22573"/>
              </p:ext>
            </p:extLst>
          </p:nvPr>
        </p:nvGraphicFramePr>
        <p:xfrm>
          <a:off x="1789978" y="3402881"/>
          <a:ext cx="2510140" cy="50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78" y="3402881"/>
                        <a:ext cx="2510140" cy="50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96417"/>
              </p:ext>
            </p:extLst>
          </p:nvPr>
        </p:nvGraphicFramePr>
        <p:xfrm>
          <a:off x="1763688" y="3838345"/>
          <a:ext cx="3955603" cy="53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53800" progId="Equation.DSMT4">
                  <p:embed/>
                </p:oleObj>
              </mc:Choice>
              <mc:Fallback>
                <p:oleObj name="Equation" r:id="rId8" imgW="2044440" imgH="2538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38345"/>
                        <a:ext cx="3955603" cy="53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05654"/>
              </p:ext>
            </p:extLst>
          </p:nvPr>
        </p:nvGraphicFramePr>
        <p:xfrm>
          <a:off x="1789919" y="4348276"/>
          <a:ext cx="5899819" cy="51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253800" progId="Equation.DSMT4">
                  <p:embed/>
                </p:oleObj>
              </mc:Choice>
              <mc:Fallback>
                <p:oleObj name="Equation" r:id="rId10" imgW="3136680" imgH="2538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19" y="4348276"/>
                        <a:ext cx="5899819" cy="51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49131"/>
              </p:ext>
            </p:extLst>
          </p:nvPr>
        </p:nvGraphicFramePr>
        <p:xfrm>
          <a:off x="1763483" y="4903561"/>
          <a:ext cx="2418470" cy="53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253800" progId="Equation.DSMT4">
                  <p:embed/>
                </p:oleObj>
              </mc:Choice>
              <mc:Fallback>
                <p:oleObj name="Equation" r:id="rId12" imgW="1180800" imgH="2538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483" y="4903561"/>
                        <a:ext cx="2418470" cy="53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4067944" y="4903561"/>
            <a:ext cx="3672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上的分段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次插值多项式。</a:t>
            </a:r>
          </a:p>
        </p:txBody>
      </p:sp>
      <p:sp>
        <p:nvSpPr>
          <p:cNvPr id="20" name="Rectangle 46"/>
          <p:cNvSpPr>
            <a:spLocks noChangeArrowheads="1"/>
          </p:cNvSpPr>
          <p:nvPr/>
        </p:nvSpPr>
        <p:spPr bwMode="auto">
          <a:xfrm>
            <a:off x="24497" y="0"/>
            <a:ext cx="4571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85690"/>
              </p:ext>
            </p:extLst>
          </p:nvPr>
        </p:nvGraphicFramePr>
        <p:xfrm>
          <a:off x="983419" y="5487465"/>
          <a:ext cx="26193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253800" progId="Equation.DSMT4">
                  <p:embed/>
                </p:oleObj>
              </mc:Choice>
              <mc:Fallback>
                <p:oleObj name="Equation" r:id="rId14" imgW="1396800" imgH="2538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19" y="5487465"/>
                        <a:ext cx="26193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91132" y="5452409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记</a:t>
            </a:r>
            <a:endParaRPr lang="en-GB" dirty="0"/>
          </a:p>
        </p:txBody>
      </p:sp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</p:spTree>
    <p:extLst>
      <p:ext uri="{BB962C8B-B14F-4D97-AF65-F5344CB8AC3E}">
        <p14:creationId xmlns:p14="http://schemas.microsoft.com/office/powerpoint/2010/main" val="79359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1" grpId="0"/>
      <p:bldP spid="12" grpId="0" animBg="1"/>
      <p:bldP spid="19" grpId="0"/>
      <p:bldP spid="3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356344" y="410083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/>
              <a:t>例</a:t>
            </a:r>
            <a:r>
              <a:rPr kumimoji="1" lang="en-US" altLang="zh-CN" b="1" dirty="0"/>
              <a:t>:  y=sin </a:t>
            </a:r>
            <a:r>
              <a:rPr kumimoji="1" lang="en-US" altLang="zh-CN" b="1" i="1" dirty="0"/>
              <a:t>x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在区间</a:t>
            </a:r>
            <a:r>
              <a:rPr kumimoji="1" lang="en-US" altLang="zh-CN" b="1" dirty="0"/>
              <a:t>[0</a:t>
            </a:r>
            <a:r>
              <a:rPr kumimoji="1" lang="zh-CN" altLang="en-US" b="1" dirty="0"/>
              <a:t>，</a:t>
            </a:r>
            <a:r>
              <a:rPr kumimoji="1" lang="zh-CN" altLang="en-US" b="1" i="1" dirty="0">
                <a:sym typeface="Symbol" panose="05050102010706020507" pitchFamily="18" charset="2"/>
              </a:rPr>
              <a:t></a:t>
            </a:r>
            <a:r>
              <a:rPr kumimoji="1" lang="zh-CN" altLang="en-US" b="1" dirty="0"/>
              <a:t>  </a:t>
            </a:r>
            <a:r>
              <a:rPr kumimoji="1" lang="en-US" altLang="zh-CN" b="1" dirty="0"/>
              <a:t>]</a:t>
            </a:r>
            <a:r>
              <a:rPr kumimoji="1" lang="zh-CN" altLang="en-US" b="1" dirty="0"/>
              <a:t>上的插值逼近 </a:t>
            </a:r>
          </a:p>
        </p:txBody>
      </p:sp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333064" y="942338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/>
              <a:t>1. </a:t>
            </a:r>
            <a:r>
              <a:rPr kumimoji="1" lang="zh-CN" altLang="en-US" b="1" dirty="0"/>
              <a:t>二次抛物线插值 </a:t>
            </a:r>
          </a:p>
        </p:txBody>
      </p:sp>
      <p:pic>
        <p:nvPicPr>
          <p:cNvPr id="3461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49707"/>
            <a:ext cx="2813384" cy="1489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370755" y="2089447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/>
              <a:t>2.  </a:t>
            </a:r>
            <a:r>
              <a:rPr kumimoji="1" lang="zh-CN" altLang="en-US" b="1" dirty="0"/>
              <a:t>两点</a:t>
            </a:r>
            <a:r>
              <a:rPr lang="en-GB" altLang="zh-CN" b="1" dirty="0"/>
              <a:t>Hermite</a:t>
            </a:r>
            <a:r>
              <a:rPr kumimoji="1" lang="zh-CN" altLang="en-US" b="1" dirty="0"/>
              <a:t>插值 </a:t>
            </a:r>
          </a:p>
        </p:txBody>
      </p:sp>
      <p:pic>
        <p:nvPicPr>
          <p:cNvPr id="3461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171" y="2636912"/>
            <a:ext cx="2826227" cy="1632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395536" y="4354373"/>
            <a:ext cx="4843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/>
              <a:t>3. </a:t>
            </a:r>
            <a:r>
              <a:rPr kumimoji="1" lang="zh-CN" altLang="en-US" b="1" dirty="0"/>
              <a:t>分段</a:t>
            </a:r>
            <a:r>
              <a:rPr lang="en-GB" altLang="zh-CN" b="1" dirty="0"/>
              <a:t>Hermite</a:t>
            </a:r>
            <a:r>
              <a:rPr kumimoji="1" lang="zh-CN" altLang="en-US" b="1" dirty="0"/>
              <a:t>插值</a:t>
            </a:r>
          </a:p>
        </p:txBody>
      </p:sp>
      <p:graphicFrame>
        <p:nvGraphicFramePr>
          <p:cNvPr id="346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29564"/>
              </p:ext>
            </p:extLst>
          </p:nvPr>
        </p:nvGraphicFramePr>
        <p:xfrm>
          <a:off x="5327170" y="4509120"/>
          <a:ext cx="2845229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34321" imgH="2933333" progId="Paint.Picture">
                  <p:embed/>
                </p:oleObj>
              </mc:Choice>
              <mc:Fallback>
                <p:oleObj r:id="rId4" imgW="3734321" imgH="2933333" progId="Paint.Picture">
                  <p:embed/>
                  <p:pic>
                    <p:nvPicPr>
                      <p:cNvPr id="346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170" y="4509120"/>
                        <a:ext cx="2845229" cy="216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Group 11"/>
          <p:cNvGrpSpPr>
            <a:grpSpLocks/>
          </p:cNvGrpSpPr>
          <p:nvPr/>
        </p:nvGrpSpPr>
        <p:grpSpPr bwMode="auto">
          <a:xfrm>
            <a:off x="504127" y="4989053"/>
            <a:ext cx="3168352" cy="1410240"/>
            <a:chOff x="144" y="2829"/>
            <a:chExt cx="2592" cy="1111"/>
          </a:xfrm>
        </p:grpSpPr>
        <p:sp>
          <p:nvSpPr>
            <p:cNvPr id="346124" name="Text Box 12"/>
            <p:cNvSpPr txBox="1">
              <a:spLocks noChangeArrowheads="1"/>
            </p:cNvSpPr>
            <p:nvPr/>
          </p:nvSpPr>
          <p:spPr bwMode="auto">
            <a:xfrm>
              <a:off x="144" y="2878"/>
              <a:ext cx="2474" cy="1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 i="1" dirty="0"/>
                <a:t>x</a:t>
              </a:r>
              <a:r>
                <a:rPr kumimoji="1" lang="en-US" altLang="zh-CN" b="1" dirty="0"/>
                <a:t>	  0       </a:t>
              </a:r>
              <a:r>
                <a:rPr kumimoji="1" lang="en-US" altLang="zh-CN" b="1" i="1" dirty="0">
                  <a:sym typeface="Symbol" panose="05050102010706020507" pitchFamily="18" charset="2"/>
                </a:rPr>
                <a:t></a:t>
              </a:r>
              <a:r>
                <a:rPr kumimoji="1" lang="en-US" altLang="zh-CN" b="1" dirty="0"/>
                <a:t> /2   </a:t>
              </a:r>
              <a:r>
                <a:rPr kumimoji="1" lang="en-US" altLang="zh-CN" b="1" i="1" dirty="0">
                  <a:sym typeface="Symbol" panose="05050102010706020507" pitchFamily="18" charset="2"/>
                </a:rPr>
                <a:t></a:t>
              </a:r>
              <a:r>
                <a:rPr kumimoji="1" lang="en-US" altLang="zh-CN" b="1" dirty="0"/>
                <a:t> </a:t>
              </a:r>
            </a:p>
            <a:p>
              <a:pPr>
                <a:spcBef>
                  <a:spcPct val="20000"/>
                </a:spcBef>
              </a:pPr>
              <a:r>
                <a:rPr kumimoji="1" lang="en-US" altLang="zh-CN" b="1" dirty="0"/>
                <a:t>Sin </a:t>
              </a:r>
              <a:r>
                <a:rPr kumimoji="1" lang="en-US" altLang="zh-CN" b="1" i="1" dirty="0"/>
                <a:t>x	  </a:t>
              </a:r>
              <a:r>
                <a:rPr kumimoji="1" lang="en-US" altLang="zh-CN" b="1" dirty="0"/>
                <a:t>0	1       0</a:t>
              </a:r>
            </a:p>
            <a:p>
              <a:pPr>
                <a:spcBef>
                  <a:spcPct val="20000"/>
                </a:spcBef>
              </a:pPr>
              <a:r>
                <a:rPr kumimoji="1" lang="en-US" altLang="zh-CN" b="1" dirty="0"/>
                <a:t>Cos </a:t>
              </a:r>
              <a:r>
                <a:rPr kumimoji="1" lang="en-US" altLang="zh-CN" b="1" i="1" dirty="0"/>
                <a:t>x</a:t>
              </a:r>
              <a:r>
                <a:rPr kumimoji="1" lang="en-US" altLang="zh-CN" b="1" dirty="0"/>
                <a:t>	  1	0     –1</a:t>
              </a:r>
            </a:p>
          </p:txBody>
        </p:sp>
        <p:sp>
          <p:nvSpPr>
            <p:cNvPr id="346125" name="Rectangle 13"/>
            <p:cNvSpPr>
              <a:spLocks noChangeArrowheads="1"/>
            </p:cNvSpPr>
            <p:nvPr/>
          </p:nvSpPr>
          <p:spPr bwMode="auto">
            <a:xfrm>
              <a:off x="144" y="2832"/>
              <a:ext cx="259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6126" name="Line 14"/>
            <p:cNvSpPr>
              <a:spLocks noChangeShapeType="1"/>
            </p:cNvSpPr>
            <p:nvPr/>
          </p:nvSpPr>
          <p:spPr bwMode="auto">
            <a:xfrm>
              <a:off x="165" y="3207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27" name="Line 15"/>
            <p:cNvSpPr>
              <a:spLocks noChangeShapeType="1"/>
            </p:cNvSpPr>
            <p:nvPr/>
          </p:nvSpPr>
          <p:spPr bwMode="auto">
            <a:xfrm>
              <a:off x="183" y="3522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28" name="Line 16"/>
            <p:cNvSpPr>
              <a:spLocks noChangeShapeType="1"/>
            </p:cNvSpPr>
            <p:nvPr/>
          </p:nvSpPr>
          <p:spPr bwMode="auto">
            <a:xfrm>
              <a:off x="1056" y="28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29" name="Line 17"/>
            <p:cNvSpPr>
              <a:spLocks noChangeShapeType="1"/>
            </p:cNvSpPr>
            <p:nvPr/>
          </p:nvSpPr>
          <p:spPr bwMode="auto">
            <a:xfrm>
              <a:off x="1536" y="2829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30" name="Line 18"/>
            <p:cNvSpPr>
              <a:spLocks noChangeShapeType="1"/>
            </p:cNvSpPr>
            <p:nvPr/>
          </p:nvSpPr>
          <p:spPr bwMode="auto">
            <a:xfrm>
              <a:off x="2112" y="28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46131" name="Group 19"/>
          <p:cNvGrpSpPr>
            <a:grpSpLocks/>
          </p:cNvGrpSpPr>
          <p:nvPr/>
        </p:nvGrpSpPr>
        <p:grpSpPr bwMode="auto">
          <a:xfrm>
            <a:off x="556416" y="2728026"/>
            <a:ext cx="2503416" cy="1388345"/>
            <a:chOff x="288" y="1392"/>
            <a:chExt cx="2064" cy="960"/>
          </a:xfrm>
        </p:grpSpPr>
        <p:sp>
          <p:nvSpPr>
            <p:cNvPr id="346132" name="Text Box 20"/>
            <p:cNvSpPr txBox="1">
              <a:spLocks noChangeArrowheads="1"/>
            </p:cNvSpPr>
            <p:nvPr/>
          </p:nvSpPr>
          <p:spPr bwMode="auto">
            <a:xfrm>
              <a:off x="288" y="1392"/>
              <a:ext cx="206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kumimoji="1" lang="en-US" altLang="zh-CN" b="1" i="1" dirty="0"/>
                <a:t>x</a:t>
              </a:r>
              <a:r>
                <a:rPr kumimoji="1" lang="en-US" altLang="zh-CN" b="1" dirty="0"/>
                <a:t>	  0	</a:t>
              </a:r>
              <a:r>
                <a:rPr kumimoji="1" lang="en-US" altLang="zh-CN" b="1" i="1" dirty="0">
                  <a:sym typeface="Symbol" panose="05050102010706020507" pitchFamily="18" charset="2"/>
                </a:rPr>
                <a:t></a:t>
              </a:r>
              <a:r>
                <a:rPr kumimoji="1" lang="en-US" altLang="zh-CN" b="1" dirty="0"/>
                <a:t> </a:t>
              </a:r>
            </a:p>
            <a:p>
              <a:pPr>
                <a:spcBef>
                  <a:spcPct val="15000"/>
                </a:spcBef>
              </a:pPr>
              <a:r>
                <a:rPr kumimoji="1" lang="en-US" altLang="zh-CN" b="1" dirty="0"/>
                <a:t>Sin </a:t>
              </a:r>
              <a:r>
                <a:rPr kumimoji="1" lang="en-US" altLang="zh-CN" b="1" i="1" dirty="0"/>
                <a:t>x	  </a:t>
              </a:r>
              <a:r>
                <a:rPr kumimoji="1" lang="en-US" altLang="zh-CN" b="1" dirty="0"/>
                <a:t>0	0</a:t>
              </a:r>
            </a:p>
            <a:p>
              <a:pPr>
                <a:spcBef>
                  <a:spcPct val="15000"/>
                </a:spcBef>
              </a:pPr>
              <a:r>
                <a:rPr kumimoji="1" lang="en-US" altLang="zh-CN" b="1" dirty="0"/>
                <a:t>Cos </a:t>
              </a:r>
              <a:r>
                <a:rPr kumimoji="1" lang="en-US" altLang="zh-CN" b="1" i="1" dirty="0"/>
                <a:t>x	  </a:t>
              </a:r>
              <a:r>
                <a:rPr kumimoji="1" lang="en-US" altLang="zh-CN" b="1" dirty="0"/>
                <a:t>1	–1 </a:t>
              </a:r>
            </a:p>
          </p:txBody>
        </p:sp>
        <p:sp>
          <p:nvSpPr>
            <p:cNvPr id="346133" name="Rectangle 21"/>
            <p:cNvSpPr>
              <a:spLocks noChangeArrowheads="1"/>
            </p:cNvSpPr>
            <p:nvPr/>
          </p:nvSpPr>
          <p:spPr bwMode="auto">
            <a:xfrm>
              <a:off x="288" y="1392"/>
              <a:ext cx="2016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6134" name="Line 22"/>
            <p:cNvSpPr>
              <a:spLocks noChangeShapeType="1"/>
            </p:cNvSpPr>
            <p:nvPr/>
          </p:nvSpPr>
          <p:spPr bwMode="auto">
            <a:xfrm>
              <a:off x="288" y="172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35" name="Line 23"/>
            <p:cNvSpPr>
              <a:spLocks noChangeShapeType="1"/>
            </p:cNvSpPr>
            <p:nvPr/>
          </p:nvSpPr>
          <p:spPr bwMode="auto">
            <a:xfrm>
              <a:off x="288" y="2025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36" name="Line 24"/>
            <p:cNvSpPr>
              <a:spLocks noChangeShapeType="1"/>
            </p:cNvSpPr>
            <p:nvPr/>
          </p:nvSpPr>
          <p:spPr bwMode="auto">
            <a:xfrm>
              <a:off x="1104" y="139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6137" name="Line 25"/>
            <p:cNvSpPr>
              <a:spLocks noChangeShapeType="1"/>
            </p:cNvSpPr>
            <p:nvPr/>
          </p:nvSpPr>
          <p:spPr bwMode="auto">
            <a:xfrm>
              <a:off x="1551" y="139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77171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 build="p" autoUpdateAnimBg="0"/>
      <p:bldP spid="346119" grpId="0" build="p" autoUpdateAnimBg="0"/>
      <p:bldP spid="346121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250210" y="796813"/>
            <a:ext cx="8786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5-8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ea typeface="宋体" panose="02010600030101010101" pitchFamily="2" charset="-122"/>
              </a:rPr>
              <a:t>假设出现在如下不等式中的函数的高阶导数存在，则有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11560" y="1584446"/>
            <a:ext cx="6754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分段线性插值的误差估计为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59680"/>
              </p:ext>
            </p:extLst>
          </p:nvPr>
        </p:nvGraphicFramePr>
        <p:xfrm>
          <a:off x="1127934" y="2053014"/>
          <a:ext cx="6604371" cy="9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19040" progId="Equation.DSMT4">
                  <p:embed/>
                </p:oleObj>
              </mc:Choice>
              <mc:Fallback>
                <p:oleObj name="Equation" r:id="rId2" imgW="3009600" imgH="41904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934" y="2053014"/>
                        <a:ext cx="6604371" cy="91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79907" y="3144786"/>
            <a:ext cx="7667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分段三次</a:t>
            </a:r>
            <a:r>
              <a:rPr lang="en-US" altLang="zh-CN" sz="2400" dirty="0" err="1">
                <a:ea typeface="宋体" panose="02010600030101010101" pitchFamily="2" charset="-122"/>
              </a:rPr>
              <a:t>Hermite</a:t>
            </a:r>
            <a:r>
              <a:rPr lang="zh-CN" altLang="en-US" sz="2400" dirty="0">
                <a:ea typeface="宋体" panose="02010600030101010101" pitchFamily="2" charset="-122"/>
              </a:rPr>
              <a:t>插值函数的误差估计为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30181"/>
              </p:ext>
            </p:extLst>
          </p:nvPr>
        </p:nvGraphicFramePr>
        <p:xfrm>
          <a:off x="1151837" y="3636111"/>
          <a:ext cx="7000130" cy="99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57200" progId="Equation.DSMT4">
                  <p:embed/>
                </p:oleObj>
              </mc:Choice>
              <mc:Fallback>
                <p:oleObj name="Equation" r:id="rId4" imgW="3340080" imgH="4572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37" y="3636111"/>
                        <a:ext cx="7000130" cy="99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85775"/>
              </p:ext>
            </p:extLst>
          </p:nvPr>
        </p:nvGraphicFramePr>
        <p:xfrm>
          <a:off x="2771800" y="4853610"/>
          <a:ext cx="27400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91960" progId="Equation.DSMT4">
                  <p:embed/>
                </p:oleObj>
              </mc:Choice>
              <mc:Fallback>
                <p:oleObj name="Equation" r:id="rId6" imgW="1244520" imgH="29196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853610"/>
                        <a:ext cx="27400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5496" y="9180"/>
            <a:ext cx="343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误差估计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11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5144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/>
      <p:bldP spid="12" grpId="0"/>
      <p:bldP spid="13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450" y="672861"/>
            <a:ext cx="8189913" cy="965200"/>
          </a:xfrm>
        </p:spPr>
        <p:txBody>
          <a:bodyPr/>
          <a:lstStyle/>
          <a:p>
            <a:pPr algn="l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略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由两点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值余项可知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2866"/>
              </p:ext>
            </p:extLst>
          </p:nvPr>
        </p:nvGraphicFramePr>
        <p:xfrm>
          <a:off x="745499" y="1795902"/>
          <a:ext cx="7774620" cy="183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888840" progId="Equation.DSMT4">
                  <p:embed/>
                </p:oleObj>
              </mc:Choice>
              <mc:Fallback>
                <p:oleObj name="Equation" r:id="rId2" imgW="3759120" imgH="888840" progId="Equation.DSMT4">
                  <p:embed/>
                  <p:pic>
                    <p:nvPicPr>
                      <p:cNvPr id="491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9" y="1795902"/>
                        <a:ext cx="7774620" cy="1834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79643"/>
              </p:ext>
            </p:extLst>
          </p:nvPr>
        </p:nvGraphicFramePr>
        <p:xfrm>
          <a:off x="599059" y="4890027"/>
          <a:ext cx="7282885" cy="94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419040" progId="Equation.DSMT4">
                  <p:embed/>
                </p:oleObj>
              </mc:Choice>
              <mc:Fallback>
                <p:oleObj name="Equation" r:id="rId4" imgW="3365280" imgH="419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59" y="4890027"/>
                        <a:ext cx="7282885" cy="94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93440" y="3768127"/>
            <a:ext cx="7565482" cy="894506"/>
            <a:chOff x="37650" y="3868201"/>
            <a:chExt cx="8561591" cy="1104900"/>
          </a:xfrm>
        </p:grpSpPr>
        <p:graphicFrame>
          <p:nvGraphicFramePr>
            <p:cNvPr id="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598919"/>
                </p:ext>
              </p:extLst>
            </p:nvPr>
          </p:nvGraphicFramePr>
          <p:xfrm>
            <a:off x="198190" y="3868201"/>
            <a:ext cx="8401051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16040" imgH="419040" progId="Equation.DSMT4">
                    <p:embed/>
                  </p:oleObj>
                </mc:Choice>
                <mc:Fallback>
                  <p:oleObj name="Equation" r:id="rId6" imgW="3416040" imgH="419040" progId="Equation.DSMT4">
                    <p:embed/>
                    <p:pic>
                      <p:nvPicPr>
                        <p:cNvPr id="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90" y="3868201"/>
                          <a:ext cx="8401051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650" y="4149080"/>
              <a:ext cx="511579" cy="504056"/>
            </a:xfrm>
            <a:prstGeom prst="rect">
              <a:avLst/>
            </a:prstGeom>
          </p:spPr>
        </p:pic>
      </p:grpSp>
      <p:sp>
        <p:nvSpPr>
          <p:cNvPr id="9" name="Rectangle 54"/>
          <p:cNvSpPr>
            <a:spLocks noChangeArrowheads="1"/>
          </p:cNvSpPr>
          <p:nvPr/>
        </p:nvSpPr>
        <p:spPr bwMode="auto">
          <a:xfrm>
            <a:off x="4894997" y="-10863"/>
            <a:ext cx="423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kumimoji="1" lang="en-US" altLang="zh-CN" sz="1800" b="1" dirty="0"/>
              <a:t>§5  piecewise polynomial approximation</a:t>
            </a:r>
          </a:p>
        </p:txBody>
      </p:sp>
    </p:spTree>
    <p:extLst>
      <p:ext uri="{BB962C8B-B14F-4D97-AF65-F5344CB8AC3E}">
        <p14:creationId xmlns:p14="http://schemas.microsoft.com/office/powerpoint/2010/main" val="6785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小结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段多项式插值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44668" y="2147117"/>
            <a:ext cx="79962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 将被插函数</a:t>
            </a:r>
            <a:r>
              <a:rPr kumimoji="1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的插值节点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由小到大排序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，以每对相邻的两个节点为端点获得若干个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小区间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，然后在每个小区间上都用的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次插值多项式作为</a:t>
            </a:r>
            <a:r>
              <a:rPr kumimoji="1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的近似函数。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51520" y="3689714"/>
            <a:ext cx="3672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分段线性插值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(m=1)</a:t>
            </a:r>
            <a:endParaRPr kumimoji="1" lang="zh-CN" altLang="en-US" sz="2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53649"/>
              </p:ext>
            </p:extLst>
          </p:nvPr>
        </p:nvGraphicFramePr>
        <p:xfrm>
          <a:off x="323528" y="4229152"/>
          <a:ext cx="3744416" cy="136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901440" progId="Equation.DSMT4">
                  <p:embed/>
                </p:oleObj>
              </mc:Choice>
              <mc:Fallback>
                <p:oleObj name="Equation" r:id="rId2" imgW="2641320" imgH="9014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9152"/>
                        <a:ext cx="3744416" cy="13606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329160" y="3705712"/>
            <a:ext cx="40963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分段三次</a:t>
            </a:r>
            <a:r>
              <a:rPr kumimoji="1" lang="en-US" altLang="zh-CN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Hermit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</a:t>
            </a:r>
            <a:endParaRPr kumimoji="1" lang="zh-CN" altLang="en-US" sz="2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56722"/>
              </p:ext>
            </p:extLst>
          </p:nvPr>
        </p:nvGraphicFramePr>
        <p:xfrm>
          <a:off x="4370124" y="4216649"/>
          <a:ext cx="4569063" cy="66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457200" progId="Equation.DSMT4">
                  <p:embed/>
                </p:oleObj>
              </mc:Choice>
              <mc:Fallback>
                <p:oleObj name="Equation" r:id="rId4" imgW="35938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124" y="4216649"/>
                        <a:ext cx="4569063" cy="6667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20945"/>
              </p:ext>
            </p:extLst>
          </p:nvPr>
        </p:nvGraphicFramePr>
        <p:xfrm>
          <a:off x="4334158" y="4909498"/>
          <a:ext cx="4824536" cy="118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080" imgH="888840" progId="Equation.DSMT4">
                  <p:embed/>
                </p:oleObj>
              </mc:Choice>
              <mc:Fallback>
                <p:oleObj name="Equation" r:id="rId6" imgW="4267080" imgH="8888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58" y="4909498"/>
                        <a:ext cx="4824536" cy="118379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65033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17985" y="2171922"/>
            <a:ext cx="6754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、分段线性插值的误差估计为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98798"/>
              </p:ext>
            </p:extLst>
          </p:nvPr>
        </p:nvGraphicFramePr>
        <p:xfrm>
          <a:off x="617985" y="2655363"/>
          <a:ext cx="6604371" cy="9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19040" progId="Equation.DSMT4">
                  <p:embed/>
                </p:oleObj>
              </mc:Choice>
              <mc:Fallback>
                <p:oleObj name="Equation" r:id="rId2" imgW="3009600" imgH="41904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5" y="2655363"/>
                        <a:ext cx="6604371" cy="91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19684" y="3575754"/>
            <a:ext cx="7667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、分段三次</a:t>
            </a:r>
            <a:r>
              <a:rPr kumimoji="1" lang="en-US" altLang="zh-CN" sz="24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Hermit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函数的误差估计为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66865"/>
              </p:ext>
            </p:extLst>
          </p:nvPr>
        </p:nvGraphicFramePr>
        <p:xfrm>
          <a:off x="619684" y="4000463"/>
          <a:ext cx="7000130" cy="99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57200" progId="Equation.DSMT4">
                  <p:embed/>
                </p:oleObj>
              </mc:Choice>
              <mc:Fallback>
                <p:oleObj name="Equation" r:id="rId4" imgW="3340080" imgH="4572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84" y="4000463"/>
                        <a:ext cx="7000130" cy="99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31621"/>
              </p:ext>
            </p:extLst>
          </p:nvPr>
        </p:nvGraphicFramePr>
        <p:xfrm>
          <a:off x="6962407" y="5006904"/>
          <a:ext cx="2092227" cy="51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91960" progId="Equation.DSMT4">
                  <p:embed/>
                </p:oleObj>
              </mc:Choice>
              <mc:Fallback>
                <p:oleObj name="Equation" r:id="rId6" imgW="1244520" imgH="29196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407" y="5006904"/>
                        <a:ext cx="2092227" cy="51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段多项式插值</a:t>
            </a:r>
          </a:p>
        </p:txBody>
      </p:sp>
    </p:spTree>
    <p:extLst>
      <p:ext uri="{BB962C8B-B14F-4D97-AF65-F5344CB8AC3E}">
        <p14:creationId xmlns:p14="http://schemas.microsoft.com/office/powerpoint/2010/main" val="3888196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03484" y="1514340"/>
            <a:ext cx="854392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则有线性方程组：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66514"/>
              </p:ext>
            </p:extLst>
          </p:nvPr>
        </p:nvGraphicFramePr>
        <p:xfrm>
          <a:off x="2771800" y="1604460"/>
          <a:ext cx="3892266" cy="200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939600" progId="Equation.DSMT4">
                  <p:embed/>
                </p:oleObj>
              </mc:Choice>
              <mc:Fallback>
                <p:oleObj name="Equation" r:id="rId2" imgW="2006280" imgH="939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604460"/>
                        <a:ext cx="3892266" cy="20051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164288" y="2528829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2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0465" y="5359159"/>
                <a:ext cx="8496944" cy="1430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altLang="zh-CN" b="1" i="1" dirty="0"/>
                  <a:t>a</a:t>
                </a:r>
                <a:r>
                  <a:rPr lang="en-US" altLang="zh-CN" b="1" i="1" baseline="-25000" dirty="0"/>
                  <a:t>i</a:t>
                </a:r>
                <a:r>
                  <a:rPr lang="zh-CN" altLang="en-US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zh-CN" altLang="en-US" b="1" dirty="0"/>
                  <a:t>个未知数，共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zh-CN" altLang="en-US" b="1" dirty="0"/>
                  <a:t>个方程，由线性代数知识可知，</a:t>
                </a:r>
                <a:endParaRPr lang="en-US" altLang="zh-CN" b="1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b="1" dirty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b="1" dirty="0"/>
                  <a:t>&gt;</a:t>
                </a:r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b="1" dirty="0"/>
                  <a:t>时，有无穷多解；当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b="1" dirty="0"/>
                  <a:t>&lt;</a:t>
                </a:r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b="1" dirty="0"/>
                  <a:t>时，可能无解；</a:t>
                </a:r>
                <a:endParaRPr lang="en-US" altLang="zh-CN" b="1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=</a:t>
                </a:r>
                <a:r>
                  <a:rPr lang="en-US" altLang="zh-CN" dirty="0">
                    <a:solidFill>
                      <a:srgbClr val="0000FF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时，可能有唯一解。</a:t>
                </a:r>
                <a:endParaRPr lang="en-US" altLang="zh-CN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65" y="5359159"/>
                <a:ext cx="8496944" cy="1430328"/>
              </a:xfrm>
              <a:prstGeom prst="rect">
                <a:avLst/>
              </a:prstGeom>
              <a:blipFill>
                <a:blip r:embed="rId5"/>
                <a:stretch>
                  <a:fillRect l="-1076" t="-1702" r="-215" b="-8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1"/>
              <p:cNvSpPr txBox="1">
                <a:spLocks noChangeArrowheads="1"/>
              </p:cNvSpPr>
              <p:nvPr/>
            </p:nvSpPr>
            <p:spPr bwMode="auto">
              <a:xfrm>
                <a:off x="300037" y="1008903"/>
                <a:ext cx="8880475" cy="48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用一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𝒎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次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代数插值函数近似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dirty="0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𝒌</m:t>
                        </m:r>
                      </m:sup>
                    </m:sSup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37" y="1008903"/>
                <a:ext cx="8880475" cy="485967"/>
              </a:xfrm>
              <a:prstGeom prst="rect">
                <a:avLst/>
              </a:prstGeom>
              <a:blipFill>
                <a:blip r:embed="rId6"/>
                <a:stretch>
                  <a:fillRect l="-1030" t="-11392" b="-227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5956909" y="0"/>
            <a:ext cx="3187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/>
              <a:t>§1  Polynomial  Interp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893CBC0-EAEA-4F89-A46B-2369B6D8E344}"/>
                  </a:ext>
                </a:extLst>
              </p:cNvPr>
              <p:cNvSpPr txBox="1"/>
              <p:nvPr/>
            </p:nvSpPr>
            <p:spPr>
              <a:xfrm>
                <a:off x="299631" y="437648"/>
                <a:ext cx="79770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若它满足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个插值条件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i="1" baseline="-25000" dirty="0"/>
                  <a:t> </a:t>
                </a:r>
                <a:r>
                  <a:rPr lang="en-US" altLang="zh-CN" sz="2400" b="1" dirty="0"/>
                  <a:t>(</a:t>
                </a:r>
                <a:r>
                  <a:rPr lang="en-US" altLang="zh-CN" sz="2400" b="1" i="1" dirty="0" err="1"/>
                  <a:t>i</a:t>
                </a:r>
                <a:r>
                  <a:rPr lang="en-US" altLang="zh-CN" sz="2400" b="1" i="1" dirty="0"/>
                  <a:t>=0,1,…,n</a:t>
                </a:r>
                <a:r>
                  <a:rPr lang="en-US" altLang="zh-CN" sz="2400" b="1" dirty="0"/>
                  <a:t>)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893CBC0-EAEA-4F89-A46B-2369B6D8E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31" y="437648"/>
                <a:ext cx="7977046" cy="461665"/>
              </a:xfrm>
              <a:prstGeom prst="rect">
                <a:avLst/>
              </a:prstGeom>
              <a:blipFill>
                <a:blip r:embed="rId7"/>
                <a:stretch>
                  <a:fillRect l="-1146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9D6FA06-C6E6-47A0-8A77-4A07BF430D4D}"/>
                  </a:ext>
                </a:extLst>
              </p:cNvPr>
              <p:cNvSpPr txBox="1"/>
              <p:nvPr/>
            </p:nvSpPr>
            <p:spPr>
              <a:xfrm>
                <a:off x="179512" y="3699687"/>
                <a:ext cx="5832648" cy="16467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系数矩阵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5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9D6FA06-C6E6-47A0-8A77-4A07BF430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699687"/>
                <a:ext cx="5832648" cy="1646797"/>
              </a:xfrm>
              <a:prstGeom prst="rect">
                <a:avLst/>
              </a:prstGeom>
              <a:blipFill>
                <a:blip r:embed="rId8"/>
                <a:stretch>
                  <a:fillRect l="-15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19FD5FB-CB23-46ED-BC36-0B0849B87D2D}"/>
                  </a:ext>
                </a:extLst>
              </p:cNvPr>
              <p:cNvSpPr txBox="1"/>
              <p:nvPr/>
            </p:nvSpPr>
            <p:spPr>
              <a:xfrm>
                <a:off x="6156176" y="3917630"/>
                <a:ext cx="1849289" cy="9724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/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b="1" baseline="-25000" dirty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/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b="1" i="0" baseline="-25000" dirty="0" smtClean="0"/>
                                <m:t>m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 smtClean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altLang="zh-CN" b="1" baseline="-25000" dirty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1" i="1" baseline="-2500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 smtClean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altLang="zh-CN" b="1" baseline="-25000" dirty="0"/>
                                <m:t>n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19FD5FB-CB23-46ED-BC36-0B0849B87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917630"/>
                <a:ext cx="1849289" cy="972446"/>
              </a:xfrm>
              <a:prstGeom prst="rect">
                <a:avLst/>
              </a:prstGeom>
              <a:blipFill>
                <a:blip r:embed="rId9"/>
                <a:stretch>
                  <a:fillRect b="-3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33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11" grpId="0"/>
      <p:bldP spid="1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24543745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3995936" y="1556668"/>
            <a:ext cx="4968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800080"/>
                </a:solidFill>
              </a:rPr>
              <a:t>高次出现龙格现象，不一定收敛</a:t>
            </a:r>
          </a:p>
        </p:txBody>
      </p:sp>
      <p:grpSp>
        <p:nvGrpSpPr>
          <p:cNvPr id="293893" name="Group 5"/>
          <p:cNvGrpSpPr>
            <a:grpSpLocks/>
          </p:cNvGrpSpPr>
          <p:nvPr/>
        </p:nvGrpSpPr>
        <p:grpSpPr bwMode="auto">
          <a:xfrm>
            <a:off x="611188" y="1340768"/>
            <a:ext cx="3313112" cy="887413"/>
            <a:chOff x="385" y="890"/>
            <a:chExt cx="2087" cy="559"/>
          </a:xfrm>
        </p:grpSpPr>
        <p:sp>
          <p:nvSpPr>
            <p:cNvPr id="293894" name="Rectangle 6"/>
            <p:cNvSpPr>
              <a:spLocks noChangeArrowheads="1"/>
            </p:cNvSpPr>
            <p:nvPr/>
          </p:nvSpPr>
          <p:spPr bwMode="auto">
            <a:xfrm>
              <a:off x="385" y="890"/>
              <a:ext cx="20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/>
                <a:t>L-</a:t>
              </a:r>
              <a:r>
                <a:rPr kumimoji="1" lang="zh-CN" altLang="en-US" sz="2400" b="1" dirty="0"/>
                <a:t>插值（牛顿插值）</a:t>
              </a:r>
            </a:p>
          </p:txBody>
        </p:sp>
        <p:sp>
          <p:nvSpPr>
            <p:cNvPr id="293895" name="Rectangle 7"/>
            <p:cNvSpPr>
              <a:spLocks noChangeArrowheads="1"/>
            </p:cNvSpPr>
            <p:nvPr/>
          </p:nvSpPr>
          <p:spPr bwMode="auto">
            <a:xfrm>
              <a:off x="385" y="1161"/>
              <a:ext cx="19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err="1"/>
                <a:t>Hermite</a:t>
              </a:r>
              <a:r>
                <a:rPr kumimoji="1" lang="zh-CN" altLang="en-US" sz="2400" b="1" dirty="0"/>
                <a:t>插值</a:t>
              </a:r>
            </a:p>
          </p:txBody>
        </p:sp>
        <p:graphicFrame>
          <p:nvGraphicFramePr>
            <p:cNvPr id="2938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68687"/>
                </p:ext>
              </p:extLst>
            </p:nvPr>
          </p:nvGraphicFramePr>
          <p:xfrm>
            <a:off x="2018" y="935"/>
            <a:ext cx="22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64880" imgH="215640" progId="Equation.3">
                    <p:embed/>
                  </p:oleObj>
                </mc:Choice>
                <mc:Fallback>
                  <p:oleObj name="公式" r:id="rId2" imgW="164880" imgH="215640" progId="Equation.3">
                    <p:embed/>
                    <p:pic>
                      <p:nvPicPr>
                        <p:cNvPr id="293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35"/>
                          <a:ext cx="227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897" name="Group 9"/>
          <p:cNvGrpSpPr>
            <a:grpSpLocks/>
          </p:cNvGrpSpPr>
          <p:nvPr/>
        </p:nvGrpSpPr>
        <p:grpSpPr bwMode="auto">
          <a:xfrm>
            <a:off x="684213" y="2275806"/>
            <a:ext cx="3240087" cy="457200"/>
            <a:chOff x="431" y="1479"/>
            <a:chExt cx="2041" cy="288"/>
          </a:xfrm>
        </p:grpSpPr>
        <p:sp>
          <p:nvSpPr>
            <p:cNvPr id="293898" name="Rectangle 10"/>
            <p:cNvSpPr>
              <a:spLocks noChangeArrowheads="1"/>
            </p:cNvSpPr>
            <p:nvPr/>
          </p:nvSpPr>
          <p:spPr bwMode="auto">
            <a:xfrm>
              <a:off x="793" y="1479"/>
              <a:ext cx="1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分段线性插值</a:t>
              </a:r>
            </a:p>
          </p:txBody>
        </p:sp>
        <p:sp>
          <p:nvSpPr>
            <p:cNvPr id="293899" name="Line 11"/>
            <p:cNvSpPr>
              <a:spLocks noChangeShapeType="1"/>
            </p:cNvSpPr>
            <p:nvPr/>
          </p:nvSpPr>
          <p:spPr bwMode="auto">
            <a:xfrm>
              <a:off x="431" y="1616"/>
              <a:ext cx="36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93900" name="Rectangle 12"/>
          <p:cNvSpPr>
            <a:spLocks noChangeArrowheads="1"/>
          </p:cNvSpPr>
          <p:nvPr/>
        </p:nvSpPr>
        <p:spPr bwMode="auto">
          <a:xfrm>
            <a:off x="3995936" y="2287712"/>
            <a:ext cx="496855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800080"/>
                </a:solidFill>
              </a:rPr>
              <a:t>局部性好，但在节点处不一定光滑</a:t>
            </a:r>
          </a:p>
        </p:txBody>
      </p:sp>
      <p:grpSp>
        <p:nvGrpSpPr>
          <p:cNvPr id="293901" name="Group 13"/>
          <p:cNvGrpSpPr>
            <a:grpSpLocks/>
          </p:cNvGrpSpPr>
          <p:nvPr/>
        </p:nvGrpSpPr>
        <p:grpSpPr bwMode="auto">
          <a:xfrm>
            <a:off x="684213" y="2828256"/>
            <a:ext cx="3671887" cy="457200"/>
            <a:chOff x="431" y="1797"/>
            <a:chExt cx="2313" cy="288"/>
          </a:xfrm>
        </p:grpSpPr>
        <p:sp>
          <p:nvSpPr>
            <p:cNvPr id="293902" name="Line 14"/>
            <p:cNvSpPr>
              <a:spLocks noChangeShapeType="1"/>
            </p:cNvSpPr>
            <p:nvPr/>
          </p:nvSpPr>
          <p:spPr bwMode="auto">
            <a:xfrm>
              <a:off x="431" y="1933"/>
              <a:ext cx="36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3903" name="Rectangle 15"/>
            <p:cNvSpPr>
              <a:spLocks noChangeArrowheads="1"/>
            </p:cNvSpPr>
            <p:nvPr/>
          </p:nvSpPr>
          <p:spPr bwMode="auto">
            <a:xfrm>
              <a:off x="793" y="1797"/>
              <a:ext cx="19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分段</a:t>
              </a:r>
              <a:r>
                <a:rPr kumimoji="1" lang="en-US" altLang="zh-CN" sz="2400" b="1" dirty="0" err="1"/>
                <a:t>Hermite</a:t>
              </a:r>
              <a:r>
                <a:rPr kumimoji="1" lang="zh-CN" altLang="en-US" sz="2400" b="1" dirty="0"/>
                <a:t>插值</a:t>
              </a:r>
            </a:p>
          </p:txBody>
        </p:sp>
      </p:grpSp>
      <p:sp>
        <p:nvSpPr>
          <p:cNvPr id="293904" name="Rectangle 16"/>
          <p:cNvSpPr>
            <a:spLocks noChangeArrowheads="1"/>
          </p:cNvSpPr>
          <p:nvPr/>
        </p:nvSpPr>
        <p:spPr bwMode="auto">
          <a:xfrm>
            <a:off x="3995936" y="2852830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800080"/>
                </a:solidFill>
              </a:rPr>
              <a:t>但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导数值</a:t>
            </a:r>
            <a:r>
              <a:rPr kumimoji="1" lang="zh-CN" altLang="en-US" sz="2400" b="1" dirty="0">
                <a:solidFill>
                  <a:srgbClr val="800080"/>
                </a:solidFill>
              </a:rPr>
              <a:t>不容易提取（找到）</a:t>
            </a:r>
          </a:p>
        </p:txBody>
      </p:sp>
      <p:sp>
        <p:nvSpPr>
          <p:cNvPr id="293918" name="Rectangle 30"/>
          <p:cNvSpPr>
            <a:spLocks noChangeArrowheads="1"/>
          </p:cNvSpPr>
          <p:nvPr/>
        </p:nvSpPr>
        <p:spPr bwMode="auto">
          <a:xfrm>
            <a:off x="72232" y="710608"/>
            <a:ext cx="2089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b="1" dirty="0"/>
              <a:t>背景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-30283" y="35598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§6  </a:t>
            </a:r>
            <a:r>
              <a:rPr lang="zh-CN" altLang="en-US" b="1" dirty="0"/>
              <a:t>三次样条插值</a:t>
            </a:r>
            <a:r>
              <a:rPr lang="zh-CN" altLang="en-US" sz="2400" b="1" dirty="0">
                <a:cs typeface="Times New Roman" panose="02020603050405020304" pitchFamily="18" charset="0"/>
              </a:rPr>
              <a:t>  </a:t>
            </a:r>
            <a:r>
              <a:rPr lang="en-US" altLang="zh-CN" sz="2000" b="1" dirty="0">
                <a:solidFill>
                  <a:srgbClr val="008000"/>
                </a:solidFill>
              </a:rPr>
              <a:t>/* Cubic  Spline */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C55ED80-9345-422D-828E-BF3CEE61723E}"/>
              </a:ext>
            </a:extLst>
          </p:cNvPr>
          <p:cNvSpPr txBox="1"/>
          <p:nvPr/>
        </p:nvSpPr>
        <p:spPr>
          <a:xfrm>
            <a:off x="539502" y="3522364"/>
            <a:ext cx="8424986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●</a:t>
            </a:r>
            <a:r>
              <a:rPr lang="zh-CN" altLang="en-US" sz="2400" b="1" dirty="0">
                <a:solidFill>
                  <a:srgbClr val="000000"/>
                </a:solidFill>
              </a:rPr>
              <a:t>为得到 收敛性保证、局部性好、满足一定光滑性、仅需要函数值信息（不需要导数值）的插值函数</a:t>
            </a:r>
            <a:r>
              <a:rPr lang="en-US" altLang="zh-CN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我们引入</a:t>
            </a:r>
            <a:r>
              <a:rPr lang="zh-CN" altLang="en-US" sz="2400" b="1" dirty="0">
                <a:solidFill>
                  <a:srgbClr val="0000FF"/>
                </a:solidFill>
              </a:rPr>
              <a:t>样条函数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12DC52B-EB96-4D05-9B67-4BADC1D62DD9}"/>
              </a:ext>
            </a:extLst>
          </p:cNvPr>
          <p:cNvSpPr txBox="1"/>
          <p:nvPr/>
        </p:nvSpPr>
        <p:spPr>
          <a:xfrm>
            <a:off x="935038" y="5385616"/>
            <a:ext cx="71653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/>
              <a:t>样条函数 ：满足一定光滑性的</a:t>
            </a:r>
            <a:r>
              <a:rPr lang="zh-CN" altLang="en-US" sz="2400" b="1" dirty="0">
                <a:solidFill>
                  <a:srgbClr val="0000FF"/>
                </a:solidFill>
              </a:rPr>
              <a:t>分段多项式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47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900" grpId="0"/>
      <p:bldP spid="293904" grpId="0"/>
      <p:bldP spid="20" grpId="0"/>
      <p:bldP spid="2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97117" y="548680"/>
            <a:ext cx="8509000" cy="4248472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 algn="l">
              <a:buClr>
                <a:schemeClr val="tx2"/>
              </a:buClr>
              <a:buSzPct val="7500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同数据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次样条插值与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Lagrang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插值效果比较</a:t>
            </a: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 algn="l">
              <a:buClr>
                <a:schemeClr val="tx2"/>
              </a:buClr>
              <a:buSzPct val="75000"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>
              <a:buClr>
                <a:schemeClr val="tx2"/>
              </a:buClr>
              <a:buSzPct val="7500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次样条插值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Lagrange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插值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2085" name="Picture 5" descr="照片R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94583"/>
            <a:ext cx="3803263" cy="311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86" name="Picture 6" descr="照片R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061297"/>
            <a:ext cx="4246891" cy="3050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7" name="Rectangle 29">
            <a:extLst>
              <a:ext uri="{FF2B5EF4-FFF2-40B4-BE49-F238E27FC236}">
                <a16:creationId xmlns:a16="http://schemas.microsoft.com/office/drawing/2014/main" id="{A4E0AFF0-BD51-413B-9F39-3ADA7D7C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536838"/>
            <a:ext cx="8207331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</a:rPr>
              <a:t>样条</a:t>
            </a:r>
            <a:r>
              <a:rPr lang="zh-CN" altLang="en-US" sz="2400" b="1" dirty="0">
                <a:solidFill>
                  <a:srgbClr val="000000"/>
                </a:solidFill>
              </a:rPr>
              <a:t>”：来源于工程中船体、汽车、飞机等的外形设计。给出外形曲线上的一组离散点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样点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，如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i="1" baseline="-25000" dirty="0">
                <a:solidFill>
                  <a:srgbClr val="000000"/>
                </a:solidFill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</a:rPr>
              <a:t>, 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y</a:t>
            </a:r>
            <a:r>
              <a:rPr lang="en-US" altLang="zh-CN" sz="2400" b="1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zh-CN" altLang="en-US" sz="2400" b="1" i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= 0, 1, 2, …, 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</a:rPr>
              <a:t>将细长有弹性的</a:t>
            </a:r>
            <a:r>
              <a:rPr lang="zh-CN" altLang="en-US" sz="2400" b="1" dirty="0">
                <a:solidFill>
                  <a:srgbClr val="0000FF"/>
                </a:solidFill>
              </a:rPr>
              <a:t>软木条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样条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在样点上固定，使其在其它地方自由弯曲，这样样条所表示的曲线，称为</a:t>
            </a:r>
            <a:r>
              <a:rPr lang="zh-CN" altLang="en-US" sz="2400" b="1" dirty="0">
                <a:solidFill>
                  <a:srgbClr val="FF0000"/>
                </a:solidFill>
              </a:rPr>
              <a:t>样条曲线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函数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8" name="Rectangle 30">
            <a:extLst>
              <a:ext uri="{FF2B5EF4-FFF2-40B4-BE49-F238E27FC236}">
                <a16:creationId xmlns:a16="http://schemas.microsoft.com/office/drawing/2014/main" id="{D2C1E7EE-87EC-4B9D-870E-1F8D07B5F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48"/>
            <a:ext cx="2089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b="1" dirty="0"/>
              <a:t>名字来源</a:t>
            </a:r>
          </a:p>
        </p:txBody>
      </p:sp>
    </p:spTree>
    <p:extLst>
      <p:ext uri="{BB962C8B-B14F-4D97-AF65-F5344CB8AC3E}">
        <p14:creationId xmlns:p14="http://schemas.microsoft.com/office/powerpoint/2010/main" val="314729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412139" y="599770"/>
            <a:ext cx="8207375" cy="1146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下面介绍应用最广且只有二阶连续导数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次样条函数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 它要求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节点处具有一阶和二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续导数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05163" name="Rectangle 11"/>
          <p:cNvSpPr>
            <a:spLocks noChangeArrowheads="1"/>
          </p:cNvSpPr>
          <p:nvPr/>
        </p:nvSpPr>
        <p:spPr bwMode="auto">
          <a:xfrm>
            <a:off x="-36512" y="2122221"/>
            <a:ext cx="565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/>
              <a:t>       </a:t>
            </a:r>
            <a:r>
              <a:rPr kumimoji="1" lang="zh-CN" altLang="en-US" sz="2400" b="1" dirty="0"/>
              <a:t>定义</a:t>
            </a:r>
            <a:r>
              <a:rPr kumimoji="1" lang="en-US" altLang="zh-CN" sz="2400" b="1" dirty="0"/>
              <a:t>5-3</a:t>
            </a:r>
            <a:r>
              <a:rPr kumimoji="1" lang="zh-CN" altLang="en-US" sz="2400" b="1" dirty="0"/>
              <a:t>（</a:t>
            </a:r>
            <a:r>
              <a:rPr kumimoji="1" lang="zh-CN" altLang="en-US" sz="2400" b="1" dirty="0">
                <a:cs typeface="Times New Roman" panose="02020603050405020304" pitchFamily="18" charset="0"/>
              </a:rPr>
              <a:t>三</a:t>
            </a:r>
            <a:r>
              <a:rPr kumimoji="1" lang="zh-CN" altLang="en-US" sz="2400" b="1" dirty="0"/>
              <a:t>次样条函数）</a:t>
            </a:r>
          </a:p>
        </p:txBody>
      </p:sp>
      <p:grpSp>
        <p:nvGrpSpPr>
          <p:cNvPr id="305164" name="Group 12"/>
          <p:cNvGrpSpPr>
            <a:grpSpLocks/>
          </p:cNvGrpSpPr>
          <p:nvPr/>
        </p:nvGrpSpPr>
        <p:grpSpPr bwMode="auto">
          <a:xfrm>
            <a:off x="503238" y="4011344"/>
            <a:ext cx="8532813" cy="485775"/>
            <a:chOff x="340" y="1235"/>
            <a:chExt cx="5375" cy="306"/>
          </a:xfrm>
        </p:grpSpPr>
        <p:graphicFrame>
          <p:nvGraphicFramePr>
            <p:cNvPr id="3051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675099"/>
                </p:ext>
              </p:extLst>
            </p:nvPr>
          </p:nvGraphicFramePr>
          <p:xfrm>
            <a:off x="340" y="1253"/>
            <a:ext cx="69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58720" imgH="215640" progId="Equation.3">
                    <p:embed/>
                  </p:oleObj>
                </mc:Choice>
                <mc:Fallback>
                  <p:oleObj name="公式" r:id="rId2" imgW="558720" imgH="215640" progId="Equation.3">
                    <p:embed/>
                    <p:pic>
                      <p:nvPicPr>
                        <p:cNvPr id="30516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3"/>
                          <a:ext cx="69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66" name="Rectangle 14"/>
            <p:cNvSpPr>
              <a:spLocks noChangeArrowheads="1"/>
            </p:cNvSpPr>
            <p:nvPr/>
          </p:nvSpPr>
          <p:spPr bwMode="auto">
            <a:xfrm>
              <a:off x="975" y="1253"/>
              <a:ext cx="1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在每一个小区间</a:t>
              </a:r>
            </a:p>
          </p:txBody>
        </p:sp>
        <p:graphicFrame>
          <p:nvGraphicFramePr>
            <p:cNvPr id="3051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702340"/>
                </p:ext>
              </p:extLst>
            </p:nvPr>
          </p:nvGraphicFramePr>
          <p:xfrm>
            <a:off x="2443" y="1260"/>
            <a:ext cx="6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28600" progId="Equation.DSMT4">
                    <p:embed/>
                  </p:oleObj>
                </mc:Choice>
                <mc:Fallback>
                  <p:oleObj name="Equation" r:id="rId4" imgW="545760" imgH="228600" progId="Equation.DSMT4">
                    <p:embed/>
                    <p:pic>
                      <p:nvPicPr>
                        <p:cNvPr id="30516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1260"/>
                          <a:ext cx="650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68" name="Rectangle 16"/>
            <p:cNvSpPr>
              <a:spLocks noChangeArrowheads="1"/>
            </p:cNvSpPr>
            <p:nvPr/>
          </p:nvSpPr>
          <p:spPr bwMode="auto">
            <a:xfrm>
              <a:off x="4264" y="1235"/>
              <a:ext cx="1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上是次数</a:t>
              </a:r>
            </a:p>
          </p:txBody>
        </p:sp>
        <p:graphicFrame>
          <p:nvGraphicFramePr>
            <p:cNvPr id="3051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693133"/>
                </p:ext>
              </p:extLst>
            </p:nvPr>
          </p:nvGraphicFramePr>
          <p:xfrm>
            <a:off x="3187" y="1262"/>
            <a:ext cx="107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228600" progId="Equation.DSMT4">
                    <p:embed/>
                  </p:oleObj>
                </mc:Choice>
                <mc:Fallback>
                  <p:oleObj name="Equation" r:id="rId6" imgW="965160" imgH="228600" progId="Equation.DSMT4">
                    <p:embed/>
                    <p:pic>
                      <p:nvPicPr>
                        <p:cNvPr id="30516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" y="1262"/>
                          <a:ext cx="1077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17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775122"/>
                </p:ext>
              </p:extLst>
            </p:nvPr>
          </p:nvGraphicFramePr>
          <p:xfrm>
            <a:off x="5148" y="1253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1200" imgH="177480" progId="Equation.3">
                    <p:embed/>
                  </p:oleObj>
                </mc:Choice>
                <mc:Fallback>
                  <p:oleObj name="公式" r:id="rId8" imgW="241200" imgH="177480" progId="Equation.3">
                    <p:embed/>
                    <p:pic>
                      <p:nvPicPr>
                        <p:cNvPr id="30517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253"/>
                          <a:ext cx="33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71" name="Rectangle 19"/>
          <p:cNvSpPr>
            <a:spLocks noChangeArrowheads="1"/>
          </p:cNvSpPr>
          <p:nvPr/>
        </p:nvSpPr>
        <p:spPr bwMode="auto">
          <a:xfrm>
            <a:off x="863601" y="4544746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/>
              <a:t>多项式。</a:t>
            </a:r>
          </a:p>
        </p:txBody>
      </p:sp>
      <p:graphicFrame>
        <p:nvGraphicFramePr>
          <p:cNvPr id="305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63147"/>
              </p:ext>
            </p:extLst>
          </p:nvPr>
        </p:nvGraphicFramePr>
        <p:xfrm>
          <a:off x="503238" y="3522396"/>
          <a:ext cx="244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55600" imgH="228600" progId="Equation.3">
                  <p:embed/>
                </p:oleObj>
              </mc:Choice>
              <mc:Fallback>
                <p:oleObj name="公式" r:id="rId10" imgW="1155600" imgH="228600" progId="Equation.3">
                  <p:embed/>
                  <p:pic>
                    <p:nvPicPr>
                      <p:cNvPr id="305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522396"/>
                        <a:ext cx="24479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3" name="Rectangle 21"/>
          <p:cNvSpPr>
            <a:spLocks noChangeArrowheads="1"/>
          </p:cNvSpPr>
          <p:nvPr/>
        </p:nvSpPr>
        <p:spPr bwMode="auto">
          <a:xfrm>
            <a:off x="2843808" y="3509034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/>
              <a:t>，即具有连续的一阶，二阶导数。</a:t>
            </a:r>
          </a:p>
        </p:txBody>
      </p:sp>
      <p:sp>
        <p:nvSpPr>
          <p:cNvPr id="305174" name="Rectangle 22"/>
          <p:cNvSpPr>
            <a:spLocks noChangeArrowheads="1"/>
          </p:cNvSpPr>
          <p:nvPr/>
        </p:nvSpPr>
        <p:spPr bwMode="auto">
          <a:xfrm>
            <a:off x="451644" y="3044558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满足下述条件：</a:t>
            </a:r>
          </a:p>
        </p:txBody>
      </p:sp>
      <p:grpSp>
        <p:nvGrpSpPr>
          <p:cNvPr id="305175" name="Group 23"/>
          <p:cNvGrpSpPr>
            <a:grpSpLocks/>
          </p:cNvGrpSpPr>
          <p:nvPr/>
        </p:nvGrpSpPr>
        <p:grpSpPr bwMode="auto">
          <a:xfrm>
            <a:off x="-160337" y="2547671"/>
            <a:ext cx="8829675" cy="506412"/>
            <a:chOff x="-78" y="479"/>
            <a:chExt cx="5562" cy="319"/>
          </a:xfrm>
        </p:grpSpPr>
        <p:graphicFrame>
          <p:nvGraphicFramePr>
            <p:cNvPr id="3051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06702"/>
                </p:ext>
              </p:extLst>
            </p:nvPr>
          </p:nvGraphicFramePr>
          <p:xfrm>
            <a:off x="1897" y="494"/>
            <a:ext cx="21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03240" imgH="228600" progId="Equation.DSMT4">
                    <p:embed/>
                  </p:oleObj>
                </mc:Choice>
                <mc:Fallback>
                  <p:oleObj name="Equation" r:id="rId12" imgW="1803240" imgH="228600" progId="Equation.DSMT4">
                    <p:embed/>
                    <p:pic>
                      <p:nvPicPr>
                        <p:cNvPr id="3051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494"/>
                          <a:ext cx="21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17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756200"/>
                </p:ext>
              </p:extLst>
            </p:nvPr>
          </p:nvGraphicFramePr>
          <p:xfrm>
            <a:off x="4870" y="519"/>
            <a:ext cx="3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55320" imgH="203040" progId="Equation.3">
                    <p:embed/>
                  </p:oleObj>
                </mc:Choice>
                <mc:Fallback>
                  <p:oleObj name="公式" r:id="rId14" imgW="355320" imgH="203040" progId="Equation.3">
                    <p:embed/>
                    <p:pic>
                      <p:nvPicPr>
                        <p:cNvPr id="30517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519"/>
                          <a:ext cx="385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78" name="Rectangle 26"/>
            <p:cNvSpPr>
              <a:spLocks noChangeArrowheads="1"/>
            </p:cNvSpPr>
            <p:nvPr/>
          </p:nvSpPr>
          <p:spPr bwMode="auto">
            <a:xfrm>
              <a:off x="4056" y="479"/>
              <a:ext cx="1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/>
                <a:t>如果函数</a:t>
              </a:r>
            </a:p>
          </p:txBody>
        </p:sp>
        <p:sp>
          <p:nvSpPr>
            <p:cNvPr id="305179" name="Rectangle 27"/>
            <p:cNvSpPr>
              <a:spLocks noChangeArrowheads="1"/>
            </p:cNvSpPr>
            <p:nvPr/>
          </p:nvSpPr>
          <p:spPr bwMode="auto">
            <a:xfrm>
              <a:off x="-78" y="49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/>
                <a:t>        </a:t>
              </a:r>
              <a:r>
                <a:rPr kumimoji="1" lang="zh-CN" altLang="en-US" sz="2400" b="1" dirty="0"/>
                <a:t>设有对</a:t>
              </a:r>
              <a:r>
                <a:rPr kumimoji="1" lang="en-US" altLang="zh-CN" sz="2400" b="1" dirty="0"/>
                <a:t>[</a:t>
              </a:r>
              <a:r>
                <a:rPr kumimoji="1" lang="en-US" altLang="zh-CN" sz="2400" b="1" i="1" dirty="0" err="1"/>
                <a:t>a</a:t>
              </a:r>
              <a:r>
                <a:rPr kumimoji="1" lang="en-US" altLang="zh-CN" sz="2400" b="1" dirty="0" err="1"/>
                <a:t>,</a:t>
              </a:r>
              <a:r>
                <a:rPr kumimoji="1" lang="en-US" altLang="zh-CN" sz="2400" b="1" i="1" dirty="0" err="1"/>
                <a:t>b</a:t>
              </a:r>
              <a:r>
                <a:rPr kumimoji="1" lang="en-US" altLang="zh-CN" sz="2400" b="1" dirty="0"/>
                <a:t>]</a:t>
              </a:r>
              <a:r>
                <a:rPr kumimoji="1" lang="zh-CN" altLang="en-US" sz="2400" b="1" dirty="0"/>
                <a:t>的分划</a:t>
              </a:r>
            </a:p>
          </p:txBody>
        </p:sp>
      </p:grpSp>
      <p:sp>
        <p:nvSpPr>
          <p:cNvPr id="305180" name="Rectangle 28"/>
          <p:cNvSpPr>
            <a:spLocks noChangeArrowheads="1"/>
          </p:cNvSpPr>
          <p:nvPr/>
        </p:nvSpPr>
        <p:spPr bwMode="auto">
          <a:xfrm>
            <a:off x="5148064" y="4541317"/>
            <a:ext cx="33843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的一个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次样条函数</a:t>
            </a:r>
            <a:r>
              <a:rPr lang="zh-CN" altLang="en-US" b="1" dirty="0"/>
              <a:t>。</a:t>
            </a:r>
          </a:p>
        </p:txBody>
      </p:sp>
      <p:grpSp>
        <p:nvGrpSpPr>
          <p:cNvPr id="305181" name="Group 29"/>
          <p:cNvGrpSpPr>
            <a:grpSpLocks/>
          </p:cNvGrpSpPr>
          <p:nvPr/>
        </p:nvGrpSpPr>
        <p:grpSpPr bwMode="auto">
          <a:xfrm>
            <a:off x="2051720" y="4527706"/>
            <a:ext cx="4122738" cy="477838"/>
            <a:chOff x="850" y="1512"/>
            <a:chExt cx="2597" cy="301"/>
          </a:xfrm>
        </p:grpSpPr>
        <p:graphicFrame>
          <p:nvGraphicFramePr>
            <p:cNvPr id="3051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141411"/>
                </p:ext>
              </p:extLst>
            </p:nvPr>
          </p:nvGraphicFramePr>
          <p:xfrm>
            <a:off x="1315" y="1570"/>
            <a:ext cx="40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3051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570"/>
                          <a:ext cx="409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83" name="Rectangle 31"/>
            <p:cNvSpPr>
              <a:spLocks noChangeArrowheads="1"/>
            </p:cNvSpPr>
            <p:nvPr/>
          </p:nvSpPr>
          <p:spPr bwMode="auto">
            <a:xfrm>
              <a:off x="1632" y="1525"/>
              <a:ext cx="1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为关于分划</a:t>
              </a:r>
            </a:p>
          </p:txBody>
        </p:sp>
        <p:graphicFrame>
          <p:nvGraphicFramePr>
            <p:cNvPr id="30518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58301"/>
                </p:ext>
              </p:extLst>
            </p:nvPr>
          </p:nvGraphicFramePr>
          <p:xfrm>
            <a:off x="2676" y="1570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30518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570"/>
                          <a:ext cx="171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85" name="Rectangle 33"/>
            <p:cNvSpPr>
              <a:spLocks noChangeArrowheads="1"/>
            </p:cNvSpPr>
            <p:nvPr/>
          </p:nvSpPr>
          <p:spPr bwMode="auto">
            <a:xfrm>
              <a:off x="850" y="1512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则称</a:t>
              </a:r>
            </a:p>
          </p:txBody>
        </p:sp>
      </p:grp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3912" y="1595"/>
            <a:ext cx="6150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函数及三次样条插值函数的定义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2" name="矩形 1"/>
          <p:cNvSpPr/>
          <p:nvPr/>
        </p:nvSpPr>
        <p:spPr>
          <a:xfrm>
            <a:off x="375627" y="5063117"/>
            <a:ext cx="8263549" cy="945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5000"/>
              </a:spcBef>
            </a:pPr>
            <a:r>
              <a:rPr kumimoji="1" lang="en-US" altLang="zh-CN" b="1" dirty="0">
                <a:sym typeface="Wingdings" panose="05000000000000000000" pitchFamily="2" charset="2"/>
              </a:rPr>
              <a:t> (</a:t>
            </a:r>
            <a:r>
              <a:rPr kumimoji="1" lang="en-US" altLang="zh-CN" b="1" i="1" dirty="0">
                <a:sym typeface="Wingdings" panose="05000000000000000000" pitchFamily="2" charset="2"/>
              </a:rPr>
              <a:t>c</a:t>
            </a:r>
            <a:r>
              <a:rPr kumimoji="1" lang="en-US" altLang="zh-CN" b="1" dirty="0">
                <a:sym typeface="Wingdings" panose="05000000000000000000" pitchFamily="2" charset="2"/>
              </a:rPr>
              <a:t>)  </a:t>
            </a:r>
            <a:r>
              <a:rPr kumimoji="1" lang="zh-CN" altLang="en-US" b="1" dirty="0">
                <a:sym typeface="Wingdings" panose="05000000000000000000" pitchFamily="2" charset="2"/>
              </a:rPr>
              <a:t>若还满足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kumimoji="1" lang="en-US" altLang="zh-CN" b="1" i="1" dirty="0" err="1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olidFill>
                  <a:srgbClr val="FF0000"/>
                </a:solidFill>
                <a:sym typeface="Wingdings" panose="05000000000000000000" pitchFamily="2" charset="2"/>
              </a:rPr>
              <a:t>k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) = </a:t>
            </a:r>
            <a:r>
              <a:rPr kumimoji="1" lang="en-US" altLang="zh-CN" b="1" i="1" dirty="0" err="1">
                <a:solidFill>
                  <a:srgbClr val="FF0000"/>
                </a:solidFill>
                <a:sym typeface="Wingdings" panose="05000000000000000000" pitchFamily="2" charset="2"/>
              </a:rPr>
              <a:t>y</a:t>
            </a:r>
            <a:r>
              <a:rPr kumimoji="1" lang="en-US" altLang="zh-CN" b="1" i="1" baseline="-30000" dirty="0" err="1">
                <a:solidFill>
                  <a:srgbClr val="FF0000"/>
                </a:solidFill>
                <a:sym typeface="Wingdings" panose="05000000000000000000" pitchFamily="2" charset="2"/>
              </a:rPr>
              <a:t>k</a:t>
            </a:r>
            <a:r>
              <a:rPr kumimoji="1" lang="en-US" altLang="zh-CN" b="1" baseline="-30000" dirty="0">
                <a:solidFill>
                  <a:srgbClr val="FF0000"/>
                </a:solidFill>
                <a:sym typeface="Wingdings" panose="05000000000000000000" pitchFamily="2" charset="2"/>
              </a:rPr>
              <a:t>   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 k = 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0,1,···,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).</a:t>
            </a:r>
            <a:r>
              <a:rPr kumimoji="1" lang="en-US" altLang="zh-CN" b="1" dirty="0">
                <a:sym typeface="Wingdings" panose="05000000000000000000" pitchFamily="2" charset="2"/>
              </a:rPr>
              <a:t> </a:t>
            </a:r>
          </a:p>
          <a:p>
            <a:pPr>
              <a:lnSpc>
                <a:spcPct val="130000"/>
              </a:lnSpc>
              <a:spcBef>
                <a:spcPct val="15000"/>
              </a:spcBef>
            </a:pPr>
            <a:r>
              <a:rPr kumimoji="1" lang="en-US" altLang="zh-CN" b="1" dirty="0">
                <a:sym typeface="Wingdings" panose="05000000000000000000" pitchFamily="2" charset="2"/>
              </a:rPr>
              <a:t>       </a:t>
            </a:r>
            <a:r>
              <a:rPr kumimoji="1" lang="zh-CN" altLang="en-US" b="1" dirty="0">
                <a:sym typeface="Wingdings" panose="05000000000000000000" pitchFamily="2" charset="2"/>
              </a:rPr>
              <a:t>则称 </a:t>
            </a:r>
            <a:r>
              <a:rPr kumimoji="1" lang="en-US" altLang="zh-CN" b="1" i="1" dirty="0"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ym typeface="Wingdings" panose="05000000000000000000" pitchFamily="2" charset="2"/>
              </a:rPr>
              <a:t>x</a:t>
            </a:r>
            <a:r>
              <a:rPr kumimoji="1" lang="en-US" altLang="zh-CN" b="1" dirty="0">
                <a:sym typeface="Wingdings" panose="05000000000000000000" pitchFamily="2" charset="2"/>
              </a:rPr>
              <a:t>)</a:t>
            </a:r>
            <a:r>
              <a:rPr kumimoji="1" lang="zh-CN" altLang="en-US" b="1" dirty="0">
                <a:sym typeface="Wingdings" panose="05000000000000000000" pitchFamily="2" charset="2"/>
              </a:rPr>
              <a:t>为三次样条</a:t>
            </a:r>
            <a:r>
              <a:rPr kumimoji="1" lang="zh-CN" alt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插值</a:t>
            </a:r>
            <a:r>
              <a:rPr kumimoji="1" lang="zh-CN" altLang="en-US" b="1" dirty="0">
                <a:sym typeface="Wingdings" panose="05000000000000000000" pitchFamily="2" charset="2"/>
              </a:rPr>
              <a:t>函数</a:t>
            </a:r>
            <a:r>
              <a:rPr kumimoji="1" lang="en-US" altLang="zh-CN" b="1" dirty="0">
                <a:sym typeface="Wingdings" panose="05000000000000000000" pitchFamily="2" charset="2"/>
              </a:rPr>
              <a:t>.</a:t>
            </a:r>
            <a:endParaRPr lang="en-GB" dirty="0"/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627784" y="6221144"/>
            <a:ext cx="33123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样条插值是分段插值。</a:t>
            </a:r>
          </a:p>
        </p:txBody>
      </p:sp>
    </p:spTree>
    <p:extLst>
      <p:ext uri="{BB962C8B-B14F-4D97-AF65-F5344CB8AC3E}">
        <p14:creationId xmlns:p14="http://schemas.microsoft.com/office/powerpoint/2010/main" val="2758530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0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3" grpId="0"/>
      <p:bldP spid="305171" grpId="0"/>
      <p:bldP spid="305173" grpId="0"/>
      <p:bldP spid="305174" grpId="0"/>
      <p:bldP spid="305180" grpId="0"/>
      <p:bldP spid="2" grpId="0"/>
      <p:bldP spid="31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8" name="AutoShape 4" descr="再生纸"/>
          <p:cNvSpPr>
            <a:spLocks noChangeArrowheads="1"/>
          </p:cNvSpPr>
          <p:nvPr/>
        </p:nvSpPr>
        <p:spPr bwMode="auto">
          <a:xfrm>
            <a:off x="611560" y="2852936"/>
            <a:ext cx="8077200" cy="17589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注：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三次样条与分段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Hermite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插值的根本区别在于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自身光滑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不需要知道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导数值（除了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端点可能需要）；而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Hermit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插值依赖于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所有插值点的导数值。</a:t>
            </a:r>
          </a:p>
        </p:txBody>
      </p:sp>
      <p:sp>
        <p:nvSpPr>
          <p:cNvPr id="349189" name="Freeform 5"/>
          <p:cNvSpPr>
            <a:spLocks/>
          </p:cNvSpPr>
          <p:nvPr/>
        </p:nvSpPr>
        <p:spPr bwMode="auto">
          <a:xfrm>
            <a:off x="1297360" y="5234186"/>
            <a:ext cx="6400800" cy="901700"/>
          </a:xfrm>
          <a:custGeom>
            <a:avLst/>
            <a:gdLst>
              <a:gd name="T0" fmla="*/ 0 w 4032"/>
              <a:gd name="T1" fmla="*/ 568 h 568"/>
              <a:gd name="T2" fmla="*/ 192 w 4032"/>
              <a:gd name="T3" fmla="*/ 376 h 568"/>
              <a:gd name="T4" fmla="*/ 528 w 4032"/>
              <a:gd name="T5" fmla="*/ 232 h 568"/>
              <a:gd name="T6" fmla="*/ 1104 w 4032"/>
              <a:gd name="T7" fmla="*/ 184 h 568"/>
              <a:gd name="T8" fmla="*/ 1872 w 4032"/>
              <a:gd name="T9" fmla="*/ 376 h 568"/>
              <a:gd name="T10" fmla="*/ 2496 w 4032"/>
              <a:gd name="T11" fmla="*/ 328 h 568"/>
              <a:gd name="T12" fmla="*/ 2976 w 4032"/>
              <a:gd name="T13" fmla="*/ 40 h 568"/>
              <a:gd name="T14" fmla="*/ 3600 w 4032"/>
              <a:gd name="T15" fmla="*/ 88 h 568"/>
              <a:gd name="T16" fmla="*/ 4032 w 4032"/>
              <a:gd name="T17" fmla="*/ 520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032" h="568">
                <a:moveTo>
                  <a:pt x="0" y="568"/>
                </a:moveTo>
                <a:cubicBezTo>
                  <a:pt x="52" y="500"/>
                  <a:pt x="104" y="432"/>
                  <a:pt x="192" y="376"/>
                </a:cubicBezTo>
                <a:cubicBezTo>
                  <a:pt x="280" y="320"/>
                  <a:pt x="376" y="264"/>
                  <a:pt x="528" y="232"/>
                </a:cubicBezTo>
                <a:cubicBezTo>
                  <a:pt x="680" y="200"/>
                  <a:pt x="880" y="160"/>
                  <a:pt x="1104" y="184"/>
                </a:cubicBezTo>
                <a:cubicBezTo>
                  <a:pt x="1328" y="208"/>
                  <a:pt x="1640" y="352"/>
                  <a:pt x="1872" y="376"/>
                </a:cubicBezTo>
                <a:cubicBezTo>
                  <a:pt x="2104" y="400"/>
                  <a:pt x="2312" y="384"/>
                  <a:pt x="2496" y="328"/>
                </a:cubicBezTo>
                <a:cubicBezTo>
                  <a:pt x="2680" y="272"/>
                  <a:pt x="2792" y="80"/>
                  <a:pt x="2976" y="40"/>
                </a:cubicBezTo>
                <a:cubicBezTo>
                  <a:pt x="3160" y="0"/>
                  <a:pt x="3424" y="8"/>
                  <a:pt x="3600" y="88"/>
                </a:cubicBezTo>
                <a:cubicBezTo>
                  <a:pt x="3776" y="168"/>
                  <a:pt x="3904" y="344"/>
                  <a:pt x="4032" y="520"/>
                </a:cubicBez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9190" name="Group 6"/>
          <p:cNvGrpSpPr>
            <a:grpSpLocks/>
          </p:cNvGrpSpPr>
          <p:nvPr/>
        </p:nvGrpSpPr>
        <p:grpSpPr bwMode="auto">
          <a:xfrm>
            <a:off x="1144960" y="5221486"/>
            <a:ext cx="6705600" cy="1066800"/>
            <a:chOff x="672" y="3408"/>
            <a:chExt cx="4224" cy="672"/>
          </a:xfrm>
        </p:grpSpPr>
        <p:sp>
          <p:nvSpPr>
            <p:cNvPr id="349191" name="Oval 7"/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2" name="Oval 8"/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3" name="Oval 9"/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4" name="Oval 10"/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5" name="Oval 11"/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6" name="Oval 12"/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7" name="Line 13"/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98" name="Line 14"/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99" name="Line 15"/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00" name="Line 16"/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01" name="Line 17"/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02" name="Line 18"/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9203" name="Freeform 19"/>
          <p:cNvSpPr>
            <a:spLocks/>
          </p:cNvSpPr>
          <p:nvPr/>
        </p:nvSpPr>
        <p:spPr bwMode="auto">
          <a:xfrm>
            <a:off x="1170360" y="5272286"/>
            <a:ext cx="6616700" cy="1168400"/>
          </a:xfrm>
          <a:custGeom>
            <a:avLst/>
            <a:gdLst>
              <a:gd name="T0" fmla="*/ 32 w 4168"/>
              <a:gd name="T1" fmla="*/ 736 h 736"/>
              <a:gd name="T2" fmla="*/ 32 w 4168"/>
              <a:gd name="T3" fmla="*/ 592 h 736"/>
              <a:gd name="T4" fmla="*/ 224 w 4168"/>
              <a:gd name="T5" fmla="*/ 448 h 736"/>
              <a:gd name="T6" fmla="*/ 368 w 4168"/>
              <a:gd name="T7" fmla="*/ 352 h 736"/>
              <a:gd name="T8" fmla="*/ 464 w 4168"/>
              <a:gd name="T9" fmla="*/ 256 h 736"/>
              <a:gd name="T10" fmla="*/ 704 w 4168"/>
              <a:gd name="T11" fmla="*/ 208 h 736"/>
              <a:gd name="T12" fmla="*/ 992 w 4168"/>
              <a:gd name="T13" fmla="*/ 208 h 736"/>
              <a:gd name="T14" fmla="*/ 1136 w 4168"/>
              <a:gd name="T15" fmla="*/ 160 h 736"/>
              <a:gd name="T16" fmla="*/ 1328 w 4168"/>
              <a:gd name="T17" fmla="*/ 208 h 736"/>
              <a:gd name="T18" fmla="*/ 1520 w 4168"/>
              <a:gd name="T19" fmla="*/ 352 h 736"/>
              <a:gd name="T20" fmla="*/ 1760 w 4168"/>
              <a:gd name="T21" fmla="*/ 496 h 736"/>
              <a:gd name="T22" fmla="*/ 2048 w 4168"/>
              <a:gd name="T23" fmla="*/ 448 h 736"/>
              <a:gd name="T24" fmla="*/ 2240 w 4168"/>
              <a:gd name="T25" fmla="*/ 352 h 736"/>
              <a:gd name="T26" fmla="*/ 2384 w 4168"/>
              <a:gd name="T27" fmla="*/ 352 h 736"/>
              <a:gd name="T28" fmla="*/ 2576 w 4168"/>
              <a:gd name="T29" fmla="*/ 400 h 736"/>
              <a:gd name="T30" fmla="*/ 2864 w 4168"/>
              <a:gd name="T31" fmla="*/ 352 h 736"/>
              <a:gd name="T32" fmla="*/ 3056 w 4168"/>
              <a:gd name="T33" fmla="*/ 112 h 736"/>
              <a:gd name="T34" fmla="*/ 3248 w 4168"/>
              <a:gd name="T35" fmla="*/ 16 h 736"/>
              <a:gd name="T36" fmla="*/ 3392 w 4168"/>
              <a:gd name="T37" fmla="*/ 16 h 736"/>
              <a:gd name="T38" fmla="*/ 3632 w 4168"/>
              <a:gd name="T39" fmla="*/ 112 h 736"/>
              <a:gd name="T40" fmla="*/ 3872 w 4168"/>
              <a:gd name="T41" fmla="*/ 352 h 736"/>
              <a:gd name="T42" fmla="*/ 4064 w 4168"/>
              <a:gd name="T43" fmla="*/ 448 h 736"/>
              <a:gd name="T44" fmla="*/ 4160 w 4168"/>
              <a:gd name="T45" fmla="*/ 544 h 736"/>
              <a:gd name="T46" fmla="*/ 4112 w 4168"/>
              <a:gd name="T47" fmla="*/ 688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4168" h="736">
                <a:moveTo>
                  <a:pt x="32" y="736"/>
                </a:moveTo>
                <a:cubicBezTo>
                  <a:pt x="16" y="688"/>
                  <a:pt x="0" y="640"/>
                  <a:pt x="32" y="592"/>
                </a:cubicBezTo>
                <a:cubicBezTo>
                  <a:pt x="64" y="544"/>
                  <a:pt x="168" y="488"/>
                  <a:pt x="224" y="448"/>
                </a:cubicBezTo>
                <a:cubicBezTo>
                  <a:pt x="280" y="408"/>
                  <a:pt x="328" y="384"/>
                  <a:pt x="368" y="352"/>
                </a:cubicBezTo>
                <a:cubicBezTo>
                  <a:pt x="408" y="320"/>
                  <a:pt x="408" y="280"/>
                  <a:pt x="464" y="256"/>
                </a:cubicBezTo>
                <a:cubicBezTo>
                  <a:pt x="520" y="232"/>
                  <a:pt x="616" y="216"/>
                  <a:pt x="704" y="208"/>
                </a:cubicBezTo>
                <a:cubicBezTo>
                  <a:pt x="792" y="200"/>
                  <a:pt x="920" y="216"/>
                  <a:pt x="992" y="208"/>
                </a:cubicBezTo>
                <a:cubicBezTo>
                  <a:pt x="1064" y="200"/>
                  <a:pt x="1080" y="160"/>
                  <a:pt x="1136" y="160"/>
                </a:cubicBezTo>
                <a:cubicBezTo>
                  <a:pt x="1192" y="160"/>
                  <a:pt x="1264" y="176"/>
                  <a:pt x="1328" y="208"/>
                </a:cubicBezTo>
                <a:cubicBezTo>
                  <a:pt x="1392" y="240"/>
                  <a:pt x="1448" y="304"/>
                  <a:pt x="1520" y="352"/>
                </a:cubicBezTo>
                <a:cubicBezTo>
                  <a:pt x="1592" y="400"/>
                  <a:pt x="1672" y="480"/>
                  <a:pt x="1760" y="496"/>
                </a:cubicBezTo>
                <a:cubicBezTo>
                  <a:pt x="1848" y="512"/>
                  <a:pt x="1968" y="472"/>
                  <a:pt x="2048" y="448"/>
                </a:cubicBezTo>
                <a:cubicBezTo>
                  <a:pt x="2128" y="424"/>
                  <a:pt x="2184" y="368"/>
                  <a:pt x="2240" y="352"/>
                </a:cubicBezTo>
                <a:cubicBezTo>
                  <a:pt x="2296" y="336"/>
                  <a:pt x="2328" y="344"/>
                  <a:pt x="2384" y="352"/>
                </a:cubicBezTo>
                <a:cubicBezTo>
                  <a:pt x="2440" y="360"/>
                  <a:pt x="2496" y="400"/>
                  <a:pt x="2576" y="400"/>
                </a:cubicBezTo>
                <a:cubicBezTo>
                  <a:pt x="2656" y="400"/>
                  <a:pt x="2784" y="400"/>
                  <a:pt x="2864" y="352"/>
                </a:cubicBezTo>
                <a:cubicBezTo>
                  <a:pt x="2944" y="304"/>
                  <a:pt x="2992" y="168"/>
                  <a:pt x="3056" y="112"/>
                </a:cubicBezTo>
                <a:cubicBezTo>
                  <a:pt x="3120" y="56"/>
                  <a:pt x="3192" y="32"/>
                  <a:pt x="3248" y="16"/>
                </a:cubicBezTo>
                <a:cubicBezTo>
                  <a:pt x="3304" y="0"/>
                  <a:pt x="3328" y="0"/>
                  <a:pt x="3392" y="16"/>
                </a:cubicBezTo>
                <a:cubicBezTo>
                  <a:pt x="3456" y="32"/>
                  <a:pt x="3552" y="56"/>
                  <a:pt x="3632" y="112"/>
                </a:cubicBezTo>
                <a:cubicBezTo>
                  <a:pt x="3712" y="168"/>
                  <a:pt x="3800" y="296"/>
                  <a:pt x="3872" y="352"/>
                </a:cubicBezTo>
                <a:cubicBezTo>
                  <a:pt x="3944" y="408"/>
                  <a:pt x="4016" y="416"/>
                  <a:pt x="4064" y="448"/>
                </a:cubicBezTo>
                <a:cubicBezTo>
                  <a:pt x="4112" y="480"/>
                  <a:pt x="4152" y="504"/>
                  <a:pt x="4160" y="544"/>
                </a:cubicBezTo>
                <a:cubicBezTo>
                  <a:pt x="4168" y="584"/>
                  <a:pt x="4140" y="636"/>
                  <a:pt x="4112" y="688"/>
                </a:cubicBezTo>
              </a:path>
            </a:pathLst>
          </a:custGeom>
          <a:noFill/>
          <a:ln w="254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9204" name="Group 20"/>
          <p:cNvGrpSpPr>
            <a:grpSpLocks/>
          </p:cNvGrpSpPr>
          <p:nvPr/>
        </p:nvGrpSpPr>
        <p:grpSpPr bwMode="auto">
          <a:xfrm>
            <a:off x="1144960" y="5221486"/>
            <a:ext cx="6705600" cy="1066800"/>
            <a:chOff x="672" y="3408"/>
            <a:chExt cx="4224" cy="672"/>
          </a:xfrm>
        </p:grpSpPr>
        <p:sp>
          <p:nvSpPr>
            <p:cNvPr id="349205" name="Oval 21"/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06" name="Oval 22"/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07" name="Oval 23"/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08" name="Oval 24"/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09" name="Oval 25"/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10" name="Oval 26"/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11" name="Line 27"/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12" name="Line 28"/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13" name="Line 29"/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14" name="Line 30"/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15" name="Line 31"/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216" name="Line 32"/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9217" name="Text Box 33"/>
          <p:cNvSpPr txBox="1">
            <a:spLocks noChangeArrowheads="1"/>
          </p:cNvSpPr>
          <p:nvPr/>
        </p:nvSpPr>
        <p:spPr bwMode="auto">
          <a:xfrm>
            <a:off x="611560" y="5145286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b="1" i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18" name="Text Box 34"/>
          <p:cNvSpPr txBox="1">
            <a:spLocks noChangeArrowheads="1"/>
          </p:cNvSpPr>
          <p:nvPr/>
        </p:nvSpPr>
        <p:spPr bwMode="auto">
          <a:xfrm>
            <a:off x="7926760" y="5069086"/>
            <a:ext cx="827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="1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b="1" i="1" dirty="0">
              <a:solidFill>
                <a:srgbClr val="00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19" name="Freeform 35"/>
          <p:cNvSpPr>
            <a:spLocks/>
          </p:cNvSpPr>
          <p:nvPr/>
        </p:nvSpPr>
        <p:spPr bwMode="auto">
          <a:xfrm>
            <a:off x="1068760" y="5234186"/>
            <a:ext cx="6934200" cy="927100"/>
          </a:xfrm>
          <a:custGeom>
            <a:avLst/>
            <a:gdLst>
              <a:gd name="T0" fmla="*/ 0 w 4368"/>
              <a:gd name="T1" fmla="*/ 520 h 584"/>
              <a:gd name="T2" fmla="*/ 144 w 4368"/>
              <a:gd name="T3" fmla="*/ 568 h 584"/>
              <a:gd name="T4" fmla="*/ 288 w 4368"/>
              <a:gd name="T5" fmla="*/ 568 h 584"/>
              <a:gd name="T6" fmla="*/ 480 w 4368"/>
              <a:gd name="T7" fmla="*/ 472 h 584"/>
              <a:gd name="T8" fmla="*/ 624 w 4368"/>
              <a:gd name="T9" fmla="*/ 232 h 584"/>
              <a:gd name="T10" fmla="*/ 864 w 4368"/>
              <a:gd name="T11" fmla="*/ 88 h 584"/>
              <a:gd name="T12" fmla="*/ 1200 w 4368"/>
              <a:gd name="T13" fmla="*/ 88 h 584"/>
              <a:gd name="T14" fmla="*/ 1344 w 4368"/>
              <a:gd name="T15" fmla="*/ 280 h 584"/>
              <a:gd name="T16" fmla="*/ 1536 w 4368"/>
              <a:gd name="T17" fmla="*/ 376 h 584"/>
              <a:gd name="T18" fmla="*/ 1968 w 4368"/>
              <a:gd name="T19" fmla="*/ 424 h 584"/>
              <a:gd name="T20" fmla="*/ 2208 w 4368"/>
              <a:gd name="T21" fmla="*/ 472 h 584"/>
              <a:gd name="T22" fmla="*/ 2400 w 4368"/>
              <a:gd name="T23" fmla="*/ 328 h 584"/>
              <a:gd name="T24" fmla="*/ 2640 w 4368"/>
              <a:gd name="T25" fmla="*/ 184 h 584"/>
              <a:gd name="T26" fmla="*/ 3024 w 4368"/>
              <a:gd name="T27" fmla="*/ 40 h 584"/>
              <a:gd name="T28" fmla="*/ 3360 w 4368"/>
              <a:gd name="T29" fmla="*/ 40 h 584"/>
              <a:gd name="T30" fmla="*/ 3744 w 4368"/>
              <a:gd name="T31" fmla="*/ 280 h 584"/>
              <a:gd name="T32" fmla="*/ 4080 w 4368"/>
              <a:gd name="T33" fmla="*/ 520 h 584"/>
              <a:gd name="T34" fmla="*/ 4368 w 4368"/>
              <a:gd name="T35" fmla="*/ 520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4368" h="584">
                <a:moveTo>
                  <a:pt x="0" y="520"/>
                </a:moveTo>
                <a:cubicBezTo>
                  <a:pt x="48" y="540"/>
                  <a:pt x="96" y="560"/>
                  <a:pt x="144" y="568"/>
                </a:cubicBezTo>
                <a:cubicBezTo>
                  <a:pt x="192" y="576"/>
                  <a:pt x="232" y="584"/>
                  <a:pt x="288" y="568"/>
                </a:cubicBezTo>
                <a:cubicBezTo>
                  <a:pt x="344" y="552"/>
                  <a:pt x="424" y="528"/>
                  <a:pt x="480" y="472"/>
                </a:cubicBezTo>
                <a:cubicBezTo>
                  <a:pt x="536" y="416"/>
                  <a:pt x="560" y="296"/>
                  <a:pt x="624" y="232"/>
                </a:cubicBezTo>
                <a:cubicBezTo>
                  <a:pt x="688" y="168"/>
                  <a:pt x="768" y="112"/>
                  <a:pt x="864" y="88"/>
                </a:cubicBezTo>
                <a:cubicBezTo>
                  <a:pt x="960" y="64"/>
                  <a:pt x="1120" y="56"/>
                  <a:pt x="1200" y="88"/>
                </a:cubicBezTo>
                <a:cubicBezTo>
                  <a:pt x="1280" y="120"/>
                  <a:pt x="1288" y="232"/>
                  <a:pt x="1344" y="280"/>
                </a:cubicBezTo>
                <a:cubicBezTo>
                  <a:pt x="1400" y="328"/>
                  <a:pt x="1432" y="352"/>
                  <a:pt x="1536" y="376"/>
                </a:cubicBezTo>
                <a:cubicBezTo>
                  <a:pt x="1640" y="400"/>
                  <a:pt x="1856" y="408"/>
                  <a:pt x="1968" y="424"/>
                </a:cubicBezTo>
                <a:cubicBezTo>
                  <a:pt x="2080" y="440"/>
                  <a:pt x="2136" y="488"/>
                  <a:pt x="2208" y="472"/>
                </a:cubicBezTo>
                <a:cubicBezTo>
                  <a:pt x="2280" y="456"/>
                  <a:pt x="2328" y="376"/>
                  <a:pt x="2400" y="328"/>
                </a:cubicBezTo>
                <a:cubicBezTo>
                  <a:pt x="2472" y="280"/>
                  <a:pt x="2536" y="232"/>
                  <a:pt x="2640" y="184"/>
                </a:cubicBezTo>
                <a:cubicBezTo>
                  <a:pt x="2744" y="136"/>
                  <a:pt x="2904" y="64"/>
                  <a:pt x="3024" y="40"/>
                </a:cubicBezTo>
                <a:cubicBezTo>
                  <a:pt x="3144" y="16"/>
                  <a:pt x="3240" y="0"/>
                  <a:pt x="3360" y="40"/>
                </a:cubicBezTo>
                <a:cubicBezTo>
                  <a:pt x="3480" y="80"/>
                  <a:pt x="3624" y="200"/>
                  <a:pt x="3744" y="280"/>
                </a:cubicBezTo>
                <a:cubicBezTo>
                  <a:pt x="3864" y="360"/>
                  <a:pt x="3976" y="480"/>
                  <a:pt x="4080" y="520"/>
                </a:cubicBezTo>
                <a:cubicBezTo>
                  <a:pt x="4184" y="560"/>
                  <a:pt x="4276" y="540"/>
                  <a:pt x="4368" y="52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9220" name="Group 36"/>
          <p:cNvGrpSpPr>
            <a:grpSpLocks/>
          </p:cNvGrpSpPr>
          <p:nvPr/>
        </p:nvGrpSpPr>
        <p:grpSpPr bwMode="auto">
          <a:xfrm>
            <a:off x="1221160" y="5221486"/>
            <a:ext cx="6553200" cy="990600"/>
            <a:chOff x="1392" y="96"/>
            <a:chExt cx="4128" cy="624"/>
          </a:xfrm>
        </p:grpSpPr>
        <p:sp>
          <p:nvSpPr>
            <p:cNvPr id="349221" name="Oval 37"/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22" name="Oval 38"/>
            <p:cNvSpPr>
              <a:spLocks noChangeArrowheads="1"/>
            </p:cNvSpPr>
            <p:nvPr/>
          </p:nvSpPr>
          <p:spPr bwMode="auto">
            <a:xfrm>
              <a:off x="1824" y="33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23" name="Oval 39"/>
            <p:cNvSpPr>
              <a:spLocks noChangeArrowheads="1"/>
            </p:cNvSpPr>
            <p:nvPr/>
          </p:nvSpPr>
          <p:spPr bwMode="auto">
            <a:xfrm>
              <a:off x="2544" y="24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24" name="Oval 40"/>
            <p:cNvSpPr>
              <a:spLocks noChangeArrowheads="1"/>
            </p:cNvSpPr>
            <p:nvPr/>
          </p:nvSpPr>
          <p:spPr bwMode="auto">
            <a:xfrm>
              <a:off x="3600" y="4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25" name="Oval 41"/>
            <p:cNvSpPr>
              <a:spLocks noChangeArrowheads="1"/>
            </p:cNvSpPr>
            <p:nvPr/>
          </p:nvSpPr>
          <p:spPr bwMode="auto">
            <a:xfrm>
              <a:off x="4608" y="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26" name="Oval 42"/>
            <p:cNvSpPr>
              <a:spLocks noChangeArrowheads="1"/>
            </p:cNvSpPr>
            <p:nvPr/>
          </p:nvSpPr>
          <p:spPr bwMode="auto">
            <a:xfrm>
              <a:off x="5424" y="57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49227" name="Text Box 43"/>
          <p:cNvSpPr txBox="1">
            <a:spLocks noChangeArrowheads="1"/>
          </p:cNvSpPr>
          <p:nvPr/>
        </p:nvSpPr>
        <p:spPr bwMode="auto">
          <a:xfrm>
            <a:off x="7926760" y="5526286"/>
            <a:ext cx="827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b="1" i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EBB94F30-8211-4AE2-B0B1-5948D31F022D}"/>
              </a:ext>
            </a:extLst>
          </p:cNvPr>
          <p:cNvGrpSpPr/>
          <p:nvPr/>
        </p:nvGrpSpPr>
        <p:grpSpPr>
          <a:xfrm>
            <a:off x="665564" y="807323"/>
            <a:ext cx="7812872" cy="1588413"/>
            <a:chOff x="683568" y="4850407"/>
            <a:chExt cx="8280920" cy="1588413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0F93AE2D-BA7A-4DCF-A7E6-6E71CD050129}"/>
                </a:ext>
              </a:extLst>
            </p:cNvPr>
            <p:cNvSpPr txBox="1"/>
            <p:nvPr/>
          </p:nvSpPr>
          <p:spPr>
            <a:xfrm>
              <a:off x="683568" y="4869160"/>
              <a:ext cx="8280920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FF0000"/>
                  </a:solidFill>
                </a:rPr>
                <a:t>二阶连续导数性质：</a:t>
              </a:r>
              <a:endParaRPr kumimoji="1" lang="en-US" altLang="zh-CN" b="1" dirty="0">
                <a:solidFill>
                  <a:srgbClr val="FF00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b="1" dirty="0"/>
                <a:t>       任一点的左右函数值、一阶导、二阶导相等</a:t>
              </a:r>
              <a:endParaRPr kumimoji="1" lang="en-US" altLang="zh-CN" sz="2400" b="1" dirty="0"/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 dirty="0"/>
                <a:t>       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/>
                <a:t>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b="1" i="1" baseline="-30000" dirty="0">
                  <a:sym typeface="Wingdings" panose="05000000000000000000" pitchFamily="2" charset="2"/>
                </a:rPr>
                <a:t> </a:t>
              </a:r>
              <a:r>
                <a:rPr kumimoji="1" lang="en-US" altLang="zh-CN" sz="2400" b="1" dirty="0"/>
                <a:t>-)=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/>
                <a:t>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b="1" i="1" baseline="-30000" dirty="0">
                  <a:sym typeface="Wingdings" panose="05000000000000000000" pitchFamily="2" charset="2"/>
                </a:rPr>
                <a:t> </a:t>
              </a:r>
              <a:r>
                <a:rPr kumimoji="1" lang="en-US" altLang="zh-CN" sz="2400" b="1" dirty="0"/>
                <a:t>+),   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>
                  <a:cs typeface="Times New Roman" panose="02020603050405020304" pitchFamily="18" charset="0"/>
                </a:rPr>
                <a:t>'</a:t>
              </a:r>
              <a:r>
                <a:rPr kumimoji="1" lang="en-US" altLang="zh-CN" sz="2400" b="1" baseline="-25000" dirty="0"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dirty="0"/>
                <a:t>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sz="2400" b="1" dirty="0"/>
                <a:t>-)= 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/>
                <a:t>'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sz="2400" b="1" dirty="0"/>
                <a:t>+),   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/>
                <a:t>''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sz="2400" b="1" dirty="0"/>
                <a:t>-)= </a:t>
              </a:r>
              <a:r>
                <a:rPr kumimoji="1" lang="en-US" altLang="zh-CN" sz="2400" b="1" i="1" dirty="0"/>
                <a:t>S</a:t>
              </a:r>
              <a:r>
                <a:rPr kumimoji="1" lang="en-US" altLang="zh-CN" sz="2400" b="1" dirty="0"/>
                <a:t>''(</a:t>
              </a:r>
              <a:r>
                <a:rPr kumimoji="1" lang="en-US" altLang="zh-CN" b="1" i="1" dirty="0" err="1">
                  <a:sym typeface="Wingdings" panose="05000000000000000000" pitchFamily="2" charset="2"/>
                </a:rPr>
                <a:t>x</a:t>
              </a:r>
              <a:r>
                <a:rPr kumimoji="1" lang="en-US" altLang="zh-CN" b="1" i="1" baseline="-30000" dirty="0" err="1">
                  <a:sym typeface="Wingdings" panose="05000000000000000000" pitchFamily="2" charset="2"/>
                </a:rPr>
                <a:t>k</a:t>
              </a:r>
              <a:r>
                <a:rPr kumimoji="1" lang="en-US" altLang="zh-CN" sz="2400" b="1" dirty="0"/>
                <a:t>+)  </a:t>
              </a:r>
            </a:p>
          </p:txBody>
        </p:sp>
        <p:graphicFrame>
          <p:nvGraphicFramePr>
            <p:cNvPr id="49" name="Object 20">
              <a:extLst>
                <a:ext uri="{FF2B5EF4-FFF2-40B4-BE49-F238E27FC236}">
                  <a16:creationId xmlns:a16="http://schemas.microsoft.com/office/drawing/2014/main" id="{971436CE-F5C7-4E45-AB62-63C7B4A7C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665884"/>
                </p:ext>
              </p:extLst>
            </p:nvPr>
          </p:nvGraphicFramePr>
          <p:xfrm>
            <a:off x="3537322" y="4850407"/>
            <a:ext cx="18827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8840" imgH="228600" progId="Equation.DSMT4">
                    <p:embed/>
                  </p:oleObj>
                </mc:Choice>
                <mc:Fallback>
                  <p:oleObj name="Equation" r:id="rId3" imgW="888840" imgH="228600" progId="Equation.DSMT4">
                    <p:embed/>
                    <p:pic>
                      <p:nvPicPr>
                        <p:cNvPr id="49" name="Object 20">
                          <a:extLst>
                            <a:ext uri="{FF2B5EF4-FFF2-40B4-BE49-F238E27FC236}">
                              <a16:creationId xmlns:a16="http://schemas.microsoft.com/office/drawing/2014/main" id="{971436CE-F5C7-4E45-AB62-63C7B4A7C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322" y="4850407"/>
                          <a:ext cx="1882775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11">
            <a:extLst>
              <a:ext uri="{FF2B5EF4-FFF2-40B4-BE49-F238E27FC236}">
                <a16:creationId xmlns:a16="http://schemas.microsoft.com/office/drawing/2014/main" id="{6FDFB5D8-A79C-4F30-9062-BD2373B49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" y="1595"/>
            <a:ext cx="6150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插值函数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83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animBg="1" autoUpdateAnimBg="0"/>
      <p:bldP spid="349217" grpId="0" autoUpdateAnimBg="0"/>
      <p:bldP spid="349218" grpId="0" autoUpdateAnimBg="0"/>
      <p:bldP spid="349227" grpId="0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345443" y="2496879"/>
            <a:ext cx="157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问题分析：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92650" y="2966557"/>
            <a:ext cx="8155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一个三次多项式有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个参数，故在每个小区间</a:t>
            </a:r>
            <a:r>
              <a:rPr lang="en-US" altLang="zh-CN" sz="2400" dirty="0"/>
              <a:t>[</a:t>
            </a:r>
            <a:r>
              <a:rPr lang="en-US" altLang="zh-CN" sz="2400" i="1" dirty="0" err="1">
                <a:sym typeface="Wingdings" panose="05000000000000000000" pitchFamily="2" charset="2"/>
              </a:rPr>
              <a:t>x</a:t>
            </a:r>
            <a:r>
              <a:rPr lang="en-US" altLang="zh-CN" sz="2400" i="1" baseline="-30000" dirty="0" err="1">
                <a:sym typeface="Wingdings" panose="05000000000000000000" pitchFamily="2" charset="2"/>
              </a:rPr>
              <a:t>k</a:t>
            </a:r>
            <a:r>
              <a:rPr lang="en-US" altLang="zh-CN" sz="2400" i="1" baseline="-30000" dirty="0">
                <a:sym typeface="Wingdings" panose="05000000000000000000" pitchFamily="2" charset="2"/>
              </a:rPr>
              <a:t>,</a:t>
            </a:r>
            <a:r>
              <a:rPr lang="en-US" altLang="zh-CN" sz="2400" i="1" dirty="0">
                <a:sym typeface="Wingdings" panose="05000000000000000000" pitchFamily="2" charset="2"/>
              </a:rPr>
              <a:t> x</a:t>
            </a:r>
            <a:r>
              <a:rPr lang="en-US" altLang="zh-CN" sz="2400" i="1" baseline="-30000" dirty="0">
                <a:sym typeface="Wingdings" panose="05000000000000000000" pitchFamily="2" charset="2"/>
              </a:rPr>
              <a:t>k+</a:t>
            </a:r>
            <a:r>
              <a:rPr lang="en-US" altLang="zh-CN" sz="2400" baseline="-30000" dirty="0">
                <a:sym typeface="Wingdings" panose="05000000000000000000" pitchFamily="2" charset="2"/>
              </a:rPr>
              <a:t>1</a:t>
            </a:r>
            <a:r>
              <a:rPr lang="en-US" altLang="zh-CN" sz="2400" dirty="0">
                <a:sym typeface="Wingdings" panose="05000000000000000000" pitchFamily="2" charset="2"/>
              </a:rPr>
              <a:t>]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上有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个待定系数；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39552" y="3850651"/>
            <a:ext cx="8616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共有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个小区间，有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4n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个待定系数</a:t>
            </a:r>
            <a:r>
              <a:rPr lang="zh-CN" altLang="en-US" sz="2400" dirty="0">
                <a:ea typeface="宋体" panose="02010600030101010101" pitchFamily="2" charset="-122"/>
              </a:rPr>
              <a:t>要确定；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39552" y="4321092"/>
            <a:ext cx="8653462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）在</a:t>
            </a:r>
            <a:r>
              <a:rPr lang="en-US" altLang="zh-CN" sz="2400" dirty="0">
                <a:ea typeface="宋体" panose="02010600030101010101" pitchFamily="2" charset="-122"/>
              </a:rPr>
              <a:t>n-1</a:t>
            </a:r>
            <a:r>
              <a:rPr lang="zh-CN" altLang="en-US" sz="2400" dirty="0">
                <a:ea typeface="宋体" panose="02010600030101010101" pitchFamily="2" charset="-122"/>
              </a:rPr>
              <a:t>个内结点有直到二阶的连续导数，可以得到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3(n-1)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个已知条件</a:t>
            </a:r>
            <a:r>
              <a:rPr lang="zh-CN" altLang="en-US" sz="2400" dirty="0"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14509" y="5330848"/>
            <a:ext cx="7850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4) </a:t>
            </a:r>
            <a:r>
              <a:rPr lang="zh-CN" altLang="en-US" sz="2400" dirty="0">
                <a:ea typeface="宋体" panose="02010600030101010101" pitchFamily="2" charset="-122"/>
              </a:rPr>
              <a:t>由插值条件可有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n+1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个已知条件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67544" y="5808637"/>
            <a:ext cx="8352928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       故共有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4n-2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个已知条件</a:t>
            </a:r>
            <a:r>
              <a:rPr lang="zh-CN" altLang="en-US" sz="2400" dirty="0">
                <a:ea typeface="宋体" panose="02010600030101010101" pitchFamily="2" charset="-122"/>
              </a:rPr>
              <a:t>，有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4n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个待定系数</a:t>
            </a:r>
            <a:r>
              <a:rPr lang="zh-CN" altLang="en-US" sz="2400" dirty="0">
                <a:ea typeface="宋体" panose="02010600030101010101" pitchFamily="2" charset="-122"/>
              </a:rPr>
              <a:t>，要想唯一确定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次样条插值函数，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还应另加两个条件才行。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8591" y="-4465"/>
            <a:ext cx="47494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插值函数构造原理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CC03518-9E39-44DF-B9C9-939B654C0B4E}"/>
              </a:ext>
            </a:extLst>
          </p:cNvPr>
          <p:cNvSpPr txBox="1"/>
          <p:nvPr/>
        </p:nvSpPr>
        <p:spPr>
          <a:xfrm>
            <a:off x="345443" y="565031"/>
            <a:ext cx="87006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ym typeface="Wingdings" panose="05000000000000000000" pitchFamily="2" charset="2"/>
              </a:rPr>
              <a:t>已知：</a:t>
            </a:r>
            <a:r>
              <a:rPr kumimoji="1" lang="en-US" altLang="zh-CN" b="1" i="1" dirty="0">
                <a:sym typeface="Wingdings" panose="05000000000000000000" pitchFamily="2" charset="2"/>
              </a:rPr>
              <a:t> </a:t>
            </a:r>
            <a:r>
              <a:rPr kumimoji="1" lang="zh-CN" altLang="en-US" b="1" dirty="0">
                <a:sym typeface="Wingdings" panose="05000000000000000000" pitchFamily="2" charset="2"/>
              </a:rPr>
              <a:t>插值条件</a:t>
            </a:r>
            <a:r>
              <a:rPr kumimoji="1" lang="en-US" altLang="zh-CN" b="1" i="1" dirty="0"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>
                <a:sym typeface="Wingdings" panose="05000000000000000000" pitchFamily="2" charset="2"/>
              </a:rPr>
              <a:t>) = 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y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(</a:t>
            </a:r>
            <a:r>
              <a:rPr kumimoji="1" lang="en-US" altLang="zh-CN" sz="2000" b="1" i="1" dirty="0">
                <a:sym typeface="Wingdings" panose="05000000000000000000" pitchFamily="2" charset="2"/>
              </a:rPr>
              <a:t>k = 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0,1,···,</a:t>
            </a:r>
            <a:r>
              <a:rPr kumimoji="1" lang="en-US" altLang="zh-CN" sz="2000" b="1" i="1" dirty="0">
                <a:sym typeface="Wingdings" panose="05000000000000000000" pitchFamily="2" charset="2"/>
              </a:rPr>
              <a:t>n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)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9665E22-66C2-4E2B-AAE5-3639FE02C1FD}"/>
              </a:ext>
            </a:extLst>
          </p:cNvPr>
          <p:cNvSpPr txBox="1"/>
          <p:nvPr/>
        </p:nvSpPr>
        <p:spPr>
          <a:xfrm>
            <a:off x="358069" y="1114533"/>
            <a:ext cx="6032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/>
              <a:t>求：构造三次样条插值函数</a:t>
            </a:r>
            <a:r>
              <a:rPr kumimoji="1" lang="en-US" altLang="zh-CN" b="1" i="1" dirty="0">
                <a:sym typeface="Wingdings" panose="05000000000000000000" pitchFamily="2" charset="2"/>
              </a:rPr>
              <a:t> 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ym typeface="Wingdings" panose="05000000000000000000" pitchFamily="2" charset="2"/>
              </a:rPr>
              <a:t>x</a:t>
            </a:r>
            <a:r>
              <a:rPr kumimoji="1" lang="en-US" altLang="zh-CN" b="1" dirty="0">
                <a:sym typeface="Wingdings" panose="05000000000000000000" pitchFamily="2" charset="2"/>
              </a:rPr>
              <a:t>)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8A37979-031D-4DC5-AAF9-D57E9120EEE8}"/>
              </a:ext>
            </a:extLst>
          </p:cNvPr>
          <p:cNvSpPr txBox="1"/>
          <p:nvPr/>
        </p:nvSpPr>
        <p:spPr>
          <a:xfrm>
            <a:off x="2413307" y="2031603"/>
            <a:ext cx="61847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/>
              <a:t>每一个小区间</a:t>
            </a:r>
            <a:r>
              <a:rPr kumimoji="1" lang="en-US" altLang="zh-CN" b="1" dirty="0"/>
              <a:t>[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,</a:t>
            </a:r>
            <a:r>
              <a:rPr kumimoji="1" lang="en-US" altLang="zh-CN" b="1" i="1" dirty="0">
                <a:sym typeface="Wingdings" panose="05000000000000000000" pitchFamily="2" charset="2"/>
              </a:rPr>
              <a:t> x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k+</a:t>
            </a:r>
            <a:r>
              <a:rPr kumimoji="1" lang="en-US" altLang="zh-CN" b="1" baseline="-30000" dirty="0">
                <a:sym typeface="Wingdings" panose="05000000000000000000" pitchFamily="2" charset="2"/>
              </a:rPr>
              <a:t>1</a:t>
            </a:r>
            <a:r>
              <a:rPr kumimoji="1" lang="en-US" altLang="zh-CN" b="1" dirty="0">
                <a:sym typeface="Wingdings" panose="05000000000000000000" pitchFamily="2" charset="2"/>
              </a:rPr>
              <a:t>]</a:t>
            </a:r>
            <a:r>
              <a:rPr kumimoji="1" lang="zh-CN" altLang="en-US" b="1" dirty="0">
                <a:sym typeface="Wingdings" panose="05000000000000000000" pitchFamily="2" charset="2"/>
              </a:rPr>
              <a:t>上都是一个三次多项式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CB12A78-4F88-4C1A-99ED-41658F6A6341}"/>
              </a:ext>
            </a:extLst>
          </p:cNvPr>
          <p:cNvSpPr txBox="1"/>
          <p:nvPr/>
        </p:nvSpPr>
        <p:spPr>
          <a:xfrm>
            <a:off x="2474549" y="1620942"/>
            <a:ext cx="46269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1" dirty="0">
                <a:sym typeface="Wingdings" panose="05000000000000000000" pitchFamily="2" charset="2"/>
              </a:rPr>
              <a:t>S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ym typeface="Wingdings" panose="05000000000000000000" pitchFamily="2" charset="2"/>
              </a:rPr>
              <a:t>x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ym typeface="Wingdings" panose="05000000000000000000" pitchFamily="2" charset="2"/>
              </a:rPr>
              <a:t>一阶、二阶导数连续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E528FC6-F4FA-4DEE-9572-98086668C368}"/>
              </a:ext>
            </a:extLst>
          </p:cNvPr>
          <p:cNvSpPr txBox="1"/>
          <p:nvPr/>
        </p:nvSpPr>
        <p:spPr>
          <a:xfrm>
            <a:off x="2061182" y="4853059"/>
            <a:ext cx="6889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/>
              <a:t>-)=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/>
              <a:t>+), 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>
                <a:cs typeface="Times New Roman" panose="02020603050405020304" pitchFamily="18" charset="0"/>
              </a:rPr>
              <a:t>'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/>
              <a:t>-)=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/>
              <a:t>+), 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/>
              <a:t>-)=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/>
              <a:t>+)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71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7" grpId="0"/>
      <p:bldP spid="11" grpId="0"/>
      <p:bldP spid="12" grpId="0"/>
      <p:bldP spid="14" grpId="0"/>
      <p:bldP spid="15" grpId="0"/>
      <p:bldP spid="16" grpId="0"/>
      <p:bldP spid="2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401514" y="754442"/>
            <a:ext cx="7850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509B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的边界条件有如下三类：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49762"/>
              </p:ext>
            </p:extLst>
          </p:nvPr>
        </p:nvGraphicFramePr>
        <p:xfrm>
          <a:off x="442174" y="4382164"/>
          <a:ext cx="6431185" cy="5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228600" progId="Equation.DSMT4">
                  <p:embed/>
                </p:oleObj>
              </mc:Choice>
              <mc:Fallback>
                <p:oleObj name="Equation" r:id="rId2" imgW="3340080" imgH="2286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4" y="4382164"/>
                        <a:ext cx="6431185" cy="5049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21884" y="5088135"/>
            <a:ext cx="8215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Ⅲ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类边界条件称为周期性边界条件，周期函数的样条插值</a:t>
            </a:r>
            <a:r>
              <a:rPr lang="zh-CN" altLang="en-US" sz="2400" dirty="0"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73098"/>
              </p:ext>
            </p:extLst>
          </p:nvPr>
        </p:nvGraphicFramePr>
        <p:xfrm>
          <a:off x="464566" y="1527001"/>
          <a:ext cx="6802185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228600" progId="Equation.DSMT4">
                  <p:embed/>
                </p:oleObj>
              </mc:Choice>
              <mc:Fallback>
                <p:oleObj name="Equation" r:id="rId4" imgW="3543120" imgH="2286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66" y="1527001"/>
                        <a:ext cx="6802185" cy="4540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660232" y="1898816"/>
            <a:ext cx="2483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（简支边界）</a:t>
            </a:r>
            <a:endParaRPr lang="en-GB" dirty="0">
              <a:latin typeface="+mn-ea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15456"/>
              </p:ext>
            </p:extLst>
          </p:nvPr>
        </p:nvGraphicFramePr>
        <p:xfrm>
          <a:off x="755576" y="2324888"/>
          <a:ext cx="5741516" cy="4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28600" progId="Equation.DSMT4">
                  <p:embed/>
                </p:oleObj>
              </mc:Choice>
              <mc:Fallback>
                <p:oleObj name="Equation" r:id="rId6" imgW="2882880" imgH="228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24888"/>
                        <a:ext cx="5741516" cy="47101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33207"/>
              </p:ext>
            </p:extLst>
          </p:nvPr>
        </p:nvGraphicFramePr>
        <p:xfrm>
          <a:off x="464566" y="3231318"/>
          <a:ext cx="7150248" cy="48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228600" progId="Equation.DSMT4">
                  <p:embed/>
                </p:oleObj>
              </mc:Choice>
              <mc:Fallback>
                <p:oleObj name="Equation" r:id="rId8" imgW="34797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66" y="3231318"/>
                        <a:ext cx="7150248" cy="4859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819475" y="3683940"/>
            <a:ext cx="216528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固支边界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73A87142-883B-447D-AE0F-6CC26F221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1" y="-4465"/>
            <a:ext cx="56135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插值函数构造补充边界条件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436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2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348499" y="553511"/>
            <a:ext cx="8458200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引例  已知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–1) = 1,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) = 0,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1) = 1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–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]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的三次自然样条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满足自然边界条件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. </a:t>
            </a:r>
          </a:p>
        </p:txBody>
      </p:sp>
      <p:grpSp>
        <p:nvGrpSpPr>
          <p:cNvPr id="344069" name="Group 5"/>
          <p:cNvGrpSpPr>
            <a:grpSpLocks/>
          </p:cNvGrpSpPr>
          <p:nvPr/>
        </p:nvGrpSpPr>
        <p:grpSpPr bwMode="auto">
          <a:xfrm>
            <a:off x="395288" y="1560984"/>
            <a:ext cx="7559675" cy="1208087"/>
            <a:chOff x="288" y="2400"/>
            <a:chExt cx="4762" cy="761"/>
          </a:xfrm>
        </p:grpSpPr>
        <p:sp>
          <p:nvSpPr>
            <p:cNvPr id="344070" name="Text Box 6"/>
            <p:cNvSpPr txBox="1">
              <a:spLocks noChangeArrowheads="1"/>
            </p:cNvSpPr>
            <p:nvPr/>
          </p:nvSpPr>
          <p:spPr bwMode="auto">
            <a:xfrm>
              <a:off x="288" y="257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解 设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440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049104"/>
                </p:ext>
              </p:extLst>
            </p:nvPr>
          </p:nvGraphicFramePr>
          <p:xfrm>
            <a:off x="951" y="2400"/>
            <a:ext cx="4099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17640" imgH="507960" progId="Equation.3">
                    <p:embed/>
                  </p:oleObj>
                </mc:Choice>
                <mc:Fallback>
                  <p:oleObj name="Equation" r:id="rId3" imgW="2717640" imgH="507960" progId="Equation.3">
                    <p:embed/>
                    <p:pic>
                      <p:nvPicPr>
                        <p:cNvPr id="3440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400"/>
                          <a:ext cx="4099" cy="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2" name="Text Box 8"/>
          <p:cNvSpPr txBox="1">
            <a:spLocks noChangeArrowheads="1"/>
          </p:cNvSpPr>
          <p:nvPr/>
        </p:nvSpPr>
        <p:spPr bwMode="auto">
          <a:xfrm>
            <a:off x="304800" y="2908771"/>
            <a:ext cx="8839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/>
              <a:t>则根据插值条件有</a:t>
            </a:r>
            <a:r>
              <a:rPr kumimoji="1" lang="en-US" altLang="zh-CN" sz="2400" b="1" dirty="0"/>
              <a:t>: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-1)= – 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+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–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+</a:t>
            </a:r>
            <a:r>
              <a:rPr kumimoji="1" lang="en-US" altLang="zh-CN" sz="2400" b="1" i="1" dirty="0"/>
              <a:t>d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=</a:t>
            </a:r>
            <a:r>
              <a:rPr kumimoji="1" lang="en-US" altLang="zh-CN" sz="2400" b="1" i="1" dirty="0"/>
              <a:t>f</a:t>
            </a:r>
            <a:r>
              <a:rPr kumimoji="1" lang="en-US" altLang="zh-CN" sz="2400" b="1" dirty="0"/>
              <a:t>(-1)=1, </a:t>
            </a:r>
          </a:p>
          <a:p>
            <a:pPr>
              <a:spcBef>
                <a:spcPct val="50000"/>
              </a:spcBef>
            </a:pPr>
            <a:r>
              <a:rPr kumimoji="1" lang="en-US" altLang="zh-CN" b="1" i="1" dirty="0"/>
              <a:t>                                   S</a:t>
            </a:r>
            <a:r>
              <a:rPr kumimoji="1" lang="en-US" altLang="zh-CN" b="1" dirty="0"/>
              <a:t>(0)=</a:t>
            </a:r>
            <a:r>
              <a:rPr kumimoji="1" lang="en-US" altLang="zh-CN" b="1" i="1" dirty="0"/>
              <a:t>d</a:t>
            </a:r>
            <a:r>
              <a:rPr kumimoji="1" lang="en-US" altLang="zh-CN" b="1" baseline="-30000" dirty="0"/>
              <a:t>1</a:t>
            </a:r>
            <a:r>
              <a:rPr kumimoji="1" lang="en-US" altLang="zh-CN" b="1" dirty="0"/>
              <a:t>= </a:t>
            </a:r>
            <a:r>
              <a:rPr kumimoji="1" lang="en-US" altLang="zh-CN" b="1" i="1" dirty="0"/>
              <a:t>f</a:t>
            </a:r>
            <a:r>
              <a:rPr kumimoji="1" lang="en-US" altLang="zh-CN" b="1" dirty="0"/>
              <a:t>(0)=0,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1)=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+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+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+</a:t>
            </a:r>
            <a:r>
              <a:rPr kumimoji="1" lang="en-US" altLang="zh-CN" sz="2400" b="1" i="1" dirty="0"/>
              <a:t>d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= </a:t>
            </a:r>
            <a:r>
              <a:rPr kumimoji="1" lang="en-US" altLang="zh-CN" sz="2400" b="1" i="1" dirty="0"/>
              <a:t>f </a:t>
            </a:r>
            <a:r>
              <a:rPr kumimoji="1" lang="en-US" altLang="zh-CN" sz="2400" b="1" dirty="0"/>
              <a:t>(1) =1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/>
              <a:t>二阶连续导数性质：</a:t>
            </a:r>
            <a:endParaRPr kumimoji="1" lang="en-US" altLang="zh-CN" sz="2400" b="1" dirty="0"/>
          </a:p>
          <a:p>
            <a:pPr>
              <a:spcBef>
                <a:spcPct val="50000"/>
              </a:spcBef>
            </a:pPr>
            <a:r>
              <a:rPr kumimoji="1" lang="en-US" altLang="zh-CN" sz="2400" b="1" dirty="0"/>
              <a:t>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0-)= d</a:t>
            </a:r>
            <a:r>
              <a:rPr kumimoji="1" lang="en-US" altLang="zh-CN" sz="2400" b="1" baseline="-25000" dirty="0"/>
              <a:t>1</a:t>
            </a:r>
            <a:r>
              <a:rPr kumimoji="1" lang="en-US" altLang="zh-CN" sz="2400" b="1" dirty="0"/>
              <a:t>=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0+)=d</a:t>
            </a:r>
            <a:r>
              <a:rPr kumimoji="1" lang="en-US" altLang="zh-CN" sz="2400" b="1" baseline="-25000" dirty="0"/>
              <a:t>2</a:t>
            </a:r>
            <a:r>
              <a:rPr kumimoji="1" lang="en-US" altLang="zh-CN" sz="2400" b="1" dirty="0"/>
              <a:t>,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>
                <a:cs typeface="Times New Roman" panose="02020603050405020304" pitchFamily="18" charset="0"/>
              </a:rPr>
              <a:t>'</a:t>
            </a:r>
            <a:r>
              <a:rPr kumimoji="1" lang="en-US" altLang="zh-CN" sz="2400" b="1" baseline="-25000" dirty="0">
                <a:cs typeface="Times New Roman" panose="02020603050405020304" pitchFamily="18" charset="0"/>
              </a:rPr>
              <a:t> </a:t>
            </a:r>
            <a:r>
              <a:rPr kumimoji="1" lang="en-US" altLang="zh-CN" b="1" dirty="0"/>
              <a:t>(0-)= 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=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(</a:t>
            </a:r>
            <a:r>
              <a:rPr kumimoji="1" lang="en-US" altLang="zh-CN" b="1" dirty="0"/>
              <a:t>0+)= 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,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'(</a:t>
            </a:r>
            <a:r>
              <a:rPr kumimoji="1" lang="en-US" altLang="zh-CN" b="1" dirty="0"/>
              <a:t>0-)=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= </a:t>
            </a:r>
            <a:r>
              <a:rPr kumimoji="1" lang="en-US" altLang="zh-CN" sz="2400" b="1" i="1" dirty="0"/>
              <a:t>S</a:t>
            </a:r>
            <a:r>
              <a:rPr kumimoji="1" lang="en-US" altLang="zh-CN" b="1" dirty="0"/>
              <a:t>''(</a:t>
            </a:r>
            <a:r>
              <a:rPr kumimoji="1" lang="en-US" altLang="zh-CN" sz="2400" b="1" dirty="0"/>
              <a:t>0+)=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  </a:t>
            </a:r>
          </a:p>
        </p:txBody>
      </p:sp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309055" y="5172129"/>
            <a:ext cx="8784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/>
              <a:t>再根据自然边界条件</a:t>
            </a:r>
            <a:r>
              <a:rPr kumimoji="1" lang="en-US" altLang="zh-CN" sz="2400" b="1" dirty="0"/>
              <a:t>: </a:t>
            </a:r>
            <a:r>
              <a:rPr kumimoji="1" lang="en-US" altLang="zh-CN" b="1" i="1" dirty="0"/>
              <a:t>S</a:t>
            </a:r>
            <a:r>
              <a:rPr kumimoji="1" lang="en-US" altLang="zh-CN" sz="2400" b="1" dirty="0">
                <a:cs typeface="Times New Roman" panose="02020603050405020304" pitchFamily="18" charset="0"/>
              </a:rPr>
              <a:t>''</a:t>
            </a:r>
            <a:r>
              <a:rPr kumimoji="1" lang="en-US" altLang="zh-CN" sz="2400" b="1" dirty="0"/>
              <a:t>(-1)= – 6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+2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1</a:t>
            </a:r>
            <a:r>
              <a:rPr kumimoji="1" lang="en-US" altLang="zh-CN" sz="2400" b="1" dirty="0"/>
              <a:t>=0, </a:t>
            </a:r>
            <a:r>
              <a:rPr kumimoji="1" lang="en-US" altLang="zh-CN" b="1" i="1" dirty="0"/>
              <a:t>S</a:t>
            </a:r>
            <a:r>
              <a:rPr kumimoji="1" lang="en-US" altLang="zh-CN" b="1" dirty="0"/>
              <a:t>''(</a:t>
            </a:r>
            <a:r>
              <a:rPr kumimoji="1" lang="en-US" altLang="zh-CN" sz="2400" b="1" dirty="0"/>
              <a:t>1)= 6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+2</a:t>
            </a:r>
            <a:r>
              <a:rPr kumimoji="1" lang="en-US" altLang="zh-CN" sz="2400" b="1" i="1" dirty="0"/>
              <a:t>b</a:t>
            </a:r>
            <a:r>
              <a:rPr kumimoji="1" lang="en-US" altLang="zh-CN" sz="2400" b="1" baseline="-30000" dirty="0"/>
              <a:t>2</a:t>
            </a:r>
            <a:r>
              <a:rPr kumimoji="1" lang="en-US" altLang="zh-CN" sz="2400" b="1" dirty="0"/>
              <a:t>=0 </a:t>
            </a:r>
          </a:p>
        </p:txBody>
      </p:sp>
      <p:sp>
        <p:nvSpPr>
          <p:cNvPr id="344074" name="Text Box 10"/>
          <p:cNvSpPr txBox="1">
            <a:spLocks noChangeArrowheads="1"/>
          </p:cNvSpPr>
          <p:nvPr/>
        </p:nvSpPr>
        <p:spPr bwMode="auto">
          <a:xfrm>
            <a:off x="312994" y="6021288"/>
            <a:ext cx="8716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/>
              <a:t>解方程组</a:t>
            </a:r>
            <a:r>
              <a:rPr kumimoji="1" lang="en-US" altLang="zh-CN" sz="2400" b="1" dirty="0"/>
              <a:t>,</a:t>
            </a:r>
            <a:r>
              <a:rPr kumimoji="1" lang="zh-CN" altLang="en-US" sz="2400" b="1" dirty="0"/>
              <a:t>得   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baseline="-25000" dirty="0"/>
              <a:t>1</a:t>
            </a:r>
            <a:r>
              <a:rPr kumimoji="1" lang="en-US" altLang="zh-CN" sz="2400" b="1" dirty="0"/>
              <a:t>=-</a:t>
            </a:r>
            <a:r>
              <a:rPr kumimoji="1" lang="en-US" altLang="zh-CN" sz="2400" b="1" i="1" dirty="0"/>
              <a:t>a</a:t>
            </a:r>
            <a:r>
              <a:rPr kumimoji="1" lang="en-US" altLang="zh-CN" sz="2400" b="1" i="1" baseline="-25000" dirty="0"/>
              <a:t>2</a:t>
            </a:r>
            <a:r>
              <a:rPr kumimoji="1" lang="en-US" altLang="zh-CN" sz="2400" b="1" i="1" dirty="0"/>
              <a:t>=</a:t>
            </a:r>
            <a:r>
              <a:rPr kumimoji="1" lang="en-US" altLang="zh-CN" sz="2400" b="1" dirty="0"/>
              <a:t>1/2</a:t>
            </a:r>
            <a:r>
              <a:rPr kumimoji="1" lang="en-US" altLang="zh-CN" sz="2400" b="1" i="1" dirty="0"/>
              <a:t>,     b</a:t>
            </a:r>
            <a:r>
              <a:rPr kumimoji="1" lang="en-US" altLang="zh-CN" sz="2400" b="1" baseline="-25000" dirty="0"/>
              <a:t>1</a:t>
            </a:r>
            <a:r>
              <a:rPr kumimoji="1" lang="en-US" altLang="zh-CN" sz="2400" b="1" i="1" dirty="0"/>
              <a:t>=b</a:t>
            </a:r>
            <a:r>
              <a:rPr kumimoji="1" lang="en-US" altLang="zh-CN" sz="2400" b="1" baseline="-25000" dirty="0"/>
              <a:t>2</a:t>
            </a:r>
            <a:r>
              <a:rPr kumimoji="1" lang="en-US" altLang="zh-CN" sz="2400" b="1" dirty="0"/>
              <a:t>=3/2</a:t>
            </a:r>
            <a:r>
              <a:rPr kumimoji="1" lang="en-US" altLang="zh-CN" sz="2400" b="1" i="1" dirty="0"/>
              <a:t>,</a:t>
            </a:r>
            <a:r>
              <a:rPr kumimoji="1" lang="en-US" altLang="zh-CN" b="1" i="1" dirty="0"/>
              <a:t> </a:t>
            </a:r>
            <a:r>
              <a:rPr kumimoji="1" lang="en-US" altLang="zh-CN" sz="2400" b="1" i="1" dirty="0"/>
              <a:t> c</a:t>
            </a:r>
            <a:r>
              <a:rPr kumimoji="1" lang="en-US" altLang="zh-CN" sz="2400" b="1" baseline="-25000" dirty="0"/>
              <a:t>1</a:t>
            </a:r>
            <a:r>
              <a:rPr kumimoji="1" lang="en-US" altLang="zh-CN" sz="2400" b="1" i="1" dirty="0"/>
              <a:t>=c</a:t>
            </a:r>
            <a:r>
              <a:rPr kumimoji="1" lang="en-US" altLang="zh-CN" sz="2400" b="1" baseline="-25000" dirty="0"/>
              <a:t>2</a:t>
            </a:r>
            <a:r>
              <a:rPr kumimoji="1" lang="en-US" altLang="zh-CN" sz="2400" b="1" i="1" dirty="0"/>
              <a:t>=d</a:t>
            </a:r>
            <a:r>
              <a:rPr kumimoji="1" lang="en-US" altLang="zh-CN" sz="2400" b="1" baseline="-25000" dirty="0"/>
              <a:t>1</a:t>
            </a:r>
            <a:r>
              <a:rPr kumimoji="1" lang="en-US" altLang="zh-CN" sz="2400" b="1" i="1" dirty="0"/>
              <a:t>=d</a:t>
            </a:r>
            <a:r>
              <a:rPr kumimoji="1" lang="en-US" altLang="zh-CN" sz="2400" b="1" baseline="-25000" dirty="0"/>
              <a:t>2</a:t>
            </a:r>
            <a:r>
              <a:rPr kumimoji="1" lang="en-US" altLang="zh-CN" sz="2400" b="1" i="1" dirty="0"/>
              <a:t>=</a:t>
            </a:r>
            <a:r>
              <a:rPr kumimoji="1" lang="en-US" altLang="zh-CN" sz="2400" b="1" dirty="0"/>
              <a:t>0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35777167-9EF8-4218-85C1-A51186E84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1" y="-4465"/>
            <a:ext cx="56135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插值函数求解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23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4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2" grpId="0" build="p" autoUpdateAnimBg="0"/>
      <p:bldP spid="344073" grpId="0"/>
      <p:bldP spid="344074" grpId="0" build="p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5094" name="Group 6"/>
          <p:cNvGrpSpPr>
            <a:grpSpLocks/>
          </p:cNvGrpSpPr>
          <p:nvPr/>
        </p:nvGrpSpPr>
        <p:grpSpPr bwMode="auto">
          <a:xfrm>
            <a:off x="442913" y="1124744"/>
            <a:ext cx="6719887" cy="1820863"/>
            <a:chOff x="240" y="1344"/>
            <a:chExt cx="4233" cy="1147"/>
          </a:xfrm>
        </p:grpSpPr>
        <p:graphicFrame>
          <p:nvGraphicFramePr>
            <p:cNvPr id="3450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932563"/>
                </p:ext>
              </p:extLst>
            </p:nvPr>
          </p:nvGraphicFramePr>
          <p:xfrm>
            <a:off x="1576" y="1344"/>
            <a:ext cx="2897" cy="1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760" imgH="838080" progId="Equation.3">
                    <p:embed/>
                  </p:oleObj>
                </mc:Choice>
                <mc:Fallback>
                  <p:oleObj name="Equation" r:id="rId2" imgW="2120760" imgH="838080" progId="Equation.3">
                    <p:embed/>
                    <p:pic>
                      <p:nvPicPr>
                        <p:cNvPr id="3450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344"/>
                          <a:ext cx="2897" cy="1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096" name="Text Box 8"/>
            <p:cNvSpPr txBox="1">
              <a:spLocks noChangeArrowheads="1"/>
            </p:cNvSpPr>
            <p:nvPr/>
          </p:nvSpPr>
          <p:spPr bwMode="auto">
            <a:xfrm>
              <a:off x="240" y="1488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问题的解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450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662232"/>
            <a:ext cx="4953000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5099" name="AutoShape 11"/>
          <p:cNvSpPr>
            <a:spLocks noChangeArrowheads="1"/>
          </p:cNvSpPr>
          <p:nvPr/>
        </p:nvSpPr>
        <p:spPr bwMode="auto">
          <a:xfrm>
            <a:off x="6300192" y="4365104"/>
            <a:ext cx="1066800" cy="457200"/>
          </a:xfrm>
          <a:prstGeom prst="wedgeRectCallout">
            <a:avLst>
              <a:gd name="adj1" fmla="val -85269"/>
              <a:gd name="adj2" fmla="val 1784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y= x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3E58854B-DAE4-41A9-9AF8-968A5FA99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1" y="-4465"/>
            <a:ext cx="56135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三次样条插值函数求解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747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animBg="1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288CA78-F99C-4F03-8826-09F3365E24B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56986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i="0" dirty="0">
                <a:solidFill>
                  <a:srgbClr val="333333"/>
                </a:solidFill>
                <a:effectLst/>
              </a:rPr>
              <a:t>区间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[</a:t>
            </a:r>
            <a:r>
              <a:rPr lang="en-US" altLang="zh-CN" sz="2000" b="1" i="1" dirty="0" err="1">
                <a:solidFill>
                  <a:srgbClr val="333333"/>
                </a:solidFill>
                <a:effectLst/>
              </a:rPr>
              <a:t>a</a:t>
            </a:r>
            <a:r>
              <a:rPr lang="en-US" altLang="zh-CN" sz="2000" b="1" i="0" dirty="0" err="1">
                <a:solidFill>
                  <a:srgbClr val="333333"/>
                </a:solidFill>
                <a:effectLst/>
              </a:rPr>
              <a:t>,</a:t>
            </a:r>
            <a:r>
              <a:rPr lang="en-US" altLang="zh-CN" sz="2000" b="1" i="1" dirty="0" err="1">
                <a:solidFill>
                  <a:srgbClr val="333333"/>
                </a:solidFill>
                <a:effectLst/>
              </a:rPr>
              <a:t>b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]</a:t>
            </a:r>
            <a:r>
              <a:rPr lang="zh-CN" altLang="en-US" sz="2000" b="1" i="0" dirty="0">
                <a:solidFill>
                  <a:srgbClr val="333333"/>
                </a:solidFill>
                <a:effectLst/>
              </a:rPr>
              <a:t>上的三次样条插值函数</a:t>
            </a:r>
            <a:r>
              <a:rPr lang="en-US" altLang="zh-CN" sz="2000" b="1" i="1" dirty="0">
                <a:solidFill>
                  <a:srgbClr val="333333"/>
                </a:solidFill>
                <a:effectLst/>
              </a:rPr>
              <a:t>S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(</a:t>
            </a:r>
            <a:r>
              <a:rPr lang="en-US" altLang="zh-CN" sz="2000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)</a:t>
            </a:r>
            <a:r>
              <a:rPr lang="zh-CN" altLang="en-US" sz="2000" b="1" i="0" dirty="0">
                <a:solidFill>
                  <a:srgbClr val="333333"/>
                </a:solidFill>
                <a:effectLst/>
              </a:rPr>
              <a:t>在此区间上具有直到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(    )</a:t>
            </a:r>
            <a:r>
              <a:rPr lang="zh-CN" altLang="en-US" sz="2000" b="1" i="0" dirty="0">
                <a:solidFill>
                  <a:srgbClr val="333333"/>
                </a:solidFill>
                <a:effectLst/>
              </a:rPr>
              <a:t>阶的连续导数</a:t>
            </a:r>
            <a:r>
              <a:rPr lang="en-US" altLang="zh-CN" sz="2000" b="1" i="0" dirty="0">
                <a:solidFill>
                  <a:srgbClr val="333333"/>
                </a:solidFill>
                <a:effectLst/>
              </a:rPr>
              <a:t>.</a:t>
            </a:r>
            <a:endParaRPr lang="zh-CN" altLang="en-US" sz="2600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AB887D4-18EF-418F-B971-3EC4B0892D4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023D724-28EC-41A8-BFCD-CC28CB922D3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AD5969-8712-42F4-B545-3815EA3066A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461DA42-B98E-47FC-8104-EC1942FBC6EF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B434453-0D0D-4BEE-A8BF-0169A19EE88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21925A5-8CA5-444E-B6E9-FEF857E4EEB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BE05F63-6865-42B3-A47A-72CB104C546A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738697F-2342-4D8D-9327-9EAA8D7BC41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7FA91292-EBA7-4662-859B-0BD77324671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5CD7AD-BBD1-4AC3-BCFC-4407B2C51AA3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B1C330B7-E126-4466-A62E-03C566D385D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3DFA716-9039-4785-A373-7714B9790763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23874608-6EB1-42B4-AACB-4C1D51AF297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5EB02567-7701-4F4C-B625-D8744BA4D3E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4ACC729-C564-4873-BA60-CC8B40B76C5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2266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21567" y="764704"/>
                <a:ext cx="7982881" cy="762000"/>
              </a:xfrm>
              <a:ln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𝒎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 </m:t>
                    </m:r>
                  </m:oMath>
                </a14:m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𝒏</m:t>
                    </m:r>
                    <m:r>
                      <a:rPr kumimoji="0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它的系数行列式为范德蒙行列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  <a:endParaRPr lang="zh-CN" altLang="en-US" sz="2400" dirty="0">
                  <a:solidFill>
                    <a:srgbClr val="0509BB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12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1567" y="764704"/>
                <a:ext cx="7982881" cy="762000"/>
              </a:xfrm>
              <a:blipFill>
                <a:blip r:embed="rId3"/>
                <a:stretch>
                  <a:fillRect l="-1144"/>
                </a:stretch>
              </a:blipFill>
              <a:ln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84058"/>
              </p:ext>
            </p:extLst>
          </p:nvPr>
        </p:nvGraphicFramePr>
        <p:xfrm>
          <a:off x="1878013" y="1439863"/>
          <a:ext cx="562451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939600" progId="Equation.DSMT4">
                  <p:embed/>
                </p:oleObj>
              </mc:Choice>
              <mc:Fallback>
                <p:oleObj name="Equation" r:id="rId4" imgW="2730240" imgH="9396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439863"/>
                        <a:ext cx="5624512" cy="222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621567" y="3817292"/>
                <a:ext cx="45640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因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插值节点互异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，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𝑫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67" y="3817292"/>
                <a:ext cx="4564062" cy="461665"/>
              </a:xfrm>
              <a:prstGeom prst="rect">
                <a:avLst/>
              </a:prstGeom>
              <a:blipFill>
                <a:blip r:embed="rId6"/>
                <a:stretch>
                  <a:fillRect l="-2136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21566" y="4473657"/>
            <a:ext cx="8054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由克拉默</a:t>
            </a:r>
            <a:r>
              <a:rPr lang="en-US" altLang="zh-CN" sz="2400" dirty="0">
                <a:ea typeface="宋体" panose="02010600030101010101" pitchFamily="2" charset="-122"/>
              </a:rPr>
              <a:t>(Cramer)</a:t>
            </a:r>
            <a:r>
              <a:rPr lang="zh-CN" altLang="en-US" sz="2400" dirty="0">
                <a:ea typeface="宋体" panose="02010600030101010101" pitchFamily="2" charset="-122"/>
              </a:rPr>
              <a:t>法则，得线性方程组有唯一解。于是有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621567" y="5121056"/>
                <a:ext cx="8361363" cy="10009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5-1  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个插值节点互异时，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存在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一个满足插值条件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次插值多项式。</a:t>
                </a:r>
              </a:p>
            </p:txBody>
          </p:sp>
        </mc:Choice>
        <mc:Fallback xmlns="">
          <p:sp>
            <p:nvSpPr>
              <p:cNvPr id="16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67" y="5121056"/>
                <a:ext cx="8361363" cy="1000980"/>
              </a:xfrm>
              <a:prstGeom prst="rect">
                <a:avLst/>
              </a:prstGeom>
              <a:blipFill>
                <a:blip r:embed="rId7"/>
                <a:stretch>
                  <a:fillRect l="-1166" t="-610" b="-115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5496" y="205689"/>
            <a:ext cx="3934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宋体" panose="02010600030101010101" pitchFamily="2" charset="-122"/>
              </a:rPr>
              <a:t>插值多项式的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存在</a:t>
            </a:r>
            <a:r>
              <a:rPr lang="zh-CN" altLang="en-US" sz="2400" b="1" dirty="0">
                <a:ea typeface="宋体" panose="02010600030101010101" pitchFamily="2" charset="-122"/>
              </a:rPr>
              <a:t>唯一性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5956909" y="0"/>
            <a:ext cx="3187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/>
              <a:t>§1  Polynomial  Interpolation</a:t>
            </a:r>
          </a:p>
        </p:txBody>
      </p:sp>
    </p:spTree>
    <p:extLst>
      <p:ext uri="{BB962C8B-B14F-4D97-AF65-F5344CB8AC3E}">
        <p14:creationId xmlns:p14="http://schemas.microsoft.com/office/powerpoint/2010/main" val="92458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6" name="Group 26"/>
          <p:cNvGrpSpPr>
            <a:grpSpLocks/>
          </p:cNvGrpSpPr>
          <p:nvPr/>
        </p:nvGrpSpPr>
        <p:grpSpPr bwMode="auto">
          <a:xfrm>
            <a:off x="420712" y="3063916"/>
            <a:ext cx="8081961" cy="2030413"/>
            <a:chOff x="158" y="852"/>
            <a:chExt cx="5091" cy="1279"/>
          </a:xfrm>
        </p:grpSpPr>
        <p:sp>
          <p:nvSpPr>
            <p:cNvPr id="204804" name="Text Box 4"/>
            <p:cNvSpPr txBox="1">
              <a:spLocks noChangeArrowheads="1"/>
            </p:cNvSpPr>
            <p:nvPr/>
          </p:nvSpPr>
          <p:spPr bwMode="auto">
            <a:xfrm>
              <a:off x="158" y="852"/>
              <a:ext cx="5035" cy="1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kumimoji="1" lang="zh-CN" altLang="en-US" b="1" dirty="0">
                  <a:solidFill>
                    <a:srgbClr val="FF0000"/>
                  </a:solidFill>
                </a:rPr>
                <a:t>用二阶导数值                                                      作为中间参数</a:t>
              </a:r>
              <a:endParaRPr kumimoji="1" lang="en-US" altLang="zh-CN" b="1" dirty="0"/>
            </a:p>
            <a:p>
              <a:pPr>
                <a:lnSpc>
                  <a:spcPct val="135000"/>
                </a:lnSpc>
              </a:pPr>
              <a:r>
                <a:rPr kumimoji="1" lang="zh-CN" altLang="en-US" b="1" dirty="0"/>
                <a:t>在力学上解释为细梁在      处的弯矩，并且得到的弯矩与相邻两个弯矩有关，故称用       表示      　的算法为</a:t>
              </a:r>
              <a:r>
                <a:rPr kumimoji="1" lang="zh-CN" altLang="en-US" b="1" dirty="0">
                  <a:solidFill>
                    <a:srgbClr val="FF0000"/>
                  </a:solidFill>
                </a:rPr>
                <a:t>三弯矩算法（</a:t>
              </a:r>
              <a:r>
                <a:rPr kumimoji="1" lang="en-US" altLang="zh-CN" b="1" dirty="0">
                  <a:solidFill>
                    <a:srgbClr val="FF0000"/>
                  </a:solidFill>
                </a:rPr>
                <a:t>M</a:t>
              </a:r>
              <a:r>
                <a:rPr kumimoji="1" lang="zh-CN" altLang="en-US" b="1" dirty="0">
                  <a:solidFill>
                    <a:srgbClr val="FF0000"/>
                  </a:solidFill>
                </a:rPr>
                <a:t>方法）</a:t>
              </a:r>
              <a:r>
                <a:rPr kumimoji="1" lang="zh-CN" altLang="en-US" b="1" dirty="0"/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806" name="Object 6"/>
                <p:cNvSpPr txBox="1"/>
                <p:nvPr/>
              </p:nvSpPr>
              <p:spPr bwMode="auto">
                <a:xfrm>
                  <a:off x="1380" y="914"/>
                  <a:ext cx="2674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,1,⋯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4806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80" y="914"/>
                  <a:ext cx="2674" cy="278"/>
                </a:xfrm>
                <a:prstGeom prst="rect">
                  <a:avLst/>
                </a:prstGeom>
                <a:blipFill>
                  <a:blip r:embed="rId2"/>
                  <a:stretch>
                    <a:fillRect l="-143" b="-1527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480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9061657"/>
                    </p:ext>
                  </p:extLst>
                </p:nvPr>
              </p:nvGraphicFramePr>
              <p:xfrm>
                <a:off x="2570" y="1541"/>
                <a:ext cx="294" cy="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317160" imgH="241200" progId="Equation.DSMT4">
                        <p:embed/>
                      </p:oleObj>
                    </mc:Choice>
                    <mc:Fallback>
                      <p:oleObj name="Equation" r:id="rId3" imgW="317160" imgH="241200" progId="Equation.DSMT4">
                        <p:embed/>
                        <p:pic>
                          <p:nvPicPr>
                            <p:cNvPr id="204807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0" y="1541"/>
                              <a:ext cx="2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480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9061657"/>
                    </p:ext>
                  </p:extLst>
                </p:nvPr>
              </p:nvGraphicFramePr>
              <p:xfrm>
                <a:off x="2570" y="1541"/>
                <a:ext cx="294" cy="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17160" imgH="241200" progId="Equation.DSMT4">
                        <p:embed/>
                      </p:oleObj>
                    </mc:Choice>
                    <mc:Fallback>
                      <p:oleObj name="Equation" r:id="rId5" imgW="317160" imgH="241200" progId="Equation.DSMT4">
                        <p:embed/>
                        <p:pic>
                          <p:nvPicPr>
                            <p:cNvPr id="204807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0" y="1541"/>
                              <a:ext cx="2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480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1445699"/>
                    </p:ext>
                  </p:extLst>
                </p:nvPr>
              </p:nvGraphicFramePr>
              <p:xfrm>
                <a:off x="4911" y="1195"/>
                <a:ext cx="338" cy="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03040" imgH="241200" progId="Equation.DSMT4">
                        <p:embed/>
                      </p:oleObj>
                    </mc:Choice>
                    <mc:Fallback>
                      <p:oleObj name="Equation" r:id="rId7" imgW="203040" imgH="241200" progId="Equation.DSMT4">
                        <p:embed/>
                        <p:pic>
                          <p:nvPicPr>
                            <p:cNvPr id="204808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11" y="1195"/>
                              <a:ext cx="338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480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1445699"/>
                    </p:ext>
                  </p:extLst>
                </p:nvPr>
              </p:nvGraphicFramePr>
              <p:xfrm>
                <a:off x="4911" y="1195"/>
                <a:ext cx="338" cy="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03040" imgH="241200" progId="Equation.DSMT4">
                        <p:embed/>
                      </p:oleObj>
                    </mc:Choice>
                    <mc:Fallback>
                      <p:oleObj name="Equation" r:id="rId9" imgW="203040" imgH="241200" progId="Equation.DSMT4">
                        <p:embed/>
                        <p:pic>
                          <p:nvPicPr>
                            <p:cNvPr id="204808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11" y="1195"/>
                              <a:ext cx="338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4809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0587505"/>
                    </p:ext>
                  </p:extLst>
                </p:nvPr>
              </p:nvGraphicFramePr>
              <p:xfrm>
                <a:off x="2149" y="1237"/>
                <a:ext cx="294" cy="2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317160" imgH="241200" progId="Equation.DSMT4">
                        <p:embed/>
                      </p:oleObj>
                    </mc:Choice>
                    <mc:Fallback>
                      <p:oleObj name="Equation" r:id="rId11" imgW="317160" imgH="241200" progId="Equation.DSMT4">
                        <p:embed/>
                        <p:pic>
                          <p:nvPicPr>
                            <p:cNvPr id="204809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237"/>
                              <a:ext cx="294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4809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0587505"/>
                    </p:ext>
                  </p:extLst>
                </p:nvPr>
              </p:nvGraphicFramePr>
              <p:xfrm>
                <a:off x="2149" y="1237"/>
                <a:ext cx="294" cy="2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317160" imgH="241200" progId="Equation.DSMT4">
                        <p:embed/>
                      </p:oleObj>
                    </mc:Choice>
                    <mc:Fallback>
                      <p:oleObj name="Equation" r:id="rId13" imgW="317160" imgH="241200" progId="Equation.DSMT4">
                        <p:embed/>
                        <p:pic>
                          <p:nvPicPr>
                            <p:cNvPr id="204809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237"/>
                              <a:ext cx="294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4810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9681430"/>
                    </p:ext>
                  </p:extLst>
                </p:nvPr>
              </p:nvGraphicFramePr>
              <p:xfrm>
                <a:off x="3288" y="1529"/>
                <a:ext cx="453" cy="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15" imgW="355320" imgH="203040" progId="Equation.3">
                        <p:embed/>
                      </p:oleObj>
                    </mc:Choice>
                    <mc:Fallback>
                      <p:oleObj name="公式" r:id="rId15" imgW="355320" imgH="203040" progId="Equation.3">
                        <p:embed/>
                        <p:pic>
                          <p:nvPicPr>
                            <p:cNvPr id="20481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1529"/>
                              <a:ext cx="45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4810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9681430"/>
                    </p:ext>
                  </p:extLst>
                </p:nvPr>
              </p:nvGraphicFramePr>
              <p:xfrm>
                <a:off x="3288" y="1529"/>
                <a:ext cx="453" cy="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17" imgW="355320" imgH="203040" progId="Equation.3">
                        <p:embed/>
                      </p:oleObj>
                    </mc:Choice>
                    <mc:Fallback>
                      <p:oleObj name="公式" r:id="rId17" imgW="355320" imgH="203040" progId="Equation.3">
                        <p:embed/>
                        <p:pic>
                          <p:nvPicPr>
                            <p:cNvPr id="20481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1529"/>
                              <a:ext cx="45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4827" name="Rectangle 2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16" y="15388"/>
            <a:ext cx="7848872" cy="74570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b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sz="2400" b="1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-----</a:t>
            </a:r>
            <a:r>
              <a:rPr kumimoji="1" lang="zh-CN" altLang="en-US" sz="2400" b="1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次样条插值函数的二阶导数表示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3192D6C-937E-4614-9142-2905CC84ABEF}"/>
              </a:ext>
            </a:extLst>
          </p:cNvPr>
          <p:cNvSpPr txBox="1"/>
          <p:nvPr/>
        </p:nvSpPr>
        <p:spPr>
          <a:xfrm>
            <a:off x="323528" y="826018"/>
            <a:ext cx="87006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ym typeface="Wingdings" panose="05000000000000000000" pitchFamily="2" charset="2"/>
              </a:rPr>
              <a:t>已知：</a:t>
            </a:r>
            <a:r>
              <a:rPr kumimoji="1" lang="en-US" altLang="zh-CN" b="1" i="1" dirty="0">
                <a:sym typeface="Wingdings" panose="05000000000000000000" pitchFamily="2" charset="2"/>
              </a:rPr>
              <a:t> </a:t>
            </a:r>
            <a:r>
              <a:rPr kumimoji="1" lang="zh-CN" altLang="en-US" b="1" dirty="0">
                <a:sym typeface="Wingdings" panose="05000000000000000000" pitchFamily="2" charset="2"/>
              </a:rPr>
              <a:t>插值条件</a:t>
            </a:r>
            <a:r>
              <a:rPr kumimoji="1" lang="en-US" altLang="zh-CN" b="1" i="1" dirty="0"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dirty="0">
                <a:sym typeface="Wingdings" panose="05000000000000000000" pitchFamily="2" charset="2"/>
              </a:rPr>
              <a:t>) = 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y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(</a:t>
            </a:r>
            <a:r>
              <a:rPr kumimoji="1" lang="en-US" altLang="zh-CN" sz="2000" b="1" i="1" dirty="0">
                <a:sym typeface="Wingdings" panose="05000000000000000000" pitchFamily="2" charset="2"/>
              </a:rPr>
              <a:t>k = 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0,1,···,</a:t>
            </a:r>
            <a:r>
              <a:rPr kumimoji="1" lang="en-US" altLang="zh-CN" sz="2000" b="1" i="1" dirty="0">
                <a:sym typeface="Wingdings" panose="05000000000000000000" pitchFamily="2" charset="2"/>
              </a:rPr>
              <a:t>n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)</a:t>
            </a:r>
            <a:r>
              <a:rPr kumimoji="1" lang="zh-CN" altLang="en-US" sz="2000" b="1" dirty="0">
                <a:sym typeface="Wingdings" panose="05000000000000000000" pitchFamily="2" charset="2"/>
              </a:rPr>
              <a:t>，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A3864CB-FC8F-4A42-A30B-A973545AA3D1}"/>
              </a:ext>
            </a:extLst>
          </p:cNvPr>
          <p:cNvSpPr txBox="1"/>
          <p:nvPr/>
        </p:nvSpPr>
        <p:spPr>
          <a:xfrm>
            <a:off x="395536" y="2365977"/>
            <a:ext cx="6032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/>
              <a:t>求：构造三次样条插值函数</a:t>
            </a:r>
            <a:r>
              <a:rPr kumimoji="1" lang="en-US" altLang="zh-CN" b="1" i="1" dirty="0">
                <a:sym typeface="Wingdings" panose="05000000000000000000" pitchFamily="2" charset="2"/>
              </a:rPr>
              <a:t> 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ym typeface="Wingdings" panose="05000000000000000000" pitchFamily="2" charset="2"/>
              </a:rPr>
              <a:t>x</a:t>
            </a:r>
            <a:r>
              <a:rPr kumimoji="1" lang="en-US" altLang="zh-CN" b="1" dirty="0">
                <a:sym typeface="Wingdings" panose="05000000000000000000" pitchFamily="2" charset="2"/>
              </a:rPr>
              <a:t>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E7D5814-E3A1-4DBF-82EA-CC8B58E266FB}"/>
              </a:ext>
            </a:extLst>
          </p:cNvPr>
          <p:cNvSpPr txBox="1"/>
          <p:nvPr/>
        </p:nvSpPr>
        <p:spPr>
          <a:xfrm>
            <a:off x="1002585" y="1804699"/>
            <a:ext cx="61847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/>
              <a:t>每一个小区间</a:t>
            </a:r>
            <a:r>
              <a:rPr kumimoji="1" lang="en-US" altLang="zh-CN" b="1" dirty="0"/>
              <a:t>[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,</a:t>
            </a:r>
            <a:r>
              <a:rPr kumimoji="1" lang="en-US" altLang="zh-CN" b="1" i="1" dirty="0">
                <a:sym typeface="Wingdings" panose="05000000000000000000" pitchFamily="2" charset="2"/>
              </a:rPr>
              <a:t> x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k+</a:t>
            </a:r>
            <a:r>
              <a:rPr kumimoji="1" lang="en-US" altLang="zh-CN" b="1" baseline="-30000" dirty="0">
                <a:sym typeface="Wingdings" panose="05000000000000000000" pitchFamily="2" charset="2"/>
              </a:rPr>
              <a:t>1</a:t>
            </a:r>
            <a:r>
              <a:rPr kumimoji="1" lang="en-US" altLang="zh-CN" b="1" dirty="0">
                <a:sym typeface="Wingdings" panose="05000000000000000000" pitchFamily="2" charset="2"/>
              </a:rPr>
              <a:t>]</a:t>
            </a:r>
            <a:r>
              <a:rPr kumimoji="1" lang="zh-CN" altLang="en-US" b="1" dirty="0">
                <a:sym typeface="Wingdings" panose="05000000000000000000" pitchFamily="2" charset="2"/>
              </a:rPr>
              <a:t>上都是一个三次多项式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83185E3-3E9B-4470-9CA5-BA6809CA71A8}"/>
              </a:ext>
            </a:extLst>
          </p:cNvPr>
          <p:cNvSpPr txBox="1"/>
          <p:nvPr/>
        </p:nvSpPr>
        <p:spPr>
          <a:xfrm>
            <a:off x="5364088" y="850847"/>
            <a:ext cx="46269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1" dirty="0">
                <a:sym typeface="Wingdings" panose="05000000000000000000" pitchFamily="2" charset="2"/>
              </a:rPr>
              <a:t>S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ym typeface="Wingdings" panose="05000000000000000000" pitchFamily="2" charset="2"/>
              </a:rPr>
              <a:t>x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ym typeface="Wingdings" panose="05000000000000000000" pitchFamily="2" charset="2"/>
              </a:rPr>
              <a:t>一阶、二阶导数连续：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B127EFB-0B28-4FBA-BDF0-DA640F744D44}"/>
              </a:ext>
            </a:extLst>
          </p:cNvPr>
          <p:cNvSpPr txBox="1"/>
          <p:nvPr/>
        </p:nvSpPr>
        <p:spPr>
          <a:xfrm>
            <a:off x="1043608" y="1276687"/>
            <a:ext cx="82570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/>
              <a:t>-)=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b="1" i="1" baseline="-30000" dirty="0"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/>
              <a:t>+), 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>
                <a:cs typeface="Times New Roman" panose="02020603050405020304" pitchFamily="18" charset="0"/>
              </a:rPr>
              <a:t>'</a:t>
            </a:r>
            <a:r>
              <a:rPr kumimoji="1" lang="en-US" altLang="zh-CN" sz="2400" b="1" dirty="0"/>
              <a:t>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sz="2400" b="1" dirty="0"/>
              <a:t> -)=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sz="2400" b="1" dirty="0"/>
              <a:t> +),  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sz="2400" b="1" dirty="0"/>
              <a:t> -)= 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''(</a:t>
            </a:r>
            <a:r>
              <a:rPr kumimoji="1" lang="en-US" altLang="zh-CN" b="1" i="1" dirty="0" err="1"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ym typeface="Wingdings" panose="05000000000000000000" pitchFamily="2" charset="2"/>
              </a:rPr>
              <a:t>k</a:t>
            </a:r>
            <a:r>
              <a:rPr kumimoji="1" lang="en-US" altLang="zh-CN" sz="2400" b="1" dirty="0"/>
              <a:t> +) </a:t>
            </a:r>
            <a:endParaRPr lang="zh-CN" altLang="en-US" dirty="0"/>
          </a:p>
        </p:txBody>
      </p:sp>
      <p:grpSp>
        <p:nvGrpSpPr>
          <p:cNvPr id="18" name="Group 26">
            <a:extLst>
              <a:ext uri="{FF2B5EF4-FFF2-40B4-BE49-F238E27FC236}">
                <a16:creationId xmlns:a16="http://schemas.microsoft.com/office/drawing/2014/main" id="{C5D76580-5869-474B-B2A8-AC11DBF826E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5358615"/>
            <a:ext cx="7993061" cy="1033463"/>
            <a:chOff x="158" y="852"/>
            <a:chExt cx="5035" cy="651"/>
          </a:xfrm>
        </p:grpSpPr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82DF8A11-FC5D-4421-8C23-9B27745B3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852"/>
              <a:ext cx="5035" cy="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kumimoji="1" lang="zh-CN" altLang="en-US" b="1" dirty="0"/>
                <a:t>用一阶导数值                                                      作为中间参数</a:t>
              </a:r>
              <a:endParaRPr kumimoji="1" lang="en-US" altLang="zh-CN" b="1" dirty="0"/>
            </a:p>
            <a:p>
              <a:pPr>
                <a:lnSpc>
                  <a:spcPct val="135000"/>
                </a:lnSpc>
              </a:pPr>
              <a:r>
                <a:rPr kumimoji="1" lang="zh-CN" altLang="en-US" b="1" dirty="0"/>
                <a:t>称为</a:t>
              </a:r>
              <a:r>
                <a:rPr kumimoji="1" lang="zh-CN" altLang="en-US" b="1" dirty="0">
                  <a:solidFill>
                    <a:srgbClr val="FF0000"/>
                  </a:solidFill>
                </a:rPr>
                <a:t>三转角算法（</a:t>
              </a:r>
              <a:r>
                <a:rPr kumimoji="1" lang="en-US" altLang="zh-CN" b="1" dirty="0">
                  <a:solidFill>
                    <a:srgbClr val="FF0000"/>
                  </a:solidFill>
                </a:rPr>
                <a:t>m</a:t>
              </a:r>
              <a:r>
                <a:rPr kumimoji="1" lang="zh-CN" altLang="en-US" b="1" dirty="0">
                  <a:solidFill>
                    <a:srgbClr val="FF0000"/>
                  </a:solidFill>
                </a:rPr>
                <a:t>方法）</a:t>
              </a:r>
              <a:r>
                <a:rPr kumimoji="1" lang="zh-CN" altLang="en-US" b="1" dirty="0"/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bject 6">
                  <a:extLst>
                    <a:ext uri="{FF2B5EF4-FFF2-40B4-BE49-F238E27FC236}">
                      <a16:creationId xmlns:a16="http://schemas.microsoft.com/office/drawing/2014/main" id="{DD784973-26ED-4020-9417-D6B273E5ABC8}"/>
                    </a:ext>
                  </a:extLst>
                </p:cNvPr>
                <p:cNvSpPr txBox="1"/>
                <p:nvPr/>
              </p:nvSpPr>
              <p:spPr bwMode="auto">
                <a:xfrm>
                  <a:off x="1438" y="893"/>
                  <a:ext cx="2273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,1,⋯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Object 6">
                  <a:extLst>
                    <a:ext uri="{FF2B5EF4-FFF2-40B4-BE49-F238E27FC236}">
                      <a16:creationId xmlns:a16="http://schemas.microsoft.com/office/drawing/2014/main" id="{DD784973-26ED-4020-9417-D6B273E5AB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8" y="893"/>
                  <a:ext cx="2273" cy="278"/>
                </a:xfrm>
                <a:prstGeom prst="rect">
                  <a:avLst/>
                </a:prstGeom>
                <a:blipFill>
                  <a:blip r:embed="rId19"/>
                  <a:stretch>
                    <a:fillRect l="-507" b="-1527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7334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3351" name="Object 7"/>
              <p:cNvSpPr txBox="1"/>
              <p:nvPr/>
            </p:nvSpPr>
            <p:spPr bwMode="auto">
              <a:xfrm>
                <a:off x="435008" y="2022519"/>
                <a:ext cx="4897438" cy="504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因为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三次样条插值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33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008" y="2022519"/>
                <a:ext cx="4897438" cy="504825"/>
              </a:xfrm>
              <a:prstGeom prst="rect">
                <a:avLst/>
              </a:prstGeom>
              <a:blipFill>
                <a:blip r:embed="rId2"/>
                <a:stretch>
                  <a:fillRect l="-995"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3352" name="Object 8"/>
              <p:cNvSpPr txBox="1"/>
              <p:nvPr/>
            </p:nvSpPr>
            <p:spPr bwMode="auto">
              <a:xfrm>
                <a:off x="320675" y="747713"/>
                <a:ext cx="5453063" cy="474662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335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675" y="747713"/>
                <a:ext cx="5453063" cy="474662"/>
              </a:xfrm>
              <a:prstGeom prst="rect">
                <a:avLst/>
              </a:prstGeom>
              <a:blipFill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08796"/>
              </p:ext>
            </p:extLst>
          </p:nvPr>
        </p:nvGraphicFramePr>
        <p:xfrm>
          <a:off x="434975" y="2622550"/>
          <a:ext cx="4581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28600" progId="Equation.DSMT4">
                  <p:embed/>
                </p:oleObj>
              </mc:Choice>
              <mc:Fallback>
                <p:oleObj name="Equation" r:id="rId4" imgW="2336760" imgH="228600" progId="Equation.DSMT4">
                  <p:embed/>
                  <p:pic>
                    <p:nvPicPr>
                      <p:cNvPr id="313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622550"/>
                        <a:ext cx="45815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4" name="Object 10"/>
          <p:cNvSpPr txBox="1"/>
          <p:nvPr/>
        </p:nvSpPr>
        <p:spPr bwMode="auto">
          <a:xfrm>
            <a:off x="3475038" y="2057400"/>
            <a:ext cx="1563687" cy="434975"/>
          </a:xfrm>
          <a:prstGeom prst="rect">
            <a:avLst/>
          </a:prstGeom>
          <a:noFill/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graphicFrame>
        <p:nvGraphicFramePr>
          <p:cNvPr id="313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30490"/>
              </p:ext>
            </p:extLst>
          </p:nvPr>
        </p:nvGraphicFramePr>
        <p:xfrm>
          <a:off x="3734960" y="1471671"/>
          <a:ext cx="4127428" cy="4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15640" progId="Equation.DSMT4">
                  <p:embed/>
                </p:oleObj>
              </mc:Choice>
              <mc:Fallback>
                <p:oleObj name="Equation" r:id="rId6" imgW="2044440" imgH="215640" progId="Equation.DSMT4">
                  <p:embed/>
                  <p:pic>
                    <p:nvPicPr>
                      <p:cNvPr id="313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60" y="1471671"/>
                        <a:ext cx="4127428" cy="434854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6" name="Rectangle 12"/>
          <p:cNvSpPr>
            <a:spLocks noChangeArrowheads="1"/>
          </p:cNvSpPr>
          <p:nvPr/>
        </p:nvSpPr>
        <p:spPr bwMode="auto">
          <a:xfrm>
            <a:off x="4589308" y="2560846"/>
            <a:ext cx="489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由两点拉格朗日插值可表示为</a:t>
            </a:r>
          </a:p>
        </p:txBody>
      </p:sp>
      <p:graphicFrame>
        <p:nvGraphicFramePr>
          <p:cNvPr id="313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82004"/>
              </p:ext>
            </p:extLst>
          </p:nvPr>
        </p:nvGraphicFramePr>
        <p:xfrm>
          <a:off x="1475655" y="3178763"/>
          <a:ext cx="3880297" cy="82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406080" progId="Equation.DSMT4">
                  <p:embed/>
                </p:oleObj>
              </mc:Choice>
              <mc:Fallback>
                <p:oleObj name="Equation" r:id="rId8" imgW="1942920" imgH="406080" progId="Equation.DSMT4">
                  <p:embed/>
                  <p:pic>
                    <p:nvPicPr>
                      <p:cNvPr id="313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3178763"/>
                        <a:ext cx="3880297" cy="820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AutoShape 14"/>
          <p:cNvSpPr>
            <a:spLocks noChangeArrowheads="1"/>
          </p:cNvSpPr>
          <p:nvPr/>
        </p:nvSpPr>
        <p:spPr bwMode="auto">
          <a:xfrm>
            <a:off x="7956550" y="836613"/>
            <a:ext cx="914400" cy="609600"/>
          </a:xfrm>
          <a:prstGeom prst="wedgeRoundRectCallout">
            <a:avLst>
              <a:gd name="adj1" fmla="val -209375"/>
              <a:gd name="adj2" fmla="val 57551"/>
              <a:gd name="adj3" fmla="val 16667"/>
            </a:avLst>
          </a:prstGeom>
          <a:solidFill>
            <a:srgbClr val="FF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rgbClr val="000099"/>
                </a:solidFill>
              </a:rPr>
              <a:t>参数</a:t>
            </a:r>
          </a:p>
        </p:txBody>
      </p:sp>
      <p:sp>
        <p:nvSpPr>
          <p:cNvPr id="313360" name="Rectangle 16"/>
          <p:cNvSpPr>
            <a:spLocks noChangeArrowheads="1"/>
          </p:cNvSpPr>
          <p:nvPr/>
        </p:nvSpPr>
        <p:spPr bwMode="auto">
          <a:xfrm>
            <a:off x="341158" y="3873429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/>
              <a:t>对上式积分</a:t>
            </a:r>
            <a:r>
              <a:rPr kumimoji="1" lang="en-US" altLang="zh-CN" sz="2400" b="1" dirty="0"/>
              <a:t>,</a:t>
            </a:r>
            <a:r>
              <a:rPr kumimoji="1" lang="zh-CN" altLang="en-US" sz="2400" b="1" dirty="0"/>
              <a:t>得</a:t>
            </a:r>
          </a:p>
        </p:txBody>
      </p:sp>
      <p:graphicFrame>
        <p:nvGraphicFramePr>
          <p:cNvPr id="313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81917"/>
              </p:ext>
            </p:extLst>
          </p:nvPr>
        </p:nvGraphicFramePr>
        <p:xfrm>
          <a:off x="1403648" y="4387009"/>
          <a:ext cx="5267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457200" progId="Equation.DSMT4">
                  <p:embed/>
                </p:oleObj>
              </mc:Choice>
              <mc:Fallback>
                <p:oleObj name="Equation" r:id="rId10" imgW="2819160" imgH="457200" progId="Equation.DSMT4">
                  <p:embed/>
                  <p:pic>
                    <p:nvPicPr>
                      <p:cNvPr id="313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87009"/>
                        <a:ext cx="52673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3364" name="Group 20"/>
          <p:cNvGrpSpPr>
            <a:grpSpLocks/>
          </p:cNvGrpSpPr>
          <p:nvPr/>
        </p:nvGrpSpPr>
        <p:grpSpPr bwMode="auto">
          <a:xfrm>
            <a:off x="341158" y="5179360"/>
            <a:ext cx="7897614" cy="1336208"/>
            <a:chOff x="295" y="1162"/>
            <a:chExt cx="4839" cy="759"/>
          </a:xfrm>
        </p:grpSpPr>
        <p:sp>
          <p:nvSpPr>
            <p:cNvPr id="313365" name="Rectangle 21"/>
            <p:cNvSpPr>
              <a:spLocks noChangeArrowheads="1"/>
            </p:cNvSpPr>
            <p:nvPr/>
          </p:nvSpPr>
          <p:spPr bwMode="auto">
            <a:xfrm>
              <a:off x="295" y="1162"/>
              <a:ext cx="2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/>
                <a:t>再积分</a:t>
              </a:r>
              <a:r>
                <a:rPr kumimoji="1" lang="en-US" altLang="zh-CN" sz="2400" b="1"/>
                <a:t>,</a:t>
              </a:r>
              <a:r>
                <a:rPr kumimoji="1" lang="zh-CN" altLang="en-US" sz="2400" b="1"/>
                <a:t>得</a:t>
              </a:r>
            </a:p>
          </p:txBody>
        </p:sp>
        <p:graphicFrame>
          <p:nvGraphicFramePr>
            <p:cNvPr id="31336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347885"/>
                </p:ext>
              </p:extLst>
            </p:nvPr>
          </p:nvGraphicFramePr>
          <p:xfrm>
            <a:off x="936" y="1415"/>
            <a:ext cx="337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35160" imgH="457200" progId="Equation.DSMT4">
                    <p:embed/>
                  </p:oleObj>
                </mc:Choice>
                <mc:Fallback>
                  <p:oleObj name="Equation" r:id="rId12" imgW="3035160" imgH="457200" progId="Equation.DSMT4">
                    <p:embed/>
                    <p:pic>
                      <p:nvPicPr>
                        <p:cNvPr id="31336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415"/>
                          <a:ext cx="3374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3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4320"/>
                </p:ext>
              </p:extLst>
            </p:nvPr>
          </p:nvGraphicFramePr>
          <p:xfrm>
            <a:off x="4343" y="1555"/>
            <a:ext cx="79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11000" imgH="203040" progId="Equation.DSMT4">
                    <p:embed/>
                  </p:oleObj>
                </mc:Choice>
                <mc:Fallback>
                  <p:oleObj name="Equation" r:id="rId14" imgW="711000" imgH="203040" progId="Equation.DSMT4">
                    <p:embed/>
                    <p:pic>
                      <p:nvPicPr>
                        <p:cNvPr id="3133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555"/>
                          <a:ext cx="79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3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25734"/>
              </p:ext>
            </p:extLst>
          </p:nvPr>
        </p:nvGraphicFramePr>
        <p:xfrm>
          <a:off x="5436096" y="3393704"/>
          <a:ext cx="2703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03040" progId="Equation.DSMT4">
                  <p:embed/>
                </p:oleObj>
              </mc:Choice>
              <mc:Fallback>
                <p:oleObj name="Equation" r:id="rId16" imgW="1473120" imgH="203040" progId="Equation.DSMT4">
                  <p:embed/>
                  <p:pic>
                    <p:nvPicPr>
                      <p:cNvPr id="3133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93704"/>
                        <a:ext cx="27035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9" name="Rectangle 27">
            <a:extLst>
              <a:ext uri="{FF2B5EF4-FFF2-40B4-BE49-F238E27FC236}">
                <a16:creationId xmlns:a16="http://schemas.microsoft.com/office/drawing/2014/main" id="{01D5A95C-3EEF-409C-B26C-DF426DCF5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335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1" grpId="0"/>
      <p:bldP spid="313356" grpId="0"/>
      <p:bldP spid="313358" grpId="0" animBg="1"/>
      <p:bldP spid="31336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0" y="3900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4374" name="Rectangle 6"/>
              <p:cNvSpPr>
                <a:spLocks noChangeArrowheads="1"/>
              </p:cNvSpPr>
              <p:nvPr/>
            </p:nvSpPr>
            <p:spPr bwMode="auto">
              <a:xfrm>
                <a:off x="683568" y="1669192"/>
                <a:ext cx="8064896" cy="10009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利用插值条件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kumimoji="1" lang="zh-CN" altLang="en-US" b="1" dirty="0"/>
                  <a:t>，确定积分常数，确定积分常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437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669192"/>
                <a:ext cx="8064896" cy="1000980"/>
              </a:xfrm>
              <a:prstGeom prst="rect">
                <a:avLst/>
              </a:prstGeom>
              <a:blipFill>
                <a:blip r:embed="rId2"/>
                <a:stretch>
                  <a:fillRect l="-1134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377" name="Object 9"/>
          <p:cNvSpPr txBox="1"/>
          <p:nvPr/>
        </p:nvSpPr>
        <p:spPr bwMode="auto">
          <a:xfrm>
            <a:off x="8105775" y="2678113"/>
            <a:ext cx="896938" cy="5588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4390" name="Object 22"/>
              <p:cNvSpPr txBox="1"/>
              <p:nvPr/>
            </p:nvSpPr>
            <p:spPr bwMode="auto">
              <a:xfrm>
                <a:off x="1979712" y="2705100"/>
                <a:ext cx="5472608" cy="16363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4390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705100"/>
                <a:ext cx="5472608" cy="16363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4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93493"/>
              </p:ext>
            </p:extLst>
          </p:nvPr>
        </p:nvGraphicFramePr>
        <p:xfrm>
          <a:off x="2334168" y="4332285"/>
          <a:ext cx="49196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888840" progId="Equation.DSMT4">
                  <p:embed/>
                </p:oleObj>
              </mc:Choice>
              <mc:Fallback>
                <p:oleObj name="Equation" r:id="rId4" imgW="2692080" imgH="888840" progId="Equation.DSMT4">
                  <p:embed/>
                  <p:pic>
                    <p:nvPicPr>
                      <p:cNvPr id="3143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168" y="4332285"/>
                        <a:ext cx="49196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7" name="AutoShape 29"/>
          <p:cNvSpPr>
            <a:spLocks/>
          </p:cNvSpPr>
          <p:nvPr/>
        </p:nvSpPr>
        <p:spPr bwMode="auto">
          <a:xfrm>
            <a:off x="2158925" y="4560288"/>
            <a:ext cx="144463" cy="1295400"/>
          </a:xfrm>
          <a:prstGeom prst="leftBrace">
            <a:avLst>
              <a:gd name="adj1" fmla="val 747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6CA76D5A-EAC8-4963-B1D3-645DACAD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96467"/>
              </p:ext>
            </p:extLst>
          </p:nvPr>
        </p:nvGraphicFramePr>
        <p:xfrm>
          <a:off x="6710028" y="1057346"/>
          <a:ext cx="1290972" cy="39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21" name="Object 23">
                        <a:extLst>
                          <a:ext uri="{FF2B5EF4-FFF2-40B4-BE49-F238E27FC236}">
                            <a16:creationId xmlns:a16="http://schemas.microsoft.com/office/drawing/2014/main" id="{6CA76D5A-EAC8-4963-B1D3-645DACAD9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028" y="1057346"/>
                        <a:ext cx="1290972" cy="396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C775B7D2-A365-4A66-8BF0-61ADFD744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00962"/>
              </p:ext>
            </p:extLst>
          </p:nvPr>
        </p:nvGraphicFramePr>
        <p:xfrm>
          <a:off x="1158781" y="799431"/>
          <a:ext cx="5506623" cy="89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457200" progId="Equation.DSMT4">
                  <p:embed/>
                </p:oleObj>
              </mc:Choice>
              <mc:Fallback>
                <p:oleObj name="Equation" r:id="rId8" imgW="3035160" imgH="457200" progId="Equation.DSMT4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C775B7D2-A365-4A66-8BF0-61ADFD744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781" y="799431"/>
                        <a:ext cx="5506623" cy="890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7">
            <a:extLst>
              <a:ext uri="{FF2B5EF4-FFF2-40B4-BE49-F238E27FC236}">
                <a16:creationId xmlns:a16="http://schemas.microsoft.com/office/drawing/2014/main" id="{1D954353-816A-4FFE-9DFD-2FED66767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455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4" grpId="0"/>
      <p:bldP spid="314390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07504" y="699821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/>
              <a:t>   </a:t>
            </a:r>
            <a:r>
              <a:rPr kumimoji="1" lang="zh-CN" altLang="en-US" sz="2400" b="1" dirty="0"/>
              <a:t>将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25000" dirty="0"/>
              <a:t>1</a:t>
            </a:r>
            <a:r>
              <a:rPr kumimoji="1" lang="zh-CN" altLang="en-US" sz="2400" b="1" dirty="0"/>
              <a:t>、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baseline="-25000" dirty="0"/>
              <a:t>2</a:t>
            </a:r>
            <a:r>
              <a:rPr kumimoji="1" lang="zh-CN" altLang="en-US" sz="2400" b="1" dirty="0"/>
              <a:t>代入</a:t>
            </a:r>
            <a:r>
              <a:rPr kumimoji="1" lang="en-US" altLang="zh-CN" sz="2400" b="1" i="1" dirty="0"/>
              <a:t>S</a:t>
            </a:r>
            <a:r>
              <a:rPr kumimoji="1" lang="en-US" altLang="zh-CN" sz="2400" b="1" dirty="0"/>
              <a:t>(</a:t>
            </a:r>
            <a:r>
              <a:rPr kumimoji="1" lang="en-US" altLang="zh-CN" sz="2400" b="1" i="1" dirty="0"/>
              <a:t>x</a:t>
            </a:r>
            <a:r>
              <a:rPr kumimoji="1" lang="en-US" altLang="zh-CN" sz="2400" b="1" dirty="0"/>
              <a:t>)</a:t>
            </a:r>
            <a:r>
              <a:rPr kumimoji="1" lang="zh-CN" altLang="en-US" sz="2400" b="1" dirty="0"/>
              <a:t>得到</a:t>
            </a:r>
            <a:r>
              <a:rPr kumimoji="1" lang="zh-CN" altLang="en-US" sz="2400" b="1" dirty="0">
                <a:cs typeface="Times New Roman" panose="02020603050405020304" pitchFamily="18" charset="0"/>
              </a:rPr>
              <a:t>三</a:t>
            </a:r>
            <a:r>
              <a:rPr kumimoji="1" lang="zh-CN" altLang="en-US" sz="2400" b="1" dirty="0"/>
              <a:t>次样条插值函数的表达式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1697"/>
              </p:ext>
            </p:extLst>
          </p:nvPr>
        </p:nvGraphicFramePr>
        <p:xfrm>
          <a:off x="107504" y="1362675"/>
          <a:ext cx="9286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480" imgH="457200" progId="Equation.DSMT4">
                  <p:embed/>
                </p:oleObj>
              </mc:Choice>
              <mc:Fallback>
                <p:oleObj name="Equation" r:id="rId2" imgW="5397480" imgH="457200" progId="Equation.DSMT4">
                  <p:embed/>
                  <p:pic>
                    <p:nvPicPr>
                      <p:cNvPr id="315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62675"/>
                        <a:ext cx="928687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Rectangle 8"/>
          <p:cNvSpPr>
            <a:spLocks noChangeArrowheads="1"/>
          </p:cNvSpPr>
          <p:nvPr/>
        </p:nvSpPr>
        <p:spPr bwMode="auto">
          <a:xfrm>
            <a:off x="323528" y="2880362"/>
            <a:ext cx="8172326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只要确定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0,1,…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这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就可定出三次样条插值函数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3135"/>
              </p:ext>
            </p:extLst>
          </p:nvPr>
        </p:nvGraphicFramePr>
        <p:xfrm>
          <a:off x="581434" y="5172325"/>
          <a:ext cx="76565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57200" progId="Equation.DSMT4">
                  <p:embed/>
                </p:oleObj>
              </mc:Choice>
              <mc:Fallback>
                <p:oleObj name="Equation" r:id="rId4" imgW="4114800" imgH="457200" progId="Equation.DSMT4">
                  <p:embed/>
                  <p:pic>
                    <p:nvPicPr>
                      <p:cNvPr id="315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4" y="5172325"/>
                        <a:ext cx="7656513" cy="852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08836"/>
              </p:ext>
            </p:extLst>
          </p:nvPr>
        </p:nvGraphicFramePr>
        <p:xfrm>
          <a:off x="7019925" y="2360613"/>
          <a:ext cx="1582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315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360613"/>
                        <a:ext cx="1582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185025" y="5262534"/>
            <a:ext cx="9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endParaRPr lang="en-GB" b="1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1" name="Rectangle 27">
            <a:extLst>
              <a:ext uri="{FF2B5EF4-FFF2-40B4-BE49-F238E27FC236}">
                <a16:creationId xmlns:a16="http://schemas.microsoft.com/office/drawing/2014/main" id="{AA68237E-D878-4B8B-B147-6A2B6BAC8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FF20E79-ACBF-4031-87C1-3EEE1A71FC89}"/>
              </a:ext>
            </a:extLst>
          </p:cNvPr>
          <p:cNvSpPr txBox="1"/>
          <p:nvPr/>
        </p:nvSpPr>
        <p:spPr>
          <a:xfrm>
            <a:off x="359419" y="4111139"/>
            <a:ext cx="8510972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为了确定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k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0,1,…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使用一阶导函数连续的条件，对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导得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705C0667-4140-4172-B47C-E0D8FCE53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65375"/>
              </p:ext>
            </p:extLst>
          </p:nvPr>
        </p:nvGraphicFramePr>
        <p:xfrm>
          <a:off x="6804248" y="6153565"/>
          <a:ext cx="1582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705C0667-4140-4172-B47C-E0D8FCE53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6153565"/>
                        <a:ext cx="1582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38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0" grpId="0"/>
      <p:bldP spid="2" grpId="0"/>
      <p:bldP spid="1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105978" y="2328478"/>
            <a:ext cx="9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endParaRPr lang="en-GB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8" name="Rectangle 27">
            <a:extLst>
              <a:ext uri="{FF2B5EF4-FFF2-40B4-BE49-F238E27FC236}">
                <a16:creationId xmlns:a16="http://schemas.microsoft.com/office/drawing/2014/main" id="{2D148CD8-1BB1-450B-B0CA-410D97C75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800FF03-4CD7-4E8B-BCDF-8340D1902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4670"/>
              </p:ext>
            </p:extLst>
          </p:nvPr>
        </p:nvGraphicFramePr>
        <p:xfrm>
          <a:off x="467544" y="582056"/>
          <a:ext cx="76565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457200" progId="Equation.DSMT4">
                  <p:embed/>
                </p:oleObj>
              </mc:Choice>
              <mc:Fallback>
                <p:oleObj name="Equation" r:id="rId2" imgW="4114800" imgH="4572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5800FF03-4CD7-4E8B-BCDF-8340D1902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2056"/>
                        <a:ext cx="7656513" cy="852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F72DA4C-DD67-40EC-9FFE-0DEC24C34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83607"/>
              </p:ext>
            </p:extLst>
          </p:nvPr>
        </p:nvGraphicFramePr>
        <p:xfrm>
          <a:off x="6778745" y="1541761"/>
          <a:ext cx="1582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1F72DA4C-DD67-40EC-9FFE-0DEC24C34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745" y="1541761"/>
                        <a:ext cx="1582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70C5126-CCAF-4916-A295-C8EE91F01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55565"/>
              </p:ext>
            </p:extLst>
          </p:nvPr>
        </p:nvGraphicFramePr>
        <p:xfrm>
          <a:off x="423863" y="2114550"/>
          <a:ext cx="7797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457200" progId="Equation.DSMT4">
                  <p:embed/>
                </p:oleObj>
              </mc:Choice>
              <mc:Fallback>
                <p:oleObj name="Equation" r:id="rId6" imgW="4190760" imgH="4572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F70C5126-CCAF-4916-A295-C8EE91F01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114550"/>
                        <a:ext cx="7797800" cy="852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BFE88D48-45ED-403C-ADF0-4CB30E0F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77868"/>
              </p:ext>
            </p:extLst>
          </p:nvPr>
        </p:nvGraphicFramePr>
        <p:xfrm>
          <a:off x="6804954" y="3074913"/>
          <a:ext cx="1582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BFE88D48-45ED-403C-ADF0-4CB30E0F4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954" y="3074913"/>
                        <a:ext cx="1582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CECEE55-1415-45D7-96CA-37FBCD543FFD}"/>
              </a:ext>
            </a:extLst>
          </p:cNvPr>
          <p:cNvSpPr txBox="1"/>
          <p:nvPr/>
        </p:nvSpPr>
        <p:spPr>
          <a:xfrm>
            <a:off x="8105978" y="795078"/>
            <a:ext cx="9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endParaRPr lang="en-GB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20BDF7E-9290-4138-AED2-763AE0380869}"/>
              </a:ext>
            </a:extLst>
          </p:cNvPr>
          <p:cNvSpPr txBox="1"/>
          <p:nvPr/>
        </p:nvSpPr>
        <p:spPr>
          <a:xfrm>
            <a:off x="467544" y="15113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类似地可以求出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FC9B2E9-6A2A-4012-B019-18C27C50C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70605"/>
              </p:ext>
            </p:extLst>
          </p:nvPr>
        </p:nvGraphicFramePr>
        <p:xfrm>
          <a:off x="755576" y="5831845"/>
          <a:ext cx="80057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56000" imgH="431640" progId="Equation.DSMT4">
                  <p:embed/>
                </p:oleObj>
              </mc:Choice>
              <mc:Fallback>
                <p:oleObj name="Equation" r:id="rId10" imgW="4356000" imgH="4316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6FC9B2E9-6A2A-4012-B019-18C27C50C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31845"/>
                        <a:ext cx="80057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FC6E3FBA-B393-452A-AB37-681ACF596238}"/>
                  </a:ext>
                </a:extLst>
              </p:cNvPr>
              <p:cNvSpPr txBox="1"/>
              <p:nvPr/>
            </p:nvSpPr>
            <p:spPr bwMode="auto">
              <a:xfrm>
                <a:off x="539749" y="3544888"/>
                <a:ext cx="7847943" cy="576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r>
                  <a:rPr lang="zh-CN" altLang="en-US" b="1" dirty="0">
                    <a:solidFill>
                      <a:srgbClr val="000000"/>
                    </a:solidFill>
                  </a:rPr>
                  <a:t>为了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要用导数连续条件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FC6E3FBA-B393-452A-AB37-681ACF596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49" y="3544888"/>
                <a:ext cx="7847943" cy="576662"/>
              </a:xfrm>
              <a:prstGeom prst="rect">
                <a:avLst/>
              </a:prstGeom>
              <a:blipFill>
                <a:blip r:embed="rId12"/>
                <a:stretch>
                  <a:fillRect l="-1010" t="-106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3D0F8BA0-7B29-4D30-862B-2B126E64F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49829"/>
              </p:ext>
            </p:extLst>
          </p:nvPr>
        </p:nvGraphicFramePr>
        <p:xfrm>
          <a:off x="1128713" y="4049713"/>
          <a:ext cx="5618162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62240" imgH="888840" progId="Equation.DSMT4">
                  <p:embed/>
                </p:oleObj>
              </mc:Choice>
              <mc:Fallback>
                <p:oleObj name="Equation" r:id="rId13" imgW="3162240" imgH="88884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3D0F8BA0-7B29-4D30-862B-2B126E64F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049713"/>
                        <a:ext cx="5618162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9">
            <a:extLst>
              <a:ext uri="{FF2B5EF4-FFF2-40B4-BE49-F238E27FC236}">
                <a16:creationId xmlns:a16="http://schemas.microsoft.com/office/drawing/2014/main" id="{4C9389FD-DE34-4239-A5F3-406263B908D6}"/>
              </a:ext>
            </a:extLst>
          </p:cNvPr>
          <p:cNvSpPr txBox="1"/>
          <p:nvPr/>
        </p:nvSpPr>
        <p:spPr>
          <a:xfrm>
            <a:off x="6876256" y="4227368"/>
            <a:ext cx="11521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）</a:t>
            </a:r>
            <a:endParaRPr lang="en-GB" sz="2000" b="1" dirty="0"/>
          </a:p>
        </p:txBody>
      </p:sp>
      <p:sp>
        <p:nvSpPr>
          <p:cNvPr id="21" name="文本框 9">
            <a:extLst>
              <a:ext uri="{FF2B5EF4-FFF2-40B4-BE49-F238E27FC236}">
                <a16:creationId xmlns:a16="http://schemas.microsoft.com/office/drawing/2014/main" id="{EADEF6A7-354A-44A2-BB39-238BA438E843}"/>
              </a:ext>
            </a:extLst>
          </p:cNvPr>
          <p:cNvSpPr txBox="1"/>
          <p:nvPr/>
        </p:nvSpPr>
        <p:spPr>
          <a:xfrm>
            <a:off x="6848872" y="5216541"/>
            <a:ext cx="11521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000" b="1" dirty="0"/>
              <a:t>（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）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302197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5" grpId="0"/>
      <p:bldP spid="20" grpId="0" animBg="1"/>
      <p:bldP spid="21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2A501B38-7004-42D3-B8DB-A4DA73330F54}"/>
              </a:ext>
            </a:extLst>
          </p:cNvPr>
          <p:cNvGrpSpPr/>
          <p:nvPr/>
        </p:nvGrpSpPr>
        <p:grpSpPr>
          <a:xfrm>
            <a:off x="471585" y="1573213"/>
            <a:ext cx="6096000" cy="814387"/>
            <a:chOff x="471585" y="1573213"/>
            <a:chExt cx="6096000" cy="814387"/>
          </a:xfrm>
        </p:grpSpPr>
        <p:sp>
          <p:nvSpPr>
            <p:cNvPr id="317448" name="Text Box 8"/>
            <p:cNvSpPr txBox="1">
              <a:spLocks noChangeArrowheads="1"/>
            </p:cNvSpPr>
            <p:nvPr/>
          </p:nvSpPr>
          <p:spPr bwMode="auto">
            <a:xfrm>
              <a:off x="471585" y="1849298"/>
              <a:ext cx="6096000" cy="387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上式两边同乘以        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即得方程</a:t>
              </a:r>
              <a:r>
                <a:rPr lang="zh-CN" altLang="en-US" b="1" dirty="0"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31745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209637"/>
                </p:ext>
              </p:extLst>
            </p:nvPr>
          </p:nvGraphicFramePr>
          <p:xfrm>
            <a:off x="2771775" y="1573213"/>
            <a:ext cx="1247775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431640" progId="Equation.DSMT4">
                    <p:embed/>
                  </p:oleObj>
                </mc:Choice>
                <mc:Fallback>
                  <p:oleObj name="Equation" r:id="rId2" imgW="558720" imgH="431640" progId="Equation.DSMT4">
                    <p:embed/>
                    <p:pic>
                      <p:nvPicPr>
                        <p:cNvPr id="3174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1573213"/>
                          <a:ext cx="1247775" cy="814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9514"/>
              </p:ext>
            </p:extLst>
          </p:nvPr>
        </p:nvGraphicFramePr>
        <p:xfrm>
          <a:off x="1159495" y="2400118"/>
          <a:ext cx="70119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482400" progId="Equation.DSMT4">
                  <p:embed/>
                </p:oleObj>
              </mc:Choice>
              <mc:Fallback>
                <p:oleObj name="Equation" r:id="rId4" imgW="4292280" imgH="482400" progId="Equation.DSMT4">
                  <p:embed/>
                  <p:pic>
                    <p:nvPicPr>
                      <p:cNvPr id="317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495" y="2400118"/>
                        <a:ext cx="7011987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7454" name="Object 14"/>
              <p:cNvSpPr txBox="1"/>
              <p:nvPr/>
            </p:nvSpPr>
            <p:spPr bwMode="auto">
              <a:xfrm>
                <a:off x="1427723" y="3466474"/>
                <a:ext cx="6716713" cy="23002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6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7454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7723" y="3466474"/>
                <a:ext cx="6716713" cy="2300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683568" y="4242953"/>
            <a:ext cx="10668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若记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0" name="Rectangle 27">
            <a:extLst>
              <a:ext uri="{FF2B5EF4-FFF2-40B4-BE49-F238E27FC236}">
                <a16:creationId xmlns:a16="http://schemas.microsoft.com/office/drawing/2014/main" id="{A15819B4-48D3-4199-9B9A-D9E2E254C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A7239D0-70E6-4172-A64C-3D6E01137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00012"/>
              </p:ext>
            </p:extLst>
          </p:nvPr>
        </p:nvGraphicFramePr>
        <p:xfrm>
          <a:off x="683568" y="662694"/>
          <a:ext cx="80057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56000" imgH="431640" progId="Equation.DSMT4">
                  <p:embed/>
                </p:oleObj>
              </mc:Choice>
              <mc:Fallback>
                <p:oleObj name="Equation" r:id="rId7" imgW="4356000" imgH="4316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1A7239D0-70E6-4172-A64C-3D6E01137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62694"/>
                        <a:ext cx="80057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50EBFC58-BC27-4DB0-B798-EA6C287F6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3739"/>
              </p:ext>
            </p:extLst>
          </p:nvPr>
        </p:nvGraphicFramePr>
        <p:xfrm>
          <a:off x="2267744" y="6217010"/>
          <a:ext cx="2882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50EBFC58-BC27-4DB0-B798-EA6C287F6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217010"/>
                        <a:ext cx="2882900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2007"/>
              </p:ext>
            </p:extLst>
          </p:nvPr>
        </p:nvGraphicFramePr>
        <p:xfrm>
          <a:off x="6948264" y="3373730"/>
          <a:ext cx="2000770" cy="36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317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373730"/>
                        <a:ext cx="2000770" cy="367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F2166D2E-2A23-4496-83BD-6C4B40A8D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03901"/>
              </p:ext>
            </p:extLst>
          </p:nvPr>
        </p:nvGraphicFramePr>
        <p:xfrm>
          <a:off x="5567200" y="6258640"/>
          <a:ext cx="2000770" cy="36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F2166D2E-2A23-4496-83BD-6C4B40A8D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200" y="6258640"/>
                        <a:ext cx="2000770" cy="367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76071D30-97A8-4A31-AA26-0E67E7B80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95" y="5796975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所得方程可简写成</a:t>
            </a:r>
          </a:p>
        </p:txBody>
      </p:sp>
    </p:spTree>
    <p:extLst>
      <p:ext uri="{BB962C8B-B14F-4D97-AF65-F5344CB8AC3E}">
        <p14:creationId xmlns:p14="http://schemas.microsoft.com/office/powerpoint/2010/main" val="330321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4" grpId="0" animBg="1"/>
      <p:bldP spid="317455" grpId="0"/>
      <p:bldP spid="17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6430" name="Object 14"/>
              <p:cNvSpPr txBox="1"/>
              <p:nvPr/>
            </p:nvSpPr>
            <p:spPr bwMode="auto">
              <a:xfrm>
                <a:off x="1030660" y="1940762"/>
                <a:ext cx="7753474" cy="187694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          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6430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660" y="1940762"/>
                <a:ext cx="7753474" cy="18769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6432" name="Text Box 16"/>
          <p:cNvSpPr txBox="1">
            <a:spLocks noChangeArrowheads="1"/>
          </p:cNvSpPr>
          <p:nvPr/>
        </p:nvSpPr>
        <p:spPr bwMode="auto">
          <a:xfrm>
            <a:off x="611560" y="1988840"/>
            <a:ext cx="8382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316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05035"/>
              </p:ext>
            </p:extLst>
          </p:nvPr>
        </p:nvGraphicFramePr>
        <p:xfrm>
          <a:off x="7216145" y="2413348"/>
          <a:ext cx="1512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99920" imgH="215640" progId="Equation.3">
                  <p:embed/>
                </p:oleObj>
              </mc:Choice>
              <mc:Fallback>
                <p:oleObj name="公式" r:id="rId3" imgW="799920" imgH="215640" progId="Equation.3">
                  <p:embed/>
                  <p:pic>
                    <p:nvPicPr>
                      <p:cNvPr id="316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145" y="2413348"/>
                        <a:ext cx="1512888" cy="403225"/>
                      </a:xfrm>
                      <a:prstGeom prst="rect">
                        <a:avLst/>
                      </a:prstGeom>
                      <a:solidFill>
                        <a:srgbClr val="FFDD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5" name="Rectangle 19"/>
          <p:cNvSpPr>
            <a:spLocks noChangeArrowheads="1"/>
          </p:cNvSpPr>
          <p:nvPr/>
        </p:nvSpPr>
        <p:spPr bwMode="auto">
          <a:xfrm>
            <a:off x="6444902" y="3717032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仿宋_GB2312" pitchFamily="49" charset="-122"/>
              </a:rPr>
              <a:t>三弯矩方程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1F669C0D-0C15-403C-8FD7-E7CA03378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704D934E-B637-4066-A92D-50016225C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78944"/>
              </p:ext>
            </p:extLst>
          </p:nvPr>
        </p:nvGraphicFramePr>
        <p:xfrm>
          <a:off x="1187624" y="802590"/>
          <a:ext cx="3686632" cy="52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704D934E-B637-4066-A92D-50016225C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02590"/>
                        <a:ext cx="3686632" cy="525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09CEDB3-C9D5-43C7-9A96-0377A043B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08820"/>
              </p:ext>
            </p:extLst>
          </p:nvPr>
        </p:nvGraphicFramePr>
        <p:xfrm>
          <a:off x="5148064" y="882960"/>
          <a:ext cx="2088232" cy="3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609CEDB3-C9D5-43C7-9A96-0377A043B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82960"/>
                        <a:ext cx="2088232" cy="383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>
            <a:extLst>
              <a:ext uri="{FF2B5EF4-FFF2-40B4-BE49-F238E27FC236}">
                <a16:creationId xmlns:a16="http://schemas.microsoft.com/office/drawing/2014/main" id="{D0DEFA25-1E35-48E7-88CD-D2CFC6705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30086"/>
            <a:ext cx="845820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5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这是一个含有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+1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个未知数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b="1" i="1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-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个方程的线性方程组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要完全确定</a:t>
            </a:r>
            <a:r>
              <a:rPr lang="en-US" altLang="zh-CN" b="1" i="1" dirty="0">
                <a:solidFill>
                  <a:srgbClr val="000000"/>
                </a:solidFill>
              </a:rPr>
              <a:t>M</a:t>
            </a:r>
            <a:r>
              <a:rPr lang="en-US" altLang="zh-CN" b="1" i="1" baseline="-25000" dirty="0">
                <a:solidFill>
                  <a:srgbClr val="000000"/>
                </a:solidFill>
              </a:rPr>
              <a:t>k </a:t>
            </a:r>
            <a:r>
              <a:rPr lang="en-US" altLang="zh-CN" b="1" dirty="0">
                <a:solidFill>
                  <a:srgbClr val="000000"/>
                </a:solidFill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</a:rPr>
              <a:t>k=</a:t>
            </a:r>
            <a:r>
              <a:rPr lang="en-US" altLang="zh-CN" b="1" dirty="0">
                <a:solidFill>
                  <a:srgbClr val="000000"/>
                </a:solidFill>
              </a:rPr>
              <a:t>0,1,</a:t>
            </a:r>
            <a:r>
              <a:rPr lang="en-US" altLang="zh-CN" b="1" i="1" dirty="0">
                <a:solidFill>
                  <a:srgbClr val="000000"/>
                </a:solidFill>
              </a:rPr>
              <a:t>…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值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还需要补充两个条件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这两个条件通常根据实际问题的需要，根据插值区间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</a:t>
            </a:r>
            <a:r>
              <a:rPr lang="en-US" altLang="zh-CN" b="1" i="1" dirty="0" err="1">
                <a:solidFill>
                  <a:srgbClr val="000000"/>
                </a:solidFill>
              </a:rPr>
              <a:t>a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rgbClr val="000000"/>
                </a:solidFill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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两个端点处的边界条件来补充。</a:t>
            </a:r>
          </a:p>
        </p:txBody>
      </p:sp>
    </p:spTree>
    <p:extLst>
      <p:ext uri="{BB962C8B-B14F-4D97-AF65-F5344CB8AC3E}">
        <p14:creationId xmlns:p14="http://schemas.microsoft.com/office/powerpoint/2010/main" val="168486782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461E3BC-BE7B-4C26-9506-AA9FA7D7706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72238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三次样条插值函数常用的边界条件有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().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5F9E708-558D-4C64-A49D-E8DB582C57E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两端点处的二阶导数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4F133B-0D9F-469A-8A1E-B871A372A05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27813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两端点处的一阶导数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C5223F-3736-4401-BB84-0D60F094539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1353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两端点处的函数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FB28F27-DE8B-4DA5-9D1F-BF95F853DD6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99263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两端点处一阶导数和二阶导数的周期边界条件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B330DA9-87B4-49F8-9923-D5299731E03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37949D3-3E7C-4C5D-812D-78706DF3EEC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34243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1C96B4-0A60-43F0-BD86-576B4D4E2A7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199681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E468D55-2F57-4FFF-B6C7-87C1D850CD7D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05693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B348773B-9BA7-40B7-AAB4-EE512ED59485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3D66C13-EE58-43FF-95D1-E031ABAA734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F0DE7BF7-4327-414D-ACFA-9B63407F75E7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1EAD127A-3282-4BD9-8389-24FD1423DE4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3FC3FCE3-D069-4C69-B374-3A65A401C0FA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422EC145-97E1-4451-AD7B-5BCBFE75487D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703C4A7-F063-4CF9-8659-CBFF1EB3E732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2400292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866" name="Group 18"/>
          <p:cNvGrpSpPr>
            <a:grpSpLocks/>
          </p:cNvGrpSpPr>
          <p:nvPr/>
        </p:nvGrpSpPr>
        <p:grpSpPr bwMode="auto">
          <a:xfrm>
            <a:off x="715788" y="1140337"/>
            <a:ext cx="4683125" cy="458788"/>
            <a:chOff x="425" y="-14"/>
            <a:chExt cx="2950" cy="289"/>
          </a:xfrm>
        </p:grpSpPr>
        <p:sp>
          <p:nvSpPr>
            <p:cNvPr id="206867" name="Rectangle 19"/>
            <p:cNvSpPr>
              <a:spLocks noChangeArrowheads="1"/>
            </p:cNvSpPr>
            <p:nvPr/>
          </p:nvSpPr>
          <p:spPr bwMode="auto">
            <a:xfrm>
              <a:off x="425" y="-14"/>
              <a:ext cx="1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</a:rPr>
                <a:t>(1)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2068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410135"/>
                </p:ext>
              </p:extLst>
            </p:nvPr>
          </p:nvGraphicFramePr>
          <p:xfrm>
            <a:off x="1016" y="32"/>
            <a:ext cx="235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25680" imgH="228600" progId="Equation.3">
                    <p:embed/>
                  </p:oleObj>
                </mc:Choice>
                <mc:Fallback>
                  <p:oleObj name="公式" r:id="rId2" imgW="2425680" imgH="228600" progId="Equation.3">
                    <p:embed/>
                    <p:pic>
                      <p:nvPicPr>
                        <p:cNvPr id="20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32"/>
                          <a:ext cx="2359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5399088" y="1125538"/>
            <a:ext cx="162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已知，</a:t>
            </a:r>
            <a:endParaRPr kumimoji="1" lang="zh-CN" altLang="en-US" sz="2400" b="1">
              <a:latin typeface="仿宋_GB2312" pitchFamily="49" charset="-122"/>
            </a:endParaRP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1273792" y="1770548"/>
            <a:ext cx="5328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代入三弯矩方程，</a:t>
            </a:r>
            <a:r>
              <a:rPr kumimoji="1" lang="zh-CN" altLang="en-US" sz="2400" b="1" dirty="0">
                <a:latin typeface="仿宋_GB2312" pitchFamily="49" charset="-122"/>
              </a:rPr>
              <a:t>只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需解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-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方程</a:t>
            </a:r>
          </a:p>
        </p:txBody>
      </p:sp>
      <p:graphicFrame>
        <p:nvGraphicFramePr>
          <p:cNvPr id="206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04346"/>
              </p:ext>
            </p:extLst>
          </p:nvPr>
        </p:nvGraphicFramePr>
        <p:xfrm>
          <a:off x="1331640" y="2492896"/>
          <a:ext cx="633730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5920" imgH="1193760" progId="Equation.3">
                  <p:embed/>
                </p:oleObj>
              </mc:Choice>
              <mc:Fallback>
                <p:oleObj name="公式" r:id="rId4" imgW="3085920" imgH="1193760" progId="Equation.3">
                  <p:embed/>
                  <p:pic>
                    <p:nvPicPr>
                      <p:cNvPr id="2068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633730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92" name="Rectangle 44"/>
          <p:cNvSpPr>
            <a:spLocks noChangeArrowheads="1"/>
          </p:cNvSpPr>
          <p:nvPr/>
        </p:nvSpPr>
        <p:spPr bwMode="auto">
          <a:xfrm>
            <a:off x="323528" y="594384"/>
            <a:ext cx="361188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边界条件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（简支边界） 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206893" name="AutoShape 45"/>
          <p:cNvSpPr>
            <a:spLocks noChangeArrowheads="1"/>
          </p:cNvSpPr>
          <p:nvPr/>
        </p:nvSpPr>
        <p:spPr bwMode="auto">
          <a:xfrm flipH="1">
            <a:off x="2145332" y="5156448"/>
            <a:ext cx="1477962" cy="576262"/>
          </a:xfrm>
          <a:prstGeom prst="wedgeRectCallout">
            <a:avLst>
              <a:gd name="adj1" fmla="val 53414"/>
              <a:gd name="adj2" fmla="val -26474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>
                <a:latin typeface="Times New Roman" panose="02020603050405020304" pitchFamily="18" charset="0"/>
              </a:rPr>
              <a:t>对角占优的三对角带状矩阵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BAEA69DB-CC08-4293-89B9-E20F79309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D0A822C4-C789-4867-98FB-C69806427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11585"/>
              </p:ext>
            </p:extLst>
          </p:nvPr>
        </p:nvGraphicFramePr>
        <p:xfrm>
          <a:off x="5836705" y="5392316"/>
          <a:ext cx="3302128" cy="14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939600" progId="Equation.DSMT4">
                  <p:embed/>
                </p:oleObj>
              </mc:Choice>
              <mc:Fallback>
                <p:oleObj name="Equation" r:id="rId6" imgW="2120760" imgH="93960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D0A822C4-C789-4867-98FB-C69806427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705" y="5392316"/>
                        <a:ext cx="3302128" cy="1450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33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9" grpId="0"/>
      <p:bldP spid="206870" grpId="0"/>
      <p:bldP spid="206893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43" name="Rectangle 19"/>
          <p:cNvSpPr>
            <a:spLocks noChangeArrowheads="1"/>
          </p:cNvSpPr>
          <p:nvPr/>
        </p:nvSpPr>
        <p:spPr bwMode="auto">
          <a:xfrm>
            <a:off x="1890241" y="1934991"/>
            <a:ext cx="2050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由公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3),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70559"/>
              </p:ext>
            </p:extLst>
          </p:nvPr>
        </p:nvGraphicFramePr>
        <p:xfrm>
          <a:off x="3598780" y="1799370"/>
          <a:ext cx="3539373" cy="82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44240" progId="Equation.3">
                  <p:embed/>
                </p:oleObj>
              </mc:Choice>
              <mc:Fallback>
                <p:oleObj name="Equation" r:id="rId2" imgW="2070000" imgH="444240" progId="Equation.3">
                  <p:embed/>
                  <p:pic>
                    <p:nvPicPr>
                      <p:cNvPr id="20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780" y="1799370"/>
                        <a:ext cx="3539373" cy="821533"/>
                      </a:xfrm>
                      <a:prstGeom prst="rect">
                        <a:avLst/>
                      </a:prstGeom>
                      <a:solidFill>
                        <a:srgbClr val="FFDD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1907704" y="2767800"/>
            <a:ext cx="2015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由公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4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45990"/>
              </p:ext>
            </p:extLst>
          </p:nvPr>
        </p:nvGraphicFramePr>
        <p:xfrm>
          <a:off x="3604346" y="2673869"/>
          <a:ext cx="4378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16120" imgH="444240" progId="Equation.3">
                  <p:embed/>
                </p:oleObj>
              </mc:Choice>
              <mc:Fallback>
                <p:oleObj name="公式" r:id="rId4" imgW="2616120" imgH="444240" progId="Equation.3">
                  <p:embed/>
                  <p:pic>
                    <p:nvPicPr>
                      <p:cNvPr id="2058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346" y="2673869"/>
                        <a:ext cx="4378325" cy="820738"/>
                      </a:xfrm>
                      <a:prstGeom prst="rect">
                        <a:avLst/>
                      </a:prstGeom>
                      <a:solidFill>
                        <a:srgbClr val="FFDDDD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50" name="Group 26"/>
          <p:cNvGrpSpPr>
            <a:grpSpLocks/>
          </p:cNvGrpSpPr>
          <p:nvPr/>
        </p:nvGrpSpPr>
        <p:grpSpPr bwMode="auto">
          <a:xfrm>
            <a:off x="426204" y="1275156"/>
            <a:ext cx="6840537" cy="479425"/>
            <a:chOff x="385" y="164"/>
            <a:chExt cx="4309" cy="302"/>
          </a:xfrm>
        </p:grpSpPr>
        <p:sp>
          <p:nvSpPr>
            <p:cNvPr id="205851" name="Rectangle 27"/>
            <p:cNvSpPr>
              <a:spLocks noChangeArrowheads="1"/>
            </p:cNvSpPr>
            <p:nvPr/>
          </p:nvSpPr>
          <p:spPr bwMode="auto">
            <a:xfrm>
              <a:off x="385" y="164"/>
              <a:ext cx="2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</a:rPr>
                <a:t>(2)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205852" name="Rectangle 28"/>
            <p:cNvSpPr>
              <a:spLocks noChangeArrowheads="1"/>
            </p:cNvSpPr>
            <p:nvPr/>
          </p:nvSpPr>
          <p:spPr bwMode="auto">
            <a:xfrm>
              <a:off x="3424" y="164"/>
              <a:ext cx="1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已知，</a:t>
              </a:r>
            </a:p>
          </p:txBody>
        </p:sp>
        <p:graphicFrame>
          <p:nvGraphicFramePr>
            <p:cNvPr id="20585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968550"/>
                </p:ext>
              </p:extLst>
            </p:nvPr>
          </p:nvGraphicFramePr>
          <p:xfrm>
            <a:off x="953" y="195"/>
            <a:ext cx="253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60440" imgH="228600" progId="Equation.3">
                    <p:embed/>
                  </p:oleObj>
                </mc:Choice>
                <mc:Fallback>
                  <p:oleObj name="公式" r:id="rId6" imgW="2260440" imgH="228600" progId="Equation.3">
                    <p:embed/>
                    <p:pic>
                      <p:nvPicPr>
                        <p:cNvPr id="20585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195"/>
                          <a:ext cx="253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266336" y="3759429"/>
            <a:ext cx="4897437" cy="1478900"/>
            <a:chOff x="3203848" y="3312398"/>
            <a:chExt cx="4897437" cy="1478900"/>
          </a:xfrm>
        </p:grpSpPr>
        <p:graphicFrame>
          <p:nvGraphicFramePr>
            <p:cNvPr id="20586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657976"/>
                </p:ext>
              </p:extLst>
            </p:nvPr>
          </p:nvGraphicFramePr>
          <p:xfrm>
            <a:off x="3203848" y="3427636"/>
            <a:ext cx="76517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82400" imgH="457200" progId="Equation.3">
                    <p:embed/>
                  </p:oleObj>
                </mc:Choice>
                <mc:Fallback>
                  <p:oleObj name="公式" r:id="rId8" imgW="482400" imgH="457200" progId="Equation.3">
                    <p:embed/>
                    <p:pic>
                      <p:nvPicPr>
                        <p:cNvPr id="20586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3427636"/>
                          <a:ext cx="765175" cy="1152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146730"/>
                </p:ext>
              </p:extLst>
            </p:nvPr>
          </p:nvGraphicFramePr>
          <p:xfrm>
            <a:off x="3996010" y="4003898"/>
            <a:ext cx="34655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247840" imgH="431640" progId="Equation.3">
                    <p:embed/>
                  </p:oleObj>
                </mc:Choice>
                <mc:Fallback>
                  <p:oleObj name="公式" r:id="rId10" imgW="2247840" imgH="431640" progId="Equation.3">
                    <p:embed/>
                    <p:pic>
                      <p:nvPicPr>
                        <p:cNvPr id="20586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010" y="4003898"/>
                          <a:ext cx="3465513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604768"/>
                </p:ext>
              </p:extLst>
            </p:nvPr>
          </p:nvGraphicFramePr>
          <p:xfrm>
            <a:off x="4001435" y="3312398"/>
            <a:ext cx="2917825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79560" imgH="431640" progId="Equation.DSMT4">
                    <p:embed/>
                  </p:oleObj>
                </mc:Choice>
                <mc:Fallback>
                  <p:oleObj name="Equation" r:id="rId12" imgW="1879560" imgH="431640" progId="Equation.DSMT4">
                    <p:embed/>
                    <p:pic>
                      <p:nvPicPr>
                        <p:cNvPr id="20586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435" y="3312398"/>
                          <a:ext cx="2917825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826134"/>
                </p:ext>
              </p:extLst>
            </p:nvPr>
          </p:nvGraphicFramePr>
          <p:xfrm>
            <a:off x="6948760" y="3427636"/>
            <a:ext cx="5619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04560" imgH="228600" progId="Equation.3">
                    <p:embed/>
                  </p:oleObj>
                </mc:Choice>
                <mc:Fallback>
                  <p:oleObj name="公式" r:id="rId14" imgW="304560" imgH="228600" progId="Equation.3">
                    <p:embed/>
                    <p:pic>
                      <p:nvPicPr>
                        <p:cNvPr id="20586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760" y="3427636"/>
                          <a:ext cx="561975" cy="49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154052"/>
                </p:ext>
              </p:extLst>
            </p:nvPr>
          </p:nvGraphicFramePr>
          <p:xfrm>
            <a:off x="7453585" y="4075336"/>
            <a:ext cx="647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04560" imgH="228600" progId="Equation.3">
                    <p:embed/>
                  </p:oleObj>
                </mc:Choice>
                <mc:Fallback>
                  <p:oleObj name="公式" r:id="rId16" imgW="304560" imgH="228600" progId="Equation.3">
                    <p:embed/>
                    <p:pic>
                      <p:nvPicPr>
                        <p:cNvPr id="20586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3585" y="4075336"/>
                          <a:ext cx="647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66" name="Rectangle 42"/>
          <p:cNvSpPr>
            <a:spLocks noChangeArrowheads="1"/>
          </p:cNvSpPr>
          <p:nvPr/>
        </p:nvSpPr>
        <p:spPr bwMode="auto">
          <a:xfrm>
            <a:off x="587923" y="1965994"/>
            <a:ext cx="1595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则令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205868" name="Rectangle 44"/>
          <p:cNvSpPr>
            <a:spLocks noChangeArrowheads="1"/>
          </p:cNvSpPr>
          <p:nvPr/>
        </p:nvSpPr>
        <p:spPr bwMode="auto">
          <a:xfrm>
            <a:off x="876848" y="2723012"/>
            <a:ext cx="1303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令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205869" name="Rectangle 45"/>
          <p:cNvSpPr>
            <a:spLocks noChangeArrowheads="1"/>
          </p:cNvSpPr>
          <p:nvPr/>
        </p:nvSpPr>
        <p:spPr bwMode="auto">
          <a:xfrm>
            <a:off x="395536" y="759423"/>
            <a:ext cx="350929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边界条件</a:t>
            </a:r>
            <a:r>
              <a:rPr lang="en-US" altLang="zh-CN" sz="2400" b="1" dirty="0">
                <a:solidFill>
                  <a:srgbClr val="FF0000"/>
                </a:solidFill>
              </a:rPr>
              <a:t>2 </a:t>
            </a:r>
            <a:r>
              <a:rPr lang="zh-CN" altLang="en-US" sz="2400" b="1" dirty="0">
                <a:solidFill>
                  <a:srgbClr val="FF0000"/>
                </a:solidFill>
              </a:rPr>
              <a:t>（固支边界）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3568" y="4148081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从而得，</a:t>
            </a:r>
            <a:endParaRPr lang="en-GB" b="1" dirty="0"/>
          </a:p>
        </p:txBody>
      </p:sp>
      <p:sp>
        <p:nvSpPr>
          <p:cNvPr id="22" name="Rectangle 27">
            <a:extLst>
              <a:ext uri="{FF2B5EF4-FFF2-40B4-BE49-F238E27FC236}">
                <a16:creationId xmlns:a16="http://schemas.microsoft.com/office/drawing/2014/main" id="{C4FEBA57-0B65-487D-96A4-EC069F20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B88D2BA9-7723-4D22-BA43-0BA0BFC85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37100"/>
              </p:ext>
            </p:extLst>
          </p:nvPr>
        </p:nvGraphicFramePr>
        <p:xfrm>
          <a:off x="3175" y="5688013"/>
          <a:ext cx="30781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16120" imgH="888840" progId="Equation.DSMT4">
                  <p:embed/>
                </p:oleObj>
              </mc:Choice>
              <mc:Fallback>
                <p:oleObj name="Equation" r:id="rId18" imgW="2616120" imgH="8888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B88D2BA9-7723-4D22-BA43-0BA0BFC85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5688013"/>
                        <a:ext cx="307816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C3550221-DA3E-4316-88BA-70C46810B589}"/>
              </a:ext>
            </a:extLst>
          </p:cNvPr>
          <p:cNvSpPr txBox="1"/>
          <p:nvPr/>
        </p:nvSpPr>
        <p:spPr>
          <a:xfrm>
            <a:off x="2986676" y="5741059"/>
            <a:ext cx="5772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(3)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66FAE25-52EA-43A2-8F53-1DB362505398}"/>
              </a:ext>
            </a:extLst>
          </p:cNvPr>
          <p:cNvSpPr txBox="1"/>
          <p:nvPr/>
        </p:nvSpPr>
        <p:spPr>
          <a:xfrm>
            <a:off x="2986676" y="6306618"/>
            <a:ext cx="5772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(4)</a:t>
            </a:r>
            <a:endParaRPr lang="zh-CN" altLang="en-US" sz="2000" dirty="0"/>
          </a:p>
        </p:txBody>
      </p: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BADA78AB-DE61-4D30-AA07-C00873D7E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54153"/>
              </p:ext>
            </p:extLst>
          </p:nvPr>
        </p:nvGraphicFramePr>
        <p:xfrm>
          <a:off x="5836705" y="5392316"/>
          <a:ext cx="3302128" cy="14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939600" progId="Equation.DSMT4">
                  <p:embed/>
                </p:oleObj>
              </mc:Choice>
              <mc:Fallback>
                <p:oleObj name="Equation" r:id="rId20" imgW="2120760" imgH="939600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BADA78AB-DE61-4D30-AA07-C00873D7E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705" y="5392316"/>
                        <a:ext cx="3302128" cy="1450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20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3" grpId="0"/>
      <p:bldP spid="205845" grpId="0"/>
      <p:bldP spid="205866" grpId="0"/>
      <p:bldP spid="205868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94520" y="934311"/>
                <a:ext cx="8281936" cy="762000"/>
              </a:xfrm>
              <a:ln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5-2</a:t>
                </a:r>
                <a:r>
                  <a:rPr lang="en-US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满足插值条件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(</m:t>
                    </m:r>
                    <m:r>
                      <a:rPr lang="en-US" altLang="zh-CN" sz="2400" b="0" i="1" dirty="0">
                        <a:latin typeface="Cambria Math"/>
                      </a:rPr>
                      <m:t>𝑖</m:t>
                    </m:r>
                    <m:r>
                      <a:rPr lang="en-US" altLang="zh-CN" sz="2400" b="0" i="1" dirty="0">
                        <a:latin typeface="Cambria Math"/>
                      </a:rPr>
                      <m:t>=0,1,…,</m:t>
                    </m:r>
                    <m:r>
                      <a:rPr lang="en-US" altLang="zh-CN" sz="2400" b="0" i="1" dirty="0">
                        <a:latin typeface="Cambria Math"/>
                      </a:rPr>
                      <m:t>𝑛</m:t>
                    </m:r>
                    <m:r>
                      <a:rPr lang="en-US" altLang="zh-CN" sz="2400" b="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次插值多项式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是唯一的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15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4520" y="934311"/>
                <a:ext cx="8281936" cy="762000"/>
              </a:xfrm>
              <a:blipFill>
                <a:blip r:embed="rId2"/>
                <a:stretch>
                  <a:fillRect l="-1103" t="-14961" r="-809" b="-29921"/>
                </a:stretch>
              </a:blipFill>
              <a:ln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467544" y="1877233"/>
                <a:ext cx="813690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证明：反证法，假设满足插值条件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次插值多项式不唯一</a:t>
                </a: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877233"/>
                <a:ext cx="8136904" cy="461665"/>
              </a:xfrm>
              <a:prstGeom prst="rect">
                <a:avLst/>
              </a:prstGeom>
              <a:blipFill>
                <a:blip r:embed="rId3"/>
                <a:stretch>
                  <a:fillRect l="-1199" t="-14474" r="-22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467544" y="2338898"/>
                <a:ext cx="8568952" cy="1052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是两个满足插值条件的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插值多项式，于是有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dirty="0">
                          <a:latin typeface="Cambria Math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dirty="0">
                          <a:latin typeface="Cambria Math"/>
                        </a:rPr>
                        <m:t>=</m:t>
                      </m:r>
                      <m:r>
                        <a:rPr lang="en-US" altLang="zh-CN" sz="2400" b="0" i="1" dirty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dirty="0">
                          <a:latin typeface="Cambria Math"/>
                        </a:rPr>
                        <m:t>(</m:t>
                      </m:r>
                      <m:r>
                        <a:rPr lang="en-US" altLang="zh-CN" sz="2400" b="0" i="1" dirty="0">
                          <a:latin typeface="Cambria Math"/>
                        </a:rPr>
                        <m:t>𝑖</m:t>
                      </m:r>
                      <m:r>
                        <a:rPr lang="en-US" altLang="zh-CN" sz="2400" b="0" i="1" dirty="0">
                          <a:latin typeface="Cambria Math"/>
                        </a:rPr>
                        <m:t>=0,1,…,</m:t>
                      </m:r>
                      <m:r>
                        <a:rPr lang="en-US" altLang="zh-CN" sz="2400" b="0" i="1" dirty="0">
                          <a:latin typeface="Cambria Math"/>
                        </a:rPr>
                        <m:t>𝑛</m:t>
                      </m:r>
                      <m:r>
                        <a:rPr lang="en-US" altLang="zh-CN" sz="2400" b="0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338898"/>
                <a:ext cx="8568952" cy="1052596"/>
              </a:xfrm>
              <a:prstGeom prst="rect">
                <a:avLst/>
              </a:prstGeom>
              <a:blipFill>
                <a:blip r:embed="rId4"/>
                <a:stretch>
                  <a:fillRect l="-1139" t="-5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5956909" y="0"/>
            <a:ext cx="3187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/>
              <a:t>§1  Polynomial  Interpolation</a:t>
            </a:r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CE19588D-AFC7-4997-B5A3-879191E9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205689"/>
            <a:ext cx="3934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宋体" panose="02010600030101010101" pitchFamily="2" charset="-122"/>
              </a:rPr>
              <a:t>插值多项式的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存在</a:t>
            </a:r>
            <a:r>
              <a:rPr lang="zh-CN" altLang="en-US" sz="2400" b="1" dirty="0">
                <a:ea typeface="宋体" panose="02010600030101010101" pitchFamily="2" charset="-122"/>
              </a:rPr>
              <a:t>唯一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BDAA77E-59CF-4B06-A831-877C374E4AE0}"/>
                  </a:ext>
                </a:extLst>
              </p:cNvPr>
              <p:cNvSpPr txBox="1"/>
              <p:nvPr/>
            </p:nvSpPr>
            <p:spPr>
              <a:xfrm>
                <a:off x="448184" y="3596554"/>
                <a:ext cx="81746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令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dirty="0"/>
                  <a:t>是次数≤𝑛的多项式。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BDAA77E-59CF-4B06-A831-877C374E4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84" y="3596554"/>
                <a:ext cx="8174607" cy="461665"/>
              </a:xfrm>
              <a:prstGeom prst="rect">
                <a:avLst/>
              </a:prstGeom>
              <a:blipFill>
                <a:blip r:embed="rId5"/>
                <a:stretch>
                  <a:fillRect l="-119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6807DE3-6EE1-4186-A6FD-70FCA47A1BA2}"/>
                  </a:ext>
                </a:extLst>
              </p:cNvPr>
              <p:cNvSpPr txBox="1"/>
              <p:nvPr/>
            </p:nvSpPr>
            <p:spPr>
              <a:xfrm>
                <a:off x="35496" y="4672891"/>
                <a:ext cx="9218040" cy="6987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零点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代数基本定理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≡0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6807DE3-6EE1-4186-A6FD-70FCA47A1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72891"/>
                <a:ext cx="9218040" cy="698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8FCCFC1-8FBA-45F8-9525-5475FABD7CB3}"/>
                  </a:ext>
                </a:extLst>
              </p:cNvPr>
              <p:cNvSpPr txBox="1"/>
              <p:nvPr/>
            </p:nvSpPr>
            <p:spPr>
              <a:xfrm>
                <a:off x="394520" y="4125595"/>
                <a:ext cx="74178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且                 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𝑖</m:t>
                    </m:r>
                    <m:r>
                      <a:rPr lang="en-US" altLang="zh-CN" i="1" dirty="0">
                        <a:latin typeface="Cambria Math"/>
                      </a:rPr>
                      <m:t>=0,1,…,</m:t>
                    </m:r>
                    <m:r>
                      <a:rPr lang="en-US" altLang="zh-CN" i="1" dirty="0">
                        <a:latin typeface="Cambria Math"/>
                      </a:rPr>
                      <m:t>𝑛</m:t>
                    </m:r>
                    <m:r>
                      <a:rPr lang="en-US" altLang="zh-CN" i="1" dirty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8FCCFC1-8FBA-45F8-9525-5475FABD7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20" y="4125595"/>
                <a:ext cx="7417840" cy="461665"/>
              </a:xfrm>
              <a:prstGeom prst="rect">
                <a:avLst/>
              </a:prstGeom>
              <a:blipFill>
                <a:blip r:embed="rId7"/>
                <a:stretch>
                  <a:fillRect l="-131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>
            <a:extLst>
              <a:ext uri="{FF2B5EF4-FFF2-40B4-BE49-F238E27FC236}">
                <a16:creationId xmlns:a16="http://schemas.microsoft.com/office/drawing/2014/main" id="{1F689936-D679-4EB4-8189-5CB2DD27E43F}"/>
              </a:ext>
            </a:extLst>
          </p:cNvPr>
          <p:cNvSpPr txBox="1"/>
          <p:nvPr/>
        </p:nvSpPr>
        <p:spPr>
          <a:xfrm>
            <a:off x="360040" y="5560534"/>
            <a:ext cx="85689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宋体" panose="02010600030101010101" pitchFamily="2" charset="-122"/>
              </a:rPr>
              <a:t>注：若不将多项式次数限制为 </a:t>
            </a:r>
            <a:r>
              <a:rPr lang="en-US" altLang="zh-CN" sz="2400" b="1" i="1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，则插值多项式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不唯一</a:t>
            </a:r>
            <a:r>
              <a:rPr lang="zh-CN" altLang="en-US" sz="2400" b="1" dirty="0">
                <a:ea typeface="宋体" panose="02010600030101010101" pitchFamily="2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A76DCEF-4014-47DA-90CA-6D5BDE130AA3}"/>
                  </a:ext>
                </a:extLst>
              </p:cNvPr>
              <p:cNvSpPr txBox="1"/>
              <p:nvPr/>
            </p:nvSpPr>
            <p:spPr>
              <a:xfrm>
                <a:off x="1403648" y="5918894"/>
                <a:ext cx="5688632" cy="9328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nary>
                        <m:naryPr>
                          <m:chr m:val="∏"/>
                          <m:limLoc m:val="undOvr"/>
                          <m:grow m:val="on"/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A76DCEF-4014-47DA-90CA-6D5BDE130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918894"/>
                <a:ext cx="5688632" cy="9328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048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26" grpId="0"/>
      <p:bldP spid="28" grpId="0"/>
      <p:bldP spid="32" grpId="0"/>
      <p:bldP spid="34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16078"/>
              </p:ext>
            </p:extLst>
          </p:nvPr>
        </p:nvGraphicFramePr>
        <p:xfrm>
          <a:off x="982663" y="2565400"/>
          <a:ext cx="5789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41200" progId="Equation.DSMT4">
                  <p:embed/>
                </p:oleObj>
              </mc:Choice>
              <mc:Fallback>
                <p:oleObj name="Equation" r:id="rId2" imgW="2552400" imgH="24120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565400"/>
                        <a:ext cx="5789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88106"/>
              </p:ext>
            </p:extLst>
          </p:nvPr>
        </p:nvGraphicFramePr>
        <p:xfrm>
          <a:off x="1979712" y="3192921"/>
          <a:ext cx="4630737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1168200" progId="Equation.DSMT4">
                  <p:embed/>
                </p:oleObj>
              </mc:Choice>
              <mc:Fallback>
                <p:oleObj name="Equation" r:id="rId4" imgW="2438280" imgH="116820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92921"/>
                        <a:ext cx="4630737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AutoShape 7"/>
          <p:cNvSpPr>
            <a:spLocks noChangeArrowheads="1"/>
          </p:cNvSpPr>
          <p:nvPr/>
        </p:nvSpPr>
        <p:spPr bwMode="auto">
          <a:xfrm flipH="1">
            <a:off x="3491880" y="6107488"/>
            <a:ext cx="1477962" cy="576262"/>
          </a:xfrm>
          <a:prstGeom prst="wedgeRectCallout">
            <a:avLst>
              <a:gd name="adj1" fmla="val 71335"/>
              <a:gd name="adj2" fmla="val -27458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</a:rPr>
              <a:t>对角占优的三对角带状矩阵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899592" y="1936212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把这两个方程增加入三弯矩方程，</a:t>
            </a:r>
            <a:r>
              <a:rPr kumimoji="1" lang="zh-CN" altLang="en-US" sz="2400" b="1" dirty="0">
                <a:latin typeface="仿宋_GB2312" pitchFamily="49" charset="-122"/>
              </a:rPr>
              <a:t>即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b="1" dirty="0"/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方程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661031" y="462381"/>
            <a:ext cx="4105275" cy="1478900"/>
            <a:chOff x="3996010" y="3312398"/>
            <a:chExt cx="4105275" cy="1478900"/>
          </a:xfrm>
        </p:grpSpPr>
        <p:graphicFrame>
          <p:nvGraphicFramePr>
            <p:cNvPr id="1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170629"/>
                </p:ext>
              </p:extLst>
            </p:nvPr>
          </p:nvGraphicFramePr>
          <p:xfrm>
            <a:off x="3996010" y="4003898"/>
            <a:ext cx="34655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47840" imgH="431640" progId="Equation.3">
                    <p:embed/>
                  </p:oleObj>
                </mc:Choice>
                <mc:Fallback>
                  <p:oleObj name="公式" r:id="rId6" imgW="2247840" imgH="431640" progId="Equation.3">
                    <p:embed/>
                    <p:pic>
                      <p:nvPicPr>
                        <p:cNvPr id="12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010" y="4003898"/>
                          <a:ext cx="3465513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195947"/>
                </p:ext>
              </p:extLst>
            </p:nvPr>
          </p:nvGraphicFramePr>
          <p:xfrm>
            <a:off x="4001435" y="3312398"/>
            <a:ext cx="2917825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79560" imgH="431640" progId="Equation.DSMT4">
                    <p:embed/>
                  </p:oleObj>
                </mc:Choice>
                <mc:Fallback>
                  <p:oleObj name="Equation" r:id="rId8" imgW="1879560" imgH="431640" progId="Equation.DSMT4">
                    <p:embed/>
                    <p:pic>
                      <p:nvPicPr>
                        <p:cNvPr id="1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435" y="3312398"/>
                          <a:ext cx="2917825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917455"/>
                </p:ext>
              </p:extLst>
            </p:nvPr>
          </p:nvGraphicFramePr>
          <p:xfrm>
            <a:off x="6948760" y="3427636"/>
            <a:ext cx="5619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04560" imgH="228600" progId="Equation.3">
                    <p:embed/>
                  </p:oleObj>
                </mc:Choice>
                <mc:Fallback>
                  <p:oleObj name="公式" r:id="rId10" imgW="304560" imgH="228600" progId="Equation.3">
                    <p:embed/>
                    <p:pic>
                      <p:nvPicPr>
                        <p:cNvPr id="1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760" y="3427636"/>
                          <a:ext cx="561975" cy="49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544125"/>
                </p:ext>
              </p:extLst>
            </p:nvPr>
          </p:nvGraphicFramePr>
          <p:xfrm>
            <a:off x="7453585" y="4075336"/>
            <a:ext cx="647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04560" imgH="228600" progId="Equation.3">
                    <p:embed/>
                  </p:oleObj>
                </mc:Choice>
                <mc:Fallback>
                  <p:oleObj name="公式" r:id="rId12" imgW="304560" imgH="228600" progId="Equation.3">
                    <p:embed/>
                    <p:pic>
                      <p:nvPicPr>
                        <p:cNvPr id="15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3585" y="4075336"/>
                          <a:ext cx="647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7">
            <a:extLst>
              <a:ext uri="{FF2B5EF4-FFF2-40B4-BE49-F238E27FC236}">
                <a16:creationId xmlns:a16="http://schemas.microsoft.com/office/drawing/2014/main" id="{12AF2D8C-6E3E-4383-8EFD-286E4B642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AE899055-A668-4C71-8687-50E71820F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5254"/>
              </p:ext>
            </p:extLst>
          </p:nvPr>
        </p:nvGraphicFramePr>
        <p:xfrm>
          <a:off x="5836705" y="5392316"/>
          <a:ext cx="3302128" cy="14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939600" progId="Equation.DSMT4">
                  <p:embed/>
                </p:oleObj>
              </mc:Choice>
              <mc:Fallback>
                <p:oleObj name="Equation" r:id="rId14" imgW="2120760" imgH="9396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AE899055-A668-4C71-8687-50E71820F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705" y="5392316"/>
                        <a:ext cx="3302128" cy="1450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06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5" grpId="0" animBg="1"/>
      <p:bldP spid="8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27090" y="980177"/>
            <a:ext cx="521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        (3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对第三类边界条件：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53121"/>
              </p:ext>
            </p:extLst>
          </p:nvPr>
        </p:nvGraphicFramePr>
        <p:xfrm>
          <a:off x="1433513" y="1547813"/>
          <a:ext cx="1460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03040" progId="Equation.DSMT4">
                  <p:embed/>
                </p:oleObj>
              </mc:Choice>
              <mc:Fallback>
                <p:oleObj name="Equation" r:id="rId2" imgW="106668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547813"/>
                        <a:ext cx="14605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542" name="Group 6"/>
          <p:cNvGrpSpPr>
            <a:grpSpLocks/>
          </p:cNvGrpSpPr>
          <p:nvPr/>
        </p:nvGrpSpPr>
        <p:grpSpPr bwMode="auto">
          <a:xfrm>
            <a:off x="4285358" y="1506206"/>
            <a:ext cx="3419475" cy="422275"/>
            <a:chOff x="3606" y="1661"/>
            <a:chExt cx="2154" cy="266"/>
          </a:xfrm>
        </p:grpSpPr>
        <p:graphicFrame>
          <p:nvGraphicFramePr>
            <p:cNvPr id="3215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869318"/>
                </p:ext>
              </p:extLst>
            </p:nvPr>
          </p:nvGraphicFramePr>
          <p:xfrm>
            <a:off x="4123" y="1679"/>
            <a:ext cx="10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17440" imgH="203040" progId="Equation.DSMT4">
                    <p:embed/>
                  </p:oleObj>
                </mc:Choice>
                <mc:Fallback>
                  <p:oleObj name="Equation" r:id="rId4" imgW="1117440" imgH="203040" progId="Equation.DSMT4">
                    <p:embed/>
                    <p:pic>
                      <p:nvPicPr>
                        <p:cNvPr id="3215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1679"/>
                          <a:ext cx="106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5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893438"/>
                </p:ext>
              </p:extLst>
            </p:nvPr>
          </p:nvGraphicFramePr>
          <p:xfrm>
            <a:off x="3606" y="1661"/>
            <a:ext cx="36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80880" imgH="228600" progId="Equation.3">
                    <p:embed/>
                  </p:oleObj>
                </mc:Choice>
                <mc:Fallback>
                  <p:oleObj name="公式" r:id="rId6" imgW="380880" imgH="228600" progId="Equation.3">
                    <p:embed/>
                    <p:pic>
                      <p:nvPicPr>
                        <p:cNvPr id="3215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661"/>
                          <a:ext cx="363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5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784554"/>
                </p:ext>
              </p:extLst>
            </p:nvPr>
          </p:nvGraphicFramePr>
          <p:xfrm>
            <a:off x="5330" y="1661"/>
            <a:ext cx="4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1640" imgH="228600" progId="Equation.3">
                    <p:embed/>
                  </p:oleObj>
                </mc:Choice>
                <mc:Fallback>
                  <p:oleObj name="公式" r:id="rId8" imgW="431640" imgH="228600" progId="Equation.3">
                    <p:embed/>
                    <p:pic>
                      <p:nvPicPr>
                        <p:cNvPr id="3215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1661"/>
                          <a:ext cx="430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1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64325"/>
              </p:ext>
            </p:extLst>
          </p:nvPr>
        </p:nvGraphicFramePr>
        <p:xfrm>
          <a:off x="2047161" y="3952350"/>
          <a:ext cx="5834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771720" imgH="444240" progId="Equation.3">
                  <p:embed/>
                </p:oleObj>
              </mc:Choice>
              <mc:Fallback>
                <p:oleObj name="公式" r:id="rId10" imgW="3771720" imgH="444240" progId="Equation.3">
                  <p:embed/>
                  <p:pic>
                    <p:nvPicPr>
                      <p:cNvPr id="321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61" y="3952350"/>
                        <a:ext cx="58340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547" name="Group 11"/>
          <p:cNvGrpSpPr>
            <a:grpSpLocks/>
          </p:cNvGrpSpPr>
          <p:nvPr/>
        </p:nvGrpSpPr>
        <p:grpSpPr bwMode="auto">
          <a:xfrm>
            <a:off x="1030428" y="4918509"/>
            <a:ext cx="3132137" cy="682625"/>
            <a:chOff x="0" y="2795"/>
            <a:chExt cx="1973" cy="430"/>
          </a:xfrm>
        </p:grpSpPr>
        <p:sp>
          <p:nvSpPr>
            <p:cNvPr id="321548" name="Rectangle 12"/>
            <p:cNvSpPr>
              <a:spLocks noChangeArrowheads="1"/>
            </p:cNvSpPr>
            <p:nvPr/>
          </p:nvSpPr>
          <p:spPr bwMode="auto">
            <a:xfrm>
              <a:off x="0" y="2841"/>
              <a:ext cx="1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>
                  <a:latin typeface="仿宋_GB2312" pitchFamily="49" charset="-122"/>
                </a:rPr>
                <a:t>两边同除以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15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188026"/>
                </p:ext>
              </p:extLst>
            </p:nvPr>
          </p:nvGraphicFramePr>
          <p:xfrm>
            <a:off x="1020" y="2795"/>
            <a:ext cx="95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12520" imgH="393480" progId="Equation.3">
                    <p:embed/>
                  </p:oleObj>
                </mc:Choice>
                <mc:Fallback>
                  <p:oleObj name="公式" r:id="rId12" imgW="812520" imgH="393480" progId="Equation.3">
                    <p:embed/>
                    <p:pic>
                      <p:nvPicPr>
                        <p:cNvPr id="3215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95"/>
                          <a:ext cx="953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1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76900"/>
              </p:ext>
            </p:extLst>
          </p:nvPr>
        </p:nvGraphicFramePr>
        <p:xfrm>
          <a:off x="1030428" y="5674159"/>
          <a:ext cx="71294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254480" imgH="431640" progId="Equation.3">
                  <p:embed/>
                </p:oleObj>
              </mc:Choice>
              <mc:Fallback>
                <p:oleObj name="公式" r:id="rId14" imgW="4254480" imgH="431640" progId="Equation.3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428" y="5674159"/>
                        <a:ext cx="7129463" cy="757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8" name="Rectangle 22"/>
          <p:cNvSpPr>
            <a:spLocks noChangeArrowheads="1"/>
          </p:cNvSpPr>
          <p:nvPr/>
        </p:nvSpPr>
        <p:spPr bwMode="auto">
          <a:xfrm>
            <a:off x="3137876" y="1449652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1564" name="Rectangle 28"/>
          <p:cNvSpPr>
            <a:spLocks noChangeArrowheads="1"/>
          </p:cNvSpPr>
          <p:nvPr/>
        </p:nvSpPr>
        <p:spPr bwMode="auto">
          <a:xfrm>
            <a:off x="323528" y="502136"/>
            <a:ext cx="343235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边界条件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（周期边界）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38263" y="2087563"/>
            <a:ext cx="6077677" cy="2301875"/>
            <a:chOff x="1464932" y="2159308"/>
            <a:chExt cx="6077677" cy="2301875"/>
          </a:xfrm>
        </p:grpSpPr>
        <p:graphicFrame>
          <p:nvGraphicFramePr>
            <p:cNvPr id="3215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932587"/>
                </p:ext>
              </p:extLst>
            </p:nvPr>
          </p:nvGraphicFramePr>
          <p:xfrm>
            <a:off x="1464932" y="2159308"/>
            <a:ext cx="5592762" cy="230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58840" imgH="1104840" progId="Equation.DSMT4">
                    <p:embed/>
                  </p:oleObj>
                </mc:Choice>
                <mc:Fallback>
                  <p:oleObj name="Equation" r:id="rId16" imgW="2958840" imgH="1104840" progId="Equation.DSMT4">
                    <p:embed/>
                    <p:pic>
                      <p:nvPicPr>
                        <p:cNvPr id="32155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932" y="2159308"/>
                          <a:ext cx="5592762" cy="230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514702" y="2341231"/>
              <a:ext cx="829867" cy="416257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514702" y="3339121"/>
              <a:ext cx="1027907" cy="416257"/>
            </a:xfrm>
            <a:prstGeom prst="rect">
              <a:avLst/>
            </a:prstGeom>
          </p:spPr>
        </p:pic>
      </p:grpSp>
      <p:sp>
        <p:nvSpPr>
          <p:cNvPr id="321563" name="Rectangle 27"/>
          <p:cNvSpPr>
            <a:spLocks noChangeArrowheads="1"/>
          </p:cNvSpPr>
          <p:nvPr/>
        </p:nvSpPr>
        <p:spPr bwMode="auto">
          <a:xfrm>
            <a:off x="6424357" y="2247924"/>
            <a:ext cx="949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1561" name="Rectangle 25"/>
          <p:cNvSpPr>
            <a:spLocks noChangeArrowheads="1"/>
          </p:cNvSpPr>
          <p:nvPr/>
        </p:nvSpPr>
        <p:spPr bwMode="auto">
          <a:xfrm>
            <a:off x="6444208" y="3169235"/>
            <a:ext cx="100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2" name="Rectangle 27">
            <a:extLst>
              <a:ext uri="{FF2B5EF4-FFF2-40B4-BE49-F238E27FC236}">
                <a16:creationId xmlns:a16="http://schemas.microsoft.com/office/drawing/2014/main" id="{BF9FEFF4-1EA8-4694-8BB9-EA6206117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104340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29212"/>
              </p:ext>
            </p:extLst>
          </p:nvPr>
        </p:nvGraphicFramePr>
        <p:xfrm>
          <a:off x="473305" y="788146"/>
          <a:ext cx="6192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54480" imgH="431640" progId="Equation.3">
                  <p:embed/>
                </p:oleObj>
              </mc:Choice>
              <mc:Fallback>
                <p:oleObj name="公式" r:id="rId2" imgW="4254480" imgH="431640" progId="Equation.3">
                  <p:embed/>
                  <p:pic>
                    <p:nvPicPr>
                      <p:cNvPr id="207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05" y="788146"/>
                        <a:ext cx="61928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95" name="Group 23"/>
          <p:cNvGrpSpPr>
            <a:grpSpLocks/>
          </p:cNvGrpSpPr>
          <p:nvPr/>
        </p:nvGrpSpPr>
        <p:grpSpPr bwMode="auto">
          <a:xfrm>
            <a:off x="518320" y="1658551"/>
            <a:ext cx="8269288" cy="771525"/>
            <a:chOff x="204" y="460"/>
            <a:chExt cx="5209" cy="486"/>
          </a:xfrm>
        </p:grpSpPr>
        <p:graphicFrame>
          <p:nvGraphicFramePr>
            <p:cNvPr id="20789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255480"/>
                </p:ext>
              </p:extLst>
            </p:nvPr>
          </p:nvGraphicFramePr>
          <p:xfrm>
            <a:off x="3107" y="482"/>
            <a:ext cx="230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184120" imgH="431640" progId="Equation.3">
                    <p:embed/>
                  </p:oleObj>
                </mc:Choice>
                <mc:Fallback>
                  <p:oleObj name="公式" r:id="rId4" imgW="2184120" imgH="431640" progId="Equation.3">
                    <p:embed/>
                    <p:pic>
                      <p:nvPicPr>
                        <p:cNvPr id="20789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82"/>
                          <a:ext cx="230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096307"/>
                </p:ext>
              </p:extLst>
            </p:nvPr>
          </p:nvGraphicFramePr>
          <p:xfrm>
            <a:off x="1565" y="482"/>
            <a:ext cx="1555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73120" imgH="431640" progId="Equation.3">
                    <p:embed/>
                  </p:oleObj>
                </mc:Choice>
                <mc:Fallback>
                  <p:oleObj name="公式" r:id="rId6" imgW="1473120" imgH="431640" progId="Equation.3">
                    <p:embed/>
                    <p:pic>
                      <p:nvPicPr>
                        <p:cNvPr id="20789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482"/>
                          <a:ext cx="1555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DDDD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613148"/>
                </p:ext>
              </p:extLst>
            </p:nvPr>
          </p:nvGraphicFramePr>
          <p:xfrm>
            <a:off x="555" y="460"/>
            <a:ext cx="100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952200" imgH="431640" progId="Equation.3">
                    <p:embed/>
                  </p:oleObj>
                </mc:Choice>
                <mc:Fallback>
                  <p:oleObj name="公式" r:id="rId8" imgW="952200" imgH="431640" progId="Equation.3">
                    <p:embed/>
                    <p:pic>
                      <p:nvPicPr>
                        <p:cNvPr id="2078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460"/>
                          <a:ext cx="100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99" name="Rectangle 27"/>
            <p:cNvSpPr>
              <a:spLocks noChangeArrowheads="1"/>
            </p:cNvSpPr>
            <p:nvPr/>
          </p:nvSpPr>
          <p:spPr bwMode="auto">
            <a:xfrm>
              <a:off x="204" y="527"/>
              <a:ext cx="1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pSp>
        <p:nvGrpSpPr>
          <p:cNvPr id="207900" name="Group 28"/>
          <p:cNvGrpSpPr>
            <a:grpSpLocks/>
          </p:cNvGrpSpPr>
          <p:nvPr/>
        </p:nvGrpSpPr>
        <p:grpSpPr bwMode="auto">
          <a:xfrm>
            <a:off x="526439" y="2563881"/>
            <a:ext cx="4055468" cy="457200"/>
            <a:chOff x="204" y="948"/>
            <a:chExt cx="2502" cy="353"/>
          </a:xfrm>
        </p:grpSpPr>
        <p:graphicFrame>
          <p:nvGraphicFramePr>
            <p:cNvPr id="20790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303019"/>
                </p:ext>
              </p:extLst>
            </p:nvPr>
          </p:nvGraphicFramePr>
          <p:xfrm>
            <a:off x="540" y="982"/>
            <a:ext cx="216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39880" imgH="228600" progId="Equation.3">
                    <p:embed/>
                  </p:oleObj>
                </mc:Choice>
                <mc:Fallback>
                  <p:oleObj name="公式" r:id="rId10" imgW="1739880" imgH="228600" progId="Equation.3">
                    <p:embed/>
                    <p:pic>
                      <p:nvPicPr>
                        <p:cNvPr id="20790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982"/>
                          <a:ext cx="2166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02" name="Rectangle 30"/>
            <p:cNvSpPr>
              <a:spLocks noChangeArrowheads="1"/>
            </p:cNvSpPr>
            <p:nvPr/>
          </p:nvSpPr>
          <p:spPr bwMode="auto">
            <a:xfrm>
              <a:off x="204" y="948"/>
              <a:ext cx="138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得</a:t>
              </a:r>
            </a:p>
          </p:txBody>
        </p:sp>
      </p:grpSp>
      <p:grpSp>
        <p:nvGrpSpPr>
          <p:cNvPr id="207903" name="Group 31"/>
          <p:cNvGrpSpPr>
            <a:grpSpLocks/>
          </p:cNvGrpSpPr>
          <p:nvPr/>
        </p:nvGrpSpPr>
        <p:grpSpPr bwMode="auto">
          <a:xfrm>
            <a:off x="518320" y="3076533"/>
            <a:ext cx="2151062" cy="457200"/>
            <a:chOff x="0" y="1071"/>
            <a:chExt cx="1355" cy="288"/>
          </a:xfrm>
        </p:grpSpPr>
        <p:sp>
          <p:nvSpPr>
            <p:cNvPr id="207904" name="Rectangle 32"/>
            <p:cNvSpPr>
              <a:spLocks noChangeArrowheads="1"/>
            </p:cNvSpPr>
            <p:nvPr/>
          </p:nvSpPr>
          <p:spPr bwMode="auto">
            <a:xfrm>
              <a:off x="0" y="1071"/>
              <a:ext cx="1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又由 </a:t>
              </a:r>
            </a:p>
          </p:txBody>
        </p:sp>
        <p:graphicFrame>
          <p:nvGraphicFramePr>
            <p:cNvPr id="2079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007764"/>
                </p:ext>
              </p:extLst>
            </p:nvPr>
          </p:nvGraphicFramePr>
          <p:xfrm>
            <a:off x="476" y="1097"/>
            <a:ext cx="77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22080" imgH="228600" progId="Equation.3">
                    <p:embed/>
                  </p:oleObj>
                </mc:Choice>
                <mc:Fallback>
                  <p:oleObj name="公式" r:id="rId12" imgW="622080" imgH="228600" progId="Equation.3">
                    <p:embed/>
                    <p:pic>
                      <p:nvPicPr>
                        <p:cNvPr id="2079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097"/>
                          <a:ext cx="771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06" name="Rectangle 34"/>
          <p:cNvSpPr>
            <a:spLocks noChangeArrowheads="1"/>
          </p:cNvSpPr>
          <p:nvPr/>
        </p:nvSpPr>
        <p:spPr bwMode="auto">
          <a:xfrm>
            <a:off x="2505262" y="3068960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三弯矩方程可写为</a:t>
            </a:r>
          </a:p>
        </p:txBody>
      </p:sp>
      <p:graphicFrame>
        <p:nvGraphicFramePr>
          <p:cNvPr id="2079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07158"/>
              </p:ext>
            </p:extLst>
          </p:nvPr>
        </p:nvGraphicFramePr>
        <p:xfrm>
          <a:off x="2669382" y="3622404"/>
          <a:ext cx="4278477" cy="180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52400" imgH="1193760" progId="Equation.3">
                  <p:embed/>
                </p:oleObj>
              </mc:Choice>
              <mc:Fallback>
                <p:oleObj name="公式" r:id="rId14" imgW="2552400" imgH="1193760" progId="Equation.3">
                  <p:embed/>
                  <p:pic>
                    <p:nvPicPr>
                      <p:cNvPr id="2079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82" y="3622404"/>
                        <a:ext cx="4278477" cy="1808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61860"/>
              </p:ext>
            </p:extLst>
          </p:nvPr>
        </p:nvGraphicFramePr>
        <p:xfrm>
          <a:off x="6156176" y="5589240"/>
          <a:ext cx="2888797" cy="126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939600" progId="Equation.DSMT4">
                  <p:embed/>
                </p:oleObj>
              </mc:Choice>
              <mc:Fallback>
                <p:oleObj name="Equation" r:id="rId16" imgW="2120760" imgH="9396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589240"/>
                        <a:ext cx="2888797" cy="1268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7614"/>
              </p:ext>
            </p:extLst>
          </p:nvPr>
        </p:nvGraphicFramePr>
        <p:xfrm>
          <a:off x="209699" y="5949279"/>
          <a:ext cx="3168352" cy="83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66800" imgH="723600" progId="Equation.DSMT4">
                  <p:embed/>
                </p:oleObj>
              </mc:Choice>
              <mc:Fallback>
                <p:oleObj name="Equation" r:id="rId18" imgW="3466800" imgH="7236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99" y="5949279"/>
                        <a:ext cx="3168352" cy="830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7">
            <a:extLst>
              <a:ext uri="{FF2B5EF4-FFF2-40B4-BE49-F238E27FC236}">
                <a16:creationId xmlns:a16="http://schemas.microsoft.com/office/drawing/2014/main" id="{EFD322A8-816B-4408-8984-4308F8309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6" y="15388"/>
            <a:ext cx="7848872" cy="42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弯矩法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三次样条插值函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endParaRPr lang="zh-CN" altLang="en-US" sz="2400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9402301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43495"/>
              </p:ext>
            </p:extLst>
          </p:nvPr>
        </p:nvGraphicFramePr>
        <p:xfrm>
          <a:off x="1331639" y="5229072"/>
          <a:ext cx="3849165" cy="162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52400" imgH="1193760" progId="Equation.3">
                  <p:embed/>
                </p:oleObj>
              </mc:Choice>
              <mc:Fallback>
                <p:oleObj name="公式" r:id="rId2" imgW="2552400" imgH="1193760" progId="Equation.3">
                  <p:embed/>
                  <p:pic>
                    <p:nvPicPr>
                      <p:cNvPr id="208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5229072"/>
                        <a:ext cx="3849165" cy="162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26398"/>
              </p:ext>
            </p:extLst>
          </p:nvPr>
        </p:nvGraphicFramePr>
        <p:xfrm>
          <a:off x="1331639" y="3086676"/>
          <a:ext cx="3451437" cy="171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560" imgH="1193760" progId="Equation.3">
                  <p:embed/>
                </p:oleObj>
              </mc:Choice>
              <mc:Fallback>
                <p:oleObj name="公式" r:id="rId4" imgW="2590560" imgH="1193760" progId="Equation.3">
                  <p:embed/>
                  <p:pic>
                    <p:nvPicPr>
                      <p:cNvPr id="208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3086676"/>
                        <a:ext cx="3451437" cy="171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21550"/>
              </p:ext>
            </p:extLst>
          </p:nvPr>
        </p:nvGraphicFramePr>
        <p:xfrm>
          <a:off x="1331639" y="827693"/>
          <a:ext cx="4374629" cy="173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36680" imgH="1193760" progId="Equation.3">
                  <p:embed/>
                </p:oleObj>
              </mc:Choice>
              <mc:Fallback>
                <p:oleObj name="公式" r:id="rId6" imgW="3136680" imgH="1193760" progId="Equation.3">
                  <p:embed/>
                  <p:pic>
                    <p:nvPicPr>
                      <p:cNvPr id="208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827693"/>
                        <a:ext cx="4374629" cy="1734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0" name="Rectangle 24"/>
          <p:cNvSpPr>
            <a:spLocks noChangeArrowheads="1"/>
          </p:cNvSpPr>
          <p:nvPr/>
        </p:nvSpPr>
        <p:spPr bwMode="auto">
          <a:xfrm>
            <a:off x="104785" y="-16493"/>
            <a:ext cx="59769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小结：在三个边界条件下的三弯矩方程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87725"/>
              </p:ext>
            </p:extLst>
          </p:nvPr>
        </p:nvGraphicFramePr>
        <p:xfrm>
          <a:off x="592672" y="4765692"/>
          <a:ext cx="5902282" cy="46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228600" progId="Equation.DSMT4">
                  <p:embed/>
                </p:oleObj>
              </mc:Choice>
              <mc:Fallback>
                <p:oleObj name="Equation" r:id="rId8" imgW="334008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72" y="4765692"/>
                        <a:ext cx="5902282" cy="4633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59336"/>
              </p:ext>
            </p:extLst>
          </p:nvPr>
        </p:nvGraphicFramePr>
        <p:xfrm>
          <a:off x="578301" y="407187"/>
          <a:ext cx="6279700" cy="41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43120" imgH="228600" progId="Equation.DSMT4">
                  <p:embed/>
                </p:oleObj>
              </mc:Choice>
              <mc:Fallback>
                <p:oleObj name="Equation" r:id="rId10" imgW="3543120" imgH="2286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01" y="407187"/>
                        <a:ext cx="6279700" cy="41915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11769"/>
              </p:ext>
            </p:extLst>
          </p:nvPr>
        </p:nvGraphicFramePr>
        <p:xfrm>
          <a:off x="556742" y="2591248"/>
          <a:ext cx="6751562" cy="45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228600" progId="Equation.DSMT4">
                  <p:embed/>
                </p:oleObj>
              </mc:Choice>
              <mc:Fallback>
                <p:oleObj name="Equation" r:id="rId12" imgW="3479760" imgH="2286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42" y="2591248"/>
                        <a:ext cx="6751562" cy="4588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0BD2A2-F925-413E-AC5A-4F3EB4795F05}"/>
              </a:ext>
            </a:extLst>
          </p:cNvPr>
          <p:cNvSpPr txBox="1"/>
          <p:nvPr/>
        </p:nvSpPr>
        <p:spPr>
          <a:xfrm>
            <a:off x="5508104" y="5517232"/>
            <a:ext cx="378368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三个方程组系数矩阵都是严格对角占优矩阵，因此三个方程组均有唯一解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853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323528" y="347650"/>
            <a:ext cx="7888287" cy="1348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ea typeface="+mn-ea"/>
              </a:rPr>
              <a:t>例</a:t>
            </a:r>
            <a:r>
              <a:rPr lang="en-US" altLang="zh-CN" sz="2400" b="1" dirty="0">
                <a:ea typeface="+mn-ea"/>
              </a:rPr>
              <a:t>  </a:t>
            </a:r>
            <a:r>
              <a:rPr lang="zh-CN" altLang="en-US" sz="2400" b="1" dirty="0">
                <a:ea typeface="+mn-ea"/>
              </a:rPr>
              <a:t>已知的函数值如下：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+mn-ea"/>
              </a:rPr>
              <a:t>       </a:t>
            </a:r>
            <a:r>
              <a:rPr lang="en-US" altLang="zh-CN" sz="2400" b="1" i="1" dirty="0">
                <a:ea typeface="+mn-ea"/>
              </a:rPr>
              <a:t>x</a:t>
            </a:r>
            <a:r>
              <a:rPr lang="en-US" altLang="zh-CN" sz="2400" b="1" dirty="0">
                <a:ea typeface="+mn-ea"/>
              </a:rPr>
              <a:t>      1     2     4     5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+mn-ea"/>
              </a:rPr>
              <a:t>     </a:t>
            </a:r>
            <a:r>
              <a:rPr lang="en-US" altLang="zh-CN" sz="2400" b="1" i="1" dirty="0">
                <a:ea typeface="+mn-ea"/>
              </a:rPr>
              <a:t>f (x)</a:t>
            </a:r>
            <a:r>
              <a:rPr lang="en-US" altLang="zh-CN" sz="2400" b="1" dirty="0">
                <a:ea typeface="+mn-ea"/>
              </a:rPr>
              <a:t>   1     3     4     2</a:t>
            </a:r>
          </a:p>
        </p:txBody>
      </p:sp>
      <p:sp>
        <p:nvSpPr>
          <p:cNvPr id="354307" name="Line 3"/>
          <p:cNvSpPr>
            <a:spLocks noChangeShapeType="1"/>
          </p:cNvSpPr>
          <p:nvPr/>
        </p:nvSpPr>
        <p:spPr bwMode="auto">
          <a:xfrm flipV="1">
            <a:off x="755575" y="1196752"/>
            <a:ext cx="28004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4308" name="Line 4"/>
          <p:cNvSpPr>
            <a:spLocks noChangeShapeType="1"/>
          </p:cNvSpPr>
          <p:nvPr/>
        </p:nvSpPr>
        <p:spPr bwMode="auto">
          <a:xfrm>
            <a:off x="1403648" y="769080"/>
            <a:ext cx="0" cy="86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4309" name="Line 5"/>
          <p:cNvSpPr>
            <a:spLocks noChangeShapeType="1"/>
          </p:cNvSpPr>
          <p:nvPr/>
        </p:nvSpPr>
        <p:spPr bwMode="auto">
          <a:xfrm>
            <a:off x="1891890" y="769080"/>
            <a:ext cx="0" cy="86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4310" name="Line 6"/>
          <p:cNvSpPr>
            <a:spLocks noChangeShapeType="1"/>
          </p:cNvSpPr>
          <p:nvPr/>
        </p:nvSpPr>
        <p:spPr bwMode="auto">
          <a:xfrm>
            <a:off x="2483768" y="800847"/>
            <a:ext cx="0" cy="7921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4311" name="Line 7"/>
          <p:cNvSpPr>
            <a:spLocks noChangeShapeType="1"/>
          </p:cNvSpPr>
          <p:nvPr/>
        </p:nvSpPr>
        <p:spPr bwMode="auto">
          <a:xfrm>
            <a:off x="2987824" y="800846"/>
            <a:ext cx="0" cy="7921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4312" name="Text Box 8"/>
          <p:cNvSpPr txBox="1">
            <a:spLocks noChangeArrowheads="1"/>
          </p:cNvSpPr>
          <p:nvPr/>
        </p:nvSpPr>
        <p:spPr bwMode="auto">
          <a:xfrm>
            <a:off x="611560" y="1744857"/>
            <a:ext cx="8201025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在区间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</a:t>
            </a:r>
            <a:r>
              <a:rPr lang="en-US" altLang="zh-CN" sz="2400" b="1" dirty="0">
                <a:latin typeface="+mn-ea"/>
                <a:ea typeface="+mn-ea"/>
              </a:rPr>
              <a:t>1,5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</a:t>
            </a:r>
            <a:r>
              <a:rPr lang="zh-CN" altLang="en-US" sz="2400" b="1" dirty="0">
                <a:latin typeface="+mn-ea"/>
                <a:ea typeface="+mn-ea"/>
              </a:rPr>
              <a:t>上求三次样条插值函数</a:t>
            </a:r>
            <a:r>
              <a:rPr lang="en-US" altLang="zh-CN" sz="2400" b="1" i="1" dirty="0">
                <a:latin typeface="+mn-ea"/>
                <a:ea typeface="+mn-ea"/>
              </a:rPr>
              <a:t>S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en-US" altLang="zh-CN" sz="2400" b="1" i="1" dirty="0">
                <a:latin typeface="+mn-lt"/>
                <a:ea typeface="+mn-ea"/>
              </a:rPr>
              <a:t>x</a:t>
            </a:r>
            <a:r>
              <a:rPr lang="en-US" altLang="zh-CN" sz="2400" b="1" dirty="0">
                <a:latin typeface="+mn-ea"/>
                <a:ea typeface="+mn-ea"/>
              </a:rPr>
              <a:t>),</a:t>
            </a:r>
            <a:r>
              <a:rPr lang="zh-CN" altLang="en-US" sz="2400" b="1" dirty="0">
                <a:latin typeface="+mn-ea"/>
                <a:ea typeface="+mn-ea"/>
              </a:rPr>
              <a:t>使它满足边界条件 </a:t>
            </a:r>
          </a:p>
        </p:txBody>
      </p:sp>
      <p:graphicFrame>
        <p:nvGraphicFramePr>
          <p:cNvPr id="354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51649"/>
              </p:ext>
            </p:extLst>
          </p:nvPr>
        </p:nvGraphicFramePr>
        <p:xfrm>
          <a:off x="2771800" y="2244402"/>
          <a:ext cx="2395537" cy="39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06500" imgH="203200" progId="Equation.3">
                  <p:embed/>
                </p:oleObj>
              </mc:Choice>
              <mc:Fallback>
                <p:oleObj r:id="rId2" imgW="1206500" imgH="203200" progId="Equation.3">
                  <p:embed/>
                  <p:pic>
                    <p:nvPicPr>
                      <p:cNvPr id="3543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44402"/>
                        <a:ext cx="2395537" cy="395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4" name="Text Box 10"/>
          <p:cNvSpPr txBox="1">
            <a:spLocks noChangeArrowheads="1"/>
          </p:cNvSpPr>
          <p:nvPr/>
        </p:nvSpPr>
        <p:spPr bwMode="auto">
          <a:xfrm>
            <a:off x="307693" y="3507666"/>
            <a:ext cx="8337872" cy="887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5000"/>
              </a:lnSpc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由已知边界条件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有                                  ，则得求解        的方程组为</a:t>
            </a:r>
            <a:r>
              <a:rPr lang="zh-CN" altLang="en-US" sz="2400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54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62335"/>
              </p:ext>
            </p:extLst>
          </p:nvPr>
        </p:nvGraphicFramePr>
        <p:xfrm>
          <a:off x="2992958" y="3568511"/>
          <a:ext cx="5105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71800" imgH="228600" progId="Equation.3">
                  <p:embed/>
                </p:oleObj>
              </mc:Choice>
              <mc:Fallback>
                <p:oleObj r:id="rId4" imgW="2971800" imgH="228600" progId="Equation.3">
                  <p:embed/>
                  <p:pic>
                    <p:nvPicPr>
                      <p:cNvPr id="354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958" y="3568511"/>
                        <a:ext cx="51054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19777"/>
              </p:ext>
            </p:extLst>
          </p:nvPr>
        </p:nvGraphicFramePr>
        <p:xfrm>
          <a:off x="1692757" y="3978911"/>
          <a:ext cx="1140102" cy="42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7780" imgH="215806" progId="Equation.3">
                  <p:embed/>
                </p:oleObj>
              </mc:Choice>
              <mc:Fallback>
                <p:oleObj r:id="rId6" imgW="507780" imgH="215806" progId="Equation.3">
                  <p:embed/>
                  <p:pic>
                    <p:nvPicPr>
                      <p:cNvPr id="354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757" y="3978911"/>
                        <a:ext cx="1140102" cy="420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06601"/>
              </p:ext>
            </p:extLst>
          </p:nvPr>
        </p:nvGraphicFramePr>
        <p:xfrm>
          <a:off x="2262808" y="4496651"/>
          <a:ext cx="3249992" cy="92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482400" progId="Equation.DSMT4">
                  <p:embed/>
                </p:oleObj>
              </mc:Choice>
              <mc:Fallback>
                <p:oleObj name="Equation" r:id="rId8" imgW="1409400" imgH="482400" progId="Equation.DSMT4">
                  <p:embed/>
                  <p:pic>
                    <p:nvPicPr>
                      <p:cNvPr id="3543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08" y="4496651"/>
                        <a:ext cx="3249992" cy="92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32697"/>
              </p:ext>
            </p:extLst>
          </p:nvPr>
        </p:nvGraphicFramePr>
        <p:xfrm>
          <a:off x="6387954" y="5733256"/>
          <a:ext cx="2756046" cy="109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36680" imgH="1193760" progId="Equation.3">
                  <p:embed/>
                </p:oleObj>
              </mc:Choice>
              <mc:Fallback>
                <p:oleObj name="公式" r:id="rId10" imgW="3136680" imgH="1193760" progId="Equation.3">
                  <p:embed/>
                  <p:pic>
                    <p:nvPicPr>
                      <p:cNvPr id="354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954" y="5733256"/>
                        <a:ext cx="2756046" cy="109250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2595580"/>
            <a:ext cx="8064896" cy="904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rgbClr val="27305F"/>
              </a:buClr>
              <a:buSzPct val="60000"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  <a:r>
              <a:rPr lang="zh-CN" altLang="en-US" b="1" dirty="0"/>
              <a:t>这是在自然边界条件下（第一种边界）的插值问题，故确定                                  的方程组形如公式所示。</a:t>
            </a:r>
            <a:endParaRPr lang="en-US" altLang="zh-CN" b="1" dirty="0"/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94359"/>
              </p:ext>
            </p:extLst>
          </p:nvPr>
        </p:nvGraphicFramePr>
        <p:xfrm>
          <a:off x="1087162" y="3074881"/>
          <a:ext cx="2438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40948" imgH="228501" progId="Equation.3">
                  <p:embed/>
                </p:oleObj>
              </mc:Choice>
              <mc:Fallback>
                <p:oleObj r:id="rId12" imgW="1040948" imgH="228501" progId="Equation.3">
                  <p:embed/>
                  <p:pic>
                    <p:nvPicPr>
                      <p:cNvPr id="354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62" y="3074881"/>
                        <a:ext cx="24384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23528" y="316119"/>
            <a:ext cx="7888287" cy="1348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ea typeface="+mn-ea"/>
              </a:rPr>
              <a:t>例</a:t>
            </a:r>
            <a:r>
              <a:rPr lang="en-US" altLang="zh-CN" sz="2400" b="1" dirty="0">
                <a:ea typeface="+mn-ea"/>
              </a:rPr>
              <a:t>  </a:t>
            </a:r>
            <a:r>
              <a:rPr lang="zh-CN" altLang="en-US" sz="2400" b="1" dirty="0">
                <a:ea typeface="+mn-ea"/>
              </a:rPr>
              <a:t>已知的函数值如下：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+mn-ea"/>
              </a:rPr>
              <a:t>       </a:t>
            </a:r>
            <a:r>
              <a:rPr lang="en-US" altLang="zh-CN" sz="2400" b="1" i="1" dirty="0">
                <a:ea typeface="+mn-ea"/>
              </a:rPr>
              <a:t>x</a:t>
            </a:r>
            <a:r>
              <a:rPr lang="en-US" altLang="zh-CN" sz="2400" b="1" dirty="0">
                <a:ea typeface="+mn-ea"/>
              </a:rPr>
              <a:t>      1     2     4     5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+mn-ea"/>
              </a:rPr>
              <a:t>     </a:t>
            </a:r>
            <a:r>
              <a:rPr lang="en-US" altLang="zh-CN" sz="2400" b="1" i="1" dirty="0">
                <a:ea typeface="+mn-ea"/>
              </a:rPr>
              <a:t>f (x)</a:t>
            </a:r>
            <a:r>
              <a:rPr lang="en-US" altLang="zh-CN" sz="2400" b="1" dirty="0">
                <a:ea typeface="+mn-ea"/>
              </a:rPr>
              <a:t>   1     3     4     2</a:t>
            </a: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 flipV="1">
            <a:off x="755575" y="1165221"/>
            <a:ext cx="28004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EB8E4743-EF54-414E-BBF7-95D1FAD4F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97375"/>
              </p:ext>
            </p:extLst>
          </p:nvPr>
        </p:nvGraphicFramePr>
        <p:xfrm>
          <a:off x="31733" y="5549605"/>
          <a:ext cx="3720313" cy="1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1371600" progId="Equation.DSMT4">
                  <p:embed/>
                </p:oleObj>
              </mc:Choice>
              <mc:Fallback>
                <p:oleObj name="Equation" r:id="rId14" imgW="3403440" imgH="137160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EB8E4743-EF54-414E-BBF7-95D1FAD4F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3" y="5549605"/>
                        <a:ext cx="3720313" cy="1274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9A2057FD-2A67-48B2-84A0-D41E5F30C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9361"/>
              </p:ext>
            </p:extLst>
          </p:nvPr>
        </p:nvGraphicFramePr>
        <p:xfrm>
          <a:off x="3752046" y="5733256"/>
          <a:ext cx="2560892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939600" progId="Equation.DSMT4">
                  <p:embed/>
                </p:oleObj>
              </mc:Choice>
              <mc:Fallback>
                <p:oleObj name="Equation" r:id="rId16" imgW="2120760" imgH="93960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9A2057FD-2A67-48B2-84A0-D41E5F30C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046" y="5733256"/>
                        <a:ext cx="2560892" cy="1124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68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4" grpId="0"/>
      <p:bldP spid="2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1560" y="1081377"/>
            <a:ext cx="7439025" cy="516568"/>
            <a:chOff x="251520" y="1104270"/>
            <a:chExt cx="7439025" cy="516568"/>
          </a:xfrm>
        </p:grpSpPr>
        <p:sp>
          <p:nvSpPr>
            <p:cNvPr id="355330" name="Text Box 2"/>
            <p:cNvSpPr txBox="1">
              <a:spLocks noChangeArrowheads="1"/>
            </p:cNvSpPr>
            <p:nvPr/>
          </p:nvSpPr>
          <p:spPr bwMode="auto">
            <a:xfrm>
              <a:off x="251520" y="1201859"/>
              <a:ext cx="7439025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根据给定数据和边界条件算出       与 </a:t>
              </a:r>
            </a:p>
          </p:txBody>
        </p:sp>
        <p:graphicFrame>
          <p:nvGraphicFramePr>
            <p:cNvPr id="3553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2367"/>
                </p:ext>
              </p:extLst>
            </p:nvPr>
          </p:nvGraphicFramePr>
          <p:xfrm>
            <a:off x="4368105" y="1104270"/>
            <a:ext cx="813495" cy="499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228600" progId="Equation.DSMT4">
                    <p:embed/>
                  </p:oleObj>
                </mc:Choice>
                <mc:Fallback>
                  <p:oleObj name="Equation" r:id="rId2" imgW="368280" imgH="228600" progId="Equation.DSMT4">
                    <p:embed/>
                    <p:pic>
                      <p:nvPicPr>
                        <p:cNvPr id="3553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105" y="1104270"/>
                          <a:ext cx="813495" cy="4999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53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67257"/>
                </p:ext>
              </p:extLst>
            </p:nvPr>
          </p:nvGraphicFramePr>
          <p:xfrm>
            <a:off x="5724525" y="1125538"/>
            <a:ext cx="10668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28600" progId="Equation.DSMT4">
                    <p:embed/>
                  </p:oleObj>
                </mc:Choice>
                <mc:Fallback>
                  <p:oleObj name="Equation" r:id="rId4" imgW="355320" imgH="228600" progId="Equation.DSMT4">
                    <p:embed/>
                    <p:pic>
                      <p:nvPicPr>
                        <p:cNvPr id="3553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525" y="1125538"/>
                          <a:ext cx="10668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30930"/>
              </p:ext>
            </p:extLst>
          </p:nvPr>
        </p:nvGraphicFramePr>
        <p:xfrm>
          <a:off x="1752600" y="1692275"/>
          <a:ext cx="3429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62100" imgH="228600" progId="Equation.3">
                  <p:embed/>
                </p:oleObj>
              </mc:Choice>
              <mc:Fallback>
                <p:oleObj r:id="rId6" imgW="1562100" imgH="228600" progId="Equation.3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92275"/>
                        <a:ext cx="3429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81768"/>
              </p:ext>
            </p:extLst>
          </p:nvPr>
        </p:nvGraphicFramePr>
        <p:xfrm>
          <a:off x="1676400" y="2130425"/>
          <a:ext cx="487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82900" imgH="393700" progId="Equation.3">
                  <p:embed/>
                </p:oleObj>
              </mc:Choice>
              <mc:Fallback>
                <p:oleObj r:id="rId8" imgW="2882900" imgH="393700" progId="Equation.3">
                  <p:embed/>
                  <p:pic>
                    <p:nvPicPr>
                      <p:cNvPr id="355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0425"/>
                        <a:ext cx="4876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04039"/>
              </p:ext>
            </p:extLst>
          </p:nvPr>
        </p:nvGraphicFramePr>
        <p:xfrm>
          <a:off x="1676400" y="2892425"/>
          <a:ext cx="495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374900" imgH="444500" progId="Equation.3">
                  <p:embed/>
                </p:oleObj>
              </mc:Choice>
              <mc:Fallback>
                <p:oleObj r:id="rId10" imgW="2374900" imgH="444500" progId="Equation.3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2425"/>
                        <a:ext cx="495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80418"/>
              </p:ext>
            </p:extLst>
          </p:nvPr>
        </p:nvGraphicFramePr>
        <p:xfrm>
          <a:off x="1666875" y="3883025"/>
          <a:ext cx="5281389" cy="77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35160" imgH="431640" progId="Equation.DSMT4">
                  <p:embed/>
                </p:oleObj>
              </mc:Choice>
              <mc:Fallback>
                <p:oleObj name="Equation" r:id="rId12" imgW="3035160" imgH="43164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883025"/>
                        <a:ext cx="5281389" cy="77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79400"/>
              </p:ext>
            </p:extLst>
          </p:nvPr>
        </p:nvGraphicFramePr>
        <p:xfrm>
          <a:off x="1630364" y="4724400"/>
          <a:ext cx="5521002" cy="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431640" progId="Equation.DSMT4">
                  <p:embed/>
                </p:oleObj>
              </mc:Choice>
              <mc:Fallback>
                <p:oleObj name="Equation" r:id="rId14" imgW="3149280" imgH="43164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4" y="4724400"/>
                        <a:ext cx="5521002" cy="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5568" y="87774"/>
            <a:ext cx="2593157" cy="740902"/>
          </a:xfrm>
          <a:prstGeom prst="rect">
            <a:avLst/>
          </a:prstGeom>
        </p:spPr>
      </p:pic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37401"/>
              </p:ext>
            </p:extLst>
          </p:nvPr>
        </p:nvGraphicFramePr>
        <p:xfrm>
          <a:off x="6444208" y="6075909"/>
          <a:ext cx="2529911" cy="71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482400" progId="Equation.DSMT4">
                  <p:embed/>
                </p:oleObj>
              </mc:Choice>
              <mc:Fallback>
                <p:oleObj name="Equation" r:id="rId17" imgW="1409400" imgH="4824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6075909"/>
                        <a:ext cx="2529911" cy="71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A41002-9654-4A06-A738-5FFFEB7AE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81216"/>
              </p:ext>
            </p:extLst>
          </p:nvPr>
        </p:nvGraphicFramePr>
        <p:xfrm>
          <a:off x="31733" y="5549605"/>
          <a:ext cx="3720313" cy="1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03440" imgH="1371600" progId="Equation.DSMT4">
                  <p:embed/>
                </p:oleObj>
              </mc:Choice>
              <mc:Fallback>
                <p:oleObj name="Equation" r:id="rId19" imgW="3403440" imgH="1371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A41002-9654-4A06-A738-5FFFEB7AE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3" y="5549605"/>
                        <a:ext cx="3720313" cy="1274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0930DC44-A8EF-4594-8DA0-6AFA866AC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85495"/>
              </p:ext>
            </p:extLst>
          </p:nvPr>
        </p:nvGraphicFramePr>
        <p:xfrm>
          <a:off x="3752046" y="5733256"/>
          <a:ext cx="2560892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20760" imgH="939600" progId="Equation.DSMT4">
                  <p:embed/>
                </p:oleObj>
              </mc:Choice>
              <mc:Fallback>
                <p:oleObj name="Equation" r:id="rId21" imgW="2120760" imgH="9396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0930DC44-A8EF-4594-8DA0-6AFA866AC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046" y="5733256"/>
                        <a:ext cx="2560892" cy="1124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70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84079"/>
              </p:ext>
            </p:extLst>
          </p:nvPr>
        </p:nvGraphicFramePr>
        <p:xfrm>
          <a:off x="2432050" y="848647"/>
          <a:ext cx="3165397" cy="144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06500" imgH="838200" progId="Equation.3">
                  <p:embed/>
                </p:oleObj>
              </mc:Choice>
              <mc:Fallback>
                <p:oleObj r:id="rId2" imgW="1206500" imgH="838200" progId="Equation.3">
                  <p:embed/>
                  <p:pic>
                    <p:nvPicPr>
                      <p:cNvPr id="356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848647"/>
                        <a:ext cx="3165397" cy="1443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683568" y="1007630"/>
            <a:ext cx="20574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得方程组 </a:t>
            </a:r>
          </a:p>
        </p:txBody>
      </p:sp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683568" y="2458028"/>
            <a:ext cx="1219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解得 </a:t>
            </a:r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56335"/>
              </p:ext>
            </p:extLst>
          </p:nvPr>
        </p:nvGraphicFramePr>
        <p:xfrm>
          <a:off x="1503133" y="2292126"/>
          <a:ext cx="21336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85900" imgH="393700" progId="Equation.3">
                  <p:embed/>
                </p:oleObj>
              </mc:Choice>
              <mc:Fallback>
                <p:oleObj r:id="rId4" imgW="1485900" imgH="393700" progId="Equation.3">
                  <p:embed/>
                  <p:pic>
                    <p:nvPicPr>
                      <p:cNvPr id="356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133" y="2292126"/>
                        <a:ext cx="21336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683568" y="2996975"/>
            <a:ext cx="8382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又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4087"/>
              </p:ext>
            </p:extLst>
          </p:nvPr>
        </p:nvGraphicFramePr>
        <p:xfrm>
          <a:off x="1278065" y="2978453"/>
          <a:ext cx="1655342" cy="38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228600" progId="Equation.3">
                  <p:embed/>
                </p:oleObj>
              </mc:Choice>
              <mc:Fallback>
                <p:oleObj r:id="rId6" imgW="876300" imgH="228600" progId="Equation.3">
                  <p:embed/>
                  <p:pic>
                    <p:nvPicPr>
                      <p:cNvPr id="3563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65" y="2978453"/>
                        <a:ext cx="1655342" cy="385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0" name="Text Box 8"/>
          <p:cNvSpPr txBox="1">
            <a:spLocks noChangeArrowheads="1"/>
          </p:cNvSpPr>
          <p:nvPr/>
        </p:nvSpPr>
        <p:spPr bwMode="auto">
          <a:xfrm>
            <a:off x="701755" y="3554052"/>
            <a:ext cx="8046709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即得</a:t>
            </a:r>
            <a:r>
              <a:rPr lang="en-US" altLang="zh-CN" b="1" i="1" dirty="0">
                <a:latin typeface="宋体" panose="02010600030101010101" pitchFamily="2" charset="-122"/>
              </a:rPr>
              <a:t>S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在各子区间上的表达式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</a:pPr>
            <a:r>
              <a:rPr lang="zh-CN" altLang="en-US" b="1" dirty="0">
                <a:latin typeface="宋体" panose="02010600030101010101" pitchFamily="2" charset="-122"/>
              </a:rPr>
              <a:t>由公式知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en-US" altLang="zh-CN" b="1" i="1" dirty="0">
                <a:latin typeface="宋体" panose="02010600030101010101" pitchFamily="2" charset="-122"/>
              </a:rPr>
              <a:t>S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在       上的表达式为</a:t>
            </a:r>
          </a:p>
        </p:txBody>
      </p:sp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2960687" y="2996956"/>
            <a:ext cx="27432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代入公式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graphicFrame>
        <p:nvGraphicFramePr>
          <p:cNvPr id="356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64029"/>
              </p:ext>
            </p:extLst>
          </p:nvPr>
        </p:nvGraphicFramePr>
        <p:xfrm>
          <a:off x="5148064" y="3538600"/>
          <a:ext cx="2980184" cy="47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2087" imgH="228501" progId="Equation.3">
                  <p:embed/>
                </p:oleObj>
              </mc:Choice>
              <mc:Fallback>
                <p:oleObj r:id="rId8" imgW="952087" imgH="228501" progId="Equation.3">
                  <p:embed/>
                  <p:pic>
                    <p:nvPicPr>
                      <p:cNvPr id="3563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38600"/>
                        <a:ext cx="2980184" cy="47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5697"/>
              </p:ext>
            </p:extLst>
          </p:nvPr>
        </p:nvGraphicFramePr>
        <p:xfrm>
          <a:off x="3156824" y="4019705"/>
          <a:ext cx="9350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307" imgH="228501" progId="Equation.3">
                  <p:embed/>
                </p:oleObj>
              </mc:Choice>
              <mc:Fallback>
                <p:oleObj r:id="rId10" imgW="444307" imgH="228501" progId="Equation.3">
                  <p:embed/>
                  <p:pic>
                    <p:nvPicPr>
                      <p:cNvPr id="3563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24" y="4019705"/>
                        <a:ext cx="93503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01755" y="4538280"/>
            <a:ext cx="8228536" cy="769937"/>
            <a:chOff x="718528" y="4498849"/>
            <a:chExt cx="8228536" cy="769937"/>
          </a:xfrm>
        </p:grpSpPr>
        <p:graphicFrame>
          <p:nvGraphicFramePr>
            <p:cNvPr id="3563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094098"/>
                </p:ext>
              </p:extLst>
            </p:nvPr>
          </p:nvGraphicFramePr>
          <p:xfrm>
            <a:off x="718528" y="4519807"/>
            <a:ext cx="3808936" cy="748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260600" imgH="457200" progId="Equation.3">
                    <p:embed/>
                  </p:oleObj>
                </mc:Choice>
                <mc:Fallback>
                  <p:oleObj r:id="rId12" imgW="2260600" imgH="457200" progId="Equation.3">
                    <p:embed/>
                    <p:pic>
                      <p:nvPicPr>
                        <p:cNvPr id="3563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28" y="4519807"/>
                          <a:ext cx="3808936" cy="7489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63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856957"/>
                </p:ext>
              </p:extLst>
            </p:nvPr>
          </p:nvGraphicFramePr>
          <p:xfrm>
            <a:off x="4527464" y="4498849"/>
            <a:ext cx="4419600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009900" imgH="457200" progId="Equation.3">
                    <p:embed/>
                  </p:oleObj>
                </mc:Choice>
                <mc:Fallback>
                  <p:oleObj r:id="rId14" imgW="3009900" imgH="457200" progId="Equation.3">
                    <p:embed/>
                    <p:pic>
                      <p:nvPicPr>
                        <p:cNvPr id="35636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464" y="4498849"/>
                          <a:ext cx="4419600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01755" y="5345653"/>
            <a:ext cx="8334741" cy="782000"/>
            <a:chOff x="304800" y="5445125"/>
            <a:chExt cx="8839200" cy="782000"/>
          </a:xfrm>
        </p:grpSpPr>
        <p:sp>
          <p:nvSpPr>
            <p:cNvPr id="356366" name="Text Box 14"/>
            <p:cNvSpPr txBox="1">
              <a:spLocks noChangeArrowheads="1"/>
            </p:cNvSpPr>
            <p:nvPr/>
          </p:nvSpPr>
          <p:spPr bwMode="auto">
            <a:xfrm>
              <a:off x="304800" y="5631080"/>
              <a:ext cx="8839200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</a:rPr>
                <a:t>将 </a:t>
              </a: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              </a:t>
              </a:r>
              <a:r>
                <a:rPr lang="zh-CN" altLang="en-US" dirty="0">
                  <a:latin typeface="宋体" panose="02010600030101010101" pitchFamily="2" charset="-122"/>
                </a:rPr>
                <a:t>代入上式化简后得 </a:t>
              </a:r>
            </a:p>
          </p:txBody>
        </p:sp>
        <p:graphicFrame>
          <p:nvGraphicFramePr>
            <p:cNvPr id="3563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47830"/>
                </p:ext>
              </p:extLst>
            </p:nvPr>
          </p:nvGraphicFramePr>
          <p:xfrm>
            <a:off x="827088" y="5445125"/>
            <a:ext cx="5185894" cy="78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187700" imgH="393700" progId="Equation.3">
                    <p:embed/>
                  </p:oleObj>
                </mc:Choice>
                <mc:Fallback>
                  <p:oleObj r:id="rId16" imgW="3187700" imgH="393700" progId="Equation.3">
                    <p:embed/>
                    <p:pic>
                      <p:nvPicPr>
                        <p:cNvPr id="35636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5445125"/>
                          <a:ext cx="5185894" cy="78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5568" y="87774"/>
            <a:ext cx="2593157" cy="74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81661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55830"/>
              </p:ext>
            </p:extLst>
          </p:nvPr>
        </p:nvGraphicFramePr>
        <p:xfrm>
          <a:off x="1259632" y="1083266"/>
          <a:ext cx="4752528" cy="81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393700" progId="Equation.3">
                  <p:embed/>
                </p:oleObj>
              </mc:Choice>
              <mc:Fallback>
                <p:oleObj r:id="rId2" imgW="1854200" imgH="393700" progId="Equation.3">
                  <p:embed/>
                  <p:pic>
                    <p:nvPicPr>
                      <p:cNvPr id="357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83266"/>
                        <a:ext cx="4752528" cy="814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1213643" y="2121821"/>
            <a:ext cx="62118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同理</a:t>
            </a:r>
            <a:r>
              <a:rPr lang="en-US" altLang="zh-CN" sz="2400" b="1" i="1" dirty="0">
                <a:latin typeface="+mn-ea"/>
                <a:ea typeface="+mn-ea"/>
              </a:rPr>
              <a:t>S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latin typeface="+mn-lt"/>
                <a:ea typeface="+mn-ea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在        上的表达式为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20902"/>
              </p:ext>
            </p:extLst>
          </p:nvPr>
        </p:nvGraphicFramePr>
        <p:xfrm>
          <a:off x="2976948" y="2102210"/>
          <a:ext cx="1018988" cy="38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002" imgH="215806" progId="Equation.3">
                  <p:embed/>
                </p:oleObj>
              </mc:Choice>
              <mc:Fallback>
                <p:oleObj r:id="rId4" imgW="457002" imgH="215806" progId="Equation.3">
                  <p:embed/>
                  <p:pic>
                    <p:nvPicPr>
                      <p:cNvPr id="357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48" y="2102210"/>
                        <a:ext cx="1018988" cy="38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5644"/>
              </p:ext>
            </p:extLst>
          </p:nvPr>
        </p:nvGraphicFramePr>
        <p:xfrm>
          <a:off x="1269113" y="2654234"/>
          <a:ext cx="4953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66090" imgH="393529" progId="Equation.3">
                  <p:embed/>
                </p:oleObj>
              </mc:Choice>
              <mc:Fallback>
                <p:oleObj r:id="rId6" imgW="1866090" imgH="393529" progId="Equation.3">
                  <p:embed/>
                  <p:pic>
                    <p:nvPicPr>
                      <p:cNvPr id="357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113" y="2654234"/>
                        <a:ext cx="49530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1259632" y="3692525"/>
            <a:ext cx="54149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+mn-ea"/>
                <a:ea typeface="+mn-ea"/>
              </a:rPr>
              <a:t>S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i="1" dirty="0">
                <a:latin typeface="+mn-lt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在         上的表达式为 </a:t>
            </a:r>
          </a:p>
        </p:txBody>
      </p:sp>
      <p:graphicFrame>
        <p:nvGraphicFramePr>
          <p:cNvPr id="357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27809"/>
              </p:ext>
            </p:extLst>
          </p:nvPr>
        </p:nvGraphicFramePr>
        <p:xfrm>
          <a:off x="2386904" y="3692525"/>
          <a:ext cx="1128724" cy="39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57200" imgH="228600" progId="Equation.3">
                  <p:embed/>
                </p:oleObj>
              </mc:Choice>
              <mc:Fallback>
                <p:oleObj r:id="rId8" imgW="457200" imgH="228600" progId="Equation.3">
                  <p:embed/>
                  <p:pic>
                    <p:nvPicPr>
                      <p:cNvPr id="357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904" y="3692525"/>
                        <a:ext cx="1128724" cy="392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85212"/>
              </p:ext>
            </p:extLst>
          </p:nvPr>
        </p:nvGraphicFramePr>
        <p:xfrm>
          <a:off x="1285297" y="4313303"/>
          <a:ext cx="4426956" cy="84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81200" imgH="393700" progId="Equation.3">
                  <p:embed/>
                </p:oleObj>
              </mc:Choice>
              <mc:Fallback>
                <p:oleObj r:id="rId10" imgW="1981200" imgH="393700" progId="Equation.3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97" y="4313303"/>
                        <a:ext cx="4426956" cy="843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568" y="87774"/>
            <a:ext cx="2593157" cy="74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44863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82804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故所求的三次样条插值函数</a:t>
            </a:r>
            <a:r>
              <a:rPr lang="en-US" altLang="zh-CN" sz="2400" b="1" i="1" dirty="0">
                <a:latin typeface="+mn-ea"/>
                <a:ea typeface="+mn-ea"/>
              </a:rPr>
              <a:t>S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en-US" altLang="zh-CN" sz="2400" b="1" i="1" dirty="0">
                <a:latin typeface="+mn-ea"/>
                <a:ea typeface="+mn-ea"/>
              </a:rPr>
              <a:t>x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在区间      上的表达式为 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5447"/>
              </p:ext>
            </p:extLst>
          </p:nvPr>
        </p:nvGraphicFramePr>
        <p:xfrm>
          <a:off x="5868144" y="1268413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9279" imgH="215806" progId="Equation.3">
                  <p:embed/>
                </p:oleObj>
              </mc:Choice>
              <mc:Fallback>
                <p:oleObj r:id="rId2" imgW="279279" imgH="215806" progId="Equation.3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268413"/>
                        <a:ext cx="863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7628"/>
              </p:ext>
            </p:extLst>
          </p:nvPr>
        </p:nvGraphicFramePr>
        <p:xfrm>
          <a:off x="611560" y="2132856"/>
          <a:ext cx="6834314" cy="26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84500" imgH="1270000" progId="Equation.3">
                  <p:embed/>
                </p:oleObj>
              </mc:Choice>
              <mc:Fallback>
                <p:oleObj r:id="rId4" imgW="2984500" imgH="1270000" progId="Equation.3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6834314" cy="2684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568" y="87774"/>
            <a:ext cx="2593157" cy="74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5427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43A50B4-72A4-475B-A3A3-83E782993E3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788670"/>
            <a:ext cx="7315200" cy="13653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三次样条插值多项式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S(</a:t>
            </a:r>
            <a:r>
              <a:rPr lang="en-US" altLang="zh-CN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)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满足（）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.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D6739AD-5B34-433F-A996-B577D32F9BC3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2768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在每个子区间上是三次多项式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594A03-7E05-466C-A9B5-8CD8DC14A8E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29626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在整个区间上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S(</a:t>
            </a:r>
            <a:r>
              <a:rPr lang="en-US" altLang="zh-CN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) 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连续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CEC262F-A9B6-486F-A8BC-637A9FEAAEC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36484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在整个区间上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S'(</a:t>
            </a:r>
            <a:r>
              <a:rPr lang="en-US" altLang="zh-CN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) 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连续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74FA2A8-E5BC-475F-9E55-9D6B0E01F54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3342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在整个区间上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S"(</a:t>
            </a:r>
            <a:r>
              <a:rPr lang="en-US" altLang="zh-CN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) 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连续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DB2ED69-0D1D-4CAB-9F43-0E1F631454B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34116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1C15D86-860D-41AF-8F2D-1BF0B24FCAF2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02696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2169A9E-4684-418A-990A-4972D11FF2DB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71276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A23F9A-F428-41D9-9972-86C840A0882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39856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D746137D-C16A-4450-AD3C-E7372434E9B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B51250F-2E10-460A-94E3-4669476898A2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1828800" y="50200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</a:rPr>
              <a:t>S(</a:t>
            </a:r>
            <a:r>
              <a:rPr lang="en-US" altLang="zh-CN" b="1" i="1" dirty="0">
                <a:solidFill>
                  <a:srgbClr val="333333"/>
                </a:solidFill>
                <a:effectLst/>
              </a:rPr>
              <a:t>x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)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在已知点处的函数值等于给定的函数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0279FB2-5124-4935-94E2-E655CE13FEB8}"/>
              </a:ext>
            </a:extLst>
          </p:cNvPr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508436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A8635F2-E492-4E40-A814-E4670A57713C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C62CCD16-9193-4BCB-8EF3-29FF3A960410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B124AE29-5C05-410B-A15C-9BB563D1A5AC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604144FD-EDB7-4706-AB2F-A1F285E6EFAA}"/>
                </a:ext>
              </a:extLst>
            </p:cNvPr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20832166-CEC3-419A-BC61-34B605284984}"/>
                </a:ext>
              </a:extLst>
            </p:cNvPr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62C810C4-C86F-4F72-9D76-99393D74C449}"/>
              </a:ext>
            </a:extLst>
          </p:cNvPr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24095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1"/>
              <p:cNvSpPr txBox="1">
                <a:spLocks noChangeArrowheads="1"/>
              </p:cNvSpPr>
              <p:nvPr/>
            </p:nvSpPr>
            <p:spPr bwMode="auto">
              <a:xfrm>
                <a:off x="656849" y="2526856"/>
                <a:ext cx="7941786" cy="1026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对一个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次插值多项式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sz="2400" i="1" dirty="0">
                            <a:latin typeface="Cambria Math"/>
                          </a:rPr>
                          <m:t>=</m:t>
                        </m:r>
                        <m:r>
                          <a:rPr lang="en-US" altLang="zh-CN" sz="2400" i="1" dirty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𝒊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849" y="2526856"/>
                <a:ext cx="7941786" cy="1026178"/>
              </a:xfrm>
              <a:prstGeom prst="rect">
                <a:avLst/>
              </a:prstGeom>
              <a:blipFill>
                <a:blip r:embed="rId3"/>
                <a:stretch>
                  <a:fillRect l="-1228" t="-5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1"/>
              <p:cNvSpPr txBox="1">
                <a:spLocks noChangeArrowheads="1"/>
              </p:cNvSpPr>
              <p:nvPr/>
            </p:nvSpPr>
            <p:spPr bwMode="auto">
              <a:xfrm>
                <a:off x="698241" y="3699600"/>
                <a:ext cx="682783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𝒏</m:t>
                    </m:r>
                    <m:r>
                      <a:rPr lang="en-US" altLang="zh-CN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=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的插值多项式，称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线性插值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；</a:t>
                </a:r>
              </a:p>
            </p:txBody>
          </p:sp>
        </mc:Choice>
        <mc:Fallback xmlns="">
          <p:sp>
            <p:nvSpPr>
              <p:cNvPr id="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241" y="3699600"/>
                <a:ext cx="6827837" cy="461665"/>
              </a:xfrm>
              <a:prstGeom prst="rect">
                <a:avLst/>
              </a:prstGeom>
              <a:blipFill>
                <a:blip r:embed="rId4"/>
                <a:stretch>
                  <a:fillRect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1"/>
              <p:cNvSpPr txBox="1">
                <a:spLocks noChangeArrowheads="1"/>
              </p:cNvSpPr>
              <p:nvPr/>
            </p:nvSpPr>
            <p:spPr bwMode="auto">
              <a:xfrm>
                <a:off x="687788" y="4230708"/>
                <a:ext cx="723731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𝒏</m:t>
                    </m:r>
                    <m:r>
                      <a:rPr lang="en-US" altLang="zh-CN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=2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的插值多项式称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抛物线插值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或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辛普森插值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788" y="4230708"/>
                <a:ext cx="7237312" cy="461665"/>
              </a:xfrm>
              <a:prstGeom prst="rect">
                <a:avLst/>
              </a:prstGeom>
              <a:blipFill>
                <a:blip r:embed="rId5"/>
                <a:stretch>
                  <a:fillRect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67302" y="4935467"/>
            <a:ext cx="792088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理论上可以用</a:t>
            </a:r>
            <a:r>
              <a:rPr lang="zh-CN" altLang="en-US" b="1" dirty="0">
                <a:solidFill>
                  <a:srgbClr val="0000FF"/>
                </a:solidFill>
              </a:rPr>
              <a:t>解方程组</a:t>
            </a:r>
            <a:r>
              <a:rPr lang="en-US" b="1" dirty="0">
                <a:solidFill>
                  <a:srgbClr val="0000FF"/>
                </a:solidFill>
              </a:rPr>
              <a:t>(5-2) </a:t>
            </a:r>
            <a:r>
              <a:rPr lang="zh-CN" altLang="en-US" b="1" dirty="0"/>
              <a:t>获得插值多项式</a:t>
            </a:r>
            <a:endParaRPr lang="en-US" altLang="zh-CN" b="1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48236" y="5532553"/>
            <a:ext cx="8163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但</a:t>
            </a:r>
            <a:r>
              <a:rPr lang="en-US" altLang="zh-CN" sz="2400" dirty="0">
                <a:ea typeface="宋体" panose="02010600030101010101" pitchFamily="2" charset="-122"/>
              </a:rPr>
              <a:t>Gauss</a:t>
            </a:r>
            <a:r>
              <a:rPr lang="zh-CN" altLang="en-US" sz="2400" dirty="0">
                <a:ea typeface="宋体" panose="02010600030101010101" pitchFamily="2" charset="-122"/>
              </a:rPr>
              <a:t>消元法复杂度高</a:t>
            </a:r>
            <a:r>
              <a:rPr lang="en-US" altLang="zh-CN" sz="2400" dirty="0"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ea typeface="宋体" panose="02010600030101010101" pitchFamily="2" charset="-122"/>
              </a:rPr>
              <a:t>且当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较大时，往往是病态的！</a:t>
            </a:r>
          </a:p>
        </p:txBody>
      </p:sp>
      <p:sp>
        <p:nvSpPr>
          <p:cNvPr id="8" name="矩形 7"/>
          <p:cNvSpPr/>
          <p:nvPr/>
        </p:nvSpPr>
        <p:spPr>
          <a:xfrm>
            <a:off x="643367" y="6129639"/>
            <a:ext cx="6462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下面介绍</a:t>
            </a:r>
            <a:r>
              <a:rPr lang="en-US" b="1" dirty="0"/>
              <a:t>L</a:t>
            </a:r>
            <a:r>
              <a:rPr lang="en-US" altLang="zh-CN" b="1" dirty="0"/>
              <a:t>agrange</a:t>
            </a:r>
            <a:r>
              <a:rPr lang="zh-CN" altLang="en-US" b="1" dirty="0"/>
              <a:t>插值和</a:t>
            </a:r>
            <a:r>
              <a:rPr lang="en-US" altLang="zh-CN" b="1" dirty="0"/>
              <a:t>Newton</a:t>
            </a:r>
            <a:r>
              <a:rPr lang="zh-CN" altLang="en-US" b="1" dirty="0"/>
              <a:t>插值。</a:t>
            </a:r>
            <a:endParaRPr lang="en-GB" b="1" dirty="0"/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5956909" y="0"/>
            <a:ext cx="3187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/>
              <a:t>§1  Polynomial  Interpolation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89925"/>
              </p:ext>
            </p:extLst>
          </p:nvPr>
        </p:nvGraphicFramePr>
        <p:xfrm>
          <a:off x="2165884" y="530375"/>
          <a:ext cx="3892550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939600" progId="Equation.DSMT4">
                  <p:embed/>
                </p:oleObj>
              </mc:Choice>
              <mc:Fallback>
                <p:oleObj name="Equation" r:id="rId6" imgW="2006280" imgH="939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84" y="530375"/>
                        <a:ext cx="3892550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"/>
          <p:cNvSpPr txBox="1"/>
          <p:nvPr/>
        </p:nvSpPr>
        <p:spPr>
          <a:xfrm>
            <a:off x="6372200" y="1473806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2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943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" grpId="0"/>
      <p:bldP spid="8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D2D78374-AD28-447D-ACE1-65D953BA583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9" name="Group 3">
            <a:extLst>
              <a:ext uri="{FF2B5EF4-FFF2-40B4-BE49-F238E27FC236}">
                <a16:creationId xmlns:a16="http://schemas.microsoft.com/office/drawing/2014/main" id="{F5127C9C-C888-47B4-B87B-B42D30E9C371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704326"/>
            <a:ext cx="7448402" cy="2603424"/>
            <a:chOff x="429" y="1252"/>
            <a:chExt cx="4672" cy="14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4">
                  <a:extLst>
                    <a:ext uri="{FF2B5EF4-FFF2-40B4-BE49-F238E27FC236}">
                      <a16:creationId xmlns:a16="http://schemas.microsoft.com/office/drawing/2014/main" id="{D3848F90-E25E-4657-B333-354EF94032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" y="1252"/>
                  <a:ext cx="4672" cy="8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ts val="0"/>
                    </a:spcBef>
                  </a:pPr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         设在节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3) 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，函数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的值为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5</m:t>
                      </m:r>
                    </m:oMath>
                  </a14:m>
                  <a:r>
                    <a:rPr lang="zh-CN" altLang="en-US" dirty="0"/>
                    <a:t>，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.5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30000"/>
                    </a:lnSpc>
                    <a:spcBef>
                      <a:spcPts val="0"/>
                    </a:spcBef>
                  </a:pPr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试求三次样条插值函数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，满足条件：</a:t>
                  </a:r>
                </a:p>
              </p:txBody>
            </p:sp>
          </mc:Choice>
          <mc:Fallback xmlns="">
            <p:sp>
              <p:nvSpPr>
                <p:cNvPr id="20" name="Text Box 4">
                  <a:extLst>
                    <a:ext uri="{FF2B5EF4-FFF2-40B4-BE49-F238E27FC236}">
                      <a16:creationId xmlns:a16="http://schemas.microsoft.com/office/drawing/2014/main" id="{D3848F90-E25E-4657-B333-354EF94032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9" y="1252"/>
                  <a:ext cx="4672" cy="814"/>
                </a:xfrm>
                <a:prstGeom prst="rect">
                  <a:avLst/>
                </a:prstGeom>
                <a:blipFill>
                  <a:blip r:embed="rId10"/>
                  <a:stretch>
                    <a:fillRect l="-1227" t="-413" b="-78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64DDBE63-4EE2-4225-BCC3-CC8E2D143773}"/>
                </a:ext>
              </a:extLst>
            </p:cNvPr>
            <p:cNvSpPr txBox="1"/>
            <p:nvPr/>
          </p:nvSpPr>
          <p:spPr bwMode="auto">
            <a:xfrm>
              <a:off x="2411" y="1856"/>
              <a:ext cx="398" cy="2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 fontScale="92500" lnSpcReduction="10000"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10">
                  <a:extLst>
                    <a:ext uri="{FF2B5EF4-FFF2-40B4-BE49-F238E27FC236}">
                      <a16:creationId xmlns:a16="http://schemas.microsoft.com/office/drawing/2014/main" id="{822DCE42-DB91-490E-B09D-59E12A922547}"/>
                    </a:ext>
                  </a:extLst>
                </p:cNvPr>
                <p:cNvSpPr txBox="1"/>
                <p:nvPr/>
              </p:nvSpPr>
              <p:spPr bwMode="auto">
                <a:xfrm>
                  <a:off x="1433" y="2081"/>
                  <a:ext cx="2901" cy="6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>
                    <a:lnSpc>
                      <a:spcPct val="14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0.2,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1,</m:t>
                        </m:r>
                      </m:oMath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0.3,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3.3.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Object 10">
                  <a:extLst>
                    <a:ext uri="{FF2B5EF4-FFF2-40B4-BE49-F238E27FC236}">
                      <a16:creationId xmlns:a16="http://schemas.microsoft.com/office/drawing/2014/main" id="{822DCE42-DB91-490E-B09D-59E12A9225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3" y="2081"/>
                  <a:ext cx="2901" cy="60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F6C2512-FA5C-4960-8109-B1686DE3C3AE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C29140B7-4440-4B53-9AB8-C989FCCDA811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43314E30-837A-449E-8CEA-F139E43E416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32DB4BAB-E959-4766-8F32-1CAE0052360B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D274C22C-CAD5-486B-A7F8-E1B808DA0792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606EFC0-2A13-4F7E-82F2-1E236CE593C7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6427177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36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63521745"/>
              </p:ext>
            </p:extLst>
          </p:nvPr>
        </p:nvGraphicFramePr>
        <p:xfrm>
          <a:off x="1187450" y="3832284"/>
          <a:ext cx="6624638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1498320" progId="Equation.DSMT4">
                  <p:embed/>
                </p:oleObj>
              </mc:Choice>
              <mc:Fallback>
                <p:oleObj name="Equation" r:id="rId2" imgW="3924000" imgH="1498320" progId="Equation.DSMT4">
                  <p:embed/>
                  <p:pic>
                    <p:nvPicPr>
                      <p:cNvPr id="209936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32284"/>
                        <a:ext cx="6624638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9" name="Rectangle 19"/>
          <p:cNvSpPr>
            <a:spLocks noChangeArrowheads="1"/>
          </p:cNvSpPr>
          <p:nvPr/>
        </p:nvSpPr>
        <p:spPr bwMode="auto">
          <a:xfrm>
            <a:off x="265372" y="3319260"/>
            <a:ext cx="86132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/>
              <a:t> </a:t>
            </a:r>
            <a:r>
              <a:rPr kumimoji="1" lang="zh-CN" altLang="en-US" b="1" dirty="0"/>
              <a:t>解  （</a:t>
            </a:r>
            <a:r>
              <a:rPr kumimoji="1" lang="en-US" altLang="zh-CN" b="1" dirty="0"/>
              <a:t>1</a:t>
            </a:r>
            <a:r>
              <a:rPr kumimoji="1" lang="zh-CN" altLang="en-US" b="1" dirty="0"/>
              <a:t>）是固支边界，先求　　　　　，再求解　　，可知</a:t>
            </a:r>
          </a:p>
        </p:txBody>
      </p:sp>
      <p:graphicFrame>
        <p:nvGraphicFramePr>
          <p:cNvPr id="209940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79001279"/>
              </p:ext>
            </p:extLst>
          </p:nvPr>
        </p:nvGraphicFramePr>
        <p:xfrm>
          <a:off x="4151581" y="3321320"/>
          <a:ext cx="1295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20994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581" y="3321320"/>
                        <a:ext cx="1295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92154"/>
              </p:ext>
            </p:extLst>
          </p:nvPr>
        </p:nvGraphicFramePr>
        <p:xfrm>
          <a:off x="6922544" y="3347425"/>
          <a:ext cx="442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2099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544" y="3347425"/>
                        <a:ext cx="442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pSp>
        <p:nvGrpSpPr>
          <p:cNvPr id="25" name="Group 3">
            <a:extLst>
              <a:ext uri="{FF2B5EF4-FFF2-40B4-BE49-F238E27FC236}">
                <a16:creationId xmlns:a16="http://schemas.microsoft.com/office/drawing/2014/main" id="{C75AFB85-9E74-4B81-9347-A75FE352EB48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704326"/>
            <a:ext cx="7448402" cy="2603424"/>
            <a:chOff x="429" y="1252"/>
            <a:chExt cx="4672" cy="14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4">
                  <a:extLst>
                    <a:ext uri="{FF2B5EF4-FFF2-40B4-BE49-F238E27FC236}">
                      <a16:creationId xmlns:a16="http://schemas.microsoft.com/office/drawing/2014/main" id="{DE80AF95-822D-4D9E-87D4-CF20908CF0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" y="1252"/>
                  <a:ext cx="4672" cy="8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ts val="0"/>
                    </a:spcBef>
                  </a:pPr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         设在节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3) 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，函数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的值为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5</m:t>
                      </m:r>
                    </m:oMath>
                  </a14:m>
                  <a:r>
                    <a:rPr lang="zh-CN" altLang="en-US" dirty="0"/>
                    <a:t>，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.5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30000"/>
                    </a:lnSpc>
                    <a:spcBef>
                      <a:spcPts val="0"/>
                    </a:spcBef>
                  </a:pPr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试求三次样条插值函数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b="1" dirty="0">
                      <a:latin typeface="Times New Roman" panose="02020603050405020304" pitchFamily="18" charset="0"/>
                    </a:rPr>
                    <a:t> ，满足条件：</a:t>
                  </a:r>
                </a:p>
              </p:txBody>
            </p:sp>
          </mc:Choice>
          <mc:Fallback xmlns="">
            <p:sp>
              <p:nvSpPr>
                <p:cNvPr id="27" name="Text Box 4">
                  <a:extLst>
                    <a:ext uri="{FF2B5EF4-FFF2-40B4-BE49-F238E27FC236}">
                      <a16:creationId xmlns:a16="http://schemas.microsoft.com/office/drawing/2014/main" id="{DE80AF95-822D-4D9E-87D4-CF20908CF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9" y="1252"/>
                  <a:ext cx="4672" cy="814"/>
                </a:xfrm>
                <a:prstGeom prst="rect">
                  <a:avLst/>
                </a:prstGeom>
                <a:blipFill>
                  <a:blip r:embed="rId8"/>
                  <a:stretch>
                    <a:fillRect l="-1227" t="-413" b="-78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bject 9">
              <a:extLst>
                <a:ext uri="{FF2B5EF4-FFF2-40B4-BE49-F238E27FC236}">
                  <a16:creationId xmlns:a16="http://schemas.microsoft.com/office/drawing/2014/main" id="{13355637-C172-462F-8889-ADB51878B8A3}"/>
                </a:ext>
              </a:extLst>
            </p:cNvPr>
            <p:cNvSpPr txBox="1"/>
            <p:nvPr/>
          </p:nvSpPr>
          <p:spPr bwMode="auto">
            <a:xfrm>
              <a:off x="2411" y="1856"/>
              <a:ext cx="398" cy="2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 fontScale="92500" lnSpcReduction="10000"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10">
                  <a:extLst>
                    <a:ext uri="{FF2B5EF4-FFF2-40B4-BE49-F238E27FC236}">
                      <a16:creationId xmlns:a16="http://schemas.microsoft.com/office/drawing/2014/main" id="{A524456A-D657-49B3-A299-9742F6EE9BC2}"/>
                    </a:ext>
                  </a:extLst>
                </p:cNvPr>
                <p:cNvSpPr txBox="1"/>
                <p:nvPr/>
              </p:nvSpPr>
              <p:spPr bwMode="auto">
                <a:xfrm>
                  <a:off x="1433" y="2081"/>
                  <a:ext cx="2901" cy="6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>
                    <a:lnSpc>
                      <a:spcPct val="14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0.2,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1,</m:t>
                        </m:r>
                      </m:oMath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0.3,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3.3.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Object 10">
                  <a:extLst>
                    <a:ext uri="{FF2B5EF4-FFF2-40B4-BE49-F238E27FC236}">
                      <a16:creationId xmlns:a16="http://schemas.microsoft.com/office/drawing/2014/main" id="{A524456A-D657-49B3-A299-9742F6EE9B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3" y="2081"/>
                  <a:ext cx="2901" cy="60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4711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9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748661" y="84961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对第二类边界条件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0717"/>
              </p:ext>
            </p:extLst>
          </p:nvPr>
        </p:nvGraphicFramePr>
        <p:xfrm>
          <a:off x="3408363" y="889715"/>
          <a:ext cx="2759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28600" progId="Equation.DSMT4">
                  <p:embed/>
                </p:oleObj>
              </mc:Choice>
              <mc:Fallback>
                <p:oleObj name="Equation" r:id="rId2" imgW="1511280" imgH="2286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889715"/>
                        <a:ext cx="2759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87091"/>
              </p:ext>
            </p:extLst>
          </p:nvPr>
        </p:nvGraphicFramePr>
        <p:xfrm>
          <a:off x="2771775" y="1484313"/>
          <a:ext cx="25257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888840" progId="Equation.DSMT4">
                  <p:embed/>
                </p:oleObj>
              </mc:Choice>
              <mc:Fallback>
                <p:oleObj name="Equation" r:id="rId4" imgW="1638000" imgH="888840" progId="Equation.DSMT4">
                  <p:embed/>
                  <p:pic>
                    <p:nvPicPr>
                      <p:cNvPr id="333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2525713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4284663" y="3679825"/>
          <a:ext cx="45624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11200" imgH="965160" progId="Equation.3">
                  <p:embed/>
                </p:oleObj>
              </mc:Choice>
              <mc:Fallback>
                <p:oleObj name="公式" r:id="rId6" imgW="2311200" imgH="965160" progId="Equation.3">
                  <p:embed/>
                  <p:pic>
                    <p:nvPicPr>
                      <p:cNvPr id="333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79825"/>
                        <a:ext cx="45624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61031"/>
              </p:ext>
            </p:extLst>
          </p:nvPr>
        </p:nvGraphicFramePr>
        <p:xfrm>
          <a:off x="1241425" y="5391150"/>
          <a:ext cx="6284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228600" progId="Equation.DSMT4">
                  <p:embed/>
                </p:oleObj>
              </mc:Choice>
              <mc:Fallback>
                <p:oleObj name="Equation" r:id="rId8" imgW="3238200" imgH="228600" progId="Equation.DSMT4">
                  <p:embed/>
                  <p:pic>
                    <p:nvPicPr>
                      <p:cNvPr id="333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391150"/>
                        <a:ext cx="6284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1258888" y="5949950"/>
            <a:ext cx="6481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代入三次样条插值函数的表达式，经化简有</a:t>
            </a:r>
          </a:p>
        </p:txBody>
      </p:sp>
      <p:graphicFrame>
        <p:nvGraphicFramePr>
          <p:cNvPr id="333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26919"/>
              </p:ext>
            </p:extLst>
          </p:nvPr>
        </p:nvGraphicFramePr>
        <p:xfrm>
          <a:off x="748661" y="3595687"/>
          <a:ext cx="25717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939600" progId="Equation.DSMT4">
                  <p:embed/>
                </p:oleObj>
              </mc:Choice>
              <mc:Fallback>
                <p:oleObj name="Equation" r:id="rId10" imgW="1638000" imgH="939600" progId="Equation.DSMT4">
                  <p:embed/>
                  <p:pic>
                    <p:nvPicPr>
                      <p:cNvPr id="333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1" y="3595687"/>
                        <a:ext cx="2571750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3" name="Line 19"/>
          <p:cNvSpPr>
            <a:spLocks noChangeShapeType="1"/>
          </p:cNvSpPr>
          <p:nvPr/>
        </p:nvSpPr>
        <p:spPr bwMode="auto">
          <a:xfrm>
            <a:off x="3276600" y="4292600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48661" y="2953520"/>
            <a:ext cx="2743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代入公式有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134375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72" name="Group 28"/>
          <p:cNvGrpSpPr>
            <a:grpSpLocks/>
          </p:cNvGrpSpPr>
          <p:nvPr/>
        </p:nvGrpSpPr>
        <p:grpSpPr bwMode="auto">
          <a:xfrm>
            <a:off x="611560" y="3488939"/>
            <a:ext cx="7590267" cy="1665849"/>
            <a:chOff x="1321" y="2786"/>
            <a:chExt cx="3860" cy="747"/>
          </a:xfrm>
        </p:grpSpPr>
        <p:graphicFrame>
          <p:nvGraphicFramePr>
            <p:cNvPr id="21095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392068"/>
                </p:ext>
              </p:extLst>
            </p:nvPr>
          </p:nvGraphicFramePr>
          <p:xfrm>
            <a:off x="1321" y="2786"/>
            <a:ext cx="3109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63760" imgH="787320" progId="Equation.DSMT4">
                    <p:embed/>
                  </p:oleObj>
                </mc:Choice>
                <mc:Fallback>
                  <p:oleObj name="Equation" r:id="rId2" imgW="3263760" imgH="787320" progId="Equation.DSMT4">
                    <p:embed/>
                    <p:pic>
                      <p:nvPicPr>
                        <p:cNvPr id="2109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2786"/>
                          <a:ext cx="3109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826824"/>
                </p:ext>
              </p:extLst>
            </p:nvPr>
          </p:nvGraphicFramePr>
          <p:xfrm>
            <a:off x="4730" y="2786"/>
            <a:ext cx="451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660240" progId="Equation.DSMT4">
                    <p:embed/>
                  </p:oleObj>
                </mc:Choice>
                <mc:Fallback>
                  <p:oleObj name="Equation" r:id="rId4" imgW="558720" imgH="660240" progId="Equation.DSMT4">
                    <p:embed/>
                    <p:pic>
                      <p:nvPicPr>
                        <p:cNvPr id="2109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2786"/>
                          <a:ext cx="451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0975" name="Object 3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5068628"/>
              </p:ext>
            </p:extLst>
          </p:nvPr>
        </p:nvGraphicFramePr>
        <p:xfrm>
          <a:off x="539750" y="520700"/>
          <a:ext cx="59769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990360" progId="Equation.DSMT4">
                  <p:embed/>
                </p:oleObj>
              </mc:Choice>
              <mc:Fallback>
                <p:oleObj name="Equation" r:id="rId6" imgW="3238200" imgH="990360" progId="Equation.DSMT4">
                  <p:embed/>
                  <p:pic>
                    <p:nvPicPr>
                      <p:cNvPr id="210975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0700"/>
                        <a:ext cx="5976938" cy="182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7" name="Text Box 33"/>
          <p:cNvSpPr txBox="1">
            <a:spLocks noChangeArrowheads="1"/>
          </p:cNvSpPr>
          <p:nvPr/>
        </p:nvSpPr>
        <p:spPr bwMode="auto">
          <a:xfrm>
            <a:off x="1258888" y="2584450"/>
            <a:ext cx="6481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代入三次样条插值函数的表达式，经化简有</a:t>
            </a:r>
          </a:p>
        </p:txBody>
      </p:sp>
      <p:sp>
        <p:nvSpPr>
          <p:cNvPr id="210978" name="Line 34"/>
          <p:cNvSpPr>
            <a:spLocks noChangeShapeType="1"/>
          </p:cNvSpPr>
          <p:nvPr/>
        </p:nvSpPr>
        <p:spPr bwMode="auto">
          <a:xfrm flipH="1" flipV="1">
            <a:off x="5076825" y="2295525"/>
            <a:ext cx="1444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</p:spTree>
    <p:extLst>
      <p:ext uri="{BB962C8B-B14F-4D97-AF65-F5344CB8AC3E}">
        <p14:creationId xmlns:p14="http://schemas.microsoft.com/office/powerpoint/2010/main" val="412191932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736056" y="1516838"/>
          <a:ext cx="27209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38000" imgH="507960" progId="Equation.3">
                  <p:embed/>
                </p:oleObj>
              </mc:Choice>
              <mc:Fallback>
                <p:oleObj name="公式" r:id="rId2" imgW="1638000" imgH="507960" progId="Equation.3">
                  <p:embed/>
                  <p:pic>
                    <p:nvPicPr>
                      <p:cNvPr id="211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6" y="1516838"/>
                        <a:ext cx="27209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395288" y="2634828"/>
            <a:ext cx="4681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由此解得 　　　                       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80747"/>
              </p:ext>
            </p:extLst>
          </p:nvPr>
        </p:nvGraphicFramePr>
        <p:xfrm>
          <a:off x="1665288" y="2614190"/>
          <a:ext cx="2546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211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614190"/>
                        <a:ext cx="25463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987" name="Group 19"/>
          <p:cNvGrpSpPr>
            <a:grpSpLocks/>
          </p:cNvGrpSpPr>
          <p:nvPr/>
        </p:nvGrpSpPr>
        <p:grpSpPr bwMode="auto">
          <a:xfrm>
            <a:off x="395288" y="3803403"/>
            <a:ext cx="8137525" cy="830263"/>
            <a:chOff x="159" y="1308"/>
            <a:chExt cx="4808" cy="523"/>
          </a:xfrm>
        </p:grpSpPr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>
              <a:off x="159" y="1308"/>
              <a:ext cx="48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　　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将                            　代入三次样条插值函数的表达式经化简有</a:t>
              </a:r>
            </a:p>
          </p:txBody>
        </p:sp>
        <p:graphicFrame>
          <p:nvGraphicFramePr>
            <p:cNvPr id="211976" name="Object 8"/>
            <p:cNvGraphicFramePr>
              <a:graphicFrameLocks noChangeAspect="1"/>
            </p:cNvGraphicFramePr>
            <p:nvPr/>
          </p:nvGraphicFramePr>
          <p:xfrm>
            <a:off x="909" y="1343"/>
            <a:ext cx="116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09400" imgH="291960" progId="Equation.3">
                    <p:embed/>
                  </p:oleObj>
                </mc:Choice>
                <mc:Fallback>
                  <p:oleObj name="公式" r:id="rId6" imgW="1409400" imgH="291960" progId="Equation.3">
                    <p:embed/>
                    <p:pic>
                      <p:nvPicPr>
                        <p:cNvPr id="2119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1343"/>
                          <a:ext cx="116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1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35717"/>
              </p:ext>
            </p:extLst>
          </p:nvPr>
        </p:nvGraphicFramePr>
        <p:xfrm>
          <a:off x="539750" y="4938290"/>
          <a:ext cx="51514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62240" imgH="812520" progId="Equation.3">
                  <p:embed/>
                </p:oleObj>
              </mc:Choice>
              <mc:Fallback>
                <p:oleObj name="公式" r:id="rId8" imgW="3162240" imgH="812520" progId="Equation.3">
                  <p:embed/>
                  <p:pic>
                    <p:nvPicPr>
                      <p:cNvPr id="211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38290"/>
                        <a:ext cx="51514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92377"/>
              </p:ext>
            </p:extLst>
          </p:nvPr>
        </p:nvGraphicFramePr>
        <p:xfrm>
          <a:off x="6588125" y="4866853"/>
          <a:ext cx="828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45760" imgH="660240" progId="Equation.3">
                  <p:embed/>
                </p:oleObj>
              </mc:Choice>
              <mc:Fallback>
                <p:oleObj name="公式" r:id="rId10" imgW="545760" imgH="660240" progId="Equation.3">
                  <p:embed/>
                  <p:pic>
                    <p:nvPicPr>
                      <p:cNvPr id="211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866853"/>
                        <a:ext cx="828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93887"/>
              </p:ext>
            </p:extLst>
          </p:nvPr>
        </p:nvGraphicFramePr>
        <p:xfrm>
          <a:off x="4932363" y="2490365"/>
          <a:ext cx="37433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38200" imgH="990360" progId="Equation.DSMT4">
                  <p:embed/>
                </p:oleObj>
              </mc:Choice>
              <mc:Fallback>
                <p:oleObj name="Equation" r:id="rId12" imgW="3238200" imgH="990360" progId="Equation.DSMT4">
                  <p:embed/>
                  <p:pic>
                    <p:nvPicPr>
                      <p:cNvPr id="211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90365"/>
                        <a:ext cx="3743325" cy="1146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9" name="Line 21"/>
          <p:cNvSpPr>
            <a:spLocks noChangeShapeType="1"/>
          </p:cNvSpPr>
          <p:nvPr/>
        </p:nvSpPr>
        <p:spPr bwMode="auto">
          <a:xfrm flipH="1" flipV="1">
            <a:off x="7019925" y="3569865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63465" y="538331"/>
            <a:ext cx="8729387" cy="767968"/>
            <a:chOff x="17738" y="5671951"/>
            <a:chExt cx="8729387" cy="767968"/>
          </a:xfrm>
        </p:grpSpPr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323850" y="5680075"/>
              <a:ext cx="8423275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（２）是简支条件，不过要注意                           的不同。由于     和      已知，故可以化简得</a:t>
              </a:r>
            </a:p>
          </p:txBody>
        </p:sp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4893326" y="5671951"/>
            <a:ext cx="165576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990360" imgH="291960" progId="Equation.3">
                    <p:embed/>
                  </p:oleObj>
                </mc:Choice>
                <mc:Fallback>
                  <p:oleObj name="公式" r:id="rId14" imgW="990360" imgH="291960" progId="Equation.3">
                    <p:embed/>
                    <p:pic>
                      <p:nvPicPr>
                        <p:cNvPr id="1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326" y="5671951"/>
                          <a:ext cx="165576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755576" y="6112559"/>
            <a:ext cx="4175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17160" imgH="241200" progId="Equation.3">
                    <p:embed/>
                  </p:oleObj>
                </mc:Choice>
                <mc:Fallback>
                  <p:oleObj name="公式" r:id="rId16" imgW="317160" imgH="241200" progId="Equation.3">
                    <p:embed/>
                    <p:pic>
                      <p:nvPicPr>
                        <p:cNvPr id="1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6112559"/>
                          <a:ext cx="4175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17738" y="6122419"/>
            <a:ext cx="415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17160" imgH="241200" progId="Equation.3">
                    <p:embed/>
                  </p:oleObj>
                </mc:Choice>
                <mc:Fallback>
                  <p:oleObj name="公式" r:id="rId18" imgW="317160" imgH="241200" progId="Equation.3">
                    <p:embed/>
                    <p:pic>
                      <p:nvPicPr>
                        <p:cNvPr id="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8" y="6122419"/>
                          <a:ext cx="4159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75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89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31800" y="536094"/>
            <a:ext cx="8244656" cy="949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2563" tIns="36282" rIns="72563" bIns="36282">
            <a:spAutoFit/>
          </a:bodyPr>
          <a:lstStyle>
            <a:lvl1pPr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88963" indent="-22542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08050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70000" indent="-18097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33538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907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479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051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623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误差估计与收敛性定理的证明比较复杂，下面只给出误差估计的结论。</a:t>
            </a:r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12930"/>
              </p:ext>
            </p:extLst>
          </p:nvPr>
        </p:nvGraphicFramePr>
        <p:xfrm>
          <a:off x="1547664" y="1765221"/>
          <a:ext cx="3260882" cy="45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28600" progId="Equation.DSMT4">
                  <p:embed/>
                </p:oleObj>
              </mc:Choice>
              <mc:Fallback>
                <p:oleObj name="Equation" r:id="rId2" imgW="1587240" imgH="228600" progId="Equation.DSMT4">
                  <p:embed/>
                  <p:pic>
                    <p:nvPicPr>
                      <p:cNvPr id="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65221"/>
                        <a:ext cx="3260882" cy="45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34355"/>
              </p:ext>
            </p:extLst>
          </p:nvPr>
        </p:nvGraphicFramePr>
        <p:xfrm>
          <a:off x="4808546" y="1693552"/>
          <a:ext cx="3672408" cy="57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80880" progId="Equation.DSMT4">
                  <p:embed/>
                </p:oleObj>
              </mc:Choice>
              <mc:Fallback>
                <p:oleObj name="Equation" r:id="rId4" imgW="2539800" imgH="380880" progId="Equation.DSMT4">
                  <p:embed/>
                  <p:pic>
                    <p:nvPicPr>
                      <p:cNvPr id="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46" y="1693552"/>
                        <a:ext cx="3672408" cy="579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1488959" y="2245572"/>
            <a:ext cx="7369496" cy="949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2563" tIns="36282" rIns="72563" bIns="36282">
            <a:spAutoFit/>
          </a:bodyPr>
          <a:lstStyle>
            <a:lvl1pPr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88963" indent="-22542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08050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70000" indent="-18097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33538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907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479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051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623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则对任意                 满足边界条件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或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b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的三次样条插值函数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,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则有估计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79381"/>
              </p:ext>
            </p:extLst>
          </p:nvPr>
        </p:nvGraphicFramePr>
        <p:xfrm>
          <a:off x="543654" y="3394454"/>
          <a:ext cx="5342055" cy="54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54" y="3394454"/>
                        <a:ext cx="5342055" cy="547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033"/>
              </p:ext>
            </p:extLst>
          </p:nvPr>
        </p:nvGraphicFramePr>
        <p:xfrm>
          <a:off x="6421477" y="3394454"/>
          <a:ext cx="2516914" cy="50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03400" imgH="419100" progId="Equation.3">
                  <p:embed/>
                </p:oleObj>
              </mc:Choice>
              <mc:Fallback>
                <p:oleObj name="公式" r:id="rId8" imgW="1803400" imgH="4191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77" y="3394454"/>
                        <a:ext cx="2516914" cy="503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71584" y="3448290"/>
            <a:ext cx="7445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3" tIns="36282" rIns="72563" bIns="36282">
            <a:spAutoFit/>
          </a:bodyPr>
          <a:lstStyle>
            <a:lvl1pPr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88963" indent="-22542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08050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70000" indent="-180975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33538" indent="-182563" defTabSz="725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907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479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051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62338" indent="-182563" defTabSz="725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Times New Roman" panose="02020603050405020304" pitchFamily="18" charset="0"/>
              </a:rPr>
              <a:t>其中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6  Cubic  Spline</a:t>
            </a:r>
          </a:p>
        </p:txBody>
      </p:sp>
      <p:graphicFrame>
        <p:nvGraphicFramePr>
          <p:cNvPr id="19456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62344"/>
              </p:ext>
            </p:extLst>
          </p:nvPr>
        </p:nvGraphicFramePr>
        <p:xfrm>
          <a:off x="2720314" y="2338059"/>
          <a:ext cx="1276943" cy="40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34725" imgH="203112" progId="Equation.3">
                  <p:embed/>
                </p:oleObj>
              </mc:Choice>
              <mc:Fallback>
                <p:oleObj name="公式" r:id="rId10" imgW="634725" imgH="203112" progId="Equation.3">
                  <p:embed/>
                  <p:pic>
                    <p:nvPicPr>
                      <p:cNvPr id="1945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14" y="2338059"/>
                        <a:ext cx="1276943" cy="40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467544" y="4111679"/>
            <a:ext cx="3921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三次样条插值函数的结论</a:t>
            </a:r>
            <a:r>
              <a:rPr lang="en-US" altLang="zh-CN" sz="2400" dirty="0">
                <a:solidFill>
                  <a:srgbClr val="0509BB"/>
                </a:solidFill>
                <a:ea typeface="宋体" panose="02010600030101010101" pitchFamily="2" charset="-122"/>
              </a:rPr>
              <a:t>:</a:t>
            </a:r>
            <a:endParaRPr lang="zh-CN" altLang="en-US" sz="2400" dirty="0">
              <a:solidFill>
                <a:srgbClr val="0509BB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0133"/>
              </p:ext>
            </p:extLst>
          </p:nvPr>
        </p:nvGraphicFramePr>
        <p:xfrm>
          <a:off x="1403648" y="4599470"/>
          <a:ext cx="2884485" cy="8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19040" progId="Equation.DSMT4">
                  <p:embed/>
                </p:oleObj>
              </mc:Choice>
              <mc:Fallback>
                <p:oleObj name="Equation" r:id="rId12" imgW="1346040" imgH="419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99470"/>
                        <a:ext cx="2884485" cy="8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76926"/>
              </p:ext>
            </p:extLst>
          </p:nvPr>
        </p:nvGraphicFramePr>
        <p:xfrm>
          <a:off x="1396617" y="5332633"/>
          <a:ext cx="2822455" cy="81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19040" progId="Equation.DSMT4">
                  <p:embed/>
                </p:oleObj>
              </mc:Choice>
              <mc:Fallback>
                <p:oleObj name="Equation" r:id="rId14" imgW="135864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617" y="5332633"/>
                        <a:ext cx="2822455" cy="81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5242"/>
              </p:ext>
            </p:extLst>
          </p:nvPr>
        </p:nvGraphicFramePr>
        <p:xfrm>
          <a:off x="1403648" y="6021288"/>
          <a:ext cx="4320670" cy="78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8920" imgH="419040" progId="Equation.DSMT4">
                  <p:embed/>
                </p:oleObj>
              </mc:Choice>
              <mc:Fallback>
                <p:oleObj name="Equation" r:id="rId16" imgW="2158920" imgH="4190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1288"/>
                        <a:ext cx="4320670" cy="78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098" y="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误差估计</a:t>
            </a:r>
            <a:endParaRPr lang="en-GB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380314" y="1766271"/>
            <a:ext cx="131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定理</a:t>
            </a:r>
            <a:r>
              <a:rPr lang="en-US" altLang="zh-CN" b="1"/>
              <a:t>5-9</a:t>
            </a:r>
            <a:endParaRPr lang="en-GB" b="1"/>
          </a:p>
        </p:txBody>
      </p:sp>
    </p:spTree>
    <p:extLst>
      <p:ext uri="{BB962C8B-B14F-4D97-AF65-F5344CB8AC3E}">
        <p14:creationId xmlns:p14="http://schemas.microsoft.com/office/powerpoint/2010/main" val="2221814915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1A6B505-6F0E-491A-9780-7F681BBA695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下列哪个插值是分段插值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()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D88261-2084-41E9-B787-4224A3AA97A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</a:rPr>
              <a:t>Newton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6862372-93CC-48D7-8855-72DE3E7881B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</a:rPr>
              <a:t>Lagrange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6B9E5A-7173-494F-ADED-2BA1284F809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三次样条插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895534-AE8B-42FF-8E45-BFD5C89C178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</a:rPr>
              <a:t>Hermite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</a:t>
            </a:r>
            <a:endParaRPr lang="zh-CN" altLang="en-US" b="1" dirty="0">
              <a:solidFill>
                <a:srgbClr val="000000"/>
              </a:solidFill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0364325-71D3-4C2B-9EE7-35BB783BEF0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4DB28633-7880-4492-83B3-DA578BC6F26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DB817AB-A298-40F0-85B9-3CFB5322ACEC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89FCCF2-E2D2-41E5-9027-2FBF2DAE659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577E09F-A5CF-44F3-9991-AB3664DE6EF5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69F81B5-CCDD-4C09-AC89-8292DF6E5AF2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A8DC0C54-A3F7-41C6-B710-383512C3669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EB94F49F-5731-4FA0-81C5-F65EE18FCAD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37622CB5-84E4-4BBF-B477-0A34DDA1948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52CD39F7-5A30-4ED4-BC23-C9CEFB91ADD2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6DE8974F-1D40-4660-8395-887390322577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59350077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数插值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7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559207" y="2614471"/>
                <a:ext cx="6618287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7DA0D3"/>
                  </a:buClr>
                  <a:buSzPct val="110000"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为次数不超过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n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的代数多项式，即</a:t>
                </a:r>
              </a:p>
            </p:txBody>
          </p:sp>
        </mc:Choice>
        <mc:Fallback xmlns="">
          <p:sp>
            <p:nvSpPr>
              <p:cNvPr id="20" name="Rectangle 57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207" y="2614471"/>
                <a:ext cx="6618287" cy="685800"/>
              </a:xfrm>
              <a:prstGeom prst="rect">
                <a:avLst/>
              </a:prstGeom>
              <a:blipFill>
                <a:blip r:embed="rId2"/>
                <a:stretch>
                  <a:fillRect l="-1475" t="-9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67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522162" y="3609116"/>
                <a:ext cx="8153400" cy="1062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lvl="0" eaLnBrk="1" hangingPunct="1">
                  <a:spcBef>
                    <a:spcPct val="20000"/>
                  </a:spcBef>
                  <a:buClr>
                    <a:srgbClr val="7DA0D3"/>
                  </a:buClr>
                  <a:buSzPct val="110000"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为实数，就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为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插值多项式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，相应的插值法称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7DA0D3"/>
                  </a:buClr>
                  <a:buSzPct val="110000"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为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代数插值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（或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多项式插值）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4" name="Rectangle 67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162" y="3609116"/>
                <a:ext cx="8153400" cy="1062038"/>
              </a:xfrm>
              <a:prstGeom prst="rect">
                <a:avLst/>
              </a:prstGeom>
              <a:blipFill>
                <a:blip r:embed="rId3"/>
                <a:stretch>
                  <a:fillRect l="-1197" t="-63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63"/>
              <p:cNvSpPr>
                <a:spLocks noChangeArrowheads="1"/>
              </p:cNvSpPr>
              <p:nvPr/>
            </p:nvSpPr>
            <p:spPr bwMode="auto">
              <a:xfrm>
                <a:off x="549963" y="2037124"/>
                <a:ext cx="6726238" cy="469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lvl="0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rgbClr val="7DA0D3"/>
                  </a:buClr>
                  <a:buSzPct val="110000"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存在一简单函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，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,1,2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3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963" y="2037124"/>
                <a:ext cx="6726238" cy="469899"/>
              </a:xfrm>
              <a:prstGeom prst="rect">
                <a:avLst/>
              </a:prstGeom>
              <a:blipFill>
                <a:blip r:embed="rId4"/>
                <a:stretch>
                  <a:fillRect l="-1359" t="-12987" b="-246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26385" y="4534194"/>
            <a:ext cx="8054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由克拉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(Cramer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法则，得线性方程组有唯一解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59207" y="5055086"/>
            <a:ext cx="83613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5-1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当插值节点互异时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一个满足插值条件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次插值多项式</a:t>
            </a: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>
          <a:xfrm>
            <a:off x="549963" y="5889015"/>
            <a:ext cx="8137920" cy="762000"/>
          </a:xfrm>
          <a:prstGeom prst="rect">
            <a:avLst/>
          </a:prstGeo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定理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5-2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 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满足插值条件的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次插值多项式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是唯一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D75250F-9746-4D07-A274-CC5772282015}"/>
                  </a:ext>
                </a:extLst>
              </p:cNvPr>
              <p:cNvSpPr txBox="1"/>
              <p:nvPr/>
            </p:nvSpPr>
            <p:spPr>
              <a:xfrm>
                <a:off x="2123728" y="3117837"/>
                <a:ext cx="457859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D75250F-9746-4D07-A274-CC5772282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117837"/>
                <a:ext cx="4578594" cy="461665"/>
              </a:xfrm>
              <a:prstGeom prst="rect">
                <a:avLst/>
              </a:prstGeom>
              <a:blipFill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742709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42626"/>
              </p:ext>
            </p:extLst>
          </p:nvPr>
        </p:nvGraphicFramePr>
        <p:xfrm>
          <a:off x="1259632" y="2041520"/>
          <a:ext cx="6264696" cy="84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31640" progId="Equation.DSMT4">
                  <p:embed/>
                </p:oleObj>
              </mc:Choice>
              <mc:Fallback>
                <p:oleObj name="Equation" r:id="rId2" imgW="32004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41520"/>
                        <a:ext cx="6264696" cy="8455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52843"/>
              </p:ext>
            </p:extLst>
          </p:nvPr>
        </p:nvGraphicFramePr>
        <p:xfrm>
          <a:off x="3347864" y="2788598"/>
          <a:ext cx="4968552" cy="113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558720" progId="Equation.DSMT4">
                  <p:embed/>
                </p:oleObj>
              </mc:Choice>
              <mc:Fallback>
                <p:oleObj name="Equation" r:id="rId4" imgW="2057400" imgH="55872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788598"/>
                        <a:ext cx="4968552" cy="11324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95536" y="3074739"/>
            <a:ext cx="463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基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2938"/>
              </p:ext>
            </p:extLst>
          </p:nvPr>
        </p:nvGraphicFramePr>
        <p:xfrm>
          <a:off x="3814725" y="3685631"/>
          <a:ext cx="3890814" cy="11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558720" progId="Equation.DSMT4">
                  <p:embed/>
                </p:oleObj>
              </mc:Choice>
              <mc:Fallback>
                <p:oleObj name="Equation" r:id="rId6" imgW="1638000" imgH="55872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25" y="3685631"/>
                        <a:ext cx="3890814" cy="11137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351036" y="3857685"/>
            <a:ext cx="587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多项式</a:t>
            </a: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12636"/>
              </p:ext>
            </p:extLst>
          </p:nvPr>
        </p:nvGraphicFramePr>
        <p:xfrm>
          <a:off x="2339752" y="4649552"/>
          <a:ext cx="4536504" cy="94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495000" progId="Equation.DSMT4">
                  <p:embed/>
                </p:oleObj>
              </mc:Choice>
              <mc:Fallback>
                <p:oleObj name="Equation" r:id="rId8" imgW="2577960" imgH="495000" progId="Equation.DSMT4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49552"/>
                        <a:ext cx="4536504" cy="9496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51036" y="4875116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cs"/>
              </a:rPr>
              <a:t>插值余项定理 </a:t>
            </a:r>
            <a:endParaRPr kumimoji="0" lang="en-GB" sz="24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39099"/>
              </p:ext>
            </p:extLst>
          </p:nvPr>
        </p:nvGraphicFramePr>
        <p:xfrm>
          <a:off x="468043" y="5597932"/>
          <a:ext cx="4001760" cy="7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44240" progId="Equation.DSMT4">
                  <p:embed/>
                </p:oleObj>
              </mc:Choice>
              <mc:Fallback>
                <p:oleObj name="Equation" r:id="rId10" imgW="2539800" imgH="44424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43" y="5597932"/>
                        <a:ext cx="4001760" cy="7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0251"/>
              </p:ext>
            </p:extLst>
          </p:nvPr>
        </p:nvGraphicFramePr>
        <p:xfrm>
          <a:off x="4713287" y="5605167"/>
          <a:ext cx="3603129" cy="77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444240" progId="Equation.DSMT4">
                  <p:embed/>
                </p:oleObj>
              </mc:Choice>
              <mc:Fallback>
                <p:oleObj name="Equation" r:id="rId12" imgW="2247840" imgH="44424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5605167"/>
                        <a:ext cx="3603129" cy="77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092280" y="492698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cs typeface="+mn-cs"/>
              </a:rPr>
              <a:t>截断误差</a:t>
            </a:r>
            <a:endParaRPr kumimoji="0" lang="en-GB" sz="2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</a:t>
            </a:r>
            <a:r>
              <a:rPr kumimoji="0" lang="en-GB" altLang="zh-CN" sz="2800" b="1" i="0" u="none" strike="noStrike" kern="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974597533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23528" y="3219437"/>
            <a:ext cx="463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基函数</a:t>
            </a:r>
          </a:p>
        </p:txBody>
      </p:sp>
      <p:sp>
        <p:nvSpPr>
          <p:cNvPr id="13" name="矩形 12"/>
          <p:cNvSpPr/>
          <p:nvPr/>
        </p:nvSpPr>
        <p:spPr>
          <a:xfrm>
            <a:off x="444668" y="4852642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cs"/>
              </a:rPr>
              <a:t>插值余项</a:t>
            </a:r>
            <a:endParaRPr kumimoji="0" lang="en-GB" sz="24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03450"/>
              </p:ext>
            </p:extLst>
          </p:nvPr>
        </p:nvGraphicFramePr>
        <p:xfrm>
          <a:off x="914400" y="2047897"/>
          <a:ext cx="7272808" cy="1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507960" progId="Equation.DSMT4">
                  <p:embed/>
                </p:oleObj>
              </mc:Choice>
              <mc:Fallback>
                <p:oleObj name="Equation" r:id="rId2" imgW="3835080" imgH="50796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7897"/>
                        <a:ext cx="7272808" cy="1201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6297" y="3655175"/>
            <a:ext cx="6600911" cy="1197467"/>
          </a:xfrm>
          <a:prstGeom prst="rect">
            <a:avLst/>
          </a:prstGeom>
        </p:spPr>
      </p:pic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04083"/>
              </p:ext>
            </p:extLst>
          </p:nvPr>
        </p:nvGraphicFramePr>
        <p:xfrm>
          <a:off x="1914739" y="4852642"/>
          <a:ext cx="6091753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2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39" y="4852642"/>
                        <a:ext cx="6091753" cy="5149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98697"/>
              </p:ext>
            </p:extLst>
          </p:nvPr>
        </p:nvGraphicFramePr>
        <p:xfrm>
          <a:off x="1945425" y="5367563"/>
          <a:ext cx="3459401" cy="9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25" y="5367563"/>
                        <a:ext cx="3459401" cy="925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9165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71075F5-EBC6-4014-8332-8D816364CED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67544" y="635001"/>
            <a:ext cx="8549456" cy="142584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给定</a:t>
            </a:r>
            <a:r>
              <a:rPr lang="en-US" altLang="zh-CN" sz="2600" b="1" i="1" dirty="0">
                <a:solidFill>
                  <a:srgbClr val="000000"/>
                </a:solidFill>
                <a:sym typeface="Microsoft Yahei" panose="020B0503020204020204" pitchFamily="34" charset="-122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个互异的插值节点，插值多项式是否唯一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8CF09EA-0410-4CC3-AF04-5EF0C29E5F3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是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CD7AF5-CE73-4198-A01A-AAAD1C6C164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否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703419B-00D9-46D0-AA81-0E354FE5168A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8B44F45-22A4-4C82-892F-A356DD1ECC17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8A1F0D9-6C4D-44DF-8F4A-0A00E40EEDE7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98A5978-4609-40C5-9EC1-78A88319F584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A12743FE-7A57-4971-B470-441319399E5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1D33FB0A-E1DA-46EE-A5D3-3BFB7B7D86E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6A8F58AD-284A-4F43-8FEE-E12A5096551F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92F053AA-4B5D-4A3D-9A4E-3A1FD041469D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CD05C1BA-4C7F-4CCF-822B-AEC8DA1BFA18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9704302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444668" y="2047897"/>
            <a:ext cx="8229600" cy="3495675"/>
            <a:chOff x="432" y="1008"/>
            <a:chExt cx="5184" cy="2202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4080" y="2868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928" y="2868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872" y="2868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056" y="2868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32" y="2868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080" y="252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928" y="252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872" y="252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056" y="252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32" y="252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80" y="2160"/>
              <a:ext cx="1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928" y="2160"/>
              <a:ext cx="11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872" y="2160"/>
              <a:ext cx="10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056" y="2160"/>
              <a:ext cx="8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32" y="2160"/>
              <a:ext cx="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080" y="1738"/>
              <a:ext cx="153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2928" y="1738"/>
              <a:ext cx="1152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872" y="1738"/>
              <a:ext cx="10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1056" y="1738"/>
              <a:ext cx="81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32" y="1738"/>
              <a:ext cx="624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080" y="139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2928" y="139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872" y="139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1056" y="139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32" y="139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080" y="1056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三阶差商</a:t>
              </a: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2928" y="1056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二阶差商</a:t>
              </a: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1872" y="1056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一阶差商</a:t>
              </a: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1056" y="1056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32" y="1056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432" y="10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432" y="13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432" y="173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432" y="216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432" y="252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432" y="286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432" y="321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432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1056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1872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928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4080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5616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393405"/>
                </p:ext>
              </p:extLst>
            </p:nvPr>
          </p:nvGraphicFramePr>
          <p:xfrm>
            <a:off x="672" y="1008"/>
            <a:ext cx="27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3">
                    <p:embed/>
                  </p:oleObj>
                </mc:Choice>
                <mc:Fallback>
                  <p:oleObj name="Equation" r:id="rId2" imgW="152280" imgH="228600" progId="Equation.3">
                    <p:embed/>
                    <p:pic>
                      <p:nvPicPr>
                        <p:cNvPr id="4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27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143676"/>
                </p:ext>
              </p:extLst>
            </p:nvPr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4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970590"/>
                </p:ext>
              </p:extLst>
            </p:nvPr>
          </p:nvGraphicFramePr>
          <p:xfrm>
            <a:off x="672" y="1344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4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4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618072"/>
                </p:ext>
              </p:extLst>
            </p:nvPr>
          </p:nvGraphicFramePr>
          <p:xfrm>
            <a:off x="672" y="1680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15640" progId="Equation.3">
                    <p:embed/>
                  </p:oleObj>
                </mc:Choice>
                <mc:Fallback>
                  <p:oleObj name="Equation" r:id="rId8" imgW="152280" imgH="215640" progId="Equation.3">
                    <p:embed/>
                    <p:pic>
                      <p:nvPicPr>
                        <p:cNvPr id="49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80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656488"/>
                </p:ext>
              </p:extLst>
            </p:nvPr>
          </p:nvGraphicFramePr>
          <p:xfrm>
            <a:off x="672" y="2064"/>
            <a:ext cx="29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5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64"/>
                          <a:ext cx="29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55363"/>
                </p:ext>
              </p:extLst>
            </p:nvPr>
          </p:nvGraphicFramePr>
          <p:xfrm>
            <a:off x="672" y="2400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5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0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754066"/>
                </p:ext>
              </p:extLst>
            </p:nvPr>
          </p:nvGraphicFramePr>
          <p:xfrm>
            <a:off x="624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75960" progId="Equation.3">
                    <p:embed/>
                  </p:oleObj>
                </mc:Choice>
                <mc:Fallback>
                  <p:oleObj name="Equation" r:id="rId14" imgW="177480" imgH="75960" progId="Equation.3">
                    <p:embed/>
                    <p:pic>
                      <p:nvPicPr>
                        <p:cNvPr id="5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35736"/>
                </p:ext>
              </p:extLst>
            </p:nvPr>
          </p:nvGraphicFramePr>
          <p:xfrm>
            <a:off x="1200" y="1056"/>
            <a:ext cx="4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0880" imgH="228600" progId="Equation.3">
                    <p:embed/>
                  </p:oleObj>
                </mc:Choice>
                <mc:Fallback>
                  <p:oleObj name="Equation" r:id="rId16" imgW="380880" imgH="228600" progId="Equation.3">
                    <p:embed/>
                    <p:pic>
                      <p:nvPicPr>
                        <p:cNvPr id="53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6"/>
                          <a:ext cx="4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16533"/>
                </p:ext>
              </p:extLst>
            </p:nvPr>
          </p:nvGraphicFramePr>
          <p:xfrm>
            <a:off x="1241" y="1392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228600" progId="Equation.3">
                    <p:embed/>
                  </p:oleObj>
                </mc:Choice>
                <mc:Fallback>
                  <p:oleObj name="Equation" r:id="rId18" imgW="393480" imgH="228600" progId="Equation.3">
                    <p:embed/>
                    <p:pic>
                      <p:nvPicPr>
                        <p:cNvPr id="54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392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400699"/>
                </p:ext>
              </p:extLst>
            </p:nvPr>
          </p:nvGraphicFramePr>
          <p:xfrm>
            <a:off x="1248" y="1738"/>
            <a:ext cx="4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0880" imgH="215640" progId="Equation.3">
                    <p:embed/>
                  </p:oleObj>
                </mc:Choice>
                <mc:Fallback>
                  <p:oleObj name="Equation" r:id="rId20" imgW="380880" imgH="215640" progId="Equation.3">
                    <p:embed/>
                    <p:pic>
                      <p:nvPicPr>
                        <p:cNvPr id="55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38"/>
                          <a:ext cx="45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06535"/>
                </p:ext>
              </p:extLst>
            </p:nvPr>
          </p:nvGraphicFramePr>
          <p:xfrm>
            <a:off x="1241" y="2122"/>
            <a:ext cx="47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215640" progId="Equation.3">
                    <p:embed/>
                  </p:oleObj>
                </mc:Choice>
                <mc:Fallback>
                  <p:oleObj name="Equation" r:id="rId22" imgW="393480" imgH="215640" progId="Equation.3">
                    <p:embed/>
                    <p:pic>
                      <p:nvPicPr>
                        <p:cNvPr id="5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122"/>
                          <a:ext cx="47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797438"/>
                </p:ext>
              </p:extLst>
            </p:nvPr>
          </p:nvGraphicFramePr>
          <p:xfrm>
            <a:off x="1241" y="2448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480" imgH="228600" progId="Equation.3">
                    <p:embed/>
                  </p:oleObj>
                </mc:Choice>
                <mc:Fallback>
                  <p:oleObj name="Equation" r:id="rId24" imgW="393480" imgH="228600" progId="Equation.3">
                    <p:embed/>
                    <p:pic>
                      <p:nvPicPr>
                        <p:cNvPr id="5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448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823856"/>
                </p:ext>
              </p:extLst>
            </p:nvPr>
          </p:nvGraphicFramePr>
          <p:xfrm>
            <a:off x="1296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75960" progId="Equation.3">
                    <p:embed/>
                  </p:oleObj>
                </mc:Choice>
                <mc:Fallback>
                  <p:oleObj name="Equation" r:id="rId26" imgW="177480" imgH="75960" progId="Equation.3">
                    <p:embed/>
                    <p:pic>
                      <p:nvPicPr>
                        <p:cNvPr id="58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142995"/>
                </p:ext>
              </p:extLst>
            </p:nvPr>
          </p:nvGraphicFramePr>
          <p:xfrm>
            <a:off x="1968" y="1728"/>
            <a:ext cx="8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58720" imgH="228600" progId="Equation.3">
                    <p:embed/>
                  </p:oleObj>
                </mc:Choice>
                <mc:Fallback>
                  <p:oleObj name="Equation" r:id="rId27" imgW="558720" imgH="228600" progId="Equation.3">
                    <p:embed/>
                    <p:pic>
                      <p:nvPicPr>
                        <p:cNvPr id="59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28"/>
                          <a:ext cx="89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130679"/>
                </p:ext>
              </p:extLst>
            </p:nvPr>
          </p:nvGraphicFramePr>
          <p:xfrm>
            <a:off x="1968" y="2112"/>
            <a:ext cx="8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58720" imgH="215640" progId="Equation.3">
                    <p:embed/>
                  </p:oleObj>
                </mc:Choice>
                <mc:Fallback>
                  <p:oleObj name="Equation" r:id="rId29" imgW="558720" imgH="215640" progId="Equation.3">
                    <p:embed/>
                    <p:pic>
                      <p:nvPicPr>
                        <p:cNvPr id="6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12"/>
                          <a:ext cx="8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7867"/>
                </p:ext>
              </p:extLst>
            </p:nvPr>
          </p:nvGraphicFramePr>
          <p:xfrm>
            <a:off x="1958" y="2448"/>
            <a:ext cx="91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71320" imgH="228600" progId="Equation.3">
                    <p:embed/>
                  </p:oleObj>
                </mc:Choice>
                <mc:Fallback>
                  <p:oleObj name="Equation" r:id="rId31" imgW="571320" imgH="228600" progId="Equation.3">
                    <p:embed/>
                    <p:pic>
                      <p:nvPicPr>
                        <p:cNvPr id="61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2448"/>
                          <a:ext cx="91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135006"/>
                </p:ext>
              </p:extLst>
            </p:nvPr>
          </p:nvGraphicFramePr>
          <p:xfrm>
            <a:off x="216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75960" progId="Equation.3">
                    <p:embed/>
                  </p:oleObj>
                </mc:Choice>
                <mc:Fallback>
                  <p:oleObj name="Equation" r:id="rId33" imgW="177480" imgH="75960" progId="Equation.3">
                    <p:embed/>
                    <p:pic>
                      <p:nvPicPr>
                        <p:cNvPr id="62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833980"/>
                </p:ext>
              </p:extLst>
            </p:nvPr>
          </p:nvGraphicFramePr>
          <p:xfrm>
            <a:off x="31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7480" imgH="75960" progId="Equation.3">
                    <p:embed/>
                  </p:oleObj>
                </mc:Choice>
                <mc:Fallback>
                  <p:oleObj name="Equation" r:id="rId34" imgW="177480" imgH="75960" progId="Equation.3">
                    <p:embed/>
                    <p:pic>
                      <p:nvPicPr>
                        <p:cNvPr id="63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413345"/>
                </p:ext>
              </p:extLst>
            </p:nvPr>
          </p:nvGraphicFramePr>
          <p:xfrm>
            <a:off x="43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480" imgH="75960" progId="Equation.3">
                    <p:embed/>
                  </p:oleObj>
                </mc:Choice>
                <mc:Fallback>
                  <p:oleObj name="Equation" r:id="rId35" imgW="177480" imgH="75960" progId="Equation.3">
                    <p:embed/>
                    <p:pic>
                      <p:nvPicPr>
                        <p:cNvPr id="64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401993"/>
                </p:ext>
              </p:extLst>
            </p:nvPr>
          </p:nvGraphicFramePr>
          <p:xfrm>
            <a:off x="2928" y="2160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49160" imgH="228600" progId="Equation.3">
                    <p:embed/>
                  </p:oleObj>
                </mc:Choice>
                <mc:Fallback>
                  <p:oleObj name="Equation" r:id="rId36" imgW="749160" imgH="228600" progId="Equation.3">
                    <p:embed/>
                    <p:pic>
                      <p:nvPicPr>
                        <p:cNvPr id="65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49982"/>
                </p:ext>
              </p:extLst>
            </p:nvPr>
          </p:nvGraphicFramePr>
          <p:xfrm>
            <a:off x="2928" y="2496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749160" imgH="228600" progId="Equation.3">
                    <p:embed/>
                  </p:oleObj>
                </mc:Choice>
                <mc:Fallback>
                  <p:oleObj name="Equation" r:id="rId38" imgW="749160" imgH="228600" progId="Equation.3">
                    <p:embed/>
                    <p:pic>
                      <p:nvPicPr>
                        <p:cNvPr id="66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96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514480"/>
                </p:ext>
              </p:extLst>
            </p:nvPr>
          </p:nvGraphicFramePr>
          <p:xfrm>
            <a:off x="4080" y="2496"/>
            <a:ext cx="150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39600" imgH="228600" progId="Equation.3">
                    <p:embed/>
                  </p:oleObj>
                </mc:Choice>
                <mc:Fallback>
                  <p:oleObj name="Equation" r:id="rId40" imgW="939600" imgH="228600" progId="Equation.3">
                    <p:embed/>
                    <p:pic>
                      <p:nvPicPr>
                        <p:cNvPr id="67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150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差商表</a:t>
            </a:r>
          </a:p>
        </p:txBody>
      </p:sp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59361"/>
              </p:ext>
            </p:extLst>
          </p:nvPr>
        </p:nvGraphicFramePr>
        <p:xfrm>
          <a:off x="1006389" y="5664199"/>
          <a:ext cx="6848647" cy="113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35080" imgH="507960" progId="Equation.DSMT4">
                  <p:embed/>
                </p:oleObj>
              </mc:Choice>
              <mc:Fallback>
                <p:oleObj name="Equation" r:id="rId42" imgW="3835080" imgH="50796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89" y="5664199"/>
                        <a:ext cx="6848647" cy="11317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本章小结</a:t>
            </a: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cxnSp>
        <p:nvCxnSpPr>
          <p:cNvPr id="72" name="直接连接符 71"/>
          <p:cNvCxnSpPr/>
          <p:nvPr/>
        </p:nvCxnSpPr>
        <p:spPr>
          <a:xfrm>
            <a:off x="1435267" y="2703534"/>
            <a:ext cx="7192964" cy="2289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0102391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0941680"/>
              </p:ext>
            </p:extLst>
          </p:nvPr>
        </p:nvGraphicFramePr>
        <p:xfrm>
          <a:off x="395536" y="2060848"/>
          <a:ext cx="8599079" cy="4546213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743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49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altLang="en-US" sz="2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f(x)</a:t>
                      </a:r>
                      <a:endParaRPr lang="zh-CN" altLang="en-US" sz="2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83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…,</a:t>
                      </a:r>
                      <a:r>
                        <a:rPr lang="en-US" altLang="zh-CN" sz="2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48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8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endParaRPr lang="zh-CN" altLang="en-US" sz="12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endParaRPr lang="zh-CN" altLang="en-US" sz="12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,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483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lang="en-US" altLang="zh-CN" sz="2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77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altLang="en-US" sz="18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altLang="en-US" sz="18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059832" y="3140968"/>
            <a:ext cx="59046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本章小结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差商表的其他形式</a:t>
            </a:r>
          </a:p>
        </p:txBody>
      </p:sp>
    </p:spTree>
    <p:extLst>
      <p:ext uri="{BB962C8B-B14F-4D97-AF65-F5344CB8AC3E}">
        <p14:creationId xmlns:p14="http://schemas.microsoft.com/office/powerpoint/2010/main" val="1902302083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本章小结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93459"/>
              </p:ext>
            </p:extLst>
          </p:nvPr>
        </p:nvGraphicFramePr>
        <p:xfrm>
          <a:off x="1619672" y="1909591"/>
          <a:ext cx="5176797" cy="382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879560" progId="Equation.DSMT4">
                  <p:embed/>
                </p:oleObj>
              </mc:Choice>
              <mc:Fallback>
                <p:oleObj name="Equation" r:id="rId2" imgW="2539800" imgH="187956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09591"/>
                        <a:ext cx="5176797" cy="382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80256"/>
              </p:ext>
            </p:extLst>
          </p:nvPr>
        </p:nvGraphicFramePr>
        <p:xfrm>
          <a:off x="4139952" y="1508130"/>
          <a:ext cx="3505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28600" progId="Equation.3">
                  <p:embed/>
                </p:oleObj>
              </mc:Choice>
              <mc:Fallback>
                <p:oleObj name="Equation" r:id="rId4" imgW="1650960" imgH="228600" progId="Equation.3">
                  <p:embed/>
                  <p:pic>
                    <p:nvPicPr>
                      <p:cNvPr id="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08130"/>
                        <a:ext cx="3505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3344" y="6114195"/>
            <a:ext cx="9108504" cy="720080"/>
            <a:chOff x="162006" y="2858007"/>
            <a:chExt cx="10936162" cy="87921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7693" y="2903763"/>
              <a:ext cx="6195468" cy="806077"/>
            </a:xfrm>
            <a:prstGeom prst="rect">
              <a:avLst/>
            </a:prstGeom>
          </p:spPr>
        </p:pic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62006" y="2996952"/>
              <a:ext cx="833883" cy="461665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i="1" dirty="0" err="1">
                  <a:latin typeface="Times New Roman" panose="02020603050405020304" pitchFamily="18" charset="0"/>
                </a:rPr>
                <a:t>N</a:t>
              </a:r>
              <a:r>
                <a:rPr lang="en-US" altLang="zh-CN" i="1" baseline="-25000" dirty="0" err="1"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48264" y="2858007"/>
              <a:ext cx="4149904" cy="879217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0326" y="3360791"/>
            <a:ext cx="1180969" cy="43544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8210" y="3824574"/>
            <a:ext cx="2633638" cy="744289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差分表</a:t>
            </a:r>
          </a:p>
        </p:txBody>
      </p:sp>
    </p:spTree>
    <p:extLst>
      <p:ext uri="{BB962C8B-B14F-4D97-AF65-F5344CB8AC3E}">
        <p14:creationId xmlns:p14="http://schemas.microsoft.com/office/powerpoint/2010/main" val="4227145160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A48BA6E-9E9F-4F84-96B6-E8A835D83FAC}"/>
              </a:ext>
            </a:extLst>
          </p:cNvPr>
          <p:cNvSpPr txBox="1"/>
          <p:nvPr/>
        </p:nvSpPr>
        <p:spPr>
          <a:xfrm>
            <a:off x="6127640" y="4117094"/>
            <a:ext cx="3013612" cy="27358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11560" y="2047897"/>
            <a:ext cx="4332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当插值问题有较高要求：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ermit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6128061" y="4077806"/>
            <a:ext cx="3013612" cy="2698478"/>
            <a:chOff x="898" y="670"/>
            <a:chExt cx="5246" cy="2610"/>
          </a:xfrm>
        </p:grpSpPr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54375"/>
                </p:ext>
              </p:extLst>
            </p:nvPr>
          </p:nvGraphicFramePr>
          <p:xfrm>
            <a:off x="898" y="670"/>
            <a:ext cx="5246" cy="2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720" imgH="1600200" progId="Equation.DSMT4">
                    <p:embed/>
                  </p:oleObj>
                </mc:Choice>
                <mc:Fallback>
                  <p:oleObj name="Equation" r:id="rId2" imgW="2412720" imgH="1600200" progId="Equation.DSMT4">
                    <p:embed/>
                    <p:pic>
                      <p:nvPicPr>
                        <p:cNvPr id="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670"/>
                          <a:ext cx="5246" cy="2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289" y="1051"/>
              <a:ext cx="474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633" y="708"/>
              <a:ext cx="1" cy="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</p:grp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90402177-4519-4A72-981A-4E00C3C88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97745"/>
              </p:ext>
            </p:extLst>
          </p:nvPr>
        </p:nvGraphicFramePr>
        <p:xfrm>
          <a:off x="3965575" y="1820863"/>
          <a:ext cx="4730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90402177-4519-4A72-981A-4E00C3C88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820863"/>
                        <a:ext cx="4730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0CFD4824-C475-40CB-A42D-FFD62E0D9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01459"/>
              </p:ext>
            </p:extLst>
          </p:nvPr>
        </p:nvGraphicFramePr>
        <p:xfrm>
          <a:off x="5876765" y="59848"/>
          <a:ext cx="3255524" cy="11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19240" imgH="685800" progId="Equation.3">
                  <p:embed/>
                </p:oleObj>
              </mc:Choice>
              <mc:Fallback>
                <p:oleObj name="公式" r:id="rId6" imgW="2019240" imgH="685800" progId="Equation.3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0CFD4824-C475-40CB-A42D-FFD62E0D9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765" y="59848"/>
                        <a:ext cx="3255524" cy="1188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9B872304-017B-483C-8E2E-E44F59DDF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71591"/>
              </p:ext>
            </p:extLst>
          </p:nvPr>
        </p:nvGraphicFramePr>
        <p:xfrm>
          <a:off x="625003" y="5442036"/>
          <a:ext cx="4416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82400" progId="Equation.DSMT4">
                  <p:embed/>
                </p:oleObj>
              </mc:Choice>
              <mc:Fallback>
                <p:oleObj name="Equation" r:id="rId8" imgW="2031840" imgH="4824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9B872304-017B-483C-8E2E-E44F59DDF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03" y="5442036"/>
                        <a:ext cx="4416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8B22878B-0DE0-45C6-BCA9-CA6562684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43616"/>
              </p:ext>
            </p:extLst>
          </p:nvPr>
        </p:nvGraphicFramePr>
        <p:xfrm>
          <a:off x="712090" y="2570256"/>
          <a:ext cx="5022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31640" progId="Equation.DSMT4">
                  <p:embed/>
                </p:oleObj>
              </mc:Choice>
              <mc:Fallback>
                <p:oleObj name="Equation" r:id="rId10" imgW="2489040" imgH="4316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8B22878B-0DE0-45C6-BCA9-CA6562684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0" y="2570256"/>
                        <a:ext cx="50228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D1C2FE4-BFA7-4B7E-B7C2-20BC6A150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3297"/>
              </p:ext>
            </p:extLst>
          </p:nvPr>
        </p:nvGraphicFramePr>
        <p:xfrm>
          <a:off x="1333934" y="4862572"/>
          <a:ext cx="4527575" cy="4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241200" progId="Equation.DSMT4">
                  <p:embed/>
                </p:oleObj>
              </mc:Choice>
              <mc:Fallback>
                <p:oleObj name="Equation" r:id="rId12" imgW="2006280" imgH="2412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D1C2FE4-BFA7-4B7E-B7C2-20BC6A150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934" y="4862572"/>
                        <a:ext cx="4527575" cy="46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>
            <a:extLst>
              <a:ext uri="{FF2B5EF4-FFF2-40B4-BE49-F238E27FC236}">
                <a16:creationId xmlns:a16="http://schemas.microsoft.com/office/drawing/2014/main" id="{F4925217-FF0B-4F8B-B77F-0D42EFC0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21" y="4370866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问题变为求函数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314BEDC7-F45E-4FEF-88CB-4C4A2CC31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96759"/>
              </p:ext>
            </p:extLst>
          </p:nvPr>
        </p:nvGraphicFramePr>
        <p:xfrm>
          <a:off x="2024364" y="3357852"/>
          <a:ext cx="4213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680" imgH="444240" progId="Equation.DSMT4">
                  <p:embed/>
                </p:oleObj>
              </mc:Choice>
              <mc:Fallback>
                <p:oleObj name="Equation" r:id="rId14" imgW="1993680" imgH="44424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314BEDC7-F45E-4FEF-88CB-4C4A2CC31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64" y="3357852"/>
                        <a:ext cx="421322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>
            <a:extLst>
              <a:ext uri="{FF2B5EF4-FFF2-40B4-BE49-F238E27FC236}">
                <a16:creationId xmlns:a16="http://schemas.microsoft.com/office/drawing/2014/main" id="{48A17E3A-BD4A-4B3F-B670-29D15C24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21" y="3616409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插值条件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653217002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319B51A-9CD6-424F-B965-BC939E5E4479}"/>
              </a:ext>
            </a:extLst>
          </p:cNvPr>
          <p:cNvSpPr txBox="1"/>
          <p:nvPr/>
        </p:nvSpPr>
        <p:spPr>
          <a:xfrm>
            <a:off x="6034968" y="5677472"/>
            <a:ext cx="3032342" cy="11585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ermit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sp>
        <p:nvSpPr>
          <p:cNvPr id="25" name="Rectangle 90">
            <a:extLst>
              <a:ext uri="{FF2B5EF4-FFF2-40B4-BE49-F238E27FC236}">
                <a16:creationId xmlns:a16="http://schemas.microsoft.com/office/drawing/2014/main" id="{46021A65-2102-4EDE-AE62-91957DA95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541" y="2319405"/>
            <a:ext cx="13070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函数   </a:t>
            </a:r>
          </a:p>
        </p:txBody>
      </p:sp>
      <p:graphicFrame>
        <p:nvGraphicFramePr>
          <p:cNvPr id="26" name="Object 92">
            <a:extLst>
              <a:ext uri="{FF2B5EF4-FFF2-40B4-BE49-F238E27FC236}">
                <a16:creationId xmlns:a16="http://schemas.microsoft.com/office/drawing/2014/main" id="{79190AB9-D048-488D-A1B8-DBAE2DD3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75909"/>
              </p:ext>
            </p:extLst>
          </p:nvPr>
        </p:nvGraphicFramePr>
        <p:xfrm>
          <a:off x="2307512" y="3185087"/>
          <a:ext cx="2105508" cy="99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26" name="Object 92">
                        <a:extLst>
                          <a:ext uri="{FF2B5EF4-FFF2-40B4-BE49-F238E27FC236}">
                            <a16:creationId xmlns:a16="http://schemas.microsoft.com/office/drawing/2014/main" id="{79190AB9-D048-488D-A1B8-DBAE2DD3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2" y="3185087"/>
                        <a:ext cx="2105508" cy="999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8">
            <a:extLst>
              <a:ext uri="{FF2B5EF4-FFF2-40B4-BE49-F238E27FC236}">
                <a16:creationId xmlns:a16="http://schemas.microsoft.com/office/drawing/2014/main" id="{C8F14F35-6AF0-4B2C-A947-58BA7AF65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65527"/>
              </p:ext>
            </p:extLst>
          </p:nvPr>
        </p:nvGraphicFramePr>
        <p:xfrm>
          <a:off x="4932040" y="3136101"/>
          <a:ext cx="2482745" cy="115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533160" progId="Equation.DSMT4">
                  <p:embed/>
                </p:oleObj>
              </mc:Choice>
              <mc:Fallback>
                <p:oleObj name="Equation" r:id="rId4" imgW="1143000" imgH="533160" progId="Equation.DSMT4">
                  <p:embed/>
                  <p:pic>
                    <p:nvPicPr>
                      <p:cNvPr id="27" name="Object 98">
                        <a:extLst>
                          <a:ext uri="{FF2B5EF4-FFF2-40B4-BE49-F238E27FC236}">
                            <a16:creationId xmlns:a16="http://schemas.microsoft.com/office/drawing/2014/main" id="{C8F14F35-6AF0-4B2C-A947-58BA7AF65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36101"/>
                        <a:ext cx="2482745" cy="115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E579B3F5-01B6-46B6-B3C5-480F237DF44E}"/>
              </a:ext>
            </a:extLst>
          </p:cNvPr>
          <p:cNvGrpSpPr/>
          <p:nvPr/>
        </p:nvGrpSpPr>
        <p:grpSpPr>
          <a:xfrm>
            <a:off x="2307512" y="2052997"/>
            <a:ext cx="3050959" cy="947015"/>
            <a:chOff x="719138" y="3074254"/>
            <a:chExt cx="3285415" cy="1043466"/>
          </a:xfrm>
        </p:grpSpPr>
        <p:sp>
          <p:nvSpPr>
            <p:cNvPr id="29" name="AutoShape 96">
              <a:extLst>
                <a:ext uri="{FF2B5EF4-FFF2-40B4-BE49-F238E27FC236}">
                  <a16:creationId xmlns:a16="http://schemas.microsoft.com/office/drawing/2014/main" id="{6F9A2CD1-7BBB-4D26-99A8-EDF7650AE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9138" y="3079210"/>
              <a:ext cx="215900" cy="1038510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" name="Object 97">
              <a:extLst>
                <a:ext uri="{FF2B5EF4-FFF2-40B4-BE49-F238E27FC236}">
                  <a16:creationId xmlns:a16="http://schemas.microsoft.com/office/drawing/2014/main" id="{171130CE-D990-4E9C-87D5-55F5137BCD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102991"/>
                </p:ext>
              </p:extLst>
            </p:nvPr>
          </p:nvGraphicFramePr>
          <p:xfrm>
            <a:off x="3717358" y="3074254"/>
            <a:ext cx="287195" cy="1021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406080" progId="Equation.DSMT4">
                    <p:embed/>
                  </p:oleObj>
                </mc:Choice>
                <mc:Fallback>
                  <p:oleObj name="Equation" r:id="rId6" imgW="114120" imgH="406080" progId="Equation.DSMT4">
                    <p:embed/>
                    <p:pic>
                      <p:nvPicPr>
                        <p:cNvPr id="30" name="Object 97">
                          <a:extLst>
                            <a:ext uri="{FF2B5EF4-FFF2-40B4-BE49-F238E27FC236}">
                              <a16:creationId xmlns:a16="http://schemas.microsoft.com/office/drawing/2014/main" id="{171130CE-D990-4E9C-87D5-55F5137BC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358" y="3074254"/>
                          <a:ext cx="287195" cy="1021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0107BBF8-D5CF-4E08-8182-747088EE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01145"/>
              </p:ext>
            </p:extLst>
          </p:nvPr>
        </p:nvGraphicFramePr>
        <p:xfrm>
          <a:off x="788665" y="3994514"/>
          <a:ext cx="8286750" cy="178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0320" imgH="863280" progId="Equation.DSMT4">
                  <p:embed/>
                </p:oleObj>
              </mc:Choice>
              <mc:Fallback>
                <p:oleObj name="Equation" r:id="rId8" imgW="4000320" imgH="86328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0107BBF8-D5CF-4E08-8182-747088EE8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65" y="3994514"/>
                        <a:ext cx="8286750" cy="178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1490EC9-F3D7-4A62-8D2D-3C2DB58AD4E3}"/>
                  </a:ext>
                </a:extLst>
              </p:cNvPr>
              <p:cNvSpPr txBox="1"/>
              <p:nvPr/>
            </p:nvSpPr>
            <p:spPr>
              <a:xfrm>
                <a:off x="4825142" y="2527162"/>
                <a:ext cx="307910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,1,2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91490EC9-F3D7-4A62-8D2D-3C2DB58AD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142" y="2527162"/>
                <a:ext cx="307910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12A48BD-F2DB-4177-8A08-5EC6AB38076A}"/>
                  </a:ext>
                </a:extLst>
              </p:cNvPr>
              <p:cNvSpPr txBox="1"/>
              <p:nvPr/>
            </p:nvSpPr>
            <p:spPr>
              <a:xfrm>
                <a:off x="2407758" y="2512570"/>
                <a:ext cx="4703884" cy="481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12A48BD-F2DB-4177-8A08-5EC6AB380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758" y="2512570"/>
                <a:ext cx="4703884" cy="4816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1D2A8D3-EA71-4E1B-ACC0-3149ABC03CE9}"/>
                  </a:ext>
                </a:extLst>
              </p:cNvPr>
              <p:cNvSpPr txBox="1"/>
              <p:nvPr/>
            </p:nvSpPr>
            <p:spPr>
              <a:xfrm>
                <a:off x="2411760" y="1865949"/>
                <a:ext cx="5247213" cy="552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1D2A8D3-EA71-4E1B-ACC0-3149ABC03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865949"/>
                <a:ext cx="5247213" cy="5527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14">
            <a:extLst>
              <a:ext uri="{FF2B5EF4-FFF2-40B4-BE49-F238E27FC236}">
                <a16:creationId xmlns:a16="http://schemas.microsoft.com/office/drawing/2014/main" id="{742CB0BA-6F8A-4A31-873E-18AE673D3DC8}"/>
              </a:ext>
            </a:extLst>
          </p:cNvPr>
          <p:cNvGrpSpPr>
            <a:grpSpLocks/>
          </p:cNvGrpSpPr>
          <p:nvPr/>
        </p:nvGrpSpPr>
        <p:grpSpPr bwMode="auto">
          <a:xfrm>
            <a:off x="6034968" y="5853505"/>
            <a:ext cx="2281238" cy="1004888"/>
            <a:chOff x="1403" y="2137"/>
            <a:chExt cx="1437" cy="633"/>
          </a:xfrm>
          <a:solidFill>
            <a:schemeClr val="bg1"/>
          </a:solidFill>
        </p:grpSpPr>
        <p:graphicFrame>
          <p:nvGraphicFramePr>
            <p:cNvPr id="38" name="Object 15">
              <a:extLst>
                <a:ext uri="{FF2B5EF4-FFF2-40B4-BE49-F238E27FC236}">
                  <a16:creationId xmlns:a16="http://schemas.microsoft.com/office/drawing/2014/main" id="{2DC0A680-4529-4FEC-8001-FF660BD213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030675"/>
                </p:ext>
              </p:extLst>
            </p:nvPr>
          </p:nvGraphicFramePr>
          <p:xfrm>
            <a:off x="2177" y="2536"/>
            <a:ext cx="6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45760" imgH="190440" progId="Equation.DSMT4">
                    <p:embed/>
                  </p:oleObj>
                </mc:Choice>
                <mc:Fallback>
                  <p:oleObj name="Equation" r:id="rId13" imgW="545760" imgH="190440" progId="Equation.DSMT4">
                    <p:embed/>
                    <p:pic>
                      <p:nvPicPr>
                        <p:cNvPr id="38" name="Object 15">
                          <a:extLst>
                            <a:ext uri="{FF2B5EF4-FFF2-40B4-BE49-F238E27FC236}">
                              <a16:creationId xmlns:a16="http://schemas.microsoft.com/office/drawing/2014/main" id="{2DC0A680-4529-4FEC-8001-FF660BD213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536"/>
                          <a:ext cx="66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6">
              <a:extLst>
                <a:ext uri="{FF2B5EF4-FFF2-40B4-BE49-F238E27FC236}">
                  <a16:creationId xmlns:a16="http://schemas.microsoft.com/office/drawing/2014/main" id="{B6BA3D61-5666-49BD-BFFF-A7863CFCA9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48939"/>
                </p:ext>
              </p:extLst>
            </p:nvPr>
          </p:nvGraphicFramePr>
          <p:xfrm>
            <a:off x="1403" y="2137"/>
            <a:ext cx="135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040" imgH="419040" progId="Equation.DSMT4">
                    <p:embed/>
                  </p:oleObj>
                </mc:Choice>
                <mc:Fallback>
                  <p:oleObj name="Equation" r:id="rId15" imgW="1130040" imgH="419040" progId="Equation.DSMT4">
                    <p:embed/>
                    <p:pic>
                      <p:nvPicPr>
                        <p:cNvPr id="39" name="Object 16">
                          <a:extLst>
                            <a:ext uri="{FF2B5EF4-FFF2-40B4-BE49-F238E27FC236}">
                              <a16:creationId xmlns:a16="http://schemas.microsoft.com/office/drawing/2014/main" id="{B6BA3D61-5666-49BD-BFFF-A7863CFCA9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2137"/>
                          <a:ext cx="1357" cy="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D9191E0A-F148-4DD3-A058-2581747D0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12604"/>
              </p:ext>
            </p:extLst>
          </p:nvPr>
        </p:nvGraphicFramePr>
        <p:xfrm>
          <a:off x="1659985" y="5854295"/>
          <a:ext cx="4383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19040" progId="Equation.DSMT4">
                  <p:embed/>
                </p:oleObj>
              </mc:Choice>
              <mc:Fallback>
                <p:oleObj name="Equation" r:id="rId17" imgW="2298600" imgH="41904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D9191E0A-F148-4DD3-A058-2581747D0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85" y="5854295"/>
                        <a:ext cx="43830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21A9B10E-ED7C-4106-9C68-7EEB8BD09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96015"/>
              </p:ext>
            </p:extLst>
          </p:nvPr>
        </p:nvGraphicFramePr>
        <p:xfrm>
          <a:off x="729100" y="6031037"/>
          <a:ext cx="957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41" name="Object 19">
                        <a:extLst>
                          <a:ext uri="{FF2B5EF4-FFF2-40B4-BE49-F238E27FC236}">
                            <a16:creationId xmlns:a16="http://schemas.microsoft.com/office/drawing/2014/main" id="{21A9B10E-ED7C-4106-9C68-7EEB8BD09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00" y="6031037"/>
                        <a:ext cx="957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47990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段多项式插值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44668" y="2147117"/>
            <a:ext cx="79962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        将被插函数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的插值节点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由小到大排序</a:t>
            </a:r>
            <a:r>
              <a:rPr lang="zh-CN" altLang="en-US" sz="2400" dirty="0">
                <a:ea typeface="宋体" panose="02010600030101010101" pitchFamily="2" charset="-122"/>
              </a:rPr>
              <a:t>，以每对相邻的两个节点为端点获得若干个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小区间</a:t>
            </a:r>
            <a:r>
              <a:rPr lang="zh-CN" altLang="en-US" sz="2400" dirty="0">
                <a:ea typeface="宋体" panose="02010600030101010101" pitchFamily="2" charset="-122"/>
              </a:rPr>
              <a:t>，然后在每个小区间上都用的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次插值多项式作为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的近似函数。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51520" y="3689714"/>
            <a:ext cx="3672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分段线性插值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(m=1)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364"/>
              </p:ext>
            </p:extLst>
          </p:nvPr>
        </p:nvGraphicFramePr>
        <p:xfrm>
          <a:off x="323528" y="4229152"/>
          <a:ext cx="3744416" cy="136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901440" progId="Equation.DSMT4">
                  <p:embed/>
                </p:oleObj>
              </mc:Choice>
              <mc:Fallback>
                <p:oleObj name="Equation" r:id="rId2" imgW="2641320" imgH="9014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9152"/>
                        <a:ext cx="3744416" cy="13606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329160" y="3705712"/>
            <a:ext cx="40963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分段三次</a:t>
            </a:r>
            <a:r>
              <a:rPr lang="en-US" altLang="zh-CN" sz="2400" dirty="0" err="1">
                <a:solidFill>
                  <a:srgbClr val="FF0000"/>
                </a:solidFill>
                <a:ea typeface="宋体" panose="02010600030101010101" pitchFamily="2" charset="-122"/>
              </a:rPr>
              <a:t>Hermite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插值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38211"/>
              </p:ext>
            </p:extLst>
          </p:nvPr>
        </p:nvGraphicFramePr>
        <p:xfrm>
          <a:off x="4370124" y="4216649"/>
          <a:ext cx="4569063" cy="66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457200" progId="Equation.DSMT4">
                  <p:embed/>
                </p:oleObj>
              </mc:Choice>
              <mc:Fallback>
                <p:oleObj name="Equation" r:id="rId4" imgW="35938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124" y="4216649"/>
                        <a:ext cx="4569063" cy="6667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0148"/>
              </p:ext>
            </p:extLst>
          </p:nvPr>
        </p:nvGraphicFramePr>
        <p:xfrm>
          <a:off x="4334158" y="4909498"/>
          <a:ext cx="4824536" cy="118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080" imgH="888840" progId="Equation.DSMT4">
                  <p:embed/>
                </p:oleObj>
              </mc:Choice>
              <mc:Fallback>
                <p:oleObj name="Equation" r:id="rId6" imgW="4267080" imgH="8888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58" y="4909498"/>
                        <a:ext cx="4824536" cy="118379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474068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17985" y="2171922"/>
            <a:ext cx="6754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分段线性插值的误差估计为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78245"/>
              </p:ext>
            </p:extLst>
          </p:nvPr>
        </p:nvGraphicFramePr>
        <p:xfrm>
          <a:off x="617985" y="2655363"/>
          <a:ext cx="6604371" cy="9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19040" progId="Equation.DSMT4">
                  <p:embed/>
                </p:oleObj>
              </mc:Choice>
              <mc:Fallback>
                <p:oleObj name="Equation" r:id="rId2" imgW="3009600" imgH="41904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5" y="2655363"/>
                        <a:ext cx="6604371" cy="91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19684" y="3575754"/>
            <a:ext cx="7667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分段三次</a:t>
            </a:r>
            <a:r>
              <a:rPr lang="en-US" altLang="zh-CN" sz="2400" dirty="0" err="1">
                <a:ea typeface="宋体" panose="02010600030101010101" pitchFamily="2" charset="-122"/>
              </a:rPr>
              <a:t>Hermite</a:t>
            </a:r>
            <a:r>
              <a:rPr lang="zh-CN" altLang="en-US" sz="2400" dirty="0">
                <a:ea typeface="宋体" panose="02010600030101010101" pitchFamily="2" charset="-122"/>
              </a:rPr>
              <a:t>插值函数的误差估计为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19793"/>
              </p:ext>
            </p:extLst>
          </p:nvPr>
        </p:nvGraphicFramePr>
        <p:xfrm>
          <a:off x="619684" y="4000463"/>
          <a:ext cx="7000130" cy="99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57200" progId="Equation.DSMT4">
                  <p:embed/>
                </p:oleObj>
              </mc:Choice>
              <mc:Fallback>
                <p:oleObj name="Equation" r:id="rId4" imgW="3340080" imgH="4572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84" y="4000463"/>
                        <a:ext cx="7000130" cy="99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4055"/>
              </p:ext>
            </p:extLst>
          </p:nvPr>
        </p:nvGraphicFramePr>
        <p:xfrm>
          <a:off x="6962407" y="5006904"/>
          <a:ext cx="2092227" cy="51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91960" progId="Equation.DSMT4">
                  <p:embed/>
                </p:oleObj>
              </mc:Choice>
              <mc:Fallback>
                <p:oleObj name="Equation" r:id="rId6" imgW="1244520" imgH="29196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407" y="5006904"/>
                        <a:ext cx="2092227" cy="51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段多项式插值</a:t>
            </a:r>
          </a:p>
        </p:txBody>
      </p:sp>
    </p:spTree>
    <p:extLst>
      <p:ext uri="{BB962C8B-B14F-4D97-AF65-F5344CB8AC3E}">
        <p14:creationId xmlns:p14="http://schemas.microsoft.com/office/powerpoint/2010/main" val="1028917375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27063" y="3769692"/>
            <a:ext cx="8604250" cy="528638"/>
            <a:chOff x="340" y="1208"/>
            <a:chExt cx="5420" cy="333"/>
          </a:xfrm>
        </p:grpSpPr>
        <p:graphicFrame>
          <p:nvGraphicFramePr>
            <p:cNvPr id="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663669"/>
                </p:ext>
              </p:extLst>
            </p:nvPr>
          </p:nvGraphicFramePr>
          <p:xfrm>
            <a:off x="340" y="1253"/>
            <a:ext cx="69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58720" imgH="215640" progId="Equation.3">
                    <p:embed/>
                  </p:oleObj>
                </mc:Choice>
                <mc:Fallback>
                  <p:oleObj name="公式" r:id="rId2" imgW="558720" imgH="215640" progId="Equation.3">
                    <p:embed/>
                    <p:pic>
                      <p:nvPicPr>
                        <p:cNvPr id="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3"/>
                          <a:ext cx="69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975" y="1253"/>
              <a:ext cx="1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/>
                <a:t>在每一个小区间</a:t>
              </a:r>
            </a:p>
          </p:txBody>
        </p:sp>
        <p:graphicFrame>
          <p:nvGraphicFramePr>
            <p:cNvPr id="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994098"/>
                </p:ext>
              </p:extLst>
            </p:nvPr>
          </p:nvGraphicFramePr>
          <p:xfrm>
            <a:off x="2449" y="1260"/>
            <a:ext cx="6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28600" progId="Equation.DSMT4">
                    <p:embed/>
                  </p:oleObj>
                </mc:Choice>
                <mc:Fallback>
                  <p:oleObj name="Equation" r:id="rId4" imgW="545760" imgH="228600" progId="Equation.DSMT4">
                    <p:embed/>
                    <p:pic>
                      <p:nvPicPr>
                        <p:cNvPr id="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260"/>
                          <a:ext cx="650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4309" y="1208"/>
              <a:ext cx="1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/>
                <a:t>上是次数</a:t>
              </a:r>
            </a:p>
          </p:txBody>
        </p:sp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419010"/>
                </p:ext>
              </p:extLst>
            </p:nvPr>
          </p:nvGraphicFramePr>
          <p:xfrm>
            <a:off x="3202" y="1246"/>
            <a:ext cx="107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228600" progId="Equation.DSMT4">
                    <p:embed/>
                  </p:oleObj>
                </mc:Choice>
                <mc:Fallback>
                  <p:oleObj name="Equation" r:id="rId6" imgW="965160" imgH="228600" progId="Equation.DSMT4">
                    <p:embed/>
                    <p:pic>
                      <p:nvPicPr>
                        <p:cNvPr id="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" y="1246"/>
                          <a:ext cx="1076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365926"/>
                </p:ext>
              </p:extLst>
            </p:nvPr>
          </p:nvGraphicFramePr>
          <p:xfrm>
            <a:off x="5148" y="1253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1200" imgH="177480" progId="Equation.3">
                    <p:embed/>
                  </p:oleObj>
                </mc:Choice>
                <mc:Fallback>
                  <p:oleObj name="公式" r:id="rId8" imgW="241200" imgH="177480" progId="Equation.3">
                    <p:embed/>
                    <p:pic>
                      <p:nvPicPr>
                        <p:cNvPr id="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253"/>
                          <a:ext cx="33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987426" y="4345955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/>
              <a:t>多项式。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73137"/>
              </p:ext>
            </p:extLst>
          </p:nvPr>
        </p:nvGraphicFramePr>
        <p:xfrm>
          <a:off x="627063" y="3323605"/>
          <a:ext cx="244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55600" imgH="228600" progId="Equation.3">
                  <p:embed/>
                </p:oleObj>
              </mc:Choice>
              <mc:Fallback>
                <p:oleObj name="公式" r:id="rId10" imgW="1155600" imgH="228600" progId="Equation.3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323605"/>
                        <a:ext cx="24479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3003551" y="3323605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/>
              <a:t>，即具有连续的一阶，二阶导数。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575469" y="2845767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满足下述条件：</a:t>
            </a:r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-36512" y="2348880"/>
            <a:ext cx="8829675" cy="506412"/>
            <a:chOff x="-78" y="479"/>
            <a:chExt cx="5562" cy="319"/>
          </a:xfrm>
        </p:grpSpPr>
        <p:graphicFrame>
          <p:nvGraphicFramePr>
            <p:cNvPr id="1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210729"/>
                </p:ext>
              </p:extLst>
            </p:nvPr>
          </p:nvGraphicFramePr>
          <p:xfrm>
            <a:off x="1897" y="494"/>
            <a:ext cx="21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03240" imgH="228600" progId="Equation.DSMT4">
                    <p:embed/>
                  </p:oleObj>
                </mc:Choice>
                <mc:Fallback>
                  <p:oleObj name="Equation" r:id="rId12" imgW="1803240" imgH="228600" progId="Equation.DSMT4">
                    <p:embed/>
                    <p:pic>
                      <p:nvPicPr>
                        <p:cNvPr id="1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494"/>
                          <a:ext cx="21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514956"/>
                </p:ext>
              </p:extLst>
            </p:nvPr>
          </p:nvGraphicFramePr>
          <p:xfrm>
            <a:off x="4870" y="519"/>
            <a:ext cx="3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55320" imgH="203040" progId="Equation.3">
                    <p:embed/>
                  </p:oleObj>
                </mc:Choice>
                <mc:Fallback>
                  <p:oleObj name="公式" r:id="rId14" imgW="355320" imgH="203040" progId="Equation.3">
                    <p:embed/>
                    <p:pic>
                      <p:nvPicPr>
                        <p:cNvPr id="1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519"/>
                          <a:ext cx="385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>
              <a:off x="4056" y="479"/>
              <a:ext cx="1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/>
                <a:t>如果函数</a:t>
              </a:r>
            </a:p>
          </p:txBody>
        </p:sp>
        <p:sp>
          <p:nvSpPr>
            <p:cNvPr id="18" name="Rectangle 27"/>
            <p:cNvSpPr>
              <a:spLocks noChangeArrowheads="1"/>
            </p:cNvSpPr>
            <p:nvPr/>
          </p:nvSpPr>
          <p:spPr bwMode="auto">
            <a:xfrm>
              <a:off x="-78" y="49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/>
                <a:t>        </a:t>
              </a:r>
              <a:r>
                <a:rPr kumimoji="1" lang="zh-CN" altLang="en-US" sz="2400" b="1" dirty="0"/>
                <a:t>设有对</a:t>
              </a:r>
              <a:r>
                <a:rPr kumimoji="1" lang="en-US" altLang="zh-CN" sz="2400" b="1" dirty="0"/>
                <a:t>[</a:t>
              </a:r>
              <a:r>
                <a:rPr kumimoji="1" lang="en-US" altLang="zh-CN" sz="2400" b="1" i="1" dirty="0" err="1"/>
                <a:t>a</a:t>
              </a:r>
              <a:r>
                <a:rPr kumimoji="1" lang="en-US" altLang="zh-CN" sz="2400" b="1" dirty="0" err="1"/>
                <a:t>,</a:t>
              </a:r>
              <a:r>
                <a:rPr kumimoji="1" lang="en-US" altLang="zh-CN" sz="2400" b="1" i="1" dirty="0" err="1"/>
                <a:t>b</a:t>
              </a:r>
              <a:r>
                <a:rPr kumimoji="1" lang="en-US" altLang="zh-CN" sz="2400" b="1" dirty="0"/>
                <a:t>]</a:t>
              </a:r>
              <a:r>
                <a:rPr kumimoji="1" lang="zh-CN" altLang="en-US" sz="2400" b="1" dirty="0"/>
                <a:t>的分划</a:t>
              </a:r>
            </a:p>
          </p:txBody>
        </p:sp>
      </p:grp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5101531" y="4372941"/>
            <a:ext cx="386295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的一个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次样条函数</a:t>
            </a:r>
            <a:r>
              <a:rPr lang="zh-CN" altLang="en-US" b="1" dirty="0"/>
              <a:t>。</a:t>
            </a:r>
          </a:p>
        </p:txBody>
      </p: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2067025" y="4365005"/>
            <a:ext cx="4122738" cy="477838"/>
            <a:chOff x="850" y="1512"/>
            <a:chExt cx="2597" cy="301"/>
          </a:xfrm>
        </p:grpSpPr>
        <p:graphicFrame>
          <p:nvGraphicFramePr>
            <p:cNvPr id="2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58218"/>
                </p:ext>
              </p:extLst>
            </p:nvPr>
          </p:nvGraphicFramePr>
          <p:xfrm>
            <a:off x="1315" y="1570"/>
            <a:ext cx="40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2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570"/>
                          <a:ext cx="409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1"/>
            <p:cNvSpPr>
              <a:spLocks noChangeArrowheads="1"/>
            </p:cNvSpPr>
            <p:nvPr/>
          </p:nvSpPr>
          <p:spPr bwMode="auto">
            <a:xfrm>
              <a:off x="1632" y="1525"/>
              <a:ext cx="1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为关于分划</a:t>
              </a:r>
            </a:p>
          </p:txBody>
        </p:sp>
        <p:graphicFrame>
          <p:nvGraphicFramePr>
            <p:cNvPr id="2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441462"/>
                </p:ext>
              </p:extLst>
            </p:nvPr>
          </p:nvGraphicFramePr>
          <p:xfrm>
            <a:off x="2676" y="1570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2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570"/>
                          <a:ext cx="171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3"/>
            <p:cNvSpPr>
              <a:spLocks noChangeArrowheads="1"/>
            </p:cNvSpPr>
            <p:nvPr/>
          </p:nvSpPr>
          <p:spPr bwMode="auto">
            <a:xfrm>
              <a:off x="850" y="1512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/>
                <a:t>则称</a:t>
              </a:r>
            </a:p>
          </p:txBody>
        </p:sp>
      </p:grpSp>
      <p:sp>
        <p:nvSpPr>
          <p:cNvPr id="25" name="矩形 24"/>
          <p:cNvSpPr/>
          <p:nvPr/>
        </p:nvSpPr>
        <p:spPr>
          <a:xfrm>
            <a:off x="499452" y="4864326"/>
            <a:ext cx="82635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5000"/>
              </a:spcBef>
            </a:pPr>
            <a:r>
              <a:rPr kumimoji="1" lang="en-US" altLang="zh-CN" b="1" dirty="0">
                <a:sym typeface="Wingdings" panose="05000000000000000000" pitchFamily="2" charset="2"/>
              </a:rPr>
              <a:t> (</a:t>
            </a:r>
            <a:r>
              <a:rPr kumimoji="1" lang="en-US" altLang="zh-CN" b="1" i="1" dirty="0">
                <a:sym typeface="Wingdings" panose="05000000000000000000" pitchFamily="2" charset="2"/>
              </a:rPr>
              <a:t>c</a:t>
            </a:r>
            <a:r>
              <a:rPr kumimoji="1" lang="en-US" altLang="zh-CN" b="1" dirty="0">
                <a:sym typeface="Wingdings" panose="05000000000000000000" pitchFamily="2" charset="2"/>
              </a:rPr>
              <a:t>) 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kumimoji="1" lang="en-US" altLang="zh-CN" b="1" i="1" dirty="0" err="1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r>
              <a:rPr kumimoji="1" lang="en-US" altLang="zh-CN" b="1" i="1" baseline="-30000" dirty="0" err="1">
                <a:solidFill>
                  <a:srgbClr val="FF0000"/>
                </a:solidFill>
                <a:sym typeface="Wingdings" panose="05000000000000000000" pitchFamily="2" charset="2"/>
              </a:rPr>
              <a:t>k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) = </a:t>
            </a:r>
            <a:r>
              <a:rPr kumimoji="1" lang="en-US" altLang="zh-CN" b="1" i="1" dirty="0" err="1">
                <a:solidFill>
                  <a:srgbClr val="FF0000"/>
                </a:solidFill>
                <a:sym typeface="Wingdings" panose="05000000000000000000" pitchFamily="2" charset="2"/>
              </a:rPr>
              <a:t>y</a:t>
            </a:r>
            <a:r>
              <a:rPr kumimoji="1" lang="en-US" altLang="zh-CN" b="1" i="1" baseline="-30000" dirty="0" err="1">
                <a:solidFill>
                  <a:srgbClr val="FF0000"/>
                </a:solidFill>
                <a:sym typeface="Wingdings" panose="05000000000000000000" pitchFamily="2" charset="2"/>
              </a:rPr>
              <a:t>k</a:t>
            </a:r>
            <a:r>
              <a:rPr kumimoji="1" lang="en-US" altLang="zh-CN" b="1" baseline="-30000" dirty="0">
                <a:solidFill>
                  <a:srgbClr val="FF0000"/>
                </a:solidFill>
                <a:sym typeface="Wingdings" panose="05000000000000000000" pitchFamily="2" charset="2"/>
              </a:rPr>
              <a:t>   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 k = 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0,1,···,</a:t>
            </a:r>
            <a:r>
              <a:rPr kumimoji="1" lang="en-US" altLang="zh-CN" b="1" i="1" dirty="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kumimoji="1"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).</a:t>
            </a:r>
            <a:r>
              <a:rPr kumimoji="1" lang="en-US" altLang="zh-CN" b="1" dirty="0">
                <a:sym typeface="Wingdings" panose="05000000000000000000" pitchFamily="2" charset="2"/>
              </a:rPr>
              <a:t> </a:t>
            </a:r>
            <a:r>
              <a:rPr kumimoji="1" lang="zh-CN" altLang="en-US" b="1" dirty="0">
                <a:sym typeface="Wingdings" panose="05000000000000000000" pitchFamily="2" charset="2"/>
              </a:rPr>
              <a:t>则称 </a:t>
            </a:r>
            <a:r>
              <a:rPr kumimoji="1" lang="en-US" altLang="zh-CN" b="1" i="1" dirty="0">
                <a:sym typeface="Wingdings" panose="05000000000000000000" pitchFamily="2" charset="2"/>
              </a:rPr>
              <a:t>S</a:t>
            </a:r>
            <a:r>
              <a:rPr kumimoji="1" lang="en-US" altLang="zh-CN" b="1" dirty="0">
                <a:sym typeface="Wingdings" panose="05000000000000000000" pitchFamily="2" charset="2"/>
              </a:rPr>
              <a:t>(</a:t>
            </a:r>
            <a:r>
              <a:rPr kumimoji="1" lang="en-US" altLang="zh-CN" b="1" i="1" dirty="0">
                <a:sym typeface="Wingdings" panose="05000000000000000000" pitchFamily="2" charset="2"/>
              </a:rPr>
              <a:t>x</a:t>
            </a:r>
            <a:r>
              <a:rPr kumimoji="1" lang="en-US" altLang="zh-CN" b="1" dirty="0">
                <a:sym typeface="Wingdings" panose="05000000000000000000" pitchFamily="2" charset="2"/>
              </a:rPr>
              <a:t>)</a:t>
            </a:r>
            <a:r>
              <a:rPr kumimoji="1" lang="zh-CN" altLang="en-US" b="1" dirty="0">
                <a:sym typeface="Wingdings" panose="05000000000000000000" pitchFamily="2" charset="2"/>
              </a:rPr>
              <a:t>为三次样条</a:t>
            </a:r>
            <a:r>
              <a:rPr kumimoji="1" lang="zh-CN" alt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插值</a:t>
            </a:r>
            <a:r>
              <a:rPr kumimoji="1" lang="zh-CN" altLang="en-US" b="1" dirty="0">
                <a:sym typeface="Wingdings" panose="05000000000000000000" pitchFamily="2" charset="2"/>
              </a:rPr>
              <a:t>函数</a:t>
            </a:r>
            <a:r>
              <a:rPr kumimoji="1" lang="en-US" altLang="zh-CN" b="1" dirty="0">
                <a:sym typeface="Wingdings" panose="05000000000000000000" pitchFamily="2" charset="2"/>
              </a:rPr>
              <a:t>.</a:t>
            </a:r>
            <a:endParaRPr lang="en-GB" dirty="0"/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次样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2004072762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-12463" y="-57343"/>
            <a:ext cx="7850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常用的边界条件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23689"/>
              </p:ext>
            </p:extLst>
          </p:nvPr>
        </p:nvGraphicFramePr>
        <p:xfrm>
          <a:off x="442174" y="5257679"/>
          <a:ext cx="6431185" cy="5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228600" progId="Equation.DSMT4">
                  <p:embed/>
                </p:oleObj>
              </mc:Choice>
              <mc:Fallback>
                <p:oleObj name="Equation" r:id="rId2" imgW="3340080" imgH="2286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4" y="5257679"/>
                        <a:ext cx="6431185" cy="5049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30399" y="5847655"/>
            <a:ext cx="8215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第</a:t>
            </a:r>
            <a:r>
              <a:rPr lang="en-US" altLang="zh-CN" sz="2400" dirty="0">
                <a:ea typeface="宋体" panose="02010600030101010101" pitchFamily="2" charset="-122"/>
              </a:rPr>
              <a:t>Ⅲ</a:t>
            </a:r>
            <a:r>
              <a:rPr lang="zh-CN" altLang="en-US" sz="2400" dirty="0">
                <a:ea typeface="宋体" panose="02010600030101010101" pitchFamily="2" charset="-122"/>
              </a:rPr>
              <a:t>类边界条件称为周期性边界条件，周期函数的样条插值。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90932"/>
              </p:ext>
            </p:extLst>
          </p:nvPr>
        </p:nvGraphicFramePr>
        <p:xfrm>
          <a:off x="464566" y="2310466"/>
          <a:ext cx="6802185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228600" progId="Equation.DSMT4">
                  <p:embed/>
                </p:oleObj>
              </mc:Choice>
              <mc:Fallback>
                <p:oleObj name="Equation" r:id="rId4" imgW="3543120" imgH="2286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66" y="2310466"/>
                        <a:ext cx="6802185" cy="4540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559026" y="2755449"/>
            <a:ext cx="2483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（简支边界）</a:t>
            </a:r>
            <a:endParaRPr lang="en-GB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85960"/>
              </p:ext>
            </p:extLst>
          </p:nvPr>
        </p:nvGraphicFramePr>
        <p:xfrm>
          <a:off x="787009" y="3373135"/>
          <a:ext cx="5741516" cy="4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28600" progId="Equation.DSMT4">
                  <p:embed/>
                </p:oleObj>
              </mc:Choice>
              <mc:Fallback>
                <p:oleObj name="Equation" r:id="rId6" imgW="2882880" imgH="228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9" y="3373135"/>
                        <a:ext cx="5741516" cy="47101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98450"/>
              </p:ext>
            </p:extLst>
          </p:nvPr>
        </p:nvGraphicFramePr>
        <p:xfrm>
          <a:off x="464566" y="4106833"/>
          <a:ext cx="7150248" cy="48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228600" progId="Equation.DSMT4">
                  <p:embed/>
                </p:oleObj>
              </mc:Choice>
              <mc:Fallback>
                <p:oleObj name="Equation" r:id="rId8" imgW="34797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66" y="4106833"/>
                        <a:ext cx="7150248" cy="4859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819475" y="4559455"/>
            <a:ext cx="2165281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(</a:t>
            </a:r>
            <a:r>
              <a:rPr lang="zh-CN" altLang="en-US" b="1" dirty="0">
                <a:solidFill>
                  <a:srgbClr val="000000"/>
                </a:solidFill>
              </a:rPr>
              <a:t>固支边界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次样条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1209413262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88211"/>
              </p:ext>
            </p:extLst>
          </p:nvPr>
        </p:nvGraphicFramePr>
        <p:xfrm>
          <a:off x="4661064" y="5175734"/>
          <a:ext cx="3849165" cy="162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52400" imgH="1193760" progId="Equation.3">
                  <p:embed/>
                </p:oleObj>
              </mc:Choice>
              <mc:Fallback>
                <p:oleObj name="公式" r:id="rId2" imgW="2552400" imgH="1193760" progId="Equation.3">
                  <p:embed/>
                  <p:pic>
                    <p:nvPicPr>
                      <p:cNvPr id="208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064" y="5175734"/>
                        <a:ext cx="3849165" cy="16272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006"/>
              </p:ext>
            </p:extLst>
          </p:nvPr>
        </p:nvGraphicFramePr>
        <p:xfrm>
          <a:off x="4670686" y="3463200"/>
          <a:ext cx="3451437" cy="171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560" imgH="1193760" progId="Equation.3">
                  <p:embed/>
                </p:oleObj>
              </mc:Choice>
              <mc:Fallback>
                <p:oleObj name="公式" r:id="rId4" imgW="2590560" imgH="1193760" progId="Equation.3">
                  <p:embed/>
                  <p:pic>
                    <p:nvPicPr>
                      <p:cNvPr id="208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86" y="3463200"/>
                        <a:ext cx="3451437" cy="171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92130"/>
              </p:ext>
            </p:extLst>
          </p:nvPr>
        </p:nvGraphicFramePr>
        <p:xfrm>
          <a:off x="4670686" y="1674660"/>
          <a:ext cx="4374629" cy="173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36680" imgH="1193760" progId="Equation.3">
                  <p:embed/>
                </p:oleObj>
              </mc:Choice>
              <mc:Fallback>
                <p:oleObj name="公式" r:id="rId6" imgW="3136680" imgH="1193760" progId="Equation.3">
                  <p:embed/>
                  <p:pic>
                    <p:nvPicPr>
                      <p:cNvPr id="208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86" y="1674660"/>
                        <a:ext cx="4374629" cy="1734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04289"/>
              </p:ext>
            </p:extLst>
          </p:nvPr>
        </p:nvGraphicFramePr>
        <p:xfrm>
          <a:off x="251520" y="5822564"/>
          <a:ext cx="4248472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228600" progId="Equation.DSMT4">
                  <p:embed/>
                </p:oleObj>
              </mc:Choice>
              <mc:Fallback>
                <p:oleObj name="Equation" r:id="rId8" imgW="334008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822564"/>
                        <a:ext cx="4248472" cy="33354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63646"/>
              </p:ext>
            </p:extLst>
          </p:nvPr>
        </p:nvGraphicFramePr>
        <p:xfrm>
          <a:off x="313906" y="2377717"/>
          <a:ext cx="4347158" cy="2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43120" imgH="228600" progId="Equation.DSMT4">
                  <p:embed/>
                </p:oleObj>
              </mc:Choice>
              <mc:Fallback>
                <p:oleObj name="Equation" r:id="rId10" imgW="3543120" imgH="2286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06" y="2377717"/>
                        <a:ext cx="4347158" cy="2901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17602"/>
              </p:ext>
            </p:extLst>
          </p:nvPr>
        </p:nvGraphicFramePr>
        <p:xfrm>
          <a:off x="276783" y="4135797"/>
          <a:ext cx="4393903" cy="29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228600" progId="Equation.DSMT4">
                  <p:embed/>
                </p:oleObj>
              </mc:Choice>
              <mc:Fallback>
                <p:oleObj name="Equation" r:id="rId12" imgW="3479760" imgH="2286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83" y="4135797"/>
                        <a:ext cx="4393903" cy="2986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次样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sp>
        <p:nvSpPr>
          <p:cNvPr id="2" name="矩形 1"/>
          <p:cNvSpPr/>
          <p:nvPr/>
        </p:nvSpPr>
        <p:spPr>
          <a:xfrm>
            <a:off x="-36512" y="-56494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三弯矩方程</a:t>
            </a: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C965FA9D-61B6-4259-996A-810425126CE6}"/>
              </a:ext>
            </a:extLst>
          </p:cNvPr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</p:spTree>
    <p:extLst>
      <p:ext uri="{BB962C8B-B14F-4D97-AF65-F5344CB8AC3E}">
        <p14:creationId xmlns:p14="http://schemas.microsoft.com/office/powerpoint/2010/main" val="3843909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77138941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467544" y="2386300"/>
            <a:ext cx="4900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三次样条插值函数的误差估计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35588"/>
              </p:ext>
            </p:extLst>
          </p:nvPr>
        </p:nvGraphicFramePr>
        <p:xfrm>
          <a:off x="1691680" y="2924944"/>
          <a:ext cx="2884485" cy="8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2884485" cy="8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06337"/>
              </p:ext>
            </p:extLst>
          </p:nvPr>
        </p:nvGraphicFramePr>
        <p:xfrm>
          <a:off x="1668224" y="3826341"/>
          <a:ext cx="2822455" cy="81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24" y="3826341"/>
                        <a:ext cx="2822455" cy="81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89434"/>
              </p:ext>
            </p:extLst>
          </p:nvPr>
        </p:nvGraphicFramePr>
        <p:xfrm>
          <a:off x="1635075" y="4674663"/>
          <a:ext cx="4320670" cy="78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75" y="4674663"/>
                        <a:ext cx="4320670" cy="78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本章小结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次样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2071566819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137-139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</a:p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22793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5"/>
          <p:cNvSpPr>
            <a:spLocks noGrp="1"/>
          </p:cNvSpPr>
          <p:nvPr>
            <p:ph type="title"/>
          </p:nvPr>
        </p:nvSpPr>
        <p:spPr>
          <a:xfrm>
            <a:off x="971600" y="2924944"/>
            <a:ext cx="7391400" cy="563563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      </a:t>
            </a:r>
            <a:r>
              <a:rPr lang="zh-CN" altLang="en-US" sz="4000" dirty="0">
                <a:ea typeface="宋体" panose="02010600030101010101" pitchFamily="2" charset="-122"/>
              </a:rPr>
              <a:t>待续。。。</a:t>
            </a:r>
            <a:endParaRPr lang="zh-CN" altLang="en-US" sz="4000" i="1" dirty="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558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>
            <a:extLst>
              <a:ext uri="{FF2B5EF4-FFF2-40B4-BE49-F238E27FC236}">
                <a16:creationId xmlns:a16="http://schemas.microsoft.com/office/drawing/2014/main" id="{AD24B1AB-B750-4F4C-9BA0-42FCE6D2B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59140"/>
            <a:ext cx="6062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以三点二次插值（抛物插值）多项式为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3A70D6-D9C7-4D24-B222-31192DE1F4FE}"/>
                  </a:ext>
                </a:extLst>
              </p:cNvPr>
              <p:cNvSpPr txBox="1"/>
              <p:nvPr/>
            </p:nvSpPr>
            <p:spPr>
              <a:xfrm>
                <a:off x="35496" y="6132636"/>
                <a:ext cx="9001000" cy="741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3A70D6-D9C7-4D24-B222-31192DE1F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6132636"/>
                <a:ext cx="9001000" cy="7418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290B26-760F-4071-B9C7-6119C20EAEFC}"/>
                  </a:ext>
                </a:extLst>
              </p:cNvPr>
              <p:cNvSpPr txBox="1"/>
              <p:nvPr/>
            </p:nvSpPr>
            <p:spPr>
              <a:xfrm>
                <a:off x="251520" y="1925961"/>
                <a:ext cx="8951118" cy="4376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agrange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提出一种思路：已知三个点</a:t>
                </a:r>
                <a14:m>
                  <m:oMath xmlns:m="http://schemas.openxmlformats.org/officeDocument/2006/math">
                    <m:r>
                      <a:rPr kumimoji="1" lang="en-US" altLang="zh-CN" b="1" noProof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直接构造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，</a:t>
                </a:r>
                <a:endParaRPr lang="en-US" altLang="zh-CN" b="1" i="0" dirty="0">
                  <a:solidFill>
                    <a:srgbClr val="23263B"/>
                  </a:solidFill>
                  <a:effectLst/>
                  <a:latin typeface="-apple-system"/>
                </a:endParaRPr>
              </a:p>
              <a:p>
                <a:r>
                  <a:rPr lang="zh-CN" altLang="en-US" b="1" dirty="0"/>
                  <a:t>满足条件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：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𝑖</m:t>
                    </m:r>
                    <m:r>
                      <a:rPr lang="en-US" altLang="zh-CN" i="1" dirty="0">
                        <a:latin typeface="Cambria Math"/>
                      </a:rPr>
                      <m:t>=0,1,2)</m:t>
                    </m:r>
                  </m:oMath>
                </a14:m>
                <a:endParaRPr lang="zh-CN" altLang="en-US" dirty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:r>
                  <a:rPr lang="en-US" altLang="zh-CN" dirty="0"/>
                  <a:t>	       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         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/>
              </a:p>
              <a:p>
                <a:pPr lvl="1">
                  <a:lnSpc>
                    <a:spcPct val="130000"/>
                  </a:lnSpc>
                </a:pPr>
                <a:r>
                  <a:rPr lang="en-US" altLang="zh-CN" dirty="0"/>
                  <a:t>	       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        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:r>
                  <a:rPr lang="en-US" altLang="zh-CN" dirty="0"/>
                  <a:t>	       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        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290B26-760F-4071-B9C7-6119C20EA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25961"/>
                <a:ext cx="8951118" cy="4376454"/>
              </a:xfrm>
              <a:prstGeom prst="rect">
                <a:avLst/>
              </a:prstGeom>
              <a:blipFill>
                <a:blip r:embed="rId3"/>
                <a:stretch>
                  <a:fillRect l="-1021" t="-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34751E1-C01A-4B31-B337-E64FFB28FF41}"/>
                  </a:ext>
                </a:extLst>
              </p:cNvPr>
              <p:cNvSpPr txBox="1"/>
              <p:nvPr/>
            </p:nvSpPr>
            <p:spPr>
              <a:xfrm>
                <a:off x="244825" y="977025"/>
                <a:ext cx="8791671" cy="1011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目标：构造一个</a:t>
                </a:r>
                <a:r>
                  <a:rPr lang="en-US" altLang="zh-CN" b="1" dirty="0"/>
                  <a:t>2</a:t>
                </a:r>
                <a:r>
                  <a:rPr lang="zh-CN" altLang="en-US" b="1" dirty="0"/>
                  <a:t>次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b="1" dirty="0"/>
              </a:p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已知条件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latin typeface="Cambria Math" panose="02040503050406030204" pitchFamily="18" charset="0"/>
                      </a:rPr>
                      <m:t>：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>
                        <a:latin typeface="Cambria Math"/>
                      </a:rPr>
                      <m:t>(</m:t>
                    </m:r>
                    <m:r>
                      <a:rPr lang="en-US" altLang="zh-CN" sz="2400" b="0" i="1" dirty="0">
                        <a:latin typeface="Cambria Math"/>
                      </a:rPr>
                      <m:t>𝑖</m:t>
                    </m:r>
                    <m:r>
                      <a:rPr lang="en-US" altLang="zh-CN" sz="2400" b="0" i="1" dirty="0">
                        <a:latin typeface="Cambria Math"/>
                      </a:rPr>
                      <m:t>=0,1,2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34751E1-C01A-4B31-B337-E64FFB28F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25" y="977025"/>
                <a:ext cx="8791671" cy="1011815"/>
              </a:xfrm>
              <a:prstGeom prst="rect">
                <a:avLst/>
              </a:prstGeom>
              <a:blipFill>
                <a:blip r:embed="rId4"/>
                <a:stretch>
                  <a:fillRect l="-1040" b="-10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>
            <a:extLst>
              <a:ext uri="{FF2B5EF4-FFF2-40B4-BE49-F238E27FC236}">
                <a16:creationId xmlns:a16="http://schemas.microsoft.com/office/drawing/2014/main" id="{F5A7D806-220F-4E04-A3C9-C27F6C8E1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23155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2  </a:t>
            </a:r>
            <a:r>
              <a:rPr kumimoji="1" lang="en-GB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* Lagrange Polynomial */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B8842D1-3BD2-49D3-8B56-9E7FCC213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</p:spTree>
    <p:extLst>
      <p:ext uri="{BB962C8B-B14F-4D97-AF65-F5344CB8AC3E}">
        <p14:creationId xmlns:p14="http://schemas.microsoft.com/office/powerpoint/2010/main" val="87546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2114" name="Group 2"/>
          <p:cNvGrpSpPr>
            <a:grpSpLocks/>
          </p:cNvGrpSpPr>
          <p:nvPr/>
        </p:nvGrpSpPr>
        <p:grpSpPr bwMode="auto">
          <a:xfrm>
            <a:off x="502443" y="1567495"/>
            <a:ext cx="8606061" cy="717551"/>
            <a:chOff x="385" y="1500"/>
            <a:chExt cx="5627" cy="452"/>
          </a:xfrm>
        </p:grpSpPr>
        <p:sp>
          <p:nvSpPr>
            <p:cNvPr id="602115" name="Text Box 3"/>
            <p:cNvSpPr txBox="1">
              <a:spLocks noChangeArrowheads="1"/>
            </p:cNvSpPr>
            <p:nvPr/>
          </p:nvSpPr>
          <p:spPr bwMode="auto">
            <a:xfrm>
              <a:off x="385" y="1661"/>
              <a:ext cx="4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>
              <a:spAutoFit/>
            </a:bodyPr>
            <a:lstStyle/>
            <a:p>
              <a:endParaRPr lang="en-US" altLang="en-US" b="1"/>
            </a:p>
          </p:txBody>
        </p:sp>
        <p:sp>
          <p:nvSpPr>
            <p:cNvPr id="602117" name="Text Box 5"/>
            <p:cNvSpPr txBox="1">
              <a:spLocks noChangeArrowheads="1"/>
            </p:cNvSpPr>
            <p:nvPr/>
          </p:nvSpPr>
          <p:spPr bwMode="auto">
            <a:xfrm>
              <a:off x="886" y="1500"/>
              <a:ext cx="51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b="1" dirty="0"/>
            </a:p>
          </p:txBody>
        </p:sp>
      </p:grpSp>
      <p:sp>
        <p:nvSpPr>
          <p:cNvPr id="602120" name="Text Box 8"/>
          <p:cNvSpPr txBox="1">
            <a:spLocks noChangeArrowheads="1"/>
          </p:cNvSpPr>
          <p:nvPr/>
        </p:nvSpPr>
        <p:spPr bwMode="auto">
          <a:xfrm>
            <a:off x="323528" y="2328966"/>
            <a:ext cx="7993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解     按</a:t>
            </a:r>
            <a:r>
              <a:rPr lang="en-US" altLang="zh-CN" b="1" dirty="0"/>
              <a:t>Lagrange</a:t>
            </a:r>
            <a:r>
              <a:rPr lang="zh-CN" altLang="en-US" b="1" dirty="0"/>
              <a:t>方法，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DE5A140-64ED-4520-AAB3-2C97BA17F8C8}"/>
                  </a:ext>
                </a:extLst>
              </p:cNvPr>
              <p:cNvSpPr txBox="1"/>
              <p:nvPr/>
            </p:nvSpPr>
            <p:spPr>
              <a:xfrm>
                <a:off x="25760" y="3072343"/>
                <a:ext cx="9007490" cy="1222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8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4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zh-CN" alt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−4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zh-CN" alt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5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−2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DE5A140-64ED-4520-AAB3-2C97BA17F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0" y="3072343"/>
                <a:ext cx="9007490" cy="12225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5B7B56-5D49-4B95-B7A5-930AF0F795C7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61268" y="619247"/>
                <a:ext cx="8621464" cy="1512908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例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8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；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,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；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4,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求</a:t>
                </a:r>
                <a:r>
                  <a:rPr lang="en-US" altLang="zh-CN" b="1" dirty="0"/>
                  <a:t>Lagrange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二次插值多项式。</a:t>
                </a:r>
                <a:endParaRPr lang="zh-CN" altLang="en-US" dirty="0">
                  <a:solidFill>
                    <a:srgbClr val="000000"/>
                  </a:solidFill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5B7B56-5D49-4B95-B7A5-930AF0F79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261268" y="619247"/>
                <a:ext cx="8621464" cy="1512908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B0F9F3-F3E8-446C-BB80-93946D5CE25C}"/>
                  </a:ext>
                </a:extLst>
              </p:cNvPr>
              <p:cNvSpPr txBox="1"/>
              <p:nvPr/>
            </p:nvSpPr>
            <p:spPr>
              <a:xfrm>
                <a:off x="35496" y="6132636"/>
                <a:ext cx="9001000" cy="741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B0F9F3-F3E8-446C-BB80-93946D5CE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6132636"/>
                <a:ext cx="9001000" cy="7418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1">
            <a:extLst>
              <a:ext uri="{FF2B5EF4-FFF2-40B4-BE49-F238E27FC236}">
                <a16:creationId xmlns:a16="http://schemas.microsoft.com/office/drawing/2014/main" id="{B77CBC68-EB83-4287-ACB9-7A0EC56C0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81C7531-A91C-4837-901A-7FB1DBED9CE2}"/>
                  </a:ext>
                </a:extLst>
              </p:cNvPr>
              <p:cNvSpPr txBox="1"/>
              <p:nvPr/>
            </p:nvSpPr>
            <p:spPr>
              <a:xfrm>
                <a:off x="107504" y="4642848"/>
                <a:ext cx="459398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6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81C7531-A91C-4837-901A-7FB1DBED9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642848"/>
                <a:ext cx="459398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97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2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学内容</a:t>
            </a:r>
            <a:endParaRPr lang="en-GB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绪论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非线性方程的求根方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线性方程组的解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章 插值与拟合方法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数值积分与数值微分方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常微分方程初值问题数值解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期末测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</p:txBody>
      </p:sp>
    </p:spTree>
    <p:extLst>
      <p:ext uri="{BB962C8B-B14F-4D97-AF65-F5344CB8AC3E}">
        <p14:creationId xmlns:p14="http://schemas.microsoft.com/office/powerpoint/2010/main" val="36511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35496" y="3388"/>
            <a:ext cx="343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1" lang="en-GB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  <a:endParaRPr kumimoji="1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2535743-2EC6-480E-96C8-0E08CFAD4241}"/>
                  </a:ext>
                </a:extLst>
              </p:cNvPr>
              <p:cNvSpPr txBox="1"/>
              <p:nvPr/>
            </p:nvSpPr>
            <p:spPr>
              <a:xfrm>
                <a:off x="227634" y="3351105"/>
                <a:ext cx="8504044" cy="1291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即：要求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的时候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，在 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的时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，把 </a:t>
                </a:r>
                <a:r>
                  <a:rPr lang="en-US" altLang="zh-CN" b="1" i="0" dirty="0">
                    <a:solidFill>
                      <a:schemeClr val="tx1"/>
                    </a:solidFill>
                    <a:effectLst/>
                    <a:latin typeface="MJXc-TeX-math-I"/>
                  </a:rPr>
                  <a:t>n</a:t>
                </a:r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 个子函数凑起来，得到的函数就过了</a:t>
                </a:r>
                <a:r>
                  <a:rPr lang="zh-CN" altLang="en-US" i="0" dirty="0">
                    <a:solidFill>
                      <a:schemeClr val="tx1"/>
                    </a:solidFill>
                    <a:effectLst/>
                    <a:latin typeface="-apple-system"/>
                  </a:rPr>
                  <a:t> </a:t>
                </a:r>
                <a:r>
                  <a:rPr lang="en-US" altLang="zh-CN" i="0" dirty="0">
                    <a:solidFill>
                      <a:schemeClr val="tx1"/>
                    </a:solidFill>
                    <a:effectLst/>
                    <a:latin typeface="MJXc-TeX-math-I"/>
                  </a:rPr>
                  <a:t>n+1</a:t>
                </a:r>
                <a:r>
                  <a:rPr lang="zh-CN" altLang="en-US" b="1" i="0" dirty="0">
                    <a:solidFill>
                      <a:schemeClr val="tx1"/>
                    </a:solidFill>
                    <a:effectLst/>
                    <a:latin typeface="-apple-system"/>
                  </a:rPr>
                  <a:t>个点了！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2535743-2EC6-480E-96C8-0E08CFAD4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34" y="3351105"/>
                <a:ext cx="8504044" cy="1291507"/>
              </a:xfrm>
              <a:prstGeom prst="rect">
                <a:avLst/>
              </a:prstGeom>
              <a:blipFill>
                <a:blip r:embed="rId3"/>
                <a:stretch>
                  <a:fillRect l="-1075" t="-5189" r="-287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34D07B-7358-4BD1-9BCD-E24B12464B94}"/>
                  </a:ext>
                </a:extLst>
              </p:cNvPr>
              <p:cNvSpPr txBox="1"/>
              <p:nvPr/>
            </p:nvSpPr>
            <p:spPr>
              <a:xfrm>
                <a:off x="206542" y="620688"/>
                <a:ext cx="87916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目标：构造一个</a:t>
                </a:r>
                <a:r>
                  <a:rPr lang="en-US" altLang="zh-CN" b="1" dirty="0"/>
                  <a:t>n</a:t>
                </a:r>
                <a:r>
                  <a:rPr lang="zh-CN" altLang="en-US" b="1" dirty="0"/>
                  <a:t>次多项式满足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>
                        <a:latin typeface="Cambria Math"/>
                      </a:rPr>
                      <m:t>(</m:t>
                    </m:r>
                    <m:r>
                      <a:rPr lang="en-US" altLang="zh-CN" sz="2400" b="0" i="1" dirty="0">
                        <a:latin typeface="Cambria Math"/>
                      </a:rPr>
                      <m:t>𝑖</m:t>
                    </m:r>
                    <m:r>
                      <a:rPr lang="en-US" altLang="zh-CN" sz="2400" b="0" i="1" dirty="0">
                        <a:latin typeface="Cambria Math"/>
                      </a:rPr>
                      <m:t>=0,1,…,</m:t>
                    </m:r>
                    <m:r>
                      <a:rPr lang="en-US" altLang="zh-CN" sz="2400" b="0" i="1" dirty="0">
                        <a:latin typeface="Cambria Math"/>
                      </a:rPr>
                      <m:t>𝑛</m:t>
                    </m:r>
                    <m:r>
                      <a:rPr lang="en-US" altLang="zh-CN" sz="2400" b="0" i="1" dirty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34D07B-7358-4BD1-9BCD-E24B12464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42" y="620688"/>
                <a:ext cx="8791671" cy="461665"/>
              </a:xfrm>
              <a:prstGeom prst="rect">
                <a:avLst/>
              </a:prstGeom>
              <a:blipFill>
                <a:blip r:embed="rId4"/>
                <a:stretch>
                  <a:fillRect l="-1110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12B9C04-EB10-4049-93BC-BD2936EE3CE6}"/>
                  </a:ext>
                </a:extLst>
              </p:cNvPr>
              <p:cNvSpPr txBox="1"/>
              <p:nvPr/>
            </p:nvSpPr>
            <p:spPr>
              <a:xfrm>
                <a:off x="241376" y="1235807"/>
                <a:ext cx="8791671" cy="1964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agrange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提出一种思路：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        对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都构造一个对应的子函数</a:t>
                </a:r>
                <a:r>
                  <a:rPr lang="zh-CN" altLang="en-US" i="0" dirty="0">
                    <a:solidFill>
                      <a:srgbClr val="23263B"/>
                    </a:solidFill>
                    <a:effectLst/>
                    <a:latin typeface="-apple-system"/>
                  </a:rPr>
                  <a:t> 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i="0" dirty="0">
                    <a:solidFill>
                      <a:srgbClr val="23263B"/>
                    </a:solidFill>
                    <a:effectLst/>
                    <a:latin typeface="-apple-system"/>
                  </a:rPr>
                  <a:t>，</a:t>
                </a:r>
                <a:r>
                  <a:rPr lang="zh-CN" altLang="en-US" b="1" dirty="0">
                    <a:solidFill>
                      <a:srgbClr val="23263B"/>
                    </a:solidFill>
                    <a:latin typeface="-apple-system"/>
                  </a:rPr>
                  <a:t>使得</a:t>
                </a:r>
                <a:endParaRPr lang="en-US" altLang="zh-CN" b="1" i="0" dirty="0">
                  <a:solidFill>
                    <a:srgbClr val="23263B"/>
                  </a:solidFill>
                  <a:effectLst/>
                  <a:latin typeface="-apple-system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1" i="1" dirty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1" i="1" dirty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i="1" dirty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满足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dirty="0"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latin typeface="Cambria Math"/>
                      </a:rPr>
                      <m:t>𝒊</m:t>
                    </m:r>
                    <m:r>
                      <a:rPr lang="en-US" altLang="zh-CN" b="1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𝟎</m:t>
                    </m:r>
                    <m:r>
                      <a:rPr lang="en-US" altLang="zh-CN" b="1" i="1" dirty="0"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latin typeface="Cambria Math"/>
                      </a:rPr>
                      <m:t>𝟏</m:t>
                    </m:r>
                    <m:r>
                      <a:rPr lang="en-US" altLang="zh-CN" b="1" i="1" dirty="0"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latin typeface="Cambria Math"/>
                      </a:rPr>
                      <m:t>𝟐</m:t>
                    </m:r>
                    <m:r>
                      <a:rPr lang="en-US" altLang="zh-CN" b="1" i="1" dirty="0">
                        <a:latin typeface="Cambria Math"/>
                      </a:rPr>
                      <m:t>)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12B9C04-EB10-4049-93BC-BD2936EE3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76" y="1235807"/>
                <a:ext cx="8791671" cy="1964961"/>
              </a:xfrm>
              <a:prstGeom prst="rect">
                <a:avLst/>
              </a:prstGeom>
              <a:blipFill>
                <a:blip r:embed="rId5"/>
                <a:stretch>
                  <a:fillRect l="-1110" t="-311" b="-5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FE64F7C-2B3D-45BC-B599-6706CBE23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A69B9EE3-CB94-4933-B1A3-7E87000BA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42" y="4725144"/>
            <a:ext cx="4968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基本思想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5">
                <a:extLst>
                  <a:ext uri="{FF2B5EF4-FFF2-40B4-BE49-F238E27FC236}">
                    <a16:creationId xmlns:a16="http://schemas.microsoft.com/office/drawing/2014/main" id="{DD105973-EC94-422B-A947-D809741562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376" y="5186809"/>
                <a:ext cx="8696082" cy="1430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       将待求的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多项式插值函数改写成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: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用已知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为系数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与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+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</a:t>
                </a:r>
                <a:r>
                  <a:rPr lang="zh-CN" altLang="en-US" sz="2400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待定</a:t>
                </a:r>
                <a:r>
                  <a:rPr lang="en-US" altLang="zh-CN" sz="2400" i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次多项式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的线性组合形式。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再用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插值条件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和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函数分解技术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确定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+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待定的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。</a:t>
                </a:r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15">
                <a:extLst>
                  <a:ext uri="{FF2B5EF4-FFF2-40B4-BE49-F238E27FC236}">
                    <a16:creationId xmlns:a16="http://schemas.microsoft.com/office/drawing/2014/main" id="{DD105973-EC94-422B-A947-D80974156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376" y="5186809"/>
                <a:ext cx="8696082" cy="1430328"/>
              </a:xfrm>
              <a:prstGeom prst="rect">
                <a:avLst/>
              </a:prstGeom>
              <a:blipFill>
                <a:blip r:embed="rId6"/>
                <a:stretch>
                  <a:fillRect l="-1122" t="-1709" r="-4558" b="-94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630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31"/>
          <p:cNvGrpSpPr>
            <a:grpSpLocks/>
          </p:cNvGrpSpPr>
          <p:nvPr/>
        </p:nvGrpSpPr>
        <p:grpSpPr bwMode="auto">
          <a:xfrm>
            <a:off x="6259738" y="359091"/>
            <a:ext cx="2727280" cy="4971784"/>
            <a:chOff x="5285550" y="720850"/>
            <a:chExt cx="2286847" cy="5041606"/>
          </a:xfrm>
        </p:grpSpPr>
        <p:grpSp>
          <p:nvGrpSpPr>
            <p:cNvPr id="19" name="组合 119"/>
            <p:cNvGrpSpPr/>
            <p:nvPr/>
          </p:nvGrpSpPr>
          <p:grpSpPr>
            <a:xfrm>
              <a:off x="5285550" y="1303966"/>
              <a:ext cx="2286847" cy="4458490"/>
              <a:chOff x="5928492" y="946776"/>
              <a:chExt cx="2286847" cy="4458490"/>
            </a:xfrm>
            <a:solidFill>
              <a:schemeClr val="accent1"/>
            </a:solidFill>
          </p:grpSpPr>
          <p:pic>
            <p:nvPicPr>
              <p:cNvPr id="21" name="Picture 119" descr="C:\Users\Administrator\Desktop\242dd42a2834349b6446b68bc9ea15ce36d3be78.jp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928492" y="946776"/>
                <a:ext cx="2286016" cy="3321374"/>
              </a:xfrm>
              <a:prstGeom prst="rect">
                <a:avLst/>
              </a:prstGeom>
              <a:grpFill/>
            </p:spPr>
          </p:pic>
          <p:sp>
            <p:nvSpPr>
              <p:cNvPr id="22" name="TextBox 135"/>
              <p:cNvSpPr txBox="1"/>
              <p:nvPr/>
            </p:nvSpPr>
            <p:spPr>
              <a:xfrm>
                <a:off x="5929323" y="4143382"/>
                <a:ext cx="2286016" cy="1261884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000" b="1" dirty="0"/>
                  <a:t>J.-L. Lagrange</a:t>
                </a:r>
              </a:p>
              <a:p>
                <a:pPr algn="ctr">
                  <a:defRPr/>
                </a:pPr>
                <a:r>
                  <a:rPr lang="en-US" sz="1600" b="1" dirty="0"/>
                  <a:t>(1736-1813)</a:t>
                </a:r>
              </a:p>
              <a:p>
                <a:pPr algn="ctr">
                  <a:defRPr/>
                </a:pPr>
                <a:r>
                  <a:rPr lang="zh-CN" altLang="en-US" sz="2000" b="1" dirty="0"/>
                  <a:t>法国数学、力学家</a:t>
                </a:r>
                <a:endParaRPr lang="en-US" altLang="zh-CN" sz="2000" b="1" dirty="0"/>
              </a:p>
              <a:p>
                <a:pPr algn="ctr">
                  <a:defRPr/>
                </a:pPr>
                <a:r>
                  <a:rPr lang="zh-CN" altLang="en-US" sz="2000" b="1" dirty="0"/>
                  <a:t>分析力学的创立者</a:t>
                </a:r>
              </a:p>
            </p:txBody>
          </p:sp>
        </p:grpSp>
        <p:sp>
          <p:nvSpPr>
            <p:cNvPr id="20" name="TextBox 133"/>
            <p:cNvSpPr txBox="1">
              <a:spLocks noChangeArrowheads="1"/>
            </p:cNvSpPr>
            <p:nvPr/>
          </p:nvSpPr>
          <p:spPr bwMode="auto">
            <a:xfrm>
              <a:off x="5286380" y="720850"/>
              <a:ext cx="2286016" cy="70788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b="1" dirty="0">
                  <a:ea typeface="宋体" panose="02010600030101010101" pitchFamily="2" charset="-122"/>
                </a:rPr>
                <a:t>Lagrange</a:t>
              </a:r>
              <a:r>
                <a:rPr lang="zh-CN" altLang="en-US" sz="2000" b="1" dirty="0">
                  <a:ea typeface="宋体" panose="02010600030101010101" pitchFamily="2" charset="-122"/>
                </a:rPr>
                <a:t>插值法</a:t>
              </a:r>
              <a:endParaRPr lang="en-US" altLang="en-US" sz="2000" b="1" dirty="0">
                <a:ea typeface="宋体" panose="02010600030101010101" pitchFamily="2" charset="-122"/>
              </a:endParaRPr>
            </a:p>
            <a:p>
              <a:pPr algn="ctr" eaLnBrk="1" hangingPunct="1"/>
              <a:r>
                <a:rPr lang="en-US" altLang="zh-CN" sz="2000" b="1" dirty="0">
                  <a:ea typeface="宋体" panose="02010600030101010101" pitchFamily="2" charset="-122"/>
                </a:rPr>
                <a:t>(1795)</a:t>
              </a:r>
              <a:endParaRPr lang="zh-CN" altLang="en-US" sz="2000" b="1" dirty="0"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11">
            <a:extLst>
              <a:ext uri="{FF2B5EF4-FFF2-40B4-BE49-F238E27FC236}">
                <a16:creationId xmlns:a16="http://schemas.microsoft.com/office/drawing/2014/main" id="{91E542CE-6BAB-48EF-ADCD-7BB90A564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1">
                <a:extLst>
                  <a:ext uri="{FF2B5EF4-FFF2-40B4-BE49-F238E27FC236}">
                    <a16:creationId xmlns:a16="http://schemas.microsoft.com/office/drawing/2014/main" id="{59711C04-3A47-4DFC-939B-7B0E82DE99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003" y="666584"/>
                <a:ext cx="5472608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已知函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+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点上的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（插值条件）</a:t>
                </a:r>
              </a:p>
            </p:txBody>
          </p:sp>
        </mc:Choice>
        <mc:Fallback xmlns="">
          <p:sp>
            <p:nvSpPr>
              <p:cNvPr id="26" name="Text Box 11">
                <a:extLst>
                  <a:ext uri="{FF2B5EF4-FFF2-40B4-BE49-F238E27FC236}">
                    <a16:creationId xmlns:a16="http://schemas.microsoft.com/office/drawing/2014/main" id="{59711C04-3A47-4DFC-939B-7B0E82DE9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003" y="666584"/>
                <a:ext cx="5472608" cy="830997"/>
              </a:xfrm>
              <a:prstGeom prst="rect">
                <a:avLst/>
              </a:prstGeom>
              <a:blipFill>
                <a:blip r:embed="rId4"/>
                <a:stretch>
                  <a:fillRect l="-1782" t="-8029" b="-131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表格 26">
                <a:extLst>
                  <a:ext uri="{FF2B5EF4-FFF2-40B4-BE49-F238E27FC236}">
                    <a16:creationId xmlns:a16="http://schemas.microsoft.com/office/drawing/2014/main" id="{E6BE012F-A1F7-4664-9D1C-81FA07FA00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6515879"/>
                  </p:ext>
                </p:extLst>
              </p:nvPr>
            </p:nvGraphicFramePr>
            <p:xfrm>
              <a:off x="1170248" y="1601605"/>
              <a:ext cx="3800400" cy="8044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0224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224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 dirty="0" smtClean="0">
                                    <a:latin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baseline="-36000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表格 26">
                <a:extLst>
                  <a:ext uri="{FF2B5EF4-FFF2-40B4-BE49-F238E27FC236}">
                    <a16:creationId xmlns:a16="http://schemas.microsoft.com/office/drawing/2014/main" id="{E6BE012F-A1F7-4664-9D1C-81FA07FA00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6515879"/>
                  </p:ext>
                </p:extLst>
              </p:nvPr>
            </p:nvGraphicFramePr>
            <p:xfrm>
              <a:off x="1170248" y="1601605"/>
              <a:ext cx="3800400" cy="8044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022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962" t="-7463" r="-504808" b="-1238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00962" t="-7463" r="-404808" b="-1238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99048" t="-7463" r="-300952" b="-1238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301923" t="-7463" r="-203846" b="-1238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01923" t="-7463" r="-3846" b="-1238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22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962" t="-109091" r="-504808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00962" t="-109091" r="-404808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99048" t="-109091" r="-300952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301923" t="-109091" r="-203846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01923" t="-109091" r="-3846" b="-25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F9F41D6-C7D7-44C7-9D58-966CB33A48E1}"/>
                  </a:ext>
                </a:extLst>
              </p:cNvPr>
              <p:cNvSpPr txBox="1"/>
              <p:nvPr/>
            </p:nvSpPr>
            <p:spPr>
              <a:xfrm>
                <a:off x="140128" y="2614151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构造一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次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F9F41D6-C7D7-44C7-9D58-966CB33A4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" y="2614151"/>
                <a:ext cx="4595326" cy="461665"/>
              </a:xfrm>
              <a:prstGeom prst="rect">
                <a:avLst/>
              </a:prstGeom>
              <a:blipFill>
                <a:blip r:embed="rId6"/>
                <a:stretch>
                  <a:fillRect l="-212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9F0D846-F895-4337-8AE2-3E99F0441D0D}"/>
                  </a:ext>
                </a:extLst>
              </p:cNvPr>
              <p:cNvSpPr txBox="1"/>
              <p:nvPr/>
            </p:nvSpPr>
            <p:spPr>
              <a:xfrm>
                <a:off x="140128" y="3198167"/>
                <a:ext cx="58606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9F0D846-F895-4337-8AE2-3E99F0441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" y="3198167"/>
                <a:ext cx="5860640" cy="461665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">
            <a:extLst>
              <a:ext uri="{FF2B5EF4-FFF2-40B4-BE49-F238E27FC236}">
                <a16:creationId xmlns:a16="http://schemas.microsoft.com/office/drawing/2014/main" id="{C27F9CAF-E678-44A8-B75A-3987C03C0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96" y="152400"/>
            <a:ext cx="4622105" cy="37568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造原理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1DFC53F-949A-4287-B533-152C1465E6E1}"/>
                  </a:ext>
                </a:extLst>
              </p:cNvPr>
              <p:cNvSpPr txBox="1"/>
              <p:nvPr/>
            </p:nvSpPr>
            <p:spPr>
              <a:xfrm>
                <a:off x="1009350" y="3632294"/>
                <a:ext cx="2074228" cy="1100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1DFC53F-949A-4287-B533-152C1465E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350" y="3632294"/>
                <a:ext cx="2074228" cy="11008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4C5B159-6FF1-4344-B4C4-A87F914864DA}"/>
                  </a:ext>
                </a:extLst>
              </p:cNvPr>
              <p:cNvSpPr txBox="1"/>
              <p:nvPr/>
            </p:nvSpPr>
            <p:spPr>
              <a:xfrm>
                <a:off x="140128" y="4792002"/>
                <a:ext cx="62603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/>
                  <a:t>是待求的</a:t>
                </a:r>
                <a:r>
                  <a:rPr lang="en-US" altLang="zh-CN" sz="2400" b="1" dirty="0"/>
                  <a:t>n</a:t>
                </a:r>
                <a:r>
                  <a:rPr lang="zh-CN" altLang="en-US" sz="2400" b="1" dirty="0"/>
                  <a:t>次多项式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4C5B159-6FF1-4344-B4C4-A87F91486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" y="4792002"/>
                <a:ext cx="6260354" cy="461665"/>
              </a:xfrm>
              <a:prstGeom prst="rect">
                <a:avLst/>
              </a:prstGeom>
              <a:blipFill>
                <a:blip r:embed="rId9"/>
                <a:stretch>
                  <a:fillRect l="-1558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70CE1ED-2E51-4D99-BD38-985DC62961A1}"/>
                  </a:ext>
                </a:extLst>
              </p:cNvPr>
              <p:cNvSpPr txBox="1"/>
              <p:nvPr/>
            </p:nvSpPr>
            <p:spPr>
              <a:xfrm>
                <a:off x="139002" y="5371324"/>
                <a:ext cx="7457333" cy="716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70CE1ED-2E51-4D99-BD38-985DC6296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02" y="5371324"/>
                <a:ext cx="7457333" cy="716671"/>
              </a:xfrm>
              <a:prstGeom prst="rect">
                <a:avLst/>
              </a:prstGeom>
              <a:blipFill>
                <a:blip r:embed="rId10"/>
                <a:stretch>
                  <a:fillRect l="-1308" t="-81356" b="-92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>
            <a:extLst>
              <a:ext uri="{FF2B5EF4-FFF2-40B4-BE49-F238E27FC236}">
                <a16:creationId xmlns:a16="http://schemas.microsoft.com/office/drawing/2014/main" id="{4B74F33D-270E-4DBA-A86B-CAA769376138}"/>
              </a:ext>
            </a:extLst>
          </p:cNvPr>
          <p:cNvSpPr/>
          <p:nvPr/>
        </p:nvSpPr>
        <p:spPr>
          <a:xfrm>
            <a:off x="179512" y="604360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可得</a:t>
            </a:r>
            <a:endParaRPr lang="en-GB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FA89648-8990-4A8C-B68A-A05B43EF2333}"/>
              </a:ext>
            </a:extLst>
          </p:cNvPr>
          <p:cNvGrpSpPr/>
          <p:nvPr/>
        </p:nvGrpSpPr>
        <p:grpSpPr>
          <a:xfrm>
            <a:off x="1632858" y="5950646"/>
            <a:ext cx="4893235" cy="836730"/>
            <a:chOff x="2518194" y="5285117"/>
            <a:chExt cx="4893235" cy="83673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664FBF62-F43A-4C5F-A3F6-F8C99021E0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30560"/>
            <a:stretch/>
          </p:blipFill>
          <p:spPr>
            <a:xfrm>
              <a:off x="2865048" y="5285117"/>
              <a:ext cx="4546381" cy="83673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6B4902A8-186E-40BC-866F-68A2368F67D5}"/>
                    </a:ext>
                  </a:extLst>
                </p:cNvPr>
                <p:cNvSpPr txBox="1"/>
                <p:nvPr/>
              </p:nvSpPr>
              <p:spPr>
                <a:xfrm>
                  <a:off x="2518194" y="5522921"/>
                  <a:ext cx="106693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6B4902A8-186E-40BC-866F-68A2368F6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8194" y="5522921"/>
                  <a:ext cx="1066934" cy="400110"/>
                </a:xfrm>
                <a:prstGeom prst="rect">
                  <a:avLst/>
                </a:prstGeom>
                <a:blipFill>
                  <a:blip r:embed="rId12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6309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16" grpId="0"/>
      <p:bldP spid="23" grpId="0"/>
      <p:bldP spid="24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48467"/>
              </p:ext>
            </p:extLst>
          </p:nvPr>
        </p:nvGraphicFramePr>
        <p:xfrm>
          <a:off x="613557" y="471339"/>
          <a:ext cx="6134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253800" progId="Equation.DSMT4">
                  <p:embed/>
                </p:oleObj>
              </mc:Choice>
              <mc:Fallback>
                <p:oleObj name="Equation" r:id="rId3" imgW="3174840" imgH="253800" progId="Equation.DSMT4">
                  <p:embed/>
                  <p:pic>
                    <p:nvPicPr>
                      <p:cNvPr id="2703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7" y="471339"/>
                        <a:ext cx="6134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605647" y="1168189"/>
            <a:ext cx="7206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注意到函数的零点分解特性，利用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函数分解技术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40"/>
              <p:cNvSpPr txBox="1">
                <a:spLocks noChangeArrowheads="1"/>
              </p:cNvSpPr>
              <p:nvPr/>
            </p:nvSpPr>
            <p:spPr bwMode="auto">
              <a:xfrm>
                <a:off x="683568" y="2111217"/>
                <a:ext cx="631959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400" b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undOvr"/>
                        <m:grow m:val="on"/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b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b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zh-CN" altLang="en-US" sz="2400" b="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111217"/>
                <a:ext cx="6319595" cy="461665"/>
              </a:xfrm>
              <a:prstGeom prst="rect">
                <a:avLst/>
              </a:prstGeom>
              <a:blipFill>
                <a:blip r:embed="rId6"/>
                <a:stretch>
                  <a:fillRect l="-1446" t="-128947" b="-1960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47662"/>
              </p:ext>
            </p:extLst>
          </p:nvPr>
        </p:nvGraphicFramePr>
        <p:xfrm>
          <a:off x="801688" y="4214813"/>
          <a:ext cx="701040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41320" imgH="1117440" progId="Equation.DSMT4">
                  <p:embed/>
                </p:oleObj>
              </mc:Choice>
              <mc:Fallback>
                <p:oleObj name="Equation" r:id="rId7" imgW="2641320" imgH="11174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214813"/>
                        <a:ext cx="7010400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3343889-F2B3-41B6-A270-BD5597A25262}"/>
                  </a:ext>
                </a:extLst>
              </p:cNvPr>
              <p:cNvSpPr txBox="1"/>
              <p:nvPr/>
            </p:nvSpPr>
            <p:spPr>
              <a:xfrm>
                <a:off x="3491880" y="1541966"/>
                <a:ext cx="557923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若函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0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3343889-F2B3-41B6-A270-BD5597A25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541966"/>
                <a:ext cx="5579231" cy="461665"/>
              </a:xfrm>
              <a:prstGeom prst="rect">
                <a:avLst/>
              </a:prstGeom>
              <a:blipFill>
                <a:blip r:embed="rId9"/>
                <a:stretch>
                  <a:fillRect l="-174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17085999-DE20-46E5-AFE8-78BE2AC9CA1A}"/>
              </a:ext>
            </a:extLst>
          </p:cNvPr>
          <p:cNvSpPr txBox="1"/>
          <p:nvPr/>
        </p:nvSpPr>
        <p:spPr>
          <a:xfrm>
            <a:off x="2296991" y="3162999"/>
            <a:ext cx="45939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0">
                <a:extLst>
                  <a:ext uri="{FF2B5EF4-FFF2-40B4-BE49-F238E27FC236}">
                    <a16:creationId xmlns:a16="http://schemas.microsoft.com/office/drawing/2014/main" id="{8C2C230D-E9F5-4949-90D4-E643696D97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405" y="2749239"/>
                <a:ext cx="802897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一个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次多项式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limLoc m:val="undOvr"/>
                        <m:grow m:val="on"/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b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b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已包含了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次项</a:t>
                </a:r>
              </a:p>
            </p:txBody>
          </p:sp>
        </mc:Choice>
        <mc:Fallback xmlns="">
          <p:sp>
            <p:nvSpPr>
              <p:cNvPr id="16" name="Text Box 40">
                <a:extLst>
                  <a:ext uri="{FF2B5EF4-FFF2-40B4-BE49-F238E27FC236}">
                    <a16:creationId xmlns:a16="http://schemas.microsoft.com/office/drawing/2014/main" id="{8C2C230D-E9F5-4949-90D4-E643696D9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405" y="2749239"/>
                <a:ext cx="8028971" cy="461665"/>
              </a:xfrm>
              <a:prstGeom prst="rect">
                <a:avLst/>
              </a:prstGeom>
              <a:blipFill>
                <a:blip r:embed="rId10"/>
                <a:stretch>
                  <a:fillRect l="-1138" t="-128947" b="-1960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8A7366E-2A54-4C9B-A7C7-F93AF07D7AF6}"/>
                  </a:ext>
                </a:extLst>
              </p:cNvPr>
              <p:cNvSpPr txBox="1"/>
              <p:nvPr/>
            </p:nvSpPr>
            <p:spPr>
              <a:xfrm>
                <a:off x="683568" y="3493059"/>
                <a:ext cx="712879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所以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zh-CN" altLang="en-US" b="0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𝑎</m:t>
                    </m:r>
                    <m:nary>
                      <m:naryPr>
                        <m:chr m:val="∏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8A7366E-2A54-4C9B-A7C7-F93AF07D7A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493059"/>
                <a:ext cx="7128792" cy="461665"/>
              </a:xfrm>
              <a:prstGeom prst="rect">
                <a:avLst/>
              </a:prstGeom>
              <a:blipFill>
                <a:blip r:embed="rId11"/>
                <a:stretch>
                  <a:fillRect l="-1282" t="-128947" b="-196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8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95536" y="588466"/>
            <a:ext cx="2555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类似可得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2774528" y="2636912"/>
                <a:ext cx="63694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称为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Lagrange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插值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基函数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4528" y="2636912"/>
                <a:ext cx="6369472" cy="461665"/>
              </a:xfrm>
              <a:prstGeom prst="rect">
                <a:avLst/>
              </a:prstGeom>
              <a:blipFill>
                <a:blip r:embed="rId4"/>
                <a:stretch>
                  <a:fillRect l="-287" t="-14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467544" y="3587202"/>
            <a:ext cx="5878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代入开始设定的函数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35440"/>
              </p:ext>
            </p:extLst>
          </p:nvPr>
        </p:nvGraphicFramePr>
        <p:xfrm>
          <a:off x="1300163" y="4246434"/>
          <a:ext cx="4489996" cy="128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558720" progId="Equation.DSMT4">
                  <p:embed/>
                </p:oleObj>
              </mc:Choice>
              <mc:Fallback>
                <p:oleObj name="Equation" r:id="rId5" imgW="1638000" imgH="55872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246434"/>
                        <a:ext cx="4489996" cy="12852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40"/>
              <p:cNvSpPr txBox="1">
                <a:spLocks noChangeArrowheads="1"/>
              </p:cNvSpPr>
              <p:nvPr/>
            </p:nvSpPr>
            <p:spPr bwMode="auto">
              <a:xfrm>
                <a:off x="4027488" y="5805264"/>
                <a:ext cx="511651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称为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Lagrange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插值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多项式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7488" y="5805264"/>
                <a:ext cx="5116512" cy="461665"/>
              </a:xfrm>
              <a:prstGeom prst="rect">
                <a:avLst/>
              </a:prstGeom>
              <a:blipFill>
                <a:blip r:embed="rId7"/>
                <a:stretch>
                  <a:fillRect l="-358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52320" y="1484784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5)</a:t>
            </a:r>
            <a:endParaRPr lang="en-GB" dirty="0"/>
          </a:p>
        </p:txBody>
      </p:sp>
      <p:sp>
        <p:nvSpPr>
          <p:cNvPr id="15" name="文本框 14"/>
          <p:cNvSpPr txBox="1"/>
          <p:nvPr/>
        </p:nvSpPr>
        <p:spPr>
          <a:xfrm>
            <a:off x="7505700" y="4653136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6)</a:t>
            </a:r>
            <a:endParaRPr lang="en-GB" dirty="0"/>
          </a:p>
        </p:txBody>
      </p:sp>
      <p:grpSp>
        <p:nvGrpSpPr>
          <p:cNvPr id="4" name="组合 3"/>
          <p:cNvGrpSpPr/>
          <p:nvPr/>
        </p:nvGrpSpPr>
        <p:grpSpPr>
          <a:xfrm>
            <a:off x="1300163" y="1222188"/>
            <a:ext cx="5454650" cy="1273312"/>
            <a:chOff x="1300163" y="1222188"/>
            <a:chExt cx="5454650" cy="1273312"/>
          </a:xfrm>
        </p:grpSpPr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046603"/>
                </p:ext>
              </p:extLst>
            </p:nvPr>
          </p:nvGraphicFramePr>
          <p:xfrm>
            <a:off x="1300163" y="1223963"/>
            <a:ext cx="5454650" cy="1266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19240" imgH="558720" progId="Equation.DSMT4">
                    <p:embed/>
                  </p:oleObj>
                </mc:Choice>
                <mc:Fallback>
                  <p:oleObj name="Equation" r:id="rId8" imgW="2019240" imgH="558720" progId="Equation.DSMT4">
                    <p:embed/>
                    <p:pic>
                      <p:nvPicPr>
                        <p:cNvPr id="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163" y="1223963"/>
                          <a:ext cx="5454650" cy="12668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555776" y="1222188"/>
              <a:ext cx="2088231" cy="12733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212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1" grpId="0"/>
      <p:bldP spid="14" grpId="0"/>
      <p:bldP spid="9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73400" y="704102"/>
            <a:ext cx="5926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宋体" panose="02010600030101010101" pitchFamily="2" charset="-122"/>
              </a:rPr>
              <a:t>Lagrange</a:t>
            </a:r>
            <a:r>
              <a:rPr lang="zh-CN" altLang="en-US" sz="2400" dirty="0">
                <a:ea typeface="宋体" panose="02010600030101010101" pitchFamily="2" charset="-122"/>
              </a:rPr>
              <a:t>插值基函数的特点</a:t>
            </a:r>
          </a:p>
        </p:txBody>
      </p:sp>
      <p:sp>
        <p:nvSpPr>
          <p:cNvPr id="270376" name="Text Box 40"/>
          <p:cNvSpPr txBox="1">
            <a:spLocks noChangeArrowheads="1"/>
          </p:cNvSpPr>
          <p:nvPr/>
        </p:nvSpPr>
        <p:spPr bwMode="auto">
          <a:xfrm>
            <a:off x="373400" y="1406217"/>
            <a:ext cx="7265987" cy="461665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有几个插值节点就有几个基函数</a:t>
            </a:r>
            <a:r>
              <a:rPr lang="en-US" altLang="zh-CN" sz="2400" dirty="0">
                <a:ea typeface="宋体" panose="02010600030101010101" pitchFamily="2" charset="-122"/>
              </a:rPr>
              <a:t>;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64375"/>
              </p:ext>
            </p:extLst>
          </p:nvPr>
        </p:nvGraphicFramePr>
        <p:xfrm>
          <a:off x="4211960" y="2012694"/>
          <a:ext cx="36036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12694"/>
                        <a:ext cx="3603625" cy="912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40152"/>
              </p:ext>
            </p:extLst>
          </p:nvPr>
        </p:nvGraphicFramePr>
        <p:xfrm>
          <a:off x="2886075" y="4235450"/>
          <a:ext cx="32337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583920" progId="Equation.DSMT4">
                  <p:embed/>
                </p:oleObj>
              </mc:Choice>
              <mc:Fallback>
                <p:oleObj name="Equation" r:id="rId5" imgW="1396800" imgH="5839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235450"/>
                        <a:ext cx="3233738" cy="1368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DABBF17-D4F5-4097-9439-7944F470937F}"/>
                  </a:ext>
                </a:extLst>
              </p:cNvPr>
              <p:cNvSpPr txBox="1"/>
              <p:nvPr/>
            </p:nvSpPr>
            <p:spPr>
              <a:xfrm>
                <a:off x="406260" y="2240387"/>
                <a:ext cx="352839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2</a:t>
                </a:r>
                <a:r>
                  <a:rPr lang="zh-CN" altLang="en-US" b="1" dirty="0"/>
                  <a:t>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b="1" dirty="0"/>
                  <a:t>有𝑛个乘积因子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DABBF17-D4F5-4097-9439-7944F4709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60" y="2240387"/>
                <a:ext cx="3528392" cy="461665"/>
              </a:xfrm>
              <a:prstGeom prst="rect">
                <a:avLst/>
              </a:prstGeom>
              <a:blipFill>
                <a:blip r:embed="rId8"/>
                <a:stretch>
                  <a:fillRect l="-2768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843B2EA-19D0-4615-A7E1-51F22B811929}"/>
                  </a:ext>
                </a:extLst>
              </p:cNvPr>
              <p:cNvSpPr txBox="1"/>
              <p:nvPr/>
            </p:nvSpPr>
            <p:spPr>
              <a:xfrm>
                <a:off x="373400" y="3009554"/>
                <a:ext cx="8375064" cy="10009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b="1" dirty="0"/>
                  <a:t>3</a:t>
                </a:r>
                <a:r>
                  <a:rPr lang="zh-CN" altLang="en-US" b="1" dirty="0"/>
                  <a:t>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zh-CN" altLang="en-US" b="1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b="1" dirty="0"/>
                  <a:t>每个因子项的分母为对应的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b="1" dirty="0"/>
                  <a:t>减去其余所有节点，分子结构同分母，但要把被减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b="1" dirty="0"/>
                  <a:t>换成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843B2EA-19D0-4615-A7E1-51F22B811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00" y="3009554"/>
                <a:ext cx="8375064" cy="1000980"/>
              </a:xfrm>
              <a:prstGeom prst="rect">
                <a:avLst/>
              </a:prstGeom>
              <a:blipFill>
                <a:blip r:embed="rId9"/>
                <a:stretch>
                  <a:fillRect l="-1092" t="-610" r="-1164" b="-11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598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76" grpId="0" animBg="1"/>
      <p:bldP spid="9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229394" y="659561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ea typeface="宋体" panose="02010600030101010101" pitchFamily="2" charset="-122"/>
              </a:rPr>
              <a:t>特别地，一点零次插值多项式为</a:t>
            </a: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596900" y="3861048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三点二次插值（抛物插值）多项式为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96900" y="2109832"/>
            <a:ext cx="51117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两点一次插值（线性插值）多项式为</a:t>
            </a:r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F306097-E3CB-412A-A748-D843EF1E72FB}"/>
                  </a:ext>
                </a:extLst>
              </p:cNvPr>
              <p:cNvSpPr txBox="1"/>
              <p:nvPr/>
            </p:nvSpPr>
            <p:spPr>
              <a:xfrm>
                <a:off x="2123728" y="2739089"/>
                <a:ext cx="4632648" cy="787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F306097-E3CB-412A-A748-D843EF1E7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739089"/>
                <a:ext cx="4632648" cy="7875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960C86-A9DB-4A7D-AAB4-9A4FFB61C753}"/>
                  </a:ext>
                </a:extLst>
              </p:cNvPr>
              <p:cNvSpPr txBox="1"/>
              <p:nvPr/>
            </p:nvSpPr>
            <p:spPr>
              <a:xfrm>
                <a:off x="229394" y="4774632"/>
                <a:ext cx="9001000" cy="741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960C86-A9DB-4A7D-AAB4-9A4FFB61C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94" y="4774632"/>
                <a:ext cx="9001000" cy="7418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2B1729C-3971-4E30-A41F-4C10B4EF0360}"/>
                  </a:ext>
                </a:extLst>
              </p:cNvPr>
              <p:cNvSpPr txBox="1"/>
              <p:nvPr/>
            </p:nvSpPr>
            <p:spPr>
              <a:xfrm>
                <a:off x="1475656" y="1311627"/>
                <a:ext cx="46536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2B1729C-3971-4E30-A41F-4C10B4EF0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311627"/>
                <a:ext cx="4653642" cy="461665"/>
              </a:xfrm>
              <a:prstGeom prst="rect">
                <a:avLst/>
              </a:prstGeom>
              <a:blipFill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653216"/>
      </p:ext>
    </p:extLst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288639" y="595950"/>
            <a:ext cx="8335963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例</a:t>
            </a:r>
            <a:r>
              <a:rPr lang="en-US" altLang="zh-CN" b="1" dirty="0"/>
              <a:t>5-1</a:t>
            </a:r>
            <a:r>
              <a:rPr lang="zh-CN" altLang="en-US" b="1" dirty="0"/>
              <a:t>：给定数表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31791"/>
              </p:ext>
            </p:extLst>
          </p:nvPr>
        </p:nvGraphicFramePr>
        <p:xfrm>
          <a:off x="1012825" y="2351088"/>
          <a:ext cx="62325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965160" progId="Equation.DSMT4">
                  <p:embed/>
                </p:oleObj>
              </mc:Choice>
              <mc:Fallback>
                <p:oleObj name="Equation" r:id="rId3" imgW="2882880" imgH="96516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351088"/>
                        <a:ext cx="6232525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013629"/>
              </p:ext>
            </p:extLst>
          </p:nvPr>
        </p:nvGraphicFramePr>
        <p:xfrm>
          <a:off x="3023429" y="506235"/>
          <a:ext cx="3161336" cy="11583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03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3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03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03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3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-1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5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3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6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8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23528" y="1783593"/>
            <a:ext cx="6718300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求其所有的</a:t>
            </a:r>
            <a:r>
              <a:rPr lang="en-US" b="1" dirty="0"/>
              <a:t>Lagrange</a:t>
            </a:r>
            <a:r>
              <a:rPr lang="zh-CN" altLang="en-US" b="1" dirty="0"/>
              <a:t>插值基函数。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33018"/>
              </p:ext>
            </p:extLst>
          </p:nvPr>
        </p:nvGraphicFramePr>
        <p:xfrm>
          <a:off x="525463" y="4283075"/>
          <a:ext cx="81565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469800" progId="Equation.DSMT4">
                  <p:embed/>
                </p:oleObj>
              </mc:Choice>
              <mc:Fallback>
                <p:oleObj name="Equation" r:id="rId5" imgW="3593880" imgH="4698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283075"/>
                        <a:ext cx="81565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91135"/>
              </p:ext>
            </p:extLst>
          </p:nvPr>
        </p:nvGraphicFramePr>
        <p:xfrm>
          <a:off x="506413" y="5516563"/>
          <a:ext cx="8078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469800" progId="Equation.DSMT4">
                  <p:embed/>
                </p:oleObj>
              </mc:Choice>
              <mc:Fallback>
                <p:oleObj name="Equation" r:id="rId7" imgW="35305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516563"/>
                        <a:ext cx="80787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256936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</a:rPr>
              <a:t>解：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368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539552" y="2161445"/>
            <a:ext cx="8208912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  <a:spcBef>
                <a:spcPts val="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/>
              <a:t>解</a:t>
            </a:r>
            <a:r>
              <a:rPr lang="en-US" altLang="zh-CN" b="1" dirty="0"/>
              <a:t>: </a:t>
            </a:r>
            <a:r>
              <a:rPr lang="zh-CN" altLang="en-US" b="1" dirty="0"/>
              <a:t>这里</a:t>
            </a:r>
            <a:r>
              <a:rPr lang="en-US" altLang="zh-CN" i="1" dirty="0"/>
              <a:t>x</a:t>
            </a:r>
            <a:r>
              <a:rPr lang="en-US" altLang="zh-CN" baseline="-30000" dirty="0"/>
              <a:t>0</a:t>
            </a:r>
            <a:r>
              <a:rPr lang="en-US" altLang="zh-CN" dirty="0"/>
              <a:t>=100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en-US" altLang="zh-CN" baseline="-30000" dirty="0"/>
              <a:t>0</a:t>
            </a:r>
            <a:r>
              <a:rPr lang="en-US" altLang="zh-CN" dirty="0"/>
              <a:t>=10</a:t>
            </a:r>
            <a:r>
              <a:rPr lang="zh-CN" altLang="en-US" dirty="0"/>
              <a:t>；</a:t>
            </a:r>
            <a:r>
              <a:rPr lang="en-US" altLang="zh-CN" i="1" dirty="0"/>
              <a:t>x</a:t>
            </a:r>
            <a:r>
              <a:rPr lang="en-US" altLang="zh-CN" baseline="-30000" dirty="0"/>
              <a:t>1</a:t>
            </a:r>
            <a:r>
              <a:rPr lang="en-US" altLang="zh-CN" dirty="0"/>
              <a:t>=121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en-US" altLang="zh-CN" baseline="-30000" dirty="0"/>
              <a:t>1</a:t>
            </a:r>
            <a:r>
              <a:rPr lang="en-US" altLang="zh-CN" dirty="0"/>
              <a:t>=11</a:t>
            </a:r>
            <a:r>
              <a:rPr lang="zh-CN" altLang="en-US" dirty="0"/>
              <a:t>；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baseline="-30000" dirty="0"/>
              <a:t>2</a:t>
            </a:r>
            <a:r>
              <a:rPr lang="en-US" altLang="zh-CN" dirty="0"/>
              <a:t>=144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en-US" altLang="zh-CN" baseline="-30000" dirty="0"/>
              <a:t>2</a:t>
            </a:r>
            <a:r>
              <a:rPr lang="en-US" altLang="zh-CN" dirty="0"/>
              <a:t>=12</a:t>
            </a:r>
            <a:r>
              <a:rPr lang="zh-CN" altLang="en-US" b="1" dirty="0"/>
              <a:t>，利用抛物线插值公式 </a:t>
            </a:r>
          </a:p>
        </p:txBody>
      </p:sp>
      <p:graphicFrame>
        <p:nvGraphicFramePr>
          <p:cNvPr id="576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77796"/>
              </p:ext>
            </p:extLst>
          </p:nvPr>
        </p:nvGraphicFramePr>
        <p:xfrm>
          <a:off x="539552" y="3356992"/>
          <a:ext cx="7697204" cy="18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965160" progId="Equation.DSMT4">
                  <p:embed/>
                </p:oleObj>
              </mc:Choice>
              <mc:Fallback>
                <p:oleObj name="Equation" r:id="rId3" imgW="4025880" imgH="965160" progId="Equation.DSMT4">
                  <p:embed/>
                  <p:pic>
                    <p:nvPicPr>
                      <p:cNvPr id="576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7697204" cy="18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86776B8-8223-4546-991B-303A798B30D6}"/>
                  </a:ext>
                </a:extLst>
              </p:cNvPr>
              <p:cNvSpPr txBox="1"/>
              <p:nvPr/>
            </p:nvSpPr>
            <p:spPr>
              <a:xfrm>
                <a:off x="-3857" y="6259362"/>
                <a:ext cx="7056784" cy="6120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86776B8-8223-4546-991B-303A798B3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57" y="6259362"/>
                <a:ext cx="7056784" cy="6120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84FB54F-BCEE-45E7-AD40-06A978F90273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39552" y="635001"/>
                <a:ext cx="8208912" cy="1353840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例 已知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</m:rad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zh-CN" altLang="en-US" dirty="0"/>
                  <a:t> ，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21</m:t>
                        </m:r>
                      </m:e>
                    </m:rad>
                    <m:r>
                      <a:rPr lang="zh-CN" altLang="en-US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4</m:t>
                        </m:r>
                      </m:e>
                    </m:rad>
                    <m:r>
                      <a:rPr lang="zh-CN" altLang="en-US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b="1" dirty="0"/>
                  <a:t>。利用抛物线插值求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15</m:t>
                        </m:r>
                      </m:e>
                    </m:rad>
                  </m:oMath>
                </a14:m>
                <a:r>
                  <a:rPr lang="zh-CN" altLang="en-US" b="1" dirty="0"/>
                  <a:t>，写出插值多项式。</a:t>
                </a:r>
                <a:endParaRPr lang="zh-CN" altLang="en-US" dirty="0">
                  <a:solidFill>
                    <a:srgbClr val="000000"/>
                  </a:solidFill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84FB54F-BCEE-45E7-AD40-06A978F90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539552" y="635001"/>
                <a:ext cx="8208912" cy="1353840"/>
              </a:xfrm>
              <a:prstGeom prst="rect">
                <a:avLst/>
              </a:prstGeom>
              <a:blipFill>
                <a:blip r:embed="rId8"/>
                <a:stretch>
                  <a:fillRect l="-1189" r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76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330305" y="574973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例  </a:t>
            </a:r>
            <a:r>
              <a:rPr lang="zh-CN" altLang="en-US" b="1" dirty="0">
                <a:latin typeface="Times New Roman" panose="02020603050405020304" pitchFamily="18" charset="0"/>
              </a:rPr>
              <a:t>给定数据表</a:t>
            </a:r>
          </a:p>
        </p:txBody>
      </p:sp>
      <p:graphicFrame>
        <p:nvGraphicFramePr>
          <p:cNvPr id="6031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731080"/>
              </p:ext>
            </p:extLst>
          </p:nvPr>
        </p:nvGraphicFramePr>
        <p:xfrm>
          <a:off x="3059832" y="423862"/>
          <a:ext cx="4822825" cy="936625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396645977"/>
                    </a:ext>
                  </a:extLst>
                </a:gridCol>
                <a:gridCol w="3814762">
                  <a:extLst>
                    <a:ext uri="{9D8B030D-6E8A-4147-A177-3AD203B41FA5}">
                      <a16:colId xmlns:a16="http://schemas.microsoft.com/office/drawing/2014/main" val="3179140036"/>
                    </a:ext>
                  </a:extLst>
                </a:gridCol>
              </a:tblGrid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  1         2       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5569070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y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  1         5        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6690441"/>
                  </a:ext>
                </a:extLst>
              </a:tr>
            </a:tbl>
          </a:graphicData>
        </a:graphic>
      </p:graphicFrame>
      <p:sp>
        <p:nvSpPr>
          <p:cNvPr id="603150" name="Text Box 14"/>
          <p:cNvSpPr txBox="1">
            <a:spLocks noChangeArrowheads="1"/>
          </p:cNvSpPr>
          <p:nvPr/>
        </p:nvSpPr>
        <p:spPr bwMode="auto">
          <a:xfrm>
            <a:off x="773249" y="1558172"/>
            <a:ext cx="4950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三次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插值多项式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603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58692"/>
              </p:ext>
            </p:extLst>
          </p:nvPr>
        </p:nvGraphicFramePr>
        <p:xfrm>
          <a:off x="4908550" y="3751263"/>
          <a:ext cx="92075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64880" progId="Equation.DSMT4">
                  <p:embed/>
                </p:oleObj>
              </mc:Choice>
              <mc:Fallback>
                <p:oleObj name="Equation" r:id="rId2" imgW="114120" imgH="164880" progId="Equation.DSMT4">
                  <p:embed/>
                  <p:pic>
                    <p:nvPicPr>
                      <p:cNvPr id="6031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751263"/>
                        <a:ext cx="92075" cy="13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91426"/>
              </p:ext>
            </p:extLst>
          </p:nvPr>
        </p:nvGraphicFramePr>
        <p:xfrm>
          <a:off x="539552" y="2202170"/>
          <a:ext cx="6048672" cy="101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6031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2170"/>
                        <a:ext cx="6048672" cy="101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F69A12B-EEA5-4AAB-AC4B-325771CDC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13978"/>
              </p:ext>
            </p:extLst>
          </p:nvPr>
        </p:nvGraphicFramePr>
        <p:xfrm>
          <a:off x="35496" y="5819951"/>
          <a:ext cx="3554000" cy="101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558720" progId="Equation.DSMT4">
                  <p:embed/>
                </p:oleObj>
              </mc:Choice>
              <mc:Fallback>
                <p:oleObj name="Equation" r:id="rId6" imgW="1638000" imgH="55872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F69A12B-EEA5-4AAB-AC4B-325771CDC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819951"/>
                        <a:ext cx="3554000" cy="10173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A581EF-A2D4-47A5-ABC1-B0C0F92C7382}"/>
                  </a:ext>
                </a:extLst>
              </p:cNvPr>
              <p:cNvSpPr txBox="1"/>
              <p:nvPr/>
            </p:nvSpPr>
            <p:spPr>
              <a:xfrm>
                <a:off x="966465" y="3512783"/>
                <a:ext cx="8068319" cy="7331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+1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⋅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⋅1⋅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4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⋅2⋅1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A581EF-A2D4-47A5-ABC1-B0C0F92C7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65" y="3512783"/>
                <a:ext cx="8068319" cy="7331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831D76-259B-4833-9F51-1EF356636118}"/>
                  </a:ext>
                </a:extLst>
              </p:cNvPr>
              <p:cNvSpPr txBox="1"/>
              <p:nvPr/>
            </p:nvSpPr>
            <p:spPr>
              <a:xfrm>
                <a:off x="966465" y="4485805"/>
                <a:ext cx="6179860" cy="854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831D76-259B-4833-9F51-1EF356636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65" y="4485805"/>
                <a:ext cx="6179860" cy="85440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27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967DAA7-653F-48D2-9A7D-0B486347D1A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42584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通过</a:t>
            </a:r>
            <a:r>
              <a:rPr lang="en-US" altLang="zh-CN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(1, 2)</a:t>
            </a:r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、</a:t>
            </a:r>
            <a:r>
              <a:rPr lang="en-US" altLang="zh-CN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(2, 3)</a:t>
            </a:r>
            <a:r>
              <a:rPr lang="zh-CN" altLang="en-US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两点的一次插值多项式为</a:t>
            </a:r>
            <a:r>
              <a:rPr lang="en-US" altLang="zh-CN" sz="2600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( )</a:t>
            </a:r>
            <a:endParaRPr lang="zh-CN" altLang="en-US" sz="2600" b="1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E47E8E1-F138-4E21-A569-24220AA0AEB6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35696" y="2081944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P</a:t>
                </a:r>
                <a:r>
                  <a:rPr lang="en-US" altLang="zh-CN" b="0" baseline="-25000" dirty="0">
                    <a:solidFill>
                      <a:srgbClr val="333333"/>
                    </a:solidFill>
                    <a:effectLst/>
                  </a:rPr>
                  <a:t>1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(</a:t>
                </a:r>
                <a:r>
                  <a:rPr lang="en-US" altLang="zh-CN" b="0" i="1" dirty="0">
                    <a:solidFill>
                      <a:srgbClr val="333333"/>
                    </a:solidFill>
                    <a:effectLst/>
                  </a:rPr>
                  <a:t>x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) = 1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2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endParaRPr lang="zh-CN" altLang="en-US" i="1" dirty="0">
                  <a:solidFill>
                    <a:srgbClr val="333333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E47E8E1-F138-4E21-A569-24220AA0A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835696" y="2081944"/>
                <a:ext cx="6400800" cy="642938"/>
              </a:xfrm>
              <a:prstGeom prst="rect">
                <a:avLst/>
              </a:prstGeom>
              <a:blipFill>
                <a:blip r:embed="rId20"/>
                <a:stretch>
                  <a:fillRect l="-1429"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E6203FB-56ED-4C17-98A0-D0A945703BC4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35696" y="2939194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P</a:t>
                </a:r>
                <a:r>
                  <a:rPr lang="en-US" altLang="zh-CN" b="0" baseline="-25000" dirty="0">
                    <a:solidFill>
                      <a:srgbClr val="333333"/>
                    </a:solidFill>
                    <a:effectLst/>
                  </a:rPr>
                  <a:t>1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(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) = 1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endParaRPr lang="zh-CN" altLang="en-US" i="1" dirty="0">
                  <a:solidFill>
                    <a:srgbClr val="333333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E6203FB-56ED-4C17-98A0-D0A945703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835696" y="2939194"/>
                <a:ext cx="6400800" cy="642938"/>
              </a:xfrm>
              <a:prstGeom prst="rect">
                <a:avLst/>
              </a:prstGeom>
              <a:blipFill>
                <a:blip r:embed="rId22"/>
                <a:stretch>
                  <a:fillRect l="-1429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BF02EEA-3019-487E-91A8-3022FBBD1F60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35696" y="3796444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P</a:t>
                </a:r>
                <a:r>
                  <a:rPr lang="en-US" altLang="zh-CN" b="0" baseline="-25000" dirty="0">
                    <a:solidFill>
                      <a:srgbClr val="333333"/>
                    </a:solidFill>
                    <a:effectLst/>
                  </a:rPr>
                  <a:t>1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(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) = 1</a:t>
                </a:r>
                <a14:m>
                  <m:oMath xmlns:m="http://schemas.openxmlformats.org/officeDocument/2006/math">
                    <m:r>
                      <a:rPr lang="zh-CN" altLang="en-US" sz="240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2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endParaRPr lang="zh-CN" altLang="en-US" i="1" dirty="0">
                  <a:solidFill>
                    <a:srgbClr val="333333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BF02EEA-3019-487E-91A8-3022FBBD1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835696" y="3796444"/>
                <a:ext cx="6400800" cy="642938"/>
              </a:xfrm>
              <a:prstGeom prst="rect">
                <a:avLst/>
              </a:prstGeom>
              <a:blipFill>
                <a:blip r:embed="rId24"/>
                <a:stretch>
                  <a:fillRect l="-1429"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8338533-B2FC-449B-A3C2-E86E3E509C17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835696" y="4653694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P</a:t>
                </a:r>
                <a:r>
                  <a:rPr lang="en-US" altLang="zh-CN" b="0" baseline="-25000" dirty="0">
                    <a:solidFill>
                      <a:srgbClr val="333333"/>
                    </a:solidFill>
                    <a:effectLst/>
                  </a:rPr>
                  <a:t>1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(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) =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1</a:t>
                </a:r>
                <a14:m>
                  <m:oMath xmlns:m="http://schemas.openxmlformats.org/officeDocument/2006/math">
                    <m:r>
                      <a:rPr lang="zh-CN" altLang="en-US" sz="240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b="0" dirty="0">
                    <a:solidFill>
                      <a:srgbClr val="333333"/>
                    </a:solidFill>
                    <a:effectLst/>
                  </a:rPr>
                  <a:t>2</a:t>
                </a:r>
                <a:r>
                  <a:rPr lang="en-US" altLang="zh-CN" i="1" dirty="0">
                    <a:solidFill>
                      <a:srgbClr val="333333"/>
                    </a:solidFill>
                  </a:rPr>
                  <a:t>x</a:t>
                </a:r>
                <a:endParaRPr lang="zh-CN" altLang="en-US" i="1" dirty="0">
                  <a:solidFill>
                    <a:srgbClr val="333333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8338533-B2FC-449B-A3C2-E86E3E509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835696" y="4653694"/>
                <a:ext cx="6400800" cy="642938"/>
              </a:xfrm>
              <a:prstGeom prst="rect">
                <a:avLst/>
              </a:prstGeom>
              <a:blipFill>
                <a:blip r:embed="rId26"/>
                <a:stretch>
                  <a:fillRect l="-1429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5FA6ED32-E218-429B-82AF-6A72CA3FDEF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21321" y="214623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97700AD-236D-4B98-9C64-A7723CE4266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21321" y="3003487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825C13F-9C77-4766-A6D4-F8A3528F849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21321" y="386073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89AF116-77B2-4E71-BDC7-FF6C970B877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21321" y="471798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804A0AE5-8F2B-47CD-B439-57318670515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79A1FF0-1444-40BE-9CB2-C84AAF224572}"/>
                  </a:ext>
                </a:extLst>
              </p:cNvPr>
              <p:cNvSpPr txBox="1"/>
              <p:nvPr/>
            </p:nvSpPr>
            <p:spPr>
              <a:xfrm>
                <a:off x="0" y="6329526"/>
                <a:ext cx="3338183" cy="5558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79A1FF0-1444-40BE-9CB2-C84AAF224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329526"/>
                <a:ext cx="3338183" cy="55585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A1E9DEC9-D958-4B16-A9A2-899AFBEBE35C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D5B0FFBB-725B-4F79-9C36-0B8E25CB6C7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2FC8B4EF-C878-454D-9318-DEB9ABA5131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6A077FB7-8998-4838-98A3-2B3C64129DE7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8BC24B76-AE78-4064-AF2E-145BC719D46B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0142E0A-5480-4832-A9CD-405845C24FC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791117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学内容</a:t>
            </a:r>
            <a:endParaRPr lang="en-GB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误差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非线性方程的求根方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线性方程组的解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章 插值法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拟合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数值积分与数值微分方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常微分方程初值问题数值解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期末测试（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周）</a:t>
            </a:r>
          </a:p>
        </p:txBody>
      </p:sp>
    </p:spTree>
    <p:extLst>
      <p:ext uri="{BB962C8B-B14F-4D97-AF65-F5344CB8AC3E}">
        <p14:creationId xmlns:p14="http://schemas.microsoft.com/office/powerpoint/2010/main" val="32465972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1634" name="Rectangle 2"/>
              <p:cNvSpPr>
                <a:spLocks noChangeArrowheads="1"/>
              </p:cNvSpPr>
              <p:nvPr/>
            </p:nvSpPr>
            <p:spPr bwMode="auto">
              <a:xfrm>
                <a:off x="426212" y="855066"/>
                <a:ext cx="8291576" cy="1891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000000"/>
                    </a:solidFill>
                  </a:rPr>
                  <a:t>为插值节点，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n</a:t>
                </a:r>
                <a:r>
                  <a:rPr lang="zh-CN" altLang="en-US" b="1" dirty="0">
                    <a:solidFill>
                      <a:srgbClr val="000000"/>
                    </a:solidFill>
                  </a:rPr>
                  <a:t>次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rgbClr val="000000"/>
                    </a:solidFill>
                  </a:rPr>
                  <a:t>满足条件</a:t>
                </a:r>
              </a:p>
              <a:p>
                <a:pPr>
                  <a:lnSpc>
                    <a:spcPct val="125000"/>
                  </a:lnSpc>
                </a:pPr>
                <a:endParaRPr lang="zh-CN" altLang="en-US" b="1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</a:rPr>
                  <a:t> 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</a:rPr>
                  <a:t>得</a:t>
                </a:r>
              </a:p>
            </p:txBody>
          </p:sp>
        </mc:Choice>
        <mc:Fallback xmlns="">
          <p:sp>
            <p:nvSpPr>
              <p:cNvPr id="58163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212" y="855066"/>
                <a:ext cx="8291576" cy="1891993"/>
              </a:xfrm>
              <a:prstGeom prst="rect">
                <a:avLst/>
              </a:prstGeom>
              <a:blipFill>
                <a:blip r:embed="rId2"/>
                <a:stretch>
                  <a:fillRect l="-1176" t="-1286" b="-5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1637" name="Rectangle 5"/>
          <p:cNvSpPr>
            <a:spLocks noChangeArrowheads="1"/>
          </p:cNvSpPr>
          <p:nvPr/>
        </p:nvSpPr>
        <p:spPr bwMode="auto">
          <a:xfrm>
            <a:off x="426212" y="3663351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称为</a:t>
            </a:r>
            <a:r>
              <a:rPr lang="en-US" altLang="zh-CN" b="1" dirty="0">
                <a:solidFill>
                  <a:srgbClr val="000000"/>
                </a:solidFill>
              </a:rPr>
              <a:t>Lagrange</a:t>
            </a:r>
            <a:r>
              <a:rPr lang="zh-CN" altLang="en-US" b="1" dirty="0">
                <a:solidFill>
                  <a:srgbClr val="0000FF"/>
                </a:solidFill>
              </a:rPr>
              <a:t>插值基函数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</a:p>
        </p:txBody>
      </p:sp>
      <p:graphicFrame>
        <p:nvGraphicFramePr>
          <p:cNvPr id="581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70662"/>
              </p:ext>
            </p:extLst>
          </p:nvPr>
        </p:nvGraphicFramePr>
        <p:xfrm>
          <a:off x="2771800" y="1553259"/>
          <a:ext cx="2592759" cy="88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581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553259"/>
                        <a:ext cx="2592759" cy="88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94194"/>
              </p:ext>
            </p:extLst>
          </p:nvPr>
        </p:nvGraphicFramePr>
        <p:xfrm>
          <a:off x="2824163" y="2459038"/>
          <a:ext cx="3848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571320" progId="Equation.DSMT4">
                  <p:embed/>
                </p:oleObj>
              </mc:Choice>
              <mc:Fallback>
                <p:oleObj name="Equation" r:id="rId5" imgW="1841400" imgH="571320" progId="Equation.DSMT4">
                  <p:embed/>
                  <p:pic>
                    <p:nvPicPr>
                      <p:cNvPr id="581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459038"/>
                        <a:ext cx="3848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0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96212396"/>
              </p:ext>
            </p:extLst>
          </p:nvPr>
        </p:nvGraphicFramePr>
        <p:xfrm>
          <a:off x="2278683" y="5006754"/>
          <a:ext cx="45196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58164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683" y="5006754"/>
                        <a:ext cx="45196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39497"/>
              </p:ext>
            </p:extLst>
          </p:nvPr>
        </p:nvGraphicFramePr>
        <p:xfrm>
          <a:off x="6784975" y="4754563"/>
          <a:ext cx="18192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581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754563"/>
                        <a:ext cx="18192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2" name="Rectangle 10"/>
          <p:cNvSpPr>
            <a:spLocks noChangeArrowheads="1"/>
          </p:cNvSpPr>
          <p:nvPr/>
        </p:nvSpPr>
        <p:spPr bwMode="auto">
          <a:xfrm>
            <a:off x="54499" y="37696"/>
            <a:ext cx="612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/>
              <a:t>Lagrange</a:t>
            </a:r>
            <a:r>
              <a:rPr lang="zh-CN" altLang="en-US" b="1" dirty="0"/>
              <a:t>插值多项式的另一种写法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561D9BC-F667-4A9B-B1F9-C644B4057E39}"/>
              </a:ext>
            </a:extLst>
          </p:cNvPr>
          <p:cNvSpPr txBox="1"/>
          <p:nvPr/>
        </p:nvSpPr>
        <p:spPr>
          <a:xfrm>
            <a:off x="528896" y="5000060"/>
            <a:ext cx="18722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若</a:t>
            </a:r>
            <a:r>
              <a:rPr lang="zh-CN" altLang="en-US" b="1" dirty="0">
                <a:solidFill>
                  <a:srgbClr val="FF0000"/>
                </a:solidFill>
              </a:rPr>
              <a:t>引入记号</a:t>
            </a:r>
          </a:p>
        </p:txBody>
      </p:sp>
    </p:spTree>
    <p:extLst>
      <p:ext uri="{BB962C8B-B14F-4D97-AF65-F5344CB8AC3E}">
        <p14:creationId xmlns:p14="http://schemas.microsoft.com/office/powerpoint/2010/main" val="2066412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2658" name="Rectangle 2"/>
              <p:cNvSpPr>
                <a:spLocks noChangeArrowheads="1"/>
              </p:cNvSpPr>
              <p:nvPr/>
            </p:nvSpPr>
            <p:spPr bwMode="auto">
              <a:xfrm>
                <a:off x="395288" y="3068638"/>
                <a:ext cx="4572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dirty="0">
                    <a:solidFill>
                      <a:srgbClr val="000000"/>
                    </a:solidFill>
                  </a:rPr>
                  <a:t>于是，</a:t>
                </a:r>
                <a:r>
                  <a:rPr lang="zh-CN" altLang="en-US" b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rgbClr val="000000"/>
                    </a:solidFill>
                  </a:rPr>
                  <a:t>可以写成</a:t>
                </a:r>
              </a:p>
            </p:txBody>
          </p:sp>
        </mc:Choice>
        <mc:Fallback xmlns="">
          <p:sp>
            <p:nvSpPr>
              <p:cNvPr id="58265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3068638"/>
                <a:ext cx="4572000" cy="461665"/>
              </a:xfrm>
              <a:prstGeom prst="rect">
                <a:avLst/>
              </a:prstGeom>
              <a:blipFill>
                <a:blip r:embed="rId2"/>
                <a:stretch>
                  <a:fillRect l="-2133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2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2677"/>
              </p:ext>
            </p:extLst>
          </p:nvPr>
        </p:nvGraphicFramePr>
        <p:xfrm>
          <a:off x="1547664" y="1869753"/>
          <a:ext cx="193198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571320" progId="Equation.DSMT4">
                  <p:embed/>
                </p:oleObj>
              </mc:Choice>
              <mc:Fallback>
                <p:oleObj name="Equation" r:id="rId3" imgW="863280" imgH="571320" progId="Equation.DSMT4">
                  <p:embed/>
                  <p:pic>
                    <p:nvPicPr>
                      <p:cNvPr id="582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69753"/>
                        <a:ext cx="1931988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77224"/>
              </p:ext>
            </p:extLst>
          </p:nvPr>
        </p:nvGraphicFramePr>
        <p:xfrm>
          <a:off x="4264025" y="4067175"/>
          <a:ext cx="22621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582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067175"/>
                        <a:ext cx="22621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1" name="Rectangle 5"/>
          <p:cNvSpPr>
            <a:spLocks noChangeArrowheads="1"/>
          </p:cNvSpPr>
          <p:nvPr/>
        </p:nvSpPr>
        <p:spPr bwMode="auto">
          <a:xfrm>
            <a:off x="354806" y="670656"/>
            <a:ext cx="2087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容易求得</a:t>
            </a:r>
          </a:p>
        </p:txBody>
      </p:sp>
      <p:graphicFrame>
        <p:nvGraphicFramePr>
          <p:cNvPr id="582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81454"/>
              </p:ext>
            </p:extLst>
          </p:nvPr>
        </p:nvGraphicFramePr>
        <p:xfrm>
          <a:off x="577850" y="1347788"/>
          <a:ext cx="7750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5720" imgH="228600" progId="Equation.DSMT4">
                  <p:embed/>
                </p:oleObj>
              </mc:Choice>
              <mc:Fallback>
                <p:oleObj name="Equation" r:id="rId7" imgW="3555720" imgH="228600" progId="Equation.DSMT4">
                  <p:embed/>
                  <p:pic>
                    <p:nvPicPr>
                      <p:cNvPr id="582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347788"/>
                        <a:ext cx="7750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87978"/>
              </p:ext>
            </p:extLst>
          </p:nvPr>
        </p:nvGraphicFramePr>
        <p:xfrm>
          <a:off x="2922588" y="5413375"/>
          <a:ext cx="3743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44240" progId="Equation.DSMT4">
                  <p:embed/>
                </p:oleObj>
              </mc:Choice>
              <mc:Fallback>
                <p:oleObj name="Equation" r:id="rId9" imgW="1777680" imgH="444240" progId="Equation.DSMT4">
                  <p:embed/>
                  <p:pic>
                    <p:nvPicPr>
                      <p:cNvPr id="582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413375"/>
                        <a:ext cx="37433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81765"/>
              </p:ext>
            </p:extLst>
          </p:nvPr>
        </p:nvGraphicFramePr>
        <p:xfrm>
          <a:off x="3525838" y="2873375"/>
          <a:ext cx="39274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571320" progId="Equation.DSMT4">
                  <p:embed/>
                </p:oleObj>
              </mc:Choice>
              <mc:Fallback>
                <p:oleObj name="Equation" r:id="rId11" imgW="1879560" imgH="571320" progId="Equation.DSMT4">
                  <p:embed/>
                  <p:pic>
                    <p:nvPicPr>
                      <p:cNvPr id="582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873375"/>
                        <a:ext cx="39274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2E8ED28-42B9-4B39-B29C-401FBA2995C3}"/>
                  </a:ext>
                </a:extLst>
              </p:cNvPr>
              <p:cNvSpPr txBox="1"/>
              <p:nvPr/>
            </p:nvSpPr>
            <p:spPr>
              <a:xfrm>
                <a:off x="354806" y="4894781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dirty="0"/>
                  <a:t>可改写成：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2E8ED28-42B9-4B39-B29C-401FBA299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06" y="4894781"/>
                <a:ext cx="4595326" cy="461665"/>
              </a:xfrm>
              <a:prstGeom prst="rect">
                <a:avLst/>
              </a:prstGeom>
              <a:blipFill>
                <a:blip r:embed="rId14"/>
                <a:stretch>
                  <a:fillRect l="-19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682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Line 2"/>
          <p:cNvSpPr>
            <a:spLocks noChangeShapeType="1"/>
          </p:cNvSpPr>
          <p:nvPr/>
        </p:nvSpPr>
        <p:spPr bwMode="auto">
          <a:xfrm>
            <a:off x="1475656" y="4154785"/>
            <a:ext cx="6096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3" name="Line 3"/>
          <p:cNvSpPr>
            <a:spLocks noChangeShapeType="1"/>
          </p:cNvSpPr>
          <p:nvPr/>
        </p:nvSpPr>
        <p:spPr bwMode="auto">
          <a:xfrm flipV="1">
            <a:off x="1551856" y="2021185"/>
            <a:ext cx="0" cy="2286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4" name="Freeform 4"/>
          <p:cNvSpPr>
            <a:spLocks/>
          </p:cNvSpPr>
          <p:nvPr/>
        </p:nvSpPr>
        <p:spPr bwMode="auto">
          <a:xfrm>
            <a:off x="2009056" y="2554585"/>
            <a:ext cx="5334000" cy="850900"/>
          </a:xfrm>
          <a:custGeom>
            <a:avLst/>
            <a:gdLst>
              <a:gd name="T0" fmla="*/ 0 w 3168"/>
              <a:gd name="T1" fmla="*/ 440 h 440"/>
              <a:gd name="T2" fmla="*/ 1008 w 3168"/>
              <a:gd name="T3" fmla="*/ 56 h 440"/>
              <a:gd name="T4" fmla="*/ 1632 w 3168"/>
              <a:gd name="T5" fmla="*/ 104 h 440"/>
              <a:gd name="T6" fmla="*/ 2064 w 3168"/>
              <a:gd name="T7" fmla="*/ 200 h 440"/>
              <a:gd name="T8" fmla="*/ 2736 w 3168"/>
              <a:gd name="T9" fmla="*/ 344 h 440"/>
              <a:gd name="T10" fmla="*/ 3168 w 3168"/>
              <a:gd name="T11" fmla="*/ 44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68" h="440">
                <a:moveTo>
                  <a:pt x="0" y="440"/>
                </a:moveTo>
                <a:cubicBezTo>
                  <a:pt x="368" y="276"/>
                  <a:pt x="736" y="112"/>
                  <a:pt x="1008" y="56"/>
                </a:cubicBezTo>
                <a:cubicBezTo>
                  <a:pt x="1280" y="0"/>
                  <a:pt x="1456" y="80"/>
                  <a:pt x="1632" y="104"/>
                </a:cubicBezTo>
                <a:cubicBezTo>
                  <a:pt x="1808" y="128"/>
                  <a:pt x="1880" y="160"/>
                  <a:pt x="2064" y="200"/>
                </a:cubicBezTo>
                <a:cubicBezTo>
                  <a:pt x="2248" y="240"/>
                  <a:pt x="2552" y="304"/>
                  <a:pt x="2736" y="344"/>
                </a:cubicBezTo>
                <a:cubicBezTo>
                  <a:pt x="2920" y="384"/>
                  <a:pt x="3096" y="424"/>
                  <a:pt x="3168" y="44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5" name="Freeform 5"/>
          <p:cNvSpPr>
            <a:spLocks/>
          </p:cNvSpPr>
          <p:nvPr/>
        </p:nvSpPr>
        <p:spPr bwMode="auto">
          <a:xfrm>
            <a:off x="2009056" y="2554585"/>
            <a:ext cx="5257800" cy="1155700"/>
          </a:xfrm>
          <a:custGeom>
            <a:avLst/>
            <a:gdLst>
              <a:gd name="T0" fmla="*/ 0 w 3168"/>
              <a:gd name="T1" fmla="*/ 544 h 728"/>
              <a:gd name="T2" fmla="*/ 144 w 3168"/>
              <a:gd name="T3" fmla="*/ 400 h 728"/>
              <a:gd name="T4" fmla="*/ 432 w 3168"/>
              <a:gd name="T5" fmla="*/ 496 h 728"/>
              <a:gd name="T6" fmla="*/ 480 w 3168"/>
              <a:gd name="T7" fmla="*/ 208 h 728"/>
              <a:gd name="T8" fmla="*/ 768 w 3168"/>
              <a:gd name="T9" fmla="*/ 352 h 728"/>
              <a:gd name="T10" fmla="*/ 912 w 3168"/>
              <a:gd name="T11" fmla="*/ 160 h 728"/>
              <a:gd name="T12" fmla="*/ 960 w 3168"/>
              <a:gd name="T13" fmla="*/ 16 h 728"/>
              <a:gd name="T14" fmla="*/ 1248 w 3168"/>
              <a:gd name="T15" fmla="*/ 256 h 728"/>
              <a:gd name="T16" fmla="*/ 1536 w 3168"/>
              <a:gd name="T17" fmla="*/ 64 h 728"/>
              <a:gd name="T18" fmla="*/ 1632 w 3168"/>
              <a:gd name="T19" fmla="*/ 64 h 728"/>
              <a:gd name="T20" fmla="*/ 1776 w 3168"/>
              <a:gd name="T21" fmla="*/ 352 h 728"/>
              <a:gd name="T22" fmla="*/ 1872 w 3168"/>
              <a:gd name="T23" fmla="*/ 352 h 728"/>
              <a:gd name="T24" fmla="*/ 2112 w 3168"/>
              <a:gd name="T25" fmla="*/ 160 h 728"/>
              <a:gd name="T26" fmla="*/ 2304 w 3168"/>
              <a:gd name="T27" fmla="*/ 496 h 728"/>
              <a:gd name="T28" fmla="*/ 2784 w 3168"/>
              <a:gd name="T29" fmla="*/ 304 h 728"/>
              <a:gd name="T30" fmla="*/ 2976 w 3168"/>
              <a:gd name="T31" fmla="*/ 688 h 728"/>
              <a:gd name="T32" fmla="*/ 3168 w 3168"/>
              <a:gd name="T33" fmla="*/ 544 h 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168" h="728">
                <a:moveTo>
                  <a:pt x="0" y="544"/>
                </a:moveTo>
                <a:cubicBezTo>
                  <a:pt x="36" y="476"/>
                  <a:pt x="72" y="408"/>
                  <a:pt x="144" y="400"/>
                </a:cubicBezTo>
                <a:cubicBezTo>
                  <a:pt x="216" y="392"/>
                  <a:pt x="376" y="528"/>
                  <a:pt x="432" y="496"/>
                </a:cubicBezTo>
                <a:cubicBezTo>
                  <a:pt x="488" y="464"/>
                  <a:pt x="424" y="232"/>
                  <a:pt x="480" y="208"/>
                </a:cubicBezTo>
                <a:cubicBezTo>
                  <a:pt x="536" y="184"/>
                  <a:pt x="696" y="360"/>
                  <a:pt x="768" y="352"/>
                </a:cubicBezTo>
                <a:cubicBezTo>
                  <a:pt x="840" y="344"/>
                  <a:pt x="880" y="216"/>
                  <a:pt x="912" y="160"/>
                </a:cubicBezTo>
                <a:cubicBezTo>
                  <a:pt x="944" y="104"/>
                  <a:pt x="904" y="0"/>
                  <a:pt x="960" y="16"/>
                </a:cubicBezTo>
                <a:cubicBezTo>
                  <a:pt x="1016" y="32"/>
                  <a:pt x="1152" y="248"/>
                  <a:pt x="1248" y="256"/>
                </a:cubicBezTo>
                <a:cubicBezTo>
                  <a:pt x="1344" y="264"/>
                  <a:pt x="1472" y="96"/>
                  <a:pt x="1536" y="64"/>
                </a:cubicBezTo>
                <a:cubicBezTo>
                  <a:pt x="1600" y="32"/>
                  <a:pt x="1592" y="16"/>
                  <a:pt x="1632" y="64"/>
                </a:cubicBezTo>
                <a:cubicBezTo>
                  <a:pt x="1672" y="112"/>
                  <a:pt x="1736" y="304"/>
                  <a:pt x="1776" y="352"/>
                </a:cubicBezTo>
                <a:cubicBezTo>
                  <a:pt x="1816" y="400"/>
                  <a:pt x="1816" y="384"/>
                  <a:pt x="1872" y="352"/>
                </a:cubicBezTo>
                <a:cubicBezTo>
                  <a:pt x="1928" y="320"/>
                  <a:pt x="2040" y="136"/>
                  <a:pt x="2112" y="160"/>
                </a:cubicBezTo>
                <a:cubicBezTo>
                  <a:pt x="2184" y="184"/>
                  <a:pt x="2192" y="472"/>
                  <a:pt x="2304" y="496"/>
                </a:cubicBezTo>
                <a:cubicBezTo>
                  <a:pt x="2416" y="520"/>
                  <a:pt x="2672" y="272"/>
                  <a:pt x="2784" y="304"/>
                </a:cubicBezTo>
                <a:cubicBezTo>
                  <a:pt x="2896" y="336"/>
                  <a:pt x="2912" y="648"/>
                  <a:pt x="2976" y="688"/>
                </a:cubicBezTo>
                <a:cubicBezTo>
                  <a:pt x="3040" y="728"/>
                  <a:pt x="3136" y="568"/>
                  <a:pt x="3168" y="54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6" name="Line 6"/>
          <p:cNvSpPr>
            <a:spLocks noChangeShapeType="1"/>
          </p:cNvSpPr>
          <p:nvPr/>
        </p:nvSpPr>
        <p:spPr bwMode="auto">
          <a:xfrm>
            <a:off x="2009056" y="3392785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7" name="Line 7"/>
          <p:cNvSpPr>
            <a:spLocks noChangeShapeType="1"/>
          </p:cNvSpPr>
          <p:nvPr/>
        </p:nvSpPr>
        <p:spPr bwMode="auto">
          <a:xfrm>
            <a:off x="6809656" y="3316585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8" name="Line 8"/>
          <p:cNvSpPr>
            <a:spLocks noChangeShapeType="1"/>
          </p:cNvSpPr>
          <p:nvPr/>
        </p:nvSpPr>
        <p:spPr bwMode="auto">
          <a:xfrm>
            <a:off x="7266856" y="3392785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89" name="Line 9"/>
          <p:cNvSpPr>
            <a:spLocks noChangeShapeType="1"/>
          </p:cNvSpPr>
          <p:nvPr/>
        </p:nvSpPr>
        <p:spPr bwMode="auto">
          <a:xfrm>
            <a:off x="4447456" y="2706985"/>
            <a:ext cx="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90" name="Line 10"/>
          <p:cNvSpPr>
            <a:spLocks noChangeShapeType="1"/>
          </p:cNvSpPr>
          <p:nvPr/>
        </p:nvSpPr>
        <p:spPr bwMode="auto">
          <a:xfrm>
            <a:off x="2313856" y="3240385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91" name="Line 11"/>
          <p:cNvSpPr>
            <a:spLocks noChangeShapeType="1"/>
          </p:cNvSpPr>
          <p:nvPr/>
        </p:nvSpPr>
        <p:spPr bwMode="auto">
          <a:xfrm>
            <a:off x="6276256" y="3164185"/>
            <a:ext cx="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92" name="Line 12"/>
          <p:cNvSpPr>
            <a:spLocks noChangeShapeType="1"/>
          </p:cNvSpPr>
          <p:nvPr/>
        </p:nvSpPr>
        <p:spPr bwMode="auto">
          <a:xfrm>
            <a:off x="4752256" y="2783185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693" name="Text Box 13"/>
          <p:cNvSpPr txBox="1">
            <a:spLocks noChangeArrowheads="1"/>
          </p:cNvSpPr>
          <p:nvPr/>
        </p:nvSpPr>
        <p:spPr bwMode="auto">
          <a:xfrm>
            <a:off x="1856656" y="4307185"/>
            <a:ext cx="6019800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i="1"/>
              <a:t>x</a:t>
            </a:r>
            <a:r>
              <a:rPr lang="en-US" altLang="zh-CN" sz="2800" i="1" baseline="-25000"/>
              <a:t>0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1                            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 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+1                   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-1   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endParaRPr lang="en-US" altLang="zh-CN" sz="2800" i="1"/>
          </a:p>
        </p:txBody>
      </p:sp>
      <p:sp>
        <p:nvSpPr>
          <p:cNvPr id="583694" name="Text Box 14"/>
          <p:cNvSpPr txBox="1">
            <a:spLocks noChangeArrowheads="1"/>
          </p:cNvSpPr>
          <p:nvPr/>
        </p:nvSpPr>
        <p:spPr bwMode="auto">
          <a:xfrm>
            <a:off x="3631481" y="2013248"/>
            <a:ext cx="8159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en-US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695" name="Text Box 15"/>
              <p:cNvSpPr txBox="1">
                <a:spLocks noChangeArrowheads="1"/>
              </p:cNvSpPr>
              <p:nvPr/>
            </p:nvSpPr>
            <p:spPr bwMode="auto">
              <a:xfrm>
                <a:off x="3631481" y="2021185"/>
                <a:ext cx="1660599" cy="3877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Clr>
                    <a:srgbClr val="27305F"/>
                  </a:buClr>
                  <a:buSzPct val="6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369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1481" y="2021185"/>
                <a:ext cx="1660599" cy="387798"/>
              </a:xfrm>
              <a:prstGeom prst="rect">
                <a:avLst/>
              </a:prstGeom>
              <a:blipFill>
                <a:blip r:embed="rId2"/>
                <a:stretch>
                  <a:fillRect t="-6349" b="-238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3697" name="Text Box 17"/>
          <p:cNvSpPr txBox="1">
            <a:spLocks noChangeArrowheads="1"/>
          </p:cNvSpPr>
          <p:nvPr/>
        </p:nvSpPr>
        <p:spPr bwMode="auto">
          <a:xfrm>
            <a:off x="1856656" y="4078585"/>
            <a:ext cx="381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/>
              <a:t>a</a:t>
            </a:r>
          </a:p>
        </p:txBody>
      </p:sp>
      <p:sp>
        <p:nvSpPr>
          <p:cNvPr id="583698" name="Text Box 18"/>
          <p:cNvSpPr txBox="1">
            <a:spLocks noChangeArrowheads="1"/>
          </p:cNvSpPr>
          <p:nvPr/>
        </p:nvSpPr>
        <p:spPr bwMode="auto">
          <a:xfrm>
            <a:off x="7038256" y="4078585"/>
            <a:ext cx="381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699" name="Text Box 19"/>
              <p:cNvSpPr txBox="1">
                <a:spLocks noChangeArrowheads="1"/>
              </p:cNvSpPr>
              <p:nvPr/>
            </p:nvSpPr>
            <p:spPr bwMode="auto">
              <a:xfrm>
                <a:off x="298450" y="698654"/>
                <a:ext cx="8666038" cy="10064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ct val="5000"/>
                  </a:spcBef>
                  <a:buClr>
                    <a:srgbClr val="27305F"/>
                  </a:buClr>
                  <a:buSzPct val="60000"/>
                </a:pPr>
                <a:r>
                  <a:rPr lang="zh-CN" altLang="en-US" sz="2400" b="1" dirty="0"/>
                  <a:t>在插值区间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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a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,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 b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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上用</a:t>
                </a:r>
                <a:r>
                  <a:rPr lang="zh-CN" altLang="en-US" sz="2400" b="1" dirty="0"/>
                  <a:t>插值多项式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/>
                  <a:t>近似代替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i="1" dirty="0"/>
                  <a:t>,</a:t>
                </a:r>
                <a:r>
                  <a:rPr lang="zh-CN" altLang="en-US" sz="2400" b="1" dirty="0"/>
                  <a:t>除了在插值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上没有误差外，在其它点上一般是存在误差的。</a:t>
                </a:r>
              </a:p>
            </p:txBody>
          </p:sp>
        </mc:Choice>
        <mc:Fallback xmlns="">
          <p:sp>
            <p:nvSpPr>
              <p:cNvPr id="58369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450" y="698654"/>
                <a:ext cx="8666038" cy="1006475"/>
              </a:xfrm>
              <a:prstGeom prst="rect">
                <a:avLst/>
              </a:prstGeom>
              <a:blipFill>
                <a:blip r:embed="rId3"/>
                <a:stretch>
                  <a:fillRect l="-1125" t="-2424" b="-7273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3700" name="Text Box 20"/>
              <p:cNvSpPr txBox="1">
                <a:spLocks noChangeArrowheads="1"/>
              </p:cNvSpPr>
              <p:nvPr/>
            </p:nvSpPr>
            <p:spPr bwMode="auto">
              <a:xfrm>
                <a:off x="298450" y="5077277"/>
                <a:ext cx="8666038" cy="143032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buClr>
                    <a:srgbClr val="27305F"/>
                  </a:buClr>
                  <a:buSzPct val="60000"/>
                </a:pPr>
                <a:r>
                  <a:rPr lang="zh-CN" altLang="en-US" sz="2400" b="1" dirty="0"/>
                  <a:t>若记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/>
                  <a:t>，则 </a:t>
                </a:r>
                <a:r>
                  <a:rPr lang="en-US" altLang="zh-CN" sz="2400" b="1" i="1" dirty="0"/>
                  <a:t>R</a:t>
                </a:r>
                <a:r>
                  <a:rPr lang="en-US" altLang="zh-CN" sz="2400" b="1" dirty="0"/>
                  <a:t>(</a:t>
                </a:r>
                <a:r>
                  <a:rPr lang="en-US" altLang="zh-CN" sz="2400" b="1" i="1" dirty="0"/>
                  <a:t>x</a:t>
                </a:r>
                <a:r>
                  <a:rPr lang="en-US" altLang="zh-CN" sz="2400" b="1" dirty="0"/>
                  <a:t>) </a:t>
                </a:r>
                <a:r>
                  <a:rPr lang="zh-CN" altLang="en-US" sz="2400" b="1" dirty="0"/>
                  <a:t>就是用 </a:t>
                </a:r>
                <a:r>
                  <a:rPr lang="en-US" altLang="zh-CN" sz="2400" b="1" i="1" dirty="0"/>
                  <a:t>P</a:t>
                </a:r>
                <a:r>
                  <a:rPr lang="en-US" altLang="zh-CN" sz="2400" b="1" dirty="0"/>
                  <a:t>(</a:t>
                </a:r>
                <a:r>
                  <a:rPr lang="en-US" altLang="zh-CN" sz="2400" b="1" i="1" dirty="0"/>
                  <a:t>x</a:t>
                </a:r>
                <a:r>
                  <a:rPr lang="en-US" altLang="zh-CN" sz="2400" b="1" dirty="0"/>
                  <a:t>) </a:t>
                </a:r>
                <a:r>
                  <a:rPr lang="zh-CN" altLang="en-US" sz="2400" b="1" dirty="0"/>
                  <a:t>近似代替 </a:t>
                </a:r>
                <a:r>
                  <a:rPr lang="en-US" altLang="zh-CN" sz="2400" b="1" i="1" dirty="0"/>
                  <a:t>f</a:t>
                </a:r>
                <a:r>
                  <a:rPr lang="en-US" altLang="zh-CN" sz="2400" b="1" dirty="0"/>
                  <a:t>(</a:t>
                </a:r>
                <a:r>
                  <a:rPr lang="en-US" altLang="zh-CN" sz="2400" b="1" i="1" dirty="0"/>
                  <a:t>x</a:t>
                </a:r>
                <a:r>
                  <a:rPr lang="en-US" altLang="zh-CN" sz="2400" b="1" dirty="0"/>
                  <a:t>) </a:t>
                </a:r>
                <a:r>
                  <a:rPr lang="zh-CN" altLang="en-US" sz="2400" b="1" dirty="0"/>
                  <a:t>时的</a:t>
                </a:r>
                <a:r>
                  <a:rPr lang="zh-CN" altLang="en-US" sz="2400" b="1" dirty="0">
                    <a:solidFill>
                      <a:srgbClr val="FF3300"/>
                    </a:solidFill>
                  </a:rPr>
                  <a:t>截断误差</a:t>
                </a:r>
                <a:r>
                  <a:rPr lang="en-US" altLang="zh-CN" sz="2400" b="1" dirty="0"/>
                  <a:t>, </a:t>
                </a:r>
                <a:r>
                  <a:rPr lang="zh-CN" altLang="en-US" sz="2400" b="1" dirty="0"/>
                  <a:t>或称</a:t>
                </a:r>
                <a:r>
                  <a:rPr lang="zh-CN" altLang="en-US" sz="2400" b="1" dirty="0">
                    <a:solidFill>
                      <a:schemeClr val="accent2"/>
                    </a:solidFill>
                  </a:rPr>
                  <a:t>插值余项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我们可根据后面的定理来估计它的大小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58370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450" y="5077277"/>
                <a:ext cx="8666038" cy="1430328"/>
              </a:xfrm>
              <a:prstGeom prst="rect">
                <a:avLst/>
              </a:prstGeom>
              <a:blipFill>
                <a:blip r:embed="rId4"/>
                <a:stretch>
                  <a:fillRect l="-1125" t="-1702" r="-211" b="-8936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5228" y="43469"/>
            <a:ext cx="4471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插值余项 </a:t>
            </a:r>
            <a:r>
              <a:rPr lang="en-US" altLang="zh-CN" sz="2000" b="1" dirty="0">
                <a:solidFill>
                  <a:srgbClr val="008000"/>
                </a:solidFill>
                <a:ea typeface="宋体" panose="02010600030101010101" pitchFamily="2" charset="-122"/>
              </a:rPr>
              <a:t>/* Remainder */</a:t>
            </a: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5">
                <a:extLst>
                  <a:ext uri="{FF2B5EF4-FFF2-40B4-BE49-F238E27FC236}">
                    <a16:creationId xmlns:a16="http://schemas.microsoft.com/office/drawing/2014/main" id="{7BE5992A-AABD-4829-8B8E-4285E7A2B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0739" y="2916234"/>
                <a:ext cx="1660599" cy="3877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Clr>
                    <a:srgbClr val="27305F"/>
                  </a:buClr>
                  <a:buSzPct val="6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 Box 15">
                <a:extLst>
                  <a:ext uri="{FF2B5EF4-FFF2-40B4-BE49-F238E27FC236}">
                    <a16:creationId xmlns:a16="http://schemas.microsoft.com/office/drawing/2014/main" id="{7BE5992A-AABD-4829-8B8E-4285E7A2B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0739" y="2916234"/>
                <a:ext cx="1660599" cy="387798"/>
              </a:xfrm>
              <a:prstGeom prst="rect">
                <a:avLst/>
              </a:prstGeom>
              <a:blipFill>
                <a:blip r:embed="rId5"/>
                <a:stretch>
                  <a:fillRect b="-140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32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8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95" grpId="0"/>
      <p:bldP spid="583700" grpId="0" animBg="1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4707" name="Text Box 3"/>
              <p:cNvSpPr txBox="1">
                <a:spLocks noChangeArrowheads="1"/>
              </p:cNvSpPr>
              <p:nvPr/>
            </p:nvSpPr>
            <p:spPr bwMode="auto">
              <a:xfrm>
                <a:off x="313620" y="642194"/>
                <a:ext cx="8569201" cy="153189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ct val="5000"/>
                  </a:spcBef>
                  <a:buClr>
                    <a:srgbClr val="27305F"/>
                  </a:buClr>
                  <a:buSzPct val="60000"/>
                </a:pPr>
                <a:r>
                  <a:rPr lang="zh-CN" altLang="en-US" b="1" dirty="0"/>
                  <a:t>定理</a:t>
                </a:r>
                <a:r>
                  <a:rPr lang="en-US" altLang="zh-CN" b="1" dirty="0"/>
                  <a:t>5-3</a:t>
                </a:r>
                <a:r>
                  <a:rPr lang="zh-CN" altLang="en-US" b="1" dirty="0"/>
                  <a:t>   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设函数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在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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a,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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有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1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阶导数，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…, </a:t>
                </a:r>
                <a:r>
                  <a:rPr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为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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上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1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个互异的节点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为满足</a:t>
                </a:r>
                <a:r>
                  <a:rPr lang="zh-CN" altLang="en-US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=1,2, …,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的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n 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次插值多项式，则对任何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x 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 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 , (</a:t>
                </a:r>
                <a:r>
                  <a:rPr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a,b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), 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有插值余项</a:t>
                </a:r>
              </a:p>
            </p:txBody>
          </p:sp>
        </mc:Choice>
        <mc:Fallback xmlns="">
          <p:sp>
            <p:nvSpPr>
              <p:cNvPr id="58470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20" y="642194"/>
                <a:ext cx="8569201" cy="1531894"/>
              </a:xfrm>
              <a:prstGeom prst="rect">
                <a:avLst/>
              </a:prstGeom>
              <a:blipFill>
                <a:blip r:embed="rId2"/>
                <a:stretch>
                  <a:fillRect l="-1067" b="-8333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4708" name="Text Box 4"/>
              <p:cNvSpPr txBox="1">
                <a:spLocks noChangeArrowheads="1"/>
              </p:cNvSpPr>
              <p:nvPr/>
            </p:nvSpPr>
            <p:spPr bwMode="auto">
              <a:xfrm>
                <a:off x="313620" y="3590742"/>
                <a:ext cx="8064896" cy="389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Clr>
                    <a:srgbClr val="27305F"/>
                  </a:buClr>
                  <a:buSzPct val="60000"/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470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20" y="3590742"/>
                <a:ext cx="8064896" cy="389081"/>
              </a:xfrm>
              <a:prstGeom prst="rect">
                <a:avLst/>
              </a:prstGeom>
              <a:blipFill>
                <a:blip r:embed="rId3"/>
                <a:stretch>
                  <a:fillRect l="-1134" t="-171875" b="-2328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508989" y="2648205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7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9E93FD-98B3-46B5-BF18-817DCF126F1E}"/>
                  </a:ext>
                </a:extLst>
              </p:cNvPr>
              <p:cNvSpPr txBox="1"/>
              <p:nvPr/>
            </p:nvSpPr>
            <p:spPr>
              <a:xfrm>
                <a:off x="347782" y="4191471"/>
                <a:ext cx="33843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注意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dirty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9E93FD-98B3-46B5-BF18-817DCF126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82" y="4191471"/>
                <a:ext cx="3384376" cy="461665"/>
              </a:xfrm>
              <a:prstGeom prst="rect">
                <a:avLst/>
              </a:prstGeom>
              <a:blipFill>
                <a:blip r:embed="rId4"/>
                <a:stretch>
                  <a:fillRect l="-2703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BA43B8D-5FFD-40D6-B3C2-791CF5590CDB}"/>
                  </a:ext>
                </a:extLst>
              </p:cNvPr>
              <p:cNvSpPr txBox="1"/>
              <p:nvPr/>
            </p:nvSpPr>
            <p:spPr>
              <a:xfrm>
                <a:off x="979984" y="2400785"/>
                <a:ext cx="6929501" cy="911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BA43B8D-5FFD-40D6-B3C2-791CF5590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84" y="2400785"/>
                <a:ext cx="6929501" cy="9117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593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8" grpId="0"/>
      <p:bldP spid="10" grpId="0" animBg="1"/>
      <p:bldP spid="3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06054"/>
            <a:ext cx="1533525" cy="547687"/>
          </a:xfrm>
        </p:spPr>
        <p:txBody>
          <a:bodyPr/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395536" y="1931839"/>
                <a:ext cx="87129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则函数零点分解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931839"/>
                <a:ext cx="8712968" cy="461665"/>
              </a:xfrm>
              <a:prstGeom prst="rect">
                <a:avLst/>
              </a:prstGeom>
              <a:blipFill>
                <a:blip r:embed="rId2"/>
                <a:stretch>
                  <a:fillRect l="-1120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4"/>
              <p:cNvSpPr txBox="1">
                <a:spLocks noChangeArrowheads="1"/>
              </p:cNvSpPr>
              <p:nvPr/>
            </p:nvSpPr>
            <p:spPr bwMode="auto">
              <a:xfrm>
                <a:off x="395540" y="2693992"/>
                <a:ext cx="79208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做辅助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40" y="2693992"/>
                <a:ext cx="7920876" cy="461665"/>
              </a:xfrm>
              <a:prstGeom prst="rect">
                <a:avLst/>
              </a:prstGeom>
              <a:blipFill>
                <a:blip r:embed="rId3"/>
                <a:stretch>
                  <a:fillRect l="-1232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395536" y="3937211"/>
                <a:ext cx="65527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说明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上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2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个零点；</a:t>
                </a:r>
                <a:endParaRPr lang="zh-CN" altLang="en-US" sz="2400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937211"/>
                <a:ext cx="6552728" cy="461665"/>
              </a:xfrm>
              <a:prstGeom prst="rect">
                <a:avLst/>
              </a:prstGeom>
              <a:blipFill>
                <a:blip r:embed="rId4"/>
                <a:stretch>
                  <a:fillRect l="-1488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395536" y="4549968"/>
                <a:ext cx="820891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由</a:t>
                </a:r>
                <a:r>
                  <a:rPr lang="en-GB" altLang="zh-CN" sz="2400" dirty="0">
                    <a:ea typeface="宋体" panose="02010600030101010101" pitchFamily="2" charset="-122"/>
                  </a:rPr>
                  <a:t>Rolle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定理有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上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1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个零点；</a:t>
                </a:r>
                <a:endParaRPr lang="zh-CN" altLang="en-US" sz="2400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549968"/>
                <a:ext cx="8208911" cy="461665"/>
              </a:xfrm>
              <a:prstGeom prst="rect">
                <a:avLst/>
              </a:prstGeom>
              <a:blipFill>
                <a:blip r:embed="rId5"/>
                <a:stretch>
                  <a:fillRect l="-1189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4"/>
              <p:cNvSpPr txBox="1">
                <a:spLocks noChangeArrowheads="1"/>
              </p:cNvSpPr>
              <p:nvPr/>
            </p:nvSpPr>
            <p:spPr bwMode="auto">
              <a:xfrm>
                <a:off x="398471" y="5120915"/>
                <a:ext cx="85439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同理有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上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个零点； 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…</a:t>
                </a:r>
                <a:endParaRPr lang="zh-CN" altLang="en-US" sz="2400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471" y="5120915"/>
                <a:ext cx="8543925" cy="461665"/>
              </a:xfrm>
              <a:prstGeom prst="rect">
                <a:avLst/>
              </a:prstGeom>
              <a:blipFill>
                <a:blip r:embed="rId6"/>
                <a:stretch>
                  <a:fillRect l="-1070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95536" y="1237795"/>
                <a:ext cx="90730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证：由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0,1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37795"/>
                <a:ext cx="9073008" cy="461665"/>
              </a:xfrm>
              <a:prstGeom prst="rect">
                <a:avLst/>
              </a:prstGeom>
              <a:blipFill>
                <a:blip r:embed="rId7"/>
                <a:stretch>
                  <a:fillRect l="-107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911701" y="1939222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8)</a:t>
            </a:r>
            <a:endParaRPr lang="en-GB" dirty="0"/>
          </a:p>
        </p:txBody>
      </p:sp>
      <p:sp>
        <p:nvSpPr>
          <p:cNvPr id="21" name="文本框 20"/>
          <p:cNvSpPr txBox="1"/>
          <p:nvPr/>
        </p:nvSpPr>
        <p:spPr>
          <a:xfrm>
            <a:off x="7911701" y="2724776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9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B536346-66C4-40B2-8825-4019750CFAA8}"/>
                  </a:ext>
                </a:extLst>
              </p:cNvPr>
              <p:cNvSpPr txBox="1"/>
              <p:nvPr/>
            </p:nvSpPr>
            <p:spPr>
              <a:xfrm>
                <a:off x="605324" y="253091"/>
                <a:ext cx="7314897" cy="911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B536346-66C4-40B2-8825-4019750CF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24" y="253091"/>
                <a:ext cx="7314897" cy="9117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9F1C33D-202A-4CA9-8DED-9C7B2A7A8CE7}"/>
                  </a:ext>
                </a:extLst>
              </p:cNvPr>
              <p:cNvSpPr txBox="1"/>
              <p:nvPr/>
            </p:nvSpPr>
            <p:spPr>
              <a:xfrm>
                <a:off x="400981" y="3324455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9F1C33D-202A-4CA9-8DED-9C7B2A7A8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81" y="3324455"/>
                <a:ext cx="4595326" cy="461665"/>
              </a:xfrm>
              <a:prstGeom prst="rect">
                <a:avLst/>
              </a:prstGeom>
              <a:blipFill>
                <a:blip r:embed="rId9"/>
                <a:stretch>
                  <a:fillRect l="-212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ACE6A48-A6F2-40BF-8C71-4BD960362835}"/>
                  </a:ext>
                </a:extLst>
              </p:cNvPr>
              <p:cNvSpPr txBox="1"/>
              <p:nvPr/>
            </p:nvSpPr>
            <p:spPr>
              <a:xfrm>
                <a:off x="827584" y="5720594"/>
                <a:ext cx="6480720" cy="476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有一个零点，设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dirty="0"/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ACE6A48-A6F2-40BF-8C71-4BD960362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20594"/>
                <a:ext cx="6480720" cy="476990"/>
              </a:xfrm>
              <a:prstGeom prst="rect">
                <a:avLst/>
              </a:prstGeom>
              <a:blipFill>
                <a:blip r:embed="rId10"/>
                <a:stretch>
                  <a:fillRect t="-11392" b="-22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04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1" grpId="0"/>
      <p:bldP spid="14" grpId="0"/>
      <p:bldP spid="15" grpId="0"/>
      <p:bldP spid="16" grpId="0"/>
      <p:bldP spid="8" grpId="0"/>
      <p:bldP spid="19" grpId="0" animBg="1"/>
      <p:bldP spid="21" grpId="0" animBg="1"/>
      <p:bldP spid="29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4"/>
              <p:cNvSpPr txBox="1">
                <a:spLocks noChangeArrowheads="1"/>
              </p:cNvSpPr>
              <p:nvPr/>
            </p:nvSpPr>
            <p:spPr bwMode="auto">
              <a:xfrm>
                <a:off x="579800" y="462914"/>
                <a:ext cx="8136904" cy="14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对辅助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1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阶导数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lnSpc>
                    <a:spcPct val="130000"/>
                  </a:lnSpc>
                </a:pPr>
                <a:endParaRPr lang="zh-CN" altLang="en-US" sz="2400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800" y="462914"/>
                <a:ext cx="8136904" cy="1484830"/>
              </a:xfrm>
              <a:prstGeom prst="rect">
                <a:avLst/>
              </a:prstGeom>
              <a:blipFill>
                <a:blip r:embed="rId2"/>
                <a:stretch>
                  <a:fillRect l="-1124" t="-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3F908EC-DDC1-4F99-9012-E01CC9A776BF}"/>
                  </a:ext>
                </a:extLst>
              </p:cNvPr>
              <p:cNvSpPr txBox="1"/>
              <p:nvPr/>
            </p:nvSpPr>
            <p:spPr>
              <a:xfrm>
                <a:off x="0" y="5275479"/>
                <a:ext cx="8627774" cy="911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∵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3F908EC-DDC1-4F99-9012-E01CC9A7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75479"/>
                <a:ext cx="8627774" cy="9117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E996EE7-31A7-480B-919A-3D11856FEC12}"/>
                  </a:ext>
                </a:extLst>
              </p:cNvPr>
              <p:cNvSpPr txBox="1"/>
              <p:nvPr/>
            </p:nvSpPr>
            <p:spPr>
              <a:xfrm>
                <a:off x="1522497" y="4316842"/>
                <a:ext cx="4595326" cy="911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E996EE7-31A7-480B-919A-3D11856FE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497" y="4316842"/>
                <a:ext cx="4595326" cy="9117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B765249-3B02-4ED0-98F2-D47E0C8F86B5}"/>
                  </a:ext>
                </a:extLst>
              </p:cNvPr>
              <p:cNvSpPr txBox="1"/>
              <p:nvPr/>
            </p:nvSpPr>
            <p:spPr>
              <a:xfrm>
                <a:off x="107504" y="1582521"/>
                <a:ext cx="8824812" cy="10543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!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B765249-3B02-4ED0-98F2-D47E0C8F8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582521"/>
                <a:ext cx="8824812" cy="10543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126C3D3-E370-40CD-9CDD-3FA7864DA392}"/>
                  </a:ext>
                </a:extLst>
              </p:cNvPr>
              <p:cNvSpPr txBox="1"/>
              <p:nvPr/>
            </p:nvSpPr>
            <p:spPr>
              <a:xfrm>
                <a:off x="611560" y="2849282"/>
                <a:ext cx="6480720" cy="48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b="0" i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b="1" dirty="0"/>
                  <a:t>有一个零点，设为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b="1" dirty="0"/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126C3D3-E370-40CD-9CDD-3FA7864DA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849282"/>
                <a:ext cx="6480720" cy="486672"/>
              </a:xfrm>
              <a:prstGeom prst="rect">
                <a:avLst/>
              </a:prstGeom>
              <a:blipFill>
                <a:blip r:embed="rId6"/>
                <a:stretch>
                  <a:fillRect t="-10000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B142173-7864-49AC-BF6D-EE818ABC8DA7}"/>
                  </a:ext>
                </a:extLst>
              </p:cNvPr>
              <p:cNvSpPr txBox="1"/>
              <p:nvPr/>
            </p:nvSpPr>
            <p:spPr>
              <a:xfrm>
                <a:off x="589349" y="3605043"/>
                <a:ext cx="8208912" cy="48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代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!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B142173-7864-49AC-BF6D-EE818ABC8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49" y="3605043"/>
                <a:ext cx="8208912" cy="486672"/>
              </a:xfrm>
              <a:prstGeom prst="rect">
                <a:avLst/>
              </a:prstGeom>
              <a:blipFill>
                <a:blip r:embed="rId7"/>
                <a:stretch>
                  <a:fillRect l="-1189" t="-10000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6D34438F-3939-47F9-9DC0-10E25503DCDC}"/>
              </a:ext>
            </a:extLst>
          </p:cNvPr>
          <p:cNvGrpSpPr/>
          <p:nvPr/>
        </p:nvGrpSpPr>
        <p:grpSpPr>
          <a:xfrm>
            <a:off x="8460432" y="5710259"/>
            <a:ext cx="144016" cy="225833"/>
            <a:chOff x="8316416" y="5877272"/>
            <a:chExt cx="144016" cy="288032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3D9CE8E-48F7-4DDD-97BE-50F677B17E6B}"/>
                </a:ext>
              </a:extLst>
            </p:cNvPr>
            <p:cNvCxnSpPr/>
            <p:nvPr/>
          </p:nvCxnSpPr>
          <p:spPr>
            <a:xfrm>
              <a:off x="8316416" y="5877272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87824A5-1FF6-47FE-B3E3-3520C0F8C11A}"/>
                </a:ext>
              </a:extLst>
            </p:cNvPr>
            <p:cNvCxnSpPr/>
            <p:nvPr/>
          </p:nvCxnSpPr>
          <p:spPr>
            <a:xfrm>
              <a:off x="8460432" y="5877272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3944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27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08695"/>
              </p:ext>
            </p:extLst>
          </p:nvPr>
        </p:nvGraphicFramePr>
        <p:xfrm>
          <a:off x="2195736" y="2470955"/>
          <a:ext cx="44259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70955"/>
                        <a:ext cx="44259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5025"/>
              </p:ext>
            </p:extLst>
          </p:nvPr>
        </p:nvGraphicFramePr>
        <p:xfrm>
          <a:off x="2183555" y="3921714"/>
          <a:ext cx="38385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55" y="3921714"/>
                        <a:ext cx="38385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668344" y="2530260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10)</a:t>
            </a:r>
            <a:endParaRPr lang="en-GB" dirty="0"/>
          </a:p>
        </p:txBody>
      </p:sp>
      <p:sp>
        <p:nvSpPr>
          <p:cNvPr id="12" name="文本框 11"/>
          <p:cNvSpPr txBox="1"/>
          <p:nvPr/>
        </p:nvSpPr>
        <p:spPr>
          <a:xfrm>
            <a:off x="7584155" y="4091051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11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B258051-FCC4-4547-AE4D-B2104432FE1C}"/>
                  </a:ext>
                </a:extLst>
              </p:cNvPr>
              <p:cNvSpPr txBox="1"/>
              <p:nvPr/>
            </p:nvSpPr>
            <p:spPr>
              <a:xfrm>
                <a:off x="578673" y="332656"/>
                <a:ext cx="8280920" cy="13812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dirty="0"/>
                  <a:t>，</a:t>
                </a:r>
                <a:endParaRPr lang="en-US" altLang="zh-CN" b="1" dirty="0"/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zh-CN" altLang="en-US" b="1" dirty="0"/>
                  <a:t>一般不可知，误差难以计算。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B258051-FCC4-4547-AE4D-B2104432F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73" y="332656"/>
                <a:ext cx="8280920" cy="1381212"/>
              </a:xfrm>
              <a:prstGeom prst="rect">
                <a:avLst/>
              </a:prstGeom>
              <a:blipFill>
                <a:blip r:embed="rId6"/>
                <a:stretch>
                  <a:fillRect l="-1178" b="-7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DC67CD9-3A63-4802-82BB-8F76A757B347}"/>
                  </a:ext>
                </a:extLst>
              </p:cNvPr>
              <p:cNvSpPr txBox="1"/>
              <p:nvPr/>
            </p:nvSpPr>
            <p:spPr>
              <a:xfrm>
                <a:off x="628542" y="1818752"/>
                <a:ext cx="7255825" cy="609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若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b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zh-CN" altLang="en-US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b="1" dirty="0"/>
                  <a:t>则在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某一点的误差</a:t>
                </a:r>
                <a:r>
                  <a:rPr lang="zh-CN" altLang="en-US" b="1" dirty="0"/>
                  <a:t>有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DC67CD9-3A63-4802-82BB-8F76A757B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42" y="1818752"/>
                <a:ext cx="7255825" cy="609077"/>
              </a:xfrm>
              <a:prstGeom prst="rect">
                <a:avLst/>
              </a:prstGeom>
              <a:blipFill>
                <a:blip r:embed="rId7"/>
                <a:stretch>
                  <a:fillRect l="-1261" t="-7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741F188-AA37-4E9F-A416-5E46345F7A07}"/>
                  </a:ext>
                </a:extLst>
              </p:cNvPr>
              <p:cNvSpPr txBox="1"/>
              <p:nvPr/>
            </p:nvSpPr>
            <p:spPr>
              <a:xfrm>
                <a:off x="599378" y="3341953"/>
                <a:ext cx="7212981" cy="5755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/>
                  <a:t>则在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区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的误差</a:t>
                </a:r>
                <a:r>
                  <a:rPr lang="zh-CN" altLang="en-US" b="1" dirty="0"/>
                  <a:t>有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741F188-AA37-4E9F-A416-5E46345F7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78" y="3341953"/>
                <a:ext cx="7212981" cy="575542"/>
              </a:xfrm>
              <a:prstGeom prst="rect">
                <a:avLst/>
              </a:prstGeom>
              <a:blipFill>
                <a:blip r:embed="rId8"/>
                <a:stretch>
                  <a:fillRect l="-1267" t="-11579"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6">
            <a:extLst>
              <a:ext uri="{FF2B5EF4-FFF2-40B4-BE49-F238E27FC236}">
                <a16:creationId xmlns:a16="http://schemas.microsoft.com/office/drawing/2014/main" id="{069B109F-5F74-4466-98E9-18D8C2FE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8" y="43469"/>
            <a:ext cx="4471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  <a:sym typeface="Wingdings" panose="05000000000000000000" pitchFamily="2" charset="2"/>
              </a:rPr>
              <a:t>误差分析</a:t>
            </a:r>
            <a:endParaRPr lang="en-US" altLang="zh-CN" sz="2000" b="1" dirty="0">
              <a:solidFill>
                <a:srgbClr val="008000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3E5B4C9-0C8E-4758-A003-748B13F08B87}"/>
                  </a:ext>
                </a:extLst>
              </p:cNvPr>
              <p:cNvSpPr txBox="1"/>
              <p:nvPr/>
            </p:nvSpPr>
            <p:spPr>
              <a:xfrm>
                <a:off x="827100" y="5697074"/>
                <a:ext cx="6929501" cy="1100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b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3E5B4C9-0C8E-4758-A003-748B13F08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100" y="5697074"/>
                <a:ext cx="6929501" cy="1100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3">
            <a:extLst>
              <a:ext uri="{FF2B5EF4-FFF2-40B4-BE49-F238E27FC236}">
                <a16:creationId xmlns:a16="http://schemas.microsoft.com/office/drawing/2014/main" id="{19B83470-9391-4AEC-864D-A4A4ABBD6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39" y="4751520"/>
            <a:ext cx="8569201" cy="10332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ct val="5000"/>
              </a:spcBef>
              <a:buClr>
                <a:srgbClr val="27305F"/>
              </a:buClr>
              <a:buSzPct val="60000"/>
            </a:pPr>
            <a:r>
              <a:rPr lang="zh-CN" altLang="en-US" b="1" dirty="0"/>
              <a:t>定理</a:t>
            </a:r>
            <a:r>
              <a:rPr lang="en-US" altLang="zh-CN" b="1" dirty="0"/>
              <a:t>5-4</a:t>
            </a:r>
            <a:r>
              <a:rPr lang="zh-CN" altLang="en-US" b="1" dirty="0"/>
              <a:t> 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函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,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阶导数，有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互异的插值节点，则对任何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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 , (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</a:p>
        </p:txBody>
      </p:sp>
    </p:spTree>
    <p:extLst>
      <p:ext uri="{BB962C8B-B14F-4D97-AF65-F5344CB8AC3E}">
        <p14:creationId xmlns:p14="http://schemas.microsoft.com/office/powerpoint/2010/main" val="201432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0" grpId="0"/>
      <p:bldP spid="22" grpId="0"/>
      <p:bldP spid="15" grpId="0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7778" name="Group 2"/>
          <p:cNvGrpSpPr>
            <a:grpSpLocks/>
          </p:cNvGrpSpPr>
          <p:nvPr/>
        </p:nvGrpSpPr>
        <p:grpSpPr bwMode="auto">
          <a:xfrm>
            <a:off x="2609850" y="2822580"/>
            <a:ext cx="3257550" cy="2014537"/>
            <a:chOff x="1104" y="1488"/>
            <a:chExt cx="1942" cy="1269"/>
          </a:xfrm>
        </p:grpSpPr>
        <p:sp>
          <p:nvSpPr>
            <p:cNvPr id="587779" name="Text Box 3"/>
            <p:cNvSpPr txBox="1">
              <a:spLocks noChangeArrowheads="1"/>
            </p:cNvSpPr>
            <p:nvPr/>
          </p:nvSpPr>
          <p:spPr bwMode="auto">
            <a:xfrm>
              <a:off x="1104" y="1488"/>
              <a:ext cx="1942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   </a:t>
              </a:r>
            </a:p>
            <a:p>
              <a:endParaRPr lang="en-US" altLang="zh-CN" sz="1800" i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1600" b="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18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                               </a:t>
              </a:r>
              <a:r>
                <a:rPr lang="en-US" altLang="zh-CN" sz="18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dirty="0"/>
            </a:p>
          </p:txBody>
        </p:sp>
        <p:grpSp>
          <p:nvGrpSpPr>
            <p:cNvPr id="587780" name="Group 4"/>
            <p:cNvGrpSpPr>
              <a:grpSpLocks/>
            </p:cNvGrpSpPr>
            <p:nvPr/>
          </p:nvGrpSpPr>
          <p:grpSpPr bwMode="auto">
            <a:xfrm>
              <a:off x="1152" y="1584"/>
              <a:ext cx="1824" cy="1104"/>
              <a:chOff x="1152" y="1584"/>
              <a:chExt cx="1824" cy="1104"/>
            </a:xfrm>
          </p:grpSpPr>
          <p:sp>
            <p:nvSpPr>
              <p:cNvPr id="587781" name="Line 5"/>
              <p:cNvSpPr>
                <a:spLocks noChangeShapeType="1"/>
              </p:cNvSpPr>
              <p:nvPr/>
            </p:nvSpPr>
            <p:spPr bwMode="auto">
              <a:xfrm>
                <a:off x="1152" y="2544"/>
                <a:ext cx="1824" cy="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7782" name="Line 6"/>
              <p:cNvSpPr>
                <a:spLocks noChangeShapeType="1"/>
              </p:cNvSpPr>
              <p:nvPr/>
            </p:nvSpPr>
            <p:spPr bwMode="auto">
              <a:xfrm flipH="1" flipV="1">
                <a:off x="1248" y="1584"/>
                <a:ext cx="0" cy="1104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587783" name="Group 7"/>
          <p:cNvGrpSpPr>
            <a:grpSpLocks/>
          </p:cNvGrpSpPr>
          <p:nvPr/>
        </p:nvGrpSpPr>
        <p:grpSpPr bwMode="auto">
          <a:xfrm>
            <a:off x="3219450" y="3124205"/>
            <a:ext cx="2590800" cy="1066800"/>
            <a:chOff x="1392" y="1680"/>
            <a:chExt cx="1632" cy="672"/>
          </a:xfrm>
        </p:grpSpPr>
        <p:sp>
          <p:nvSpPr>
            <p:cNvPr id="587784" name="Freeform 8"/>
            <p:cNvSpPr>
              <a:spLocks/>
            </p:cNvSpPr>
            <p:nvPr/>
          </p:nvSpPr>
          <p:spPr bwMode="auto">
            <a:xfrm>
              <a:off x="1392" y="1872"/>
              <a:ext cx="1632" cy="480"/>
            </a:xfrm>
            <a:custGeom>
              <a:avLst/>
              <a:gdLst>
                <a:gd name="T0" fmla="*/ 0 w 1056"/>
                <a:gd name="T1" fmla="*/ 456 h 456"/>
                <a:gd name="T2" fmla="*/ 288 w 1056"/>
                <a:gd name="T3" fmla="*/ 72 h 456"/>
                <a:gd name="T4" fmla="*/ 1056 w 1056"/>
                <a:gd name="T5" fmla="*/ 24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456">
                  <a:moveTo>
                    <a:pt x="0" y="456"/>
                  </a:moveTo>
                  <a:cubicBezTo>
                    <a:pt x="56" y="300"/>
                    <a:pt x="112" y="144"/>
                    <a:pt x="288" y="72"/>
                  </a:cubicBezTo>
                  <a:cubicBezTo>
                    <a:pt x="464" y="0"/>
                    <a:pt x="928" y="32"/>
                    <a:pt x="1056" y="24"/>
                  </a:cubicBezTo>
                </a:path>
              </a:pathLst>
            </a:custGeom>
            <a:noFill/>
            <a:ln w="28575">
              <a:solidFill>
                <a:srgbClr val="D45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877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603926"/>
                </p:ext>
              </p:extLst>
            </p:nvPr>
          </p:nvGraphicFramePr>
          <p:xfrm>
            <a:off x="1776" y="1680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203040" progId="Equation.DSMT4">
                    <p:embed/>
                  </p:oleObj>
                </mc:Choice>
                <mc:Fallback>
                  <p:oleObj name="Equation" r:id="rId2" imgW="368280" imgH="203040" progId="Equation.DSMT4">
                    <p:embed/>
                    <p:pic>
                      <p:nvPicPr>
                        <p:cNvPr id="58778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80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7786" name="Group 10"/>
          <p:cNvGrpSpPr>
            <a:grpSpLocks/>
          </p:cNvGrpSpPr>
          <p:nvPr/>
        </p:nvGrpSpPr>
        <p:grpSpPr bwMode="auto">
          <a:xfrm>
            <a:off x="3219450" y="3352805"/>
            <a:ext cx="2362200" cy="838200"/>
            <a:chOff x="1392" y="1824"/>
            <a:chExt cx="1488" cy="528"/>
          </a:xfrm>
        </p:grpSpPr>
        <p:sp>
          <p:nvSpPr>
            <p:cNvPr id="587787" name="Line 11"/>
            <p:cNvSpPr>
              <a:spLocks noChangeShapeType="1"/>
            </p:cNvSpPr>
            <p:nvPr/>
          </p:nvSpPr>
          <p:spPr bwMode="auto">
            <a:xfrm flipV="1">
              <a:off x="1392" y="1824"/>
              <a:ext cx="1488" cy="528"/>
            </a:xfrm>
            <a:prstGeom prst="line">
              <a:avLst/>
            </a:prstGeom>
            <a:noFill/>
            <a:ln w="28575">
              <a:solidFill>
                <a:srgbClr val="6C006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877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549541"/>
                </p:ext>
              </p:extLst>
            </p:nvPr>
          </p:nvGraphicFramePr>
          <p:xfrm>
            <a:off x="2064" y="2064"/>
            <a:ext cx="45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15640" progId="Equation.DSMT4">
                    <p:embed/>
                  </p:oleObj>
                </mc:Choice>
                <mc:Fallback>
                  <p:oleObj name="Equation" r:id="rId4" imgW="393480" imgH="215640" progId="Equation.DSMT4">
                    <p:embed/>
                    <p:pic>
                      <p:nvPicPr>
                        <p:cNvPr id="58778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64"/>
                          <a:ext cx="45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7789" name="Group 13"/>
          <p:cNvGrpSpPr>
            <a:grpSpLocks/>
          </p:cNvGrpSpPr>
          <p:nvPr/>
        </p:nvGrpSpPr>
        <p:grpSpPr bwMode="auto">
          <a:xfrm>
            <a:off x="2914650" y="3124205"/>
            <a:ext cx="2743200" cy="1728787"/>
            <a:chOff x="480" y="1152"/>
            <a:chExt cx="1728" cy="1089"/>
          </a:xfrm>
        </p:grpSpPr>
        <p:grpSp>
          <p:nvGrpSpPr>
            <p:cNvPr id="587790" name="Group 14"/>
            <p:cNvGrpSpPr>
              <a:grpSpLocks/>
            </p:cNvGrpSpPr>
            <p:nvPr/>
          </p:nvGrpSpPr>
          <p:grpSpPr bwMode="auto">
            <a:xfrm>
              <a:off x="576" y="1392"/>
              <a:ext cx="1632" cy="849"/>
              <a:chOff x="1296" y="1920"/>
              <a:chExt cx="1584" cy="849"/>
            </a:xfrm>
          </p:grpSpPr>
          <p:sp>
            <p:nvSpPr>
              <p:cNvPr id="587791" name="Text Box 15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1584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bIns="82800">
                <a:spAutoFit/>
              </a:bodyPr>
              <a:lstStyle/>
              <a:p>
                <a:r>
                  <a:rPr lang="en-US" altLang="zh-CN" i="1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x</a:t>
                </a:r>
                <a:r>
                  <a:rPr lang="en-US" altLang="zh-CN" sz="1800" i="1" baseline="-25000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k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                                             </a:t>
                </a:r>
                <a:r>
                  <a:rPr lang="en-US" altLang="zh-CN" i="1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x</a:t>
                </a:r>
                <a:r>
                  <a:rPr lang="en-US" altLang="zh-CN" sz="1800" i="1" baseline="-25000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k+</a:t>
                </a:r>
                <a:r>
                  <a:rPr lang="en-US" altLang="zh-CN" sz="1800" b="0" baseline="-25000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    </a:t>
                </a:r>
                <a:endParaRPr lang="en-US" altLang="zh-CN"/>
              </a:p>
            </p:txBody>
          </p:sp>
          <p:grpSp>
            <p:nvGrpSpPr>
              <p:cNvPr id="587792" name="Group 16"/>
              <p:cNvGrpSpPr>
                <a:grpSpLocks/>
              </p:cNvGrpSpPr>
              <p:nvPr/>
            </p:nvGrpSpPr>
            <p:grpSpPr bwMode="auto">
              <a:xfrm>
                <a:off x="1392" y="1920"/>
                <a:ext cx="1248" cy="624"/>
                <a:chOff x="1392" y="1920"/>
                <a:chExt cx="1248" cy="624"/>
              </a:xfrm>
            </p:grpSpPr>
            <p:sp>
              <p:nvSpPr>
                <p:cNvPr id="587793" name="Line 17"/>
                <p:cNvSpPr>
                  <a:spLocks noChangeShapeType="1"/>
                </p:cNvSpPr>
                <p:nvPr/>
              </p:nvSpPr>
              <p:spPr bwMode="auto">
                <a:xfrm>
                  <a:off x="1392" y="2352"/>
                  <a:ext cx="0" cy="192"/>
                </a:xfrm>
                <a:prstGeom prst="line">
                  <a:avLst/>
                </a:prstGeom>
                <a:noFill/>
                <a:ln w="3175" cap="rnd">
                  <a:solidFill>
                    <a:srgbClr val="DC0059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87794" name="Line 18"/>
                <p:cNvSpPr>
                  <a:spLocks noChangeShapeType="1"/>
                </p:cNvSpPr>
                <p:nvPr/>
              </p:nvSpPr>
              <p:spPr bwMode="auto">
                <a:xfrm>
                  <a:off x="2640" y="1920"/>
                  <a:ext cx="0" cy="624"/>
                </a:xfrm>
                <a:prstGeom prst="line">
                  <a:avLst/>
                </a:prstGeom>
                <a:noFill/>
                <a:ln w="3175" cap="rnd">
                  <a:solidFill>
                    <a:srgbClr val="DC0059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587795" name="Group 19"/>
            <p:cNvGrpSpPr>
              <a:grpSpLocks/>
            </p:cNvGrpSpPr>
            <p:nvPr/>
          </p:nvGrpSpPr>
          <p:grpSpPr bwMode="auto">
            <a:xfrm>
              <a:off x="480" y="1152"/>
              <a:ext cx="1584" cy="720"/>
              <a:chOff x="480" y="1152"/>
              <a:chExt cx="1584" cy="720"/>
            </a:xfrm>
          </p:grpSpPr>
          <p:graphicFrame>
            <p:nvGraphicFramePr>
              <p:cNvPr id="5877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8630802"/>
                  </p:ext>
                </p:extLst>
              </p:nvPr>
            </p:nvGraphicFramePr>
            <p:xfrm>
              <a:off x="480" y="1632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480" imgH="228600" progId="Equation.DSMT4">
                      <p:embed/>
                    </p:oleObj>
                  </mc:Choice>
                  <mc:Fallback>
                    <p:oleObj name="Equation" r:id="rId6" imgW="177480" imgH="228600" progId="Equation.DSMT4">
                      <p:embed/>
                      <p:pic>
                        <p:nvPicPr>
                          <p:cNvPr id="587796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1632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779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9940639"/>
                  </p:ext>
                </p:extLst>
              </p:nvPr>
            </p:nvGraphicFramePr>
            <p:xfrm>
              <a:off x="1824" y="1152"/>
              <a:ext cx="24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77480" imgH="215640" progId="Equation.DSMT4">
                      <p:embed/>
                    </p:oleObj>
                  </mc:Choice>
                  <mc:Fallback>
                    <p:oleObj name="Equation" r:id="rId8" imgW="177480" imgH="215640" progId="Equation.DSMT4">
                      <p:embed/>
                      <p:pic>
                        <p:nvPicPr>
                          <p:cNvPr id="587797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152"/>
                            <a:ext cx="24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77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91163"/>
              </p:ext>
            </p:extLst>
          </p:nvPr>
        </p:nvGraphicFramePr>
        <p:xfrm>
          <a:off x="827584" y="1800994"/>
          <a:ext cx="546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482400" progId="Equation.DSMT4">
                  <p:embed/>
                </p:oleObj>
              </mc:Choice>
              <mc:Fallback>
                <p:oleObj name="Equation" r:id="rId10" imgW="2920680" imgH="482400" progId="Equation.DSMT4">
                  <p:embed/>
                  <p:pic>
                    <p:nvPicPr>
                      <p:cNvPr id="587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00994"/>
                        <a:ext cx="5462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800" name="Rectangle 24"/>
          <p:cNvSpPr>
            <a:spLocks noChangeArrowheads="1"/>
          </p:cNvSpPr>
          <p:nvPr/>
        </p:nvSpPr>
        <p:spPr bwMode="auto">
          <a:xfrm>
            <a:off x="395536" y="1157529"/>
            <a:ext cx="2916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① </a:t>
            </a:r>
            <a:r>
              <a:rPr lang="zh-CN" altLang="en-US" b="1" dirty="0">
                <a:latin typeface="宋体" panose="02010600030101010101" pitchFamily="2" charset="-122"/>
              </a:rPr>
              <a:t>线性插值：</a:t>
            </a:r>
            <a:endParaRPr lang="zh-CN" altLang="en-US" b="1" dirty="0"/>
          </a:p>
        </p:txBody>
      </p:sp>
      <p:sp>
        <p:nvSpPr>
          <p:cNvPr id="587801" name="Rectangle 25"/>
          <p:cNvSpPr>
            <a:spLocks noChangeArrowheads="1"/>
          </p:cNvSpPr>
          <p:nvPr/>
        </p:nvSpPr>
        <p:spPr bwMode="auto">
          <a:xfrm>
            <a:off x="9178" y="500332"/>
            <a:ext cx="7273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特别地，</a:t>
            </a:r>
            <a:r>
              <a:rPr lang="en-US" altLang="zh-CN" b="1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 = 1, 2 </a:t>
            </a:r>
            <a:r>
              <a:rPr lang="zh-CN" altLang="en-US" b="1" dirty="0"/>
              <a:t>时的插值余项 （误差）：</a:t>
            </a: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13">
                <a:extLst>
                  <a:ext uri="{FF2B5EF4-FFF2-40B4-BE49-F238E27FC236}">
                    <a16:creationId xmlns:a16="http://schemas.microsoft.com/office/drawing/2014/main" id="{DB7BB033-FC9E-46A0-865A-4725A18DF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584" y="4884625"/>
                <a:ext cx="7696200" cy="1153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lvl="0">
                  <a:defRPr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时，线性插值余项为</a:t>
                </a:r>
                <a:endParaRPr lang="en-US" altLang="zh-CN" sz="2400" b="1" dirty="0">
                  <a:ea typeface="宋体" panose="02010600030101010101" pitchFamily="2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“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" name="Rectangle 13">
                <a:extLst>
                  <a:ext uri="{FF2B5EF4-FFF2-40B4-BE49-F238E27FC236}">
                    <a16:creationId xmlns:a16="http://schemas.microsoft.com/office/drawing/2014/main" id="{DB7BB033-FC9E-46A0-865A-4725A18DF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884625"/>
                <a:ext cx="7696200" cy="1153136"/>
              </a:xfrm>
              <a:prstGeom prst="rect">
                <a:avLst/>
              </a:prstGeom>
              <a:blipFill>
                <a:blip r:embed="rId12"/>
                <a:stretch>
                  <a:fillRect l="-1268" t="-58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6B4A372-9409-404F-9B43-354107CB1233}"/>
                  </a:ext>
                </a:extLst>
              </p:cNvPr>
              <p:cNvSpPr txBox="1"/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6B4A372-9409-404F-9B43-354107CB1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20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800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802" name="Group 2"/>
          <p:cNvGrpSpPr>
            <a:grpSpLocks/>
          </p:cNvGrpSpPr>
          <p:nvPr/>
        </p:nvGrpSpPr>
        <p:grpSpPr bwMode="auto">
          <a:xfrm>
            <a:off x="2290526" y="2421731"/>
            <a:ext cx="4241800" cy="2014537"/>
            <a:chOff x="1200" y="1248"/>
            <a:chExt cx="2625" cy="1269"/>
          </a:xfrm>
        </p:grpSpPr>
        <p:sp>
          <p:nvSpPr>
            <p:cNvPr id="588803" name="Text Box 3"/>
            <p:cNvSpPr txBox="1">
              <a:spLocks noChangeArrowheads="1"/>
            </p:cNvSpPr>
            <p:nvPr/>
          </p:nvSpPr>
          <p:spPr bwMode="auto">
            <a:xfrm>
              <a:off x="1200" y="1248"/>
              <a:ext cx="2625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y   </a:t>
              </a:r>
            </a:p>
            <a:p>
              <a:endParaRPr lang="en-US" altLang="zh-CN" sz="1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endParaRPr lang="en-US" altLang="zh-CN" sz="1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1800" b="0">
                  <a:solidFill>
                    <a:srgbClr val="000099"/>
                  </a:solidFill>
                  <a:latin typeface="Times New Roman" panose="02020603050405020304" pitchFamily="18" charset="0"/>
                </a:rPr>
                <a:t>0                                                                   </a:t>
              </a:r>
              <a:r>
                <a:rPr lang="en-US" altLang="zh-CN" sz="1800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grpSp>
          <p:nvGrpSpPr>
            <p:cNvPr id="588804" name="Group 4"/>
            <p:cNvGrpSpPr>
              <a:grpSpLocks/>
            </p:cNvGrpSpPr>
            <p:nvPr/>
          </p:nvGrpSpPr>
          <p:grpSpPr bwMode="auto">
            <a:xfrm>
              <a:off x="1248" y="1248"/>
              <a:ext cx="2448" cy="1152"/>
              <a:chOff x="1248" y="1248"/>
              <a:chExt cx="2208" cy="1152"/>
            </a:xfrm>
          </p:grpSpPr>
          <p:sp>
            <p:nvSpPr>
              <p:cNvPr id="588805" name="Line 5"/>
              <p:cNvSpPr>
                <a:spLocks noChangeShapeType="1"/>
              </p:cNvSpPr>
              <p:nvPr/>
            </p:nvSpPr>
            <p:spPr bwMode="auto">
              <a:xfrm>
                <a:off x="1248" y="2304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8806" name="Line 6"/>
              <p:cNvSpPr>
                <a:spLocks noChangeShapeType="1"/>
              </p:cNvSpPr>
              <p:nvPr/>
            </p:nvSpPr>
            <p:spPr bwMode="auto">
              <a:xfrm flipV="1">
                <a:off x="1344" y="1248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aphicFrame>
        <p:nvGraphicFramePr>
          <p:cNvPr id="588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45325"/>
              </p:ext>
            </p:extLst>
          </p:nvPr>
        </p:nvGraphicFramePr>
        <p:xfrm>
          <a:off x="654108" y="1354501"/>
          <a:ext cx="5856287" cy="93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57200" progId="Equation.DSMT4">
                  <p:embed/>
                </p:oleObj>
              </mc:Choice>
              <mc:Fallback>
                <p:oleObj name="Equation" r:id="rId2" imgW="2882880" imgH="457200" progId="Equation.DSMT4">
                  <p:embed/>
                  <p:pic>
                    <p:nvPicPr>
                      <p:cNvPr id="588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08" y="1354501"/>
                        <a:ext cx="5856287" cy="930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9" name="Rectangle 9"/>
          <p:cNvSpPr>
            <a:spLocks noChangeArrowheads="1"/>
          </p:cNvSpPr>
          <p:nvPr/>
        </p:nvSpPr>
        <p:spPr bwMode="auto">
          <a:xfrm>
            <a:off x="35496" y="476672"/>
            <a:ext cx="2843213" cy="64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54800" bIns="118800" anchor="ctr">
            <a:spAutoFit/>
          </a:bodyPr>
          <a:lstStyle/>
          <a:p>
            <a:pPr algn="ctr"/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②</a:t>
            </a:r>
            <a:r>
              <a:rPr lang="en-US" altLang="zh-CN" b="1" dirty="0">
                <a:solidFill>
                  <a:schemeClr val="accent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抛物线插值：</a:t>
            </a:r>
            <a:endParaRPr lang="zh-CN" altLang="en-US" b="1" dirty="0"/>
          </a:p>
        </p:txBody>
      </p:sp>
      <p:grpSp>
        <p:nvGrpSpPr>
          <p:cNvPr id="588810" name="Group 10"/>
          <p:cNvGrpSpPr>
            <a:grpSpLocks/>
          </p:cNvGrpSpPr>
          <p:nvPr/>
        </p:nvGrpSpPr>
        <p:grpSpPr bwMode="auto">
          <a:xfrm>
            <a:off x="2942989" y="2620168"/>
            <a:ext cx="3384550" cy="1128713"/>
            <a:chOff x="3334" y="2931"/>
            <a:chExt cx="2076" cy="711"/>
          </a:xfrm>
        </p:grpSpPr>
        <p:sp>
          <p:nvSpPr>
            <p:cNvPr id="588811" name="Freeform 11"/>
            <p:cNvSpPr>
              <a:spLocks/>
            </p:cNvSpPr>
            <p:nvPr/>
          </p:nvSpPr>
          <p:spPr bwMode="auto">
            <a:xfrm>
              <a:off x="3334" y="3113"/>
              <a:ext cx="1704" cy="529"/>
            </a:xfrm>
            <a:custGeom>
              <a:avLst/>
              <a:gdLst>
                <a:gd name="T0" fmla="*/ 0 w 1392"/>
                <a:gd name="T1" fmla="*/ 528 h 576"/>
                <a:gd name="T2" fmla="*/ 192 w 1392"/>
                <a:gd name="T3" fmla="*/ 192 h 576"/>
                <a:gd name="T4" fmla="*/ 528 w 1392"/>
                <a:gd name="T5" fmla="*/ 288 h 576"/>
                <a:gd name="T6" fmla="*/ 912 w 1392"/>
                <a:gd name="T7" fmla="*/ 528 h 576"/>
                <a:gd name="T8" fmla="*/ 1392 w 1392"/>
                <a:gd name="T9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576">
                  <a:moveTo>
                    <a:pt x="0" y="528"/>
                  </a:moveTo>
                  <a:cubicBezTo>
                    <a:pt x="52" y="380"/>
                    <a:pt x="104" y="232"/>
                    <a:pt x="192" y="192"/>
                  </a:cubicBezTo>
                  <a:cubicBezTo>
                    <a:pt x="280" y="152"/>
                    <a:pt x="408" y="232"/>
                    <a:pt x="528" y="288"/>
                  </a:cubicBezTo>
                  <a:cubicBezTo>
                    <a:pt x="648" y="344"/>
                    <a:pt x="768" y="576"/>
                    <a:pt x="912" y="528"/>
                  </a:cubicBezTo>
                  <a:cubicBezTo>
                    <a:pt x="1056" y="480"/>
                    <a:pt x="1312" y="88"/>
                    <a:pt x="1392" y="0"/>
                  </a:cubicBezTo>
                </a:path>
              </a:pathLst>
            </a:custGeom>
            <a:noFill/>
            <a:ln w="28575">
              <a:solidFill>
                <a:srgbClr val="D45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888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751127"/>
                </p:ext>
              </p:extLst>
            </p:nvPr>
          </p:nvGraphicFramePr>
          <p:xfrm>
            <a:off x="5057" y="2931"/>
            <a:ext cx="35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280" imgH="203040" progId="Equation.DSMT4">
                    <p:embed/>
                  </p:oleObj>
                </mc:Choice>
                <mc:Fallback>
                  <p:oleObj name="Equation" r:id="rId4" imgW="368280" imgH="203040" progId="Equation.DSMT4">
                    <p:embed/>
                    <p:pic>
                      <p:nvPicPr>
                        <p:cNvPr id="5888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931"/>
                          <a:ext cx="35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8813" name="Group 13"/>
          <p:cNvGrpSpPr>
            <a:grpSpLocks/>
          </p:cNvGrpSpPr>
          <p:nvPr/>
        </p:nvGrpSpPr>
        <p:grpSpPr bwMode="auto">
          <a:xfrm>
            <a:off x="2671526" y="2691606"/>
            <a:ext cx="3727450" cy="1811337"/>
            <a:chOff x="2880" y="1152"/>
            <a:chExt cx="2272" cy="1167"/>
          </a:xfrm>
        </p:grpSpPr>
        <p:grpSp>
          <p:nvGrpSpPr>
            <p:cNvPr id="588814" name="Group 14"/>
            <p:cNvGrpSpPr>
              <a:grpSpLocks/>
            </p:cNvGrpSpPr>
            <p:nvPr/>
          </p:nvGrpSpPr>
          <p:grpSpPr bwMode="auto">
            <a:xfrm>
              <a:off x="2976" y="1392"/>
              <a:ext cx="2176" cy="927"/>
              <a:chOff x="1488" y="1632"/>
              <a:chExt cx="2176" cy="927"/>
            </a:xfrm>
          </p:grpSpPr>
          <p:grpSp>
            <p:nvGrpSpPr>
              <p:cNvPr id="588815" name="Group 15"/>
              <p:cNvGrpSpPr>
                <a:grpSpLocks/>
              </p:cNvGrpSpPr>
              <p:nvPr/>
            </p:nvGrpSpPr>
            <p:grpSpPr bwMode="auto">
              <a:xfrm>
                <a:off x="1584" y="1632"/>
                <a:ext cx="1584" cy="672"/>
                <a:chOff x="1584" y="1632"/>
                <a:chExt cx="1584" cy="672"/>
              </a:xfrm>
            </p:grpSpPr>
            <p:grpSp>
              <p:nvGrpSpPr>
                <p:cNvPr id="588816" name="Group 16"/>
                <p:cNvGrpSpPr>
                  <a:grpSpLocks/>
                </p:cNvGrpSpPr>
                <p:nvPr/>
              </p:nvGrpSpPr>
              <p:grpSpPr bwMode="auto">
                <a:xfrm>
                  <a:off x="1584" y="1776"/>
                  <a:ext cx="528" cy="528"/>
                  <a:chOff x="1584" y="1776"/>
                  <a:chExt cx="528" cy="528"/>
                </a:xfrm>
              </p:grpSpPr>
              <p:sp>
                <p:nvSpPr>
                  <p:cNvPr id="58881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2016"/>
                    <a:ext cx="0" cy="288"/>
                  </a:xfrm>
                  <a:prstGeom prst="line">
                    <a:avLst/>
                  </a:prstGeom>
                  <a:noFill/>
                  <a:ln w="6350">
                    <a:solidFill>
                      <a:srgbClr val="DC0059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58881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776"/>
                    <a:ext cx="0" cy="528"/>
                  </a:xfrm>
                  <a:prstGeom prst="line">
                    <a:avLst/>
                  </a:prstGeom>
                  <a:noFill/>
                  <a:ln w="6350">
                    <a:solidFill>
                      <a:srgbClr val="DC0059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588819" name="Line 19"/>
                <p:cNvSpPr>
                  <a:spLocks noChangeShapeType="1"/>
                </p:cNvSpPr>
                <p:nvPr/>
              </p:nvSpPr>
              <p:spPr bwMode="auto">
                <a:xfrm>
                  <a:off x="3168" y="1632"/>
                  <a:ext cx="0" cy="672"/>
                </a:xfrm>
                <a:prstGeom prst="line">
                  <a:avLst/>
                </a:prstGeom>
                <a:noFill/>
                <a:ln w="6350">
                  <a:solidFill>
                    <a:srgbClr val="DC0059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588820" name="Text Box 20"/>
              <p:cNvSpPr txBox="1">
                <a:spLocks noChangeArrowheads="1"/>
              </p:cNvSpPr>
              <p:nvPr/>
            </p:nvSpPr>
            <p:spPr bwMode="auto">
              <a:xfrm>
                <a:off x="1488" y="2256"/>
                <a:ext cx="2176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bIns="118800">
                <a:spAutoFit/>
              </a:bodyPr>
              <a:lstStyle/>
              <a:p>
                <a:r>
                  <a:rPr lang="en-US" altLang="zh-CN" i="1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i="1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en-US" altLang="zh-CN" sz="1800" b="0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              </a:t>
                </a:r>
                <a:r>
                  <a:rPr lang="en-US" altLang="zh-CN" i="1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i="1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1800" i="1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                         </a:t>
                </a:r>
                <a:r>
                  <a:rPr lang="en-US" altLang="zh-CN" i="1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i="1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1800" b="0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800" baseline="-25000">
                    <a:solidFill>
                      <a:srgbClr val="DC0059"/>
                    </a:solidFill>
                    <a:latin typeface="Times New Roman" panose="02020603050405020304" pitchFamily="18" charset="0"/>
                  </a:rPr>
                  <a:t>          </a:t>
                </a:r>
                <a:endParaRPr lang="en-US" altLang="zh-CN"/>
              </a:p>
            </p:txBody>
          </p:sp>
        </p:grpSp>
        <p:grpSp>
          <p:nvGrpSpPr>
            <p:cNvPr id="588821" name="Group 21"/>
            <p:cNvGrpSpPr>
              <a:grpSpLocks/>
            </p:cNvGrpSpPr>
            <p:nvPr/>
          </p:nvGrpSpPr>
          <p:grpSpPr bwMode="auto">
            <a:xfrm>
              <a:off x="2880" y="1152"/>
              <a:ext cx="1824" cy="624"/>
              <a:chOff x="2880" y="1152"/>
              <a:chExt cx="1824" cy="624"/>
            </a:xfrm>
          </p:grpSpPr>
          <p:graphicFrame>
            <p:nvGraphicFramePr>
              <p:cNvPr id="588822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8220747"/>
                  </p:ext>
                </p:extLst>
              </p:nvPr>
            </p:nvGraphicFramePr>
            <p:xfrm>
              <a:off x="2880" y="153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480" imgH="228600" progId="Equation.DSMT4">
                      <p:embed/>
                    </p:oleObj>
                  </mc:Choice>
                  <mc:Fallback>
                    <p:oleObj name="Equation" r:id="rId6" imgW="177480" imgH="228600" progId="Equation.DSMT4">
                      <p:embed/>
                      <p:pic>
                        <p:nvPicPr>
                          <p:cNvPr id="588822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53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88823" name="Group 23"/>
              <p:cNvGrpSpPr>
                <a:grpSpLocks/>
              </p:cNvGrpSpPr>
              <p:nvPr/>
            </p:nvGrpSpPr>
            <p:grpSpPr bwMode="auto">
              <a:xfrm>
                <a:off x="3552" y="1152"/>
                <a:ext cx="1152" cy="323"/>
                <a:chOff x="3552" y="1152"/>
                <a:chExt cx="1152" cy="323"/>
              </a:xfrm>
            </p:grpSpPr>
            <p:graphicFrame>
              <p:nvGraphicFramePr>
                <p:cNvPr id="588824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2197938"/>
                    </p:ext>
                  </p:extLst>
                </p:nvPr>
              </p:nvGraphicFramePr>
              <p:xfrm>
                <a:off x="3552" y="1248"/>
                <a:ext cx="240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77480" imgH="215640" progId="Equation.DSMT4">
                        <p:embed/>
                      </p:oleObj>
                    </mc:Choice>
                    <mc:Fallback>
                      <p:oleObj name="Equation" r:id="rId8" imgW="177480" imgH="215640" progId="Equation.DSMT4">
                        <p:embed/>
                        <p:pic>
                          <p:nvPicPr>
                            <p:cNvPr id="588824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1248"/>
                              <a:ext cx="2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825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7035376"/>
                    </p:ext>
                  </p:extLst>
                </p:nvPr>
              </p:nvGraphicFramePr>
              <p:xfrm>
                <a:off x="4464" y="1152"/>
                <a:ext cx="240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77480" imgH="215640" progId="Equation.DSMT4">
                        <p:embed/>
                      </p:oleObj>
                    </mc:Choice>
                    <mc:Fallback>
                      <p:oleObj name="Equation" r:id="rId10" imgW="177480" imgH="215640" progId="Equation.DSMT4">
                        <p:embed/>
                        <p:pic>
                          <p:nvPicPr>
                            <p:cNvPr id="588825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1152"/>
                              <a:ext cx="240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88826" name="Group 26"/>
          <p:cNvGrpSpPr>
            <a:grpSpLocks/>
          </p:cNvGrpSpPr>
          <p:nvPr/>
        </p:nvGrpSpPr>
        <p:grpSpPr bwMode="auto">
          <a:xfrm>
            <a:off x="2942989" y="3051968"/>
            <a:ext cx="3352800" cy="609600"/>
            <a:chOff x="1584" y="1632"/>
            <a:chExt cx="2112" cy="384"/>
          </a:xfrm>
        </p:grpSpPr>
        <p:graphicFrame>
          <p:nvGraphicFramePr>
            <p:cNvPr id="5888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744577"/>
                </p:ext>
              </p:extLst>
            </p:nvPr>
          </p:nvGraphicFramePr>
          <p:xfrm>
            <a:off x="3312" y="1632"/>
            <a:ext cx="3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215640" progId="Equation.DSMT4">
                    <p:embed/>
                  </p:oleObj>
                </mc:Choice>
                <mc:Fallback>
                  <p:oleObj name="Equation" r:id="rId12" imgW="406080" imgH="215640" progId="Equation.DSMT4">
                    <p:embed/>
                    <p:pic>
                      <p:nvPicPr>
                        <p:cNvPr id="5888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32"/>
                          <a:ext cx="3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8828" name="Freeform 28"/>
            <p:cNvSpPr>
              <a:spLocks/>
            </p:cNvSpPr>
            <p:nvPr/>
          </p:nvSpPr>
          <p:spPr bwMode="auto">
            <a:xfrm>
              <a:off x="1584" y="1632"/>
              <a:ext cx="1872" cy="384"/>
            </a:xfrm>
            <a:custGeom>
              <a:avLst/>
              <a:gdLst>
                <a:gd name="T0" fmla="*/ 0 w 1584"/>
                <a:gd name="T1" fmla="*/ 384 h 384"/>
                <a:gd name="T2" fmla="*/ 192 w 1584"/>
                <a:gd name="T3" fmla="*/ 240 h 384"/>
                <a:gd name="T4" fmla="*/ 432 w 1584"/>
                <a:gd name="T5" fmla="*/ 144 h 384"/>
                <a:gd name="T6" fmla="*/ 960 w 1584"/>
                <a:gd name="T7" fmla="*/ 48 h 384"/>
                <a:gd name="T8" fmla="*/ 1584 w 1584"/>
                <a:gd name="T9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4" h="384">
                  <a:moveTo>
                    <a:pt x="0" y="384"/>
                  </a:moveTo>
                  <a:cubicBezTo>
                    <a:pt x="60" y="332"/>
                    <a:pt x="120" y="280"/>
                    <a:pt x="192" y="240"/>
                  </a:cubicBezTo>
                  <a:cubicBezTo>
                    <a:pt x="264" y="200"/>
                    <a:pt x="304" y="176"/>
                    <a:pt x="432" y="144"/>
                  </a:cubicBezTo>
                  <a:cubicBezTo>
                    <a:pt x="560" y="112"/>
                    <a:pt x="768" y="72"/>
                    <a:pt x="960" y="48"/>
                  </a:cubicBezTo>
                  <a:cubicBezTo>
                    <a:pt x="1152" y="24"/>
                    <a:pt x="1368" y="12"/>
                    <a:pt x="1584" y="0"/>
                  </a:cubicBezTo>
                </a:path>
              </a:pathLst>
            </a:custGeom>
            <a:noFill/>
            <a:ln w="28575" cap="flat">
              <a:solidFill>
                <a:srgbClr val="80008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17846528-D94B-4876-84CE-58245EE8E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4591825"/>
                <a:ext cx="8334481" cy="1049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时，抛物插值余项为</a:t>
                </a:r>
                <a:endParaRPr lang="en-US" altLang="zh-CN" sz="2400" i="1" dirty="0">
                  <a:solidFill>
                    <a:srgbClr val="836967"/>
                  </a:solidFill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‴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17846528-D94B-4876-84CE-58245EE8E7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591825"/>
                <a:ext cx="8334481" cy="1049198"/>
              </a:xfrm>
              <a:prstGeom prst="rect">
                <a:avLst/>
              </a:prstGeom>
              <a:blipFill>
                <a:blip r:embed="rId14"/>
                <a:stretch>
                  <a:fillRect l="-1170" t="-98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2E32990-92C9-49E2-9853-E97CD6773DA4}"/>
                  </a:ext>
                </a:extLst>
              </p:cNvPr>
              <p:cNvSpPr txBox="1"/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2E32990-92C9-49E2-9853-E97CD6773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65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215900"/>
            <a:ext cx="64262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已知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y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函数表为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395536" y="2010109"/>
            <a:ext cx="8178800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试用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线性插值</a:t>
            </a:r>
            <a:r>
              <a:rPr lang="zh-CN" altLang="en-US" sz="2400" dirty="0">
                <a:ea typeface="宋体" panose="02010600030101010101" pitchFamily="2" charset="-12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抛物线插值</a:t>
            </a:r>
            <a:r>
              <a:rPr lang="zh-CN" altLang="en-US" sz="2400" dirty="0">
                <a:ea typeface="宋体" panose="02010600030101010101" pitchFamily="2" charset="-122"/>
              </a:rPr>
              <a:t>分别计算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ln(3.27)</a:t>
            </a:r>
            <a:r>
              <a:rPr lang="zh-CN" altLang="en-US" sz="2400" dirty="0">
                <a:ea typeface="宋体" panose="02010600030101010101" pitchFamily="2" charset="-122"/>
              </a:rPr>
              <a:t>的近似值，并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估计</a:t>
            </a:r>
            <a:r>
              <a:rPr lang="zh-CN" altLang="en-US" sz="2400" dirty="0">
                <a:ea typeface="宋体" panose="02010600030101010101" pitchFamily="2" charset="-122"/>
              </a:rPr>
              <a:t>相应的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误差</a:t>
            </a:r>
            <a:r>
              <a:rPr lang="zh-CN" altLang="en-US" sz="2400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395536" y="3115723"/>
            <a:ext cx="766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899592" y="3115723"/>
            <a:ext cx="81444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线性插值</a:t>
            </a:r>
            <a:r>
              <a:rPr lang="zh-CN" altLang="en-US" sz="2400" dirty="0">
                <a:ea typeface="宋体" panose="02010600030101010101" pitchFamily="2" charset="-122"/>
              </a:rPr>
              <a:t>需要两个节点，内插比外推好，这里选内插来做。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36316"/>
              </p:ext>
            </p:extLst>
          </p:nvPr>
        </p:nvGraphicFramePr>
        <p:xfrm>
          <a:off x="971600" y="4446683"/>
          <a:ext cx="6120680" cy="83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393480" progId="Equation.DSMT4">
                  <p:embed/>
                </p:oleObj>
              </mc:Choice>
              <mc:Fallback>
                <p:oleObj name="Equation" r:id="rId3" imgW="3149280" imgH="39348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46683"/>
                        <a:ext cx="6120680" cy="839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27661"/>
              </p:ext>
            </p:extLst>
          </p:nvPr>
        </p:nvGraphicFramePr>
        <p:xfrm>
          <a:off x="834122" y="889348"/>
          <a:ext cx="7511308" cy="9827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1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18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18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18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7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/>
                        <a:t>x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0" dirty="0"/>
                        <a:t>3.0</a:t>
                      </a:r>
                      <a:endParaRPr lang="zh-CN" altLang="en-US" sz="2000" i="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0" dirty="0"/>
                        <a:t>3.1</a:t>
                      </a:r>
                      <a:endParaRPr lang="zh-CN" altLang="en-US" sz="2000" i="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0" dirty="0"/>
                        <a:t>3.2</a:t>
                      </a:r>
                      <a:endParaRPr lang="zh-CN" altLang="en-US" sz="2000" i="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0" dirty="0"/>
                        <a:t>3.3</a:t>
                      </a:r>
                      <a:endParaRPr lang="zh-CN" altLang="en-US" sz="2000" i="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0" dirty="0"/>
                        <a:t>3.4</a:t>
                      </a:r>
                      <a:endParaRPr lang="zh-CN" altLang="en-US" sz="2000" i="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/>
                        <a:t>y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98612</a:t>
                      </a:r>
                      <a:endParaRPr lang="zh-CN" altLang="en-US" sz="2000" i="1" dirty="0">
                        <a:latin typeface="+mn-lt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131402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163151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193922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223775</a:t>
                      </a:r>
                      <a:endParaRPr lang="zh-CN" altLang="en-US" sz="2000" i="1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39571"/>
              </p:ext>
            </p:extLst>
          </p:nvPr>
        </p:nvGraphicFramePr>
        <p:xfrm>
          <a:off x="971600" y="3741106"/>
          <a:ext cx="5229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41106"/>
                        <a:ext cx="5229225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4E0A5B3-2BB5-4B11-ACD1-70F8D20EEEBC}"/>
                  </a:ext>
                </a:extLst>
              </p:cNvPr>
              <p:cNvSpPr txBox="1"/>
              <p:nvPr/>
            </p:nvSpPr>
            <p:spPr>
              <a:xfrm>
                <a:off x="971600" y="5452441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.27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.27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.184690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4E0A5B3-2BB5-4B11-ACD1-70F8D20EE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452441"/>
                <a:ext cx="4595326" cy="461665"/>
              </a:xfrm>
              <a:prstGeom prst="rect">
                <a:avLst/>
              </a:prstGeom>
              <a:blipFill>
                <a:blip r:embed="rId8"/>
                <a:stretch>
                  <a:fillRect r="-265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15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3364732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40"/>
          <p:cNvSpPr txBox="1">
            <a:spLocks noChangeArrowheads="1"/>
          </p:cNvSpPr>
          <p:nvPr/>
        </p:nvSpPr>
        <p:spPr bwMode="auto">
          <a:xfrm>
            <a:off x="539552" y="775638"/>
            <a:ext cx="7558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同理，对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抛物线</a:t>
            </a:r>
            <a:r>
              <a:rPr lang="zh-CN" altLang="en-US" sz="2400" dirty="0">
                <a:ea typeface="宋体" panose="02010600030101010101" pitchFamily="2" charset="-122"/>
              </a:rPr>
              <a:t>插值，选取三个节点为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60377"/>
              </p:ext>
            </p:extLst>
          </p:nvPr>
        </p:nvGraphicFramePr>
        <p:xfrm>
          <a:off x="1979712" y="2276872"/>
          <a:ext cx="4866463" cy="275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307880" progId="Equation.DSMT4">
                  <p:embed/>
                </p:oleObj>
              </mc:Choice>
              <mc:Fallback>
                <p:oleObj name="Equation" r:id="rId3" imgW="2527200" imgH="130788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4866463" cy="275245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47D455B-C2A4-463B-93C1-331D77667586}"/>
                  </a:ext>
                </a:extLst>
              </p:cNvPr>
              <p:cNvSpPr txBox="1"/>
              <p:nvPr/>
            </p:nvSpPr>
            <p:spPr>
              <a:xfrm>
                <a:off x="675454" y="5487615"/>
                <a:ext cx="79928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.27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.27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.1847870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47D455B-C2A4-463B-93C1-331D77667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54" y="5487615"/>
                <a:ext cx="7992888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D4D2BB-DD35-4093-AAA6-00ED08F06B1B}"/>
                  </a:ext>
                </a:extLst>
              </p:cNvPr>
              <p:cNvSpPr txBox="1"/>
              <p:nvPr/>
            </p:nvSpPr>
            <p:spPr>
              <a:xfrm>
                <a:off x="683568" y="1526255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3.2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3.3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3.4,</m:t>
                    </m:r>
                  </m:oMath>
                </a14:m>
                <a:r>
                  <a:rPr lang="zh-CN" altLang="en-US" dirty="0"/>
                  <a:t>有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D4D2BB-DD35-4093-AAA6-00ED08F06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26255"/>
                <a:ext cx="4595326" cy="461665"/>
              </a:xfrm>
              <a:prstGeom prst="rect">
                <a:avLst/>
              </a:prstGeom>
              <a:blipFill>
                <a:blip r:embed="rId7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24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300038" y="179388"/>
            <a:ext cx="3286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误差讨论：</a:t>
            </a:r>
          </a:p>
        </p:txBody>
      </p:sp>
      <p:graphicFrame>
        <p:nvGraphicFramePr>
          <p:cNvPr id="270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2488"/>
              </p:ext>
            </p:extLst>
          </p:nvPr>
        </p:nvGraphicFramePr>
        <p:xfrm>
          <a:off x="4139952" y="6271452"/>
          <a:ext cx="4619066" cy="58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2703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271452"/>
                        <a:ext cx="4619066" cy="586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665063" y="1670893"/>
            <a:ext cx="8242646" cy="461665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所以，线性插值计算</a:t>
            </a:r>
            <a:r>
              <a:rPr lang="en-US" altLang="zh-CN" sz="2400" dirty="0">
                <a:ea typeface="宋体" panose="02010600030101010101" pitchFamily="2" charset="-122"/>
              </a:rPr>
              <a:t>ln(3.27)</a:t>
            </a:r>
            <a:r>
              <a:rPr lang="zh-CN" altLang="en-US" sz="2400" dirty="0"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ea typeface="宋体" panose="02010600030101010101" pitchFamily="2" charset="-122"/>
              </a:rPr>
              <a:t>3.27</a:t>
            </a:r>
            <a:r>
              <a:rPr lang="zh-CN" altLang="en-US" sz="2400" dirty="0">
                <a:ea typeface="宋体" panose="02010600030101010101" pitchFamily="2" charset="-122"/>
              </a:rPr>
              <a:t>这一点的误差估计为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611560" y="3744848"/>
            <a:ext cx="8265864" cy="461665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同理，抛物线插值计算</a:t>
            </a:r>
            <a:r>
              <a:rPr lang="en-US" altLang="zh-CN" sz="2400" dirty="0">
                <a:ea typeface="宋体" panose="02010600030101010101" pitchFamily="2" charset="-122"/>
              </a:rPr>
              <a:t>ln(3.27)</a:t>
            </a:r>
            <a:r>
              <a:rPr lang="zh-CN" altLang="en-US" sz="2400" dirty="0"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ea typeface="宋体" panose="02010600030101010101" pitchFamily="2" charset="-122"/>
              </a:rPr>
              <a:t>3.27</a:t>
            </a:r>
            <a:r>
              <a:rPr lang="zh-CN" altLang="en-US" sz="2400" dirty="0">
                <a:ea typeface="宋体" panose="02010600030101010101" pitchFamily="2" charset="-122"/>
              </a:rPr>
              <a:t>这一点的误差估计为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B95ACAB-D6AD-45B3-A808-3F76EFD717D2}"/>
                  </a:ext>
                </a:extLst>
              </p:cNvPr>
              <p:cNvSpPr txBox="1"/>
              <p:nvPr/>
            </p:nvSpPr>
            <p:spPr>
              <a:xfrm>
                <a:off x="799300" y="4117626"/>
                <a:ext cx="7890384" cy="11572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.27</m:t>
                              </m:r>
                            </m:e>
                          </m:d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.27−3.2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.27−3.3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.27−3.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9×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B95ACAB-D6AD-45B3-A808-3F76EFD71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00" y="4117626"/>
                <a:ext cx="7890384" cy="11572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6B0038C-5F69-491B-8D3A-BB61FA62C3DD}"/>
                  </a:ext>
                </a:extLst>
              </p:cNvPr>
              <p:cNvSpPr txBox="1"/>
              <p:nvPr/>
            </p:nvSpPr>
            <p:spPr>
              <a:xfrm>
                <a:off x="266479" y="2117804"/>
                <a:ext cx="7242889" cy="1528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.27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.27−3.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.27−3.3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.2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0.07×0.03=0.103×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6B0038C-5F69-491B-8D3A-BB61FA62C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79" y="2117804"/>
                <a:ext cx="7242889" cy="15282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0B83CB-F05E-48EA-81AB-A065F102C086}"/>
                  </a:ext>
                </a:extLst>
              </p:cNvPr>
              <p:cNvSpPr txBox="1"/>
              <p:nvPr/>
            </p:nvSpPr>
            <p:spPr>
              <a:xfrm>
                <a:off x="611560" y="726081"/>
                <a:ext cx="6552728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∵</m:t>
                      </m:r>
                      <m:r>
                        <a:rPr kumimoji="0" lang="zh-CN" altLang="en-US" sz="2400" b="0" i="1" u="none" strike="noStrike" kern="1200" cap="none" spc="0" normalizeH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zh-CN" altLang="en-US" sz="2400" b="0" i="0" u="none" strike="noStrike" kern="1200" cap="none" spc="0" normalizeH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4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.2,3.3</m:t>
                          </m:r>
                        </m:e>
                      </m:d>
                      <m:r>
                        <m:rPr>
                          <m:nor/>
                        </m:rPr>
                        <a:rPr kumimoji="0" lang="en-US" altLang="zh-CN" sz="24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0" lang="en-US" altLang="zh-CN" sz="24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 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dirty="0"/>
                        <m:t>=</m:t>
                      </m:r>
                      <m:r>
                        <m:rPr>
                          <m:nor/>
                        </m:rPr>
                        <a:rPr lang="en-US" altLang="zh-CN" dirty="0"/>
                        <m:t>ln</m:t>
                      </m:r>
                      <m:r>
                        <m:rPr>
                          <m:nor/>
                        </m:rPr>
                        <a:rPr lang="en-US" altLang="zh-CN" i="1" dirty="0">
                          <a:cs typeface="Times New Roman" pitchFamily="18" charset="0"/>
                        </a:rPr>
                        <m:t>x</m:t>
                      </m:r>
                      <m:r>
                        <a:rPr kumimoji="0" lang="zh-CN" altLang="en-US" sz="2400" b="0" i="0" u="none" strike="noStrike" kern="1200" cap="none" spc="0" normalizeH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zh-CN" altLang="en-US" sz="2400" b="0" i="1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zh-CN" altLang="en-US" sz="2400" b="0" i="1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83696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CN" altLang="en-US" sz="2400" b="0" i="1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  <m:sup>
                              <m:r>
                                <a:rPr kumimoji="0" lang="zh-CN" altLang="en-US" sz="2400" b="0" i="0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″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zh-CN" altLang="en-US" sz="2400" b="0" i="1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2400" b="0" i="1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kumimoji="0" lang="zh-CN" altLang="en-US" sz="2400" b="0" i="0" u="none" strike="noStrike" kern="1200" cap="none" spc="0" normalizeH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≤</m:t>
                      </m:r>
                      <m:f>
                        <m:fPr>
                          <m:ctrlPr>
                            <a:rPr kumimoji="0" lang="zh-CN" altLang="en-US" sz="2400" b="0" i="1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zh-CN" altLang="en-US" sz="2400" b="0" i="0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zh-CN" altLang="en-US" sz="2400" b="0" i="1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83696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CN" altLang="en-US" sz="2400" b="0" i="0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.2</m:t>
                              </m:r>
                            </m:e>
                            <m:sup>
                              <m:r>
                                <a:rPr kumimoji="0" lang="zh-CN" altLang="en-US" sz="2400" b="0" i="0" u="none" strike="noStrike" kern="1200" cap="none" spc="0" normalizeH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zh-CN" altLang="en-US" sz="2400" b="0" i="0" u="none" strike="noStrike" kern="1200" cap="none" spc="0" normalizeH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0B83CB-F05E-48EA-81AB-A065F102C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26081"/>
                <a:ext cx="6552728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E9DBC25-5DBF-4A38-8D12-C982E47936C3}"/>
                  </a:ext>
                </a:extLst>
              </p:cNvPr>
              <p:cNvSpPr txBox="1"/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E9DBC25-5DBF-4A38-8D12-C982E4793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8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/>
      <p:bldP spid="11" grpId="0" animBg="1"/>
      <p:bldP spid="13" grpId="0" animBg="1"/>
      <p:bldP spid="14" grpId="0"/>
      <p:bldP spid="15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76" name="Text Box 40"/>
          <p:cNvSpPr txBox="1">
            <a:spLocks noChangeArrowheads="1"/>
          </p:cNvSpPr>
          <p:nvPr/>
        </p:nvSpPr>
        <p:spPr bwMode="auto">
          <a:xfrm>
            <a:off x="263467" y="447496"/>
            <a:ext cx="8616950" cy="14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ea typeface="宋体" panose="02010600030101010101" pitchFamily="2" charset="-122"/>
              </a:rPr>
              <a:t>5-3 </a:t>
            </a:r>
            <a:r>
              <a:rPr lang="zh-CN" altLang="en-US" sz="2400" dirty="0"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ea typeface="宋体" panose="02010600030101010101" pitchFamily="2" charset="-122"/>
              </a:rPr>
              <a:t>[-4,4] </a:t>
            </a:r>
            <a:r>
              <a:rPr lang="zh-CN" altLang="en-US" sz="2400" dirty="0">
                <a:ea typeface="宋体" panose="02010600030101010101" pitchFamily="2" charset="-122"/>
              </a:rPr>
              <a:t>上给出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e</a:t>
            </a:r>
            <a:r>
              <a:rPr lang="en-US" altLang="zh-CN" sz="2400" i="1" baseline="30000" dirty="0"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ea typeface="宋体" panose="02010600030101010101" pitchFamily="2" charset="-12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等距节点</a:t>
            </a:r>
            <a:r>
              <a:rPr lang="zh-CN" altLang="en-US" sz="2400" dirty="0">
                <a:ea typeface="宋体" panose="02010600030101010101" pitchFamily="2" charset="-122"/>
              </a:rPr>
              <a:t>函数表，若想用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二次插值</a:t>
            </a:r>
            <a:r>
              <a:rPr lang="zh-CN" altLang="en-US" sz="2400" dirty="0">
                <a:ea typeface="宋体" panose="02010600030101010101" pitchFamily="2" charset="-122"/>
              </a:rPr>
              <a:t>来计算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e</a:t>
            </a:r>
            <a:r>
              <a:rPr lang="en-US" altLang="zh-CN" sz="2400" i="1" baseline="30000" dirty="0"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ea typeface="宋体" panose="02010600030101010101" pitchFamily="2" charset="-122"/>
              </a:rPr>
              <a:t>的近似值，并</a:t>
            </a:r>
            <a:r>
              <a:rPr lang="zh-CN" altLang="en-US" sz="2400" u="sng" dirty="0">
                <a:ea typeface="宋体" panose="02010600030101010101" pitchFamily="2" charset="-122"/>
              </a:rPr>
              <a:t>要求截断误差不超过</a:t>
            </a:r>
            <a:r>
              <a:rPr lang="en-US" altLang="zh-CN" sz="2400" u="sng" dirty="0">
                <a:ea typeface="宋体" panose="02010600030101010101" pitchFamily="2" charset="-122"/>
              </a:rPr>
              <a:t>10</a:t>
            </a:r>
            <a:r>
              <a:rPr lang="en-US" altLang="zh-CN" sz="2400" u="sng" baseline="30000" dirty="0">
                <a:ea typeface="宋体" panose="02010600030101010101" pitchFamily="2" charset="-122"/>
              </a:rPr>
              <a:t>-6</a:t>
            </a:r>
            <a:r>
              <a:rPr lang="en-US" altLang="zh-CN" sz="2400" u="sng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，问此函数表的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步长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zh-CN" altLang="en-US" sz="2400" dirty="0">
                <a:ea typeface="宋体" panose="02010600030101010101" pitchFamily="2" charset="-122"/>
              </a:rPr>
              <a:t>应为多少？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300038" y="1916832"/>
            <a:ext cx="657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解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07331"/>
              </p:ext>
            </p:extLst>
          </p:nvPr>
        </p:nvGraphicFramePr>
        <p:xfrm>
          <a:off x="1019175" y="1971675"/>
          <a:ext cx="5830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228600" progId="Equation.DSMT4">
                  <p:embed/>
                </p:oleObj>
              </mc:Choice>
              <mc:Fallback>
                <p:oleObj name="Equation" r:id="rId3" imgW="2984400" imgH="2286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971675"/>
                        <a:ext cx="5830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37934" y="2406741"/>
            <a:ext cx="8142287" cy="9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二次插值需要三个节点，为满足一般性，这里取三个相邻的节点构造二次插值函数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1284"/>
              </p:ext>
            </p:extLst>
          </p:nvPr>
        </p:nvGraphicFramePr>
        <p:xfrm>
          <a:off x="3995936" y="2840202"/>
          <a:ext cx="1452413" cy="55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40202"/>
                        <a:ext cx="1452413" cy="5506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68262"/>
              </p:ext>
            </p:extLst>
          </p:nvPr>
        </p:nvGraphicFramePr>
        <p:xfrm>
          <a:off x="1475657" y="3338008"/>
          <a:ext cx="5517876" cy="10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457200" progId="Equation.DSMT4">
                  <p:embed/>
                </p:oleObj>
              </mc:Choice>
              <mc:Fallback>
                <p:oleObj name="Equation" r:id="rId7" imgW="2438280" imgH="4572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7" y="3338008"/>
                        <a:ext cx="5517876" cy="109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483768" y="4548201"/>
            <a:ext cx="5328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利用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=2</a:t>
            </a:r>
            <a:r>
              <a:rPr lang="zh-CN" altLang="en-US" sz="2400" dirty="0">
                <a:ea typeface="宋体" panose="02010600030101010101" pitchFamily="2" charset="-122"/>
              </a:rPr>
              <a:t>的</a:t>
            </a:r>
            <a:r>
              <a:rPr lang="en-US" altLang="zh-CN" sz="2400" dirty="0">
                <a:ea typeface="宋体" panose="02010600030101010101" pitchFamily="2" charset="-122"/>
              </a:rPr>
              <a:t>Lagrange</a:t>
            </a:r>
            <a:r>
              <a:rPr lang="zh-CN" altLang="en-US" sz="2400" dirty="0">
                <a:ea typeface="宋体" panose="02010600030101010101" pitchFamily="2" charset="-122"/>
              </a:rPr>
              <a:t>余项定理，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73298"/>
              </p:ext>
            </p:extLst>
          </p:nvPr>
        </p:nvGraphicFramePr>
        <p:xfrm>
          <a:off x="467544" y="5025610"/>
          <a:ext cx="8268973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62440" imgH="419040" progId="Equation.DSMT4">
                  <p:embed/>
                </p:oleObj>
              </mc:Choice>
              <mc:Fallback>
                <p:oleObj name="Equation" r:id="rId9" imgW="476244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25610"/>
                        <a:ext cx="8268973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DAA5B2B-F254-4941-ADB5-6BD9E4BCB2C2}"/>
                  </a:ext>
                </a:extLst>
              </p:cNvPr>
              <p:cNvSpPr txBox="1"/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DAA5B2B-F254-4941-ADB5-6BD9E4BCB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80D075C-BBA3-41D9-89B1-6A1B52C5ABE4}"/>
                  </a:ext>
                </a:extLst>
              </p:cNvPr>
              <p:cNvSpPr txBox="1"/>
              <p:nvPr/>
            </p:nvSpPr>
            <p:spPr>
              <a:xfrm>
                <a:off x="366997" y="4521049"/>
                <a:ext cx="461156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sepChr m:val=",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80D075C-BBA3-41D9-89B1-6A1B52C5A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97" y="4521049"/>
                <a:ext cx="4611564" cy="461665"/>
              </a:xfrm>
              <a:prstGeom prst="rect">
                <a:avLst/>
              </a:prstGeom>
              <a:blipFill>
                <a:blip r:embed="rId12"/>
                <a:stretch>
                  <a:fillRect l="-1982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A573BCD0-F60B-4337-A800-DB31FCCFB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17555"/>
              </p:ext>
            </p:extLst>
          </p:nvPr>
        </p:nvGraphicFramePr>
        <p:xfrm>
          <a:off x="4064680" y="6270883"/>
          <a:ext cx="2808312" cy="68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444240" progId="Equation.DSMT4">
                  <p:embed/>
                </p:oleObj>
              </mc:Choice>
              <mc:Fallback>
                <p:oleObj name="Equation" r:id="rId13" imgW="1993680" imgH="44424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A573BCD0-F60B-4337-A800-DB31FCCFB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680" y="6270883"/>
                        <a:ext cx="2808312" cy="68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10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15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9" name="Text Box 19"/>
          <p:cNvSpPr txBox="1">
            <a:spLocks noChangeArrowheads="1"/>
          </p:cNvSpPr>
          <p:nvPr/>
        </p:nvSpPr>
        <p:spPr bwMode="auto">
          <a:xfrm>
            <a:off x="430992" y="2728028"/>
            <a:ext cx="4162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取</a:t>
            </a:r>
            <a:r>
              <a:rPr lang="en-US" altLang="zh-CN" sz="2400" dirty="0">
                <a:ea typeface="宋体" panose="02010600030101010101" pitchFamily="2" charset="-122"/>
              </a:rPr>
              <a:t>h=0.0057</a:t>
            </a:r>
            <a:r>
              <a:rPr lang="zh-CN" altLang="en-US" sz="2400" dirty="0">
                <a:ea typeface="宋体" panose="02010600030101010101" pitchFamily="2" charset="-122"/>
              </a:rPr>
              <a:t>可满足要求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03835" y="4839419"/>
            <a:ext cx="73365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故造表时取</a:t>
            </a:r>
            <a:r>
              <a:rPr lang="en-US" altLang="zh-CN" sz="2400" dirty="0">
                <a:ea typeface="宋体" panose="02010600030101010101" pitchFamily="2" charset="-122"/>
              </a:rPr>
              <a:t>1405</a:t>
            </a:r>
            <a:r>
              <a:rPr lang="zh-CN" altLang="en-US" sz="2400" dirty="0">
                <a:ea typeface="宋体" panose="02010600030101010101" pitchFamily="2" charset="-122"/>
              </a:rPr>
              <a:t>个等距节点来计算函数值即可。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sz="1800" b="1" dirty="0">
                <a:ea typeface="宋体" panose="02010600030101010101" pitchFamily="2" charset="-122"/>
              </a:rPr>
              <a:t>§2  Lagrange Polynomial</a:t>
            </a:r>
          </a:p>
        </p:txBody>
      </p:sp>
      <p:sp>
        <p:nvSpPr>
          <p:cNvPr id="4" name="矩形 3"/>
          <p:cNvSpPr/>
          <p:nvPr/>
        </p:nvSpPr>
        <p:spPr>
          <a:xfrm>
            <a:off x="462283" y="381564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4E9F3D-AADF-462E-ABAE-7E8F859C0EDC}"/>
                  </a:ext>
                </a:extLst>
              </p:cNvPr>
              <p:cNvSpPr txBox="1"/>
              <p:nvPr/>
            </p:nvSpPr>
            <p:spPr>
              <a:xfrm>
                <a:off x="2123728" y="3736852"/>
                <a:ext cx="4595326" cy="786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40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4E9F3D-AADF-462E-ABAE-7E8F859C0E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736852"/>
                <a:ext cx="4595326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5E7F5D5-00A8-4C9B-BBCE-D915B6D9A719}"/>
                  </a:ext>
                </a:extLst>
              </p:cNvPr>
              <p:cNvSpPr txBox="1"/>
              <p:nvPr/>
            </p:nvSpPr>
            <p:spPr>
              <a:xfrm>
                <a:off x="0" y="1599191"/>
                <a:ext cx="8899073" cy="9025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⇔3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ad>
                            <m:rad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g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≈0.0057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5E7F5D5-00A8-4C9B-BBCE-D915B6D9A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99191"/>
                <a:ext cx="8899073" cy="902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3F325F3-B394-47EB-8A1C-3F77930E6E37}"/>
                  </a:ext>
                </a:extLst>
              </p:cNvPr>
              <p:cNvSpPr txBox="1"/>
              <p:nvPr/>
            </p:nvSpPr>
            <p:spPr>
              <a:xfrm>
                <a:off x="-93561" y="665672"/>
                <a:ext cx="9331121" cy="86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∵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2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4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4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3F325F3-B394-47EB-8A1C-3F77930E6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3561" y="665672"/>
                <a:ext cx="9331121" cy="8693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3A6C3FA-1F3A-480C-8ECB-A4C834D9C39C}"/>
                  </a:ext>
                </a:extLst>
              </p:cNvPr>
              <p:cNvSpPr txBox="1"/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3A6C3FA-1F3A-480C-8ECB-A4C834D9C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093296"/>
                <a:ext cx="4176464" cy="8025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36D48AD6-0B59-44B3-8545-4435C6852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37607"/>
              </p:ext>
            </p:extLst>
          </p:nvPr>
        </p:nvGraphicFramePr>
        <p:xfrm>
          <a:off x="4064680" y="6270883"/>
          <a:ext cx="2808312" cy="68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44240" progId="Equation.DSMT4">
                  <p:embed/>
                </p:oleObj>
              </mc:Choice>
              <mc:Fallback>
                <p:oleObj name="Equation" r:id="rId6" imgW="1993680" imgH="4442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36D48AD6-0B59-44B3-8545-4435C6852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680" y="6270883"/>
                        <a:ext cx="2808312" cy="68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77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19" grpId="0"/>
      <p:bldP spid="13" grpId="0"/>
      <p:bldP spid="4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97121"/>
              </p:ext>
            </p:extLst>
          </p:nvPr>
        </p:nvGraphicFramePr>
        <p:xfrm>
          <a:off x="1663700" y="1967255"/>
          <a:ext cx="5892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31640" progId="Equation.DSMT4">
                  <p:embed/>
                </p:oleObj>
              </mc:Choice>
              <mc:Fallback>
                <p:oleObj name="Equation" r:id="rId2" imgW="3009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967255"/>
                        <a:ext cx="5892800" cy="846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8283"/>
              </p:ext>
            </p:extLst>
          </p:nvPr>
        </p:nvGraphicFramePr>
        <p:xfrm>
          <a:off x="3590925" y="2771775"/>
          <a:ext cx="48148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558720" progId="Equation.DSMT4">
                  <p:embed/>
                </p:oleObj>
              </mc:Choice>
              <mc:Fallback>
                <p:oleObj name="Equation" r:id="rId4" imgW="1993680" imgH="55872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771775"/>
                        <a:ext cx="4814888" cy="1131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699297" y="2997306"/>
            <a:ext cx="463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基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0391"/>
              </p:ext>
            </p:extLst>
          </p:nvPr>
        </p:nvGraphicFramePr>
        <p:xfrm>
          <a:off x="4150903" y="3727940"/>
          <a:ext cx="3890814" cy="11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558720" progId="Equation.DSMT4">
                  <p:embed/>
                </p:oleObj>
              </mc:Choice>
              <mc:Fallback>
                <p:oleObj name="Equation" r:id="rId6" imgW="1638000" imgH="55872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903" y="3727940"/>
                        <a:ext cx="3890814" cy="11137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687946" y="3963754"/>
            <a:ext cx="587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多项式</a:t>
            </a: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5035"/>
              </p:ext>
            </p:extLst>
          </p:nvPr>
        </p:nvGraphicFramePr>
        <p:xfrm>
          <a:off x="2175337" y="4952236"/>
          <a:ext cx="4536504" cy="94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495000" progId="Equation.DSMT4">
                  <p:embed/>
                </p:oleObj>
              </mc:Choice>
              <mc:Fallback>
                <p:oleObj name="Equation" r:id="rId8" imgW="2577960" imgH="495000" progId="Equation.DSMT4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37" y="4952236"/>
                        <a:ext cx="4536504" cy="9496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74422" y="4617468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cs typeface="+mn-cs"/>
              </a:rPr>
              <a:t>插值余项定理 </a:t>
            </a:r>
            <a:endParaRPr kumimoji="0" lang="en-GB" sz="2400" b="0" i="0" u="none" strike="noStrike" kern="1200" cap="none" spc="0" normalizeH="0" noProof="0" dirty="0">
              <a:ln>
                <a:noFill/>
              </a:ln>
              <a:effectLst/>
              <a:uLnTx/>
              <a:uFillTx/>
              <a:cs typeface="+mn-cs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9759"/>
              </p:ext>
            </p:extLst>
          </p:nvPr>
        </p:nvGraphicFramePr>
        <p:xfrm>
          <a:off x="755576" y="6038729"/>
          <a:ext cx="2860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444240" progId="Equation.DSMT4">
                  <p:embed/>
                </p:oleObj>
              </mc:Choice>
              <mc:Fallback>
                <p:oleObj name="Equation" r:id="rId10" imgW="1815840" imgH="44424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38729"/>
                        <a:ext cx="28606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64665"/>
              </p:ext>
            </p:extLst>
          </p:nvPr>
        </p:nvGraphicFramePr>
        <p:xfrm>
          <a:off x="3616251" y="6067615"/>
          <a:ext cx="3603129" cy="77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444240" progId="Equation.DSMT4">
                  <p:embed/>
                </p:oleObj>
              </mc:Choice>
              <mc:Fallback>
                <p:oleObj name="Equation" r:id="rId12" imgW="2247840" imgH="44424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251" y="6067615"/>
                        <a:ext cx="3603129" cy="77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74422" y="55770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cs typeface="+mn-cs"/>
              </a:rPr>
              <a:t>截断误差</a:t>
            </a:r>
            <a:endParaRPr kumimoji="0" lang="en-GB" sz="24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cs typeface="+mn-cs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小结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538107" y="1524339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</a:t>
            </a:r>
            <a:r>
              <a:rPr kumimoji="0" lang="en-GB" altLang="zh-CN" sz="2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28271734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9436147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07504" y="420834"/>
            <a:ext cx="731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§3  </a:t>
            </a:r>
            <a:r>
              <a:rPr lang="zh-CN" altLang="en-US" b="1" dirty="0"/>
              <a:t>牛顿插值  </a:t>
            </a:r>
            <a:r>
              <a:rPr lang="en-US" altLang="zh-CN" b="1" dirty="0">
                <a:solidFill>
                  <a:srgbClr val="008000"/>
                </a:solidFill>
              </a:rPr>
              <a:t>/* Newton’s Interpolation */</a:t>
            </a:r>
          </a:p>
        </p:txBody>
      </p:sp>
      <p:grpSp>
        <p:nvGrpSpPr>
          <p:cNvPr id="20" name="Group 82"/>
          <p:cNvGrpSpPr>
            <a:grpSpLocks/>
          </p:cNvGrpSpPr>
          <p:nvPr/>
        </p:nvGrpSpPr>
        <p:grpSpPr bwMode="auto">
          <a:xfrm>
            <a:off x="395536" y="2721686"/>
            <a:ext cx="8279303" cy="762000"/>
            <a:chOff x="432" y="576"/>
            <a:chExt cx="4992" cy="480"/>
          </a:xfrm>
        </p:grpSpPr>
        <p:grpSp>
          <p:nvGrpSpPr>
            <p:cNvPr id="21" name="Group 75"/>
            <p:cNvGrpSpPr>
              <a:grpSpLocks/>
            </p:cNvGrpSpPr>
            <p:nvPr/>
          </p:nvGrpSpPr>
          <p:grpSpPr bwMode="auto">
            <a:xfrm>
              <a:off x="432" y="576"/>
              <a:ext cx="403" cy="480"/>
              <a:chOff x="4301" y="2544"/>
              <a:chExt cx="278" cy="393"/>
            </a:xfrm>
          </p:grpSpPr>
          <p:grpSp>
            <p:nvGrpSpPr>
              <p:cNvPr id="23" name="Group 11"/>
              <p:cNvGrpSpPr>
                <a:grpSpLocks/>
              </p:cNvGrpSpPr>
              <p:nvPr/>
            </p:nvGrpSpPr>
            <p:grpSpPr bwMode="auto">
              <a:xfrm>
                <a:off x="4378" y="2712"/>
                <a:ext cx="40" cy="34"/>
                <a:chOff x="2801" y="1975"/>
                <a:chExt cx="67" cy="57"/>
              </a:xfrm>
            </p:grpSpPr>
            <p:sp>
              <p:nvSpPr>
                <p:cNvPr id="51" name="Oval 12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" name="Oval 13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" name="Group 14"/>
              <p:cNvGrpSpPr>
                <a:grpSpLocks/>
              </p:cNvGrpSpPr>
              <p:nvPr/>
            </p:nvGrpSpPr>
            <p:grpSpPr bwMode="auto">
              <a:xfrm>
                <a:off x="4479" y="2715"/>
                <a:ext cx="39" cy="33"/>
                <a:chOff x="2973" y="1980"/>
                <a:chExt cx="67" cy="57"/>
              </a:xfrm>
            </p:grpSpPr>
            <p:sp>
              <p:nvSpPr>
                <p:cNvPr id="49" name="Oval 15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0" name="Oval 16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5" name="Freeform 19"/>
              <p:cNvSpPr>
                <a:spLocks/>
              </p:cNvSpPr>
              <p:nvPr/>
            </p:nvSpPr>
            <p:spPr bwMode="auto">
              <a:xfrm>
                <a:off x="4542" y="2693"/>
                <a:ext cx="37" cy="90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>
                <a:off x="4301" y="2695"/>
                <a:ext cx="36" cy="90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Freeform 27"/>
              <p:cNvSpPr>
                <a:spLocks/>
              </p:cNvSpPr>
              <p:nvPr/>
            </p:nvSpPr>
            <p:spPr bwMode="auto">
              <a:xfrm>
                <a:off x="4309" y="2575"/>
                <a:ext cx="255" cy="362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8" name="Group 28"/>
              <p:cNvGrpSpPr>
                <a:grpSpLocks/>
              </p:cNvGrpSpPr>
              <p:nvPr/>
            </p:nvGrpSpPr>
            <p:grpSpPr bwMode="auto">
              <a:xfrm>
                <a:off x="4379" y="2728"/>
                <a:ext cx="126" cy="136"/>
                <a:chOff x="2802" y="2002"/>
                <a:chExt cx="216" cy="233"/>
              </a:xfrm>
            </p:grpSpPr>
            <p:sp>
              <p:nvSpPr>
                <p:cNvPr id="46" name="Freeform 29"/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7" name="Freeform 30"/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8" name="Freeform 31"/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9" name="Group 32"/>
              <p:cNvGrpSpPr>
                <a:grpSpLocks/>
              </p:cNvGrpSpPr>
              <p:nvPr/>
            </p:nvGrpSpPr>
            <p:grpSpPr bwMode="auto">
              <a:xfrm>
                <a:off x="4366" y="2671"/>
                <a:ext cx="168" cy="15"/>
                <a:chOff x="2780" y="1904"/>
                <a:chExt cx="287" cy="26"/>
              </a:xfrm>
            </p:grpSpPr>
            <p:sp>
              <p:nvSpPr>
                <p:cNvPr id="44" name="Freeform 33"/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5" name="Freeform 34"/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0" name="Freeform 35"/>
              <p:cNvSpPr>
                <a:spLocks/>
              </p:cNvSpPr>
              <p:nvPr/>
            </p:nvSpPr>
            <p:spPr bwMode="auto">
              <a:xfrm>
                <a:off x="4316" y="2544"/>
                <a:ext cx="263" cy="171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1" name="Group 38"/>
              <p:cNvGrpSpPr>
                <a:grpSpLocks/>
              </p:cNvGrpSpPr>
              <p:nvPr/>
            </p:nvGrpSpPr>
            <p:grpSpPr bwMode="auto">
              <a:xfrm>
                <a:off x="4315" y="2692"/>
                <a:ext cx="251" cy="73"/>
                <a:chOff x="2692" y="1940"/>
                <a:chExt cx="431" cy="125"/>
              </a:xfrm>
            </p:grpSpPr>
            <p:grpSp>
              <p:nvGrpSpPr>
                <p:cNvPr id="32" name="Group 39"/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39" name="Freeform 40"/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0" name="Freeform 41"/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1" name="Freeform 42"/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2" name="Freeform 43"/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3" name="Freeform 44"/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3" name="Group 45"/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3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8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4" name="Group 48"/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3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6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</p:grpSp>
        <p:sp>
          <p:nvSpPr>
            <p:cNvPr id="22" name="Text Box 76"/>
            <p:cNvSpPr txBox="1">
              <a:spLocks noChangeArrowheads="1"/>
            </p:cNvSpPr>
            <p:nvPr/>
          </p:nvSpPr>
          <p:spPr bwMode="auto">
            <a:xfrm>
              <a:off x="960" y="576"/>
              <a:ext cx="4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动机：</a:t>
              </a:r>
              <a:r>
                <a:rPr lang="zh-CN" altLang="en-US" b="1" dirty="0"/>
                <a:t>希望每加一个节点时，</a:t>
              </a:r>
              <a:r>
                <a:rPr lang="zh-CN" altLang="en-US" b="1" dirty="0">
                  <a:solidFill>
                    <a:schemeClr val="accent2"/>
                  </a:solidFill>
                </a:rPr>
                <a:t>只附加一项</a:t>
              </a:r>
              <a:r>
                <a:rPr lang="zh-CN" altLang="en-US" b="1" dirty="0"/>
                <a:t>上去即可。</a:t>
              </a:r>
              <a:endParaRPr lang="zh-CN" altLang="en-US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26"/>
              <p:cNvSpPr txBox="1">
                <a:spLocks noChangeArrowheads="1"/>
              </p:cNvSpPr>
              <p:nvPr/>
            </p:nvSpPr>
            <p:spPr bwMode="auto">
              <a:xfrm>
                <a:off x="551812" y="4985132"/>
                <a:ext cx="8277381" cy="10009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/>
                  <a:t>在</a:t>
                </a:r>
                <a:r>
                  <a:rPr lang="en-US" altLang="zh-CN" b="1" dirty="0"/>
                  <a:t>n</a:t>
                </a:r>
                <a:r>
                  <a:rPr lang="zh-CN" altLang="en-US" b="1" dirty="0"/>
                  <a:t>次多项式空间中找一组合适的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  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b="1" dirty="0"/>
                  <a:t>,</a:t>
                </a:r>
                <a:r>
                  <a:rPr lang="zh-CN" altLang="en-US" b="1" dirty="0"/>
                  <a:t>使</a:t>
                </a:r>
              </a:p>
            </p:txBody>
          </p:sp>
        </mc:Choice>
        <mc:Fallback xmlns="">
          <p:sp>
            <p:nvSpPr>
              <p:cNvPr id="6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812" y="4985132"/>
                <a:ext cx="8277381" cy="1000980"/>
              </a:xfrm>
              <a:prstGeom prst="rect">
                <a:avLst/>
              </a:prstGeom>
              <a:blipFill>
                <a:blip r:embed="rId3"/>
                <a:stretch>
                  <a:fillRect l="-1179" t="-610" b="-140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27"/>
          <p:cNvSpPr>
            <a:spLocks noChangeArrowheads="1"/>
          </p:cNvSpPr>
          <p:nvPr/>
        </p:nvSpPr>
        <p:spPr bwMode="auto">
          <a:xfrm>
            <a:off x="4211960" y="5057140"/>
            <a:ext cx="1801824" cy="55621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8"/>
              <p:cNvSpPr>
                <a:spLocks noChangeArrowheads="1"/>
              </p:cNvSpPr>
              <p:nvPr/>
            </p:nvSpPr>
            <p:spPr bwMode="auto">
              <a:xfrm>
                <a:off x="1425687" y="5991671"/>
                <a:ext cx="58780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1" i="1" dirty="0" smtClean="0">
                            <a:sym typeface="Symbol" panose="05050102010706020507" pitchFamily="18" charset="2"/>
                          </a:rPr>
                          <m:t>P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i="1" dirty="0"/>
                  <a:t>=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b="1" i="1" baseline="-25000" dirty="0"/>
                  <a:t> </a:t>
                </a:r>
                <a:r>
                  <a:rPr lang="en-US" altLang="zh-CN" b="1" i="1" dirty="0"/>
                  <a:t>+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b="1" baseline="-25000" dirty="0"/>
                  <a:t> </a:t>
                </a:r>
                <a:r>
                  <a:rPr lang="en-US" altLang="zh-CN" b="1" i="1" dirty="0"/>
                  <a:t>+…+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1" i="1" dirty="0"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6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5687" y="5991671"/>
                <a:ext cx="5878019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 Box 11"/>
          <p:cNvSpPr txBox="1">
            <a:spLocks noChangeArrowheads="1"/>
          </p:cNvSpPr>
          <p:nvPr/>
        </p:nvSpPr>
        <p:spPr bwMode="auto">
          <a:xfrm>
            <a:off x="251520" y="3642820"/>
            <a:ext cx="343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宋体" panose="02010600030101010101" pitchFamily="2" charset="-122"/>
              </a:rPr>
              <a:t>牛顿提出一种思路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11">
                <a:extLst>
                  <a:ext uri="{FF2B5EF4-FFF2-40B4-BE49-F238E27FC236}">
                    <a16:creationId xmlns:a16="http://schemas.microsoft.com/office/drawing/2014/main" id="{375D2EAA-6352-4931-B99F-D0385B028B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2130" y="4316870"/>
                <a:ext cx="78352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已知函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+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点上的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1" name="Text Box 11">
                <a:extLst>
                  <a:ext uri="{FF2B5EF4-FFF2-40B4-BE49-F238E27FC236}">
                    <a16:creationId xmlns:a16="http://schemas.microsoft.com/office/drawing/2014/main" id="{375D2EAA-6352-4931-B99F-D0385B028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130" y="4316870"/>
                <a:ext cx="7835215" cy="461665"/>
              </a:xfrm>
              <a:prstGeom prst="rect">
                <a:avLst/>
              </a:prstGeom>
              <a:blipFill>
                <a:blip r:embed="rId5"/>
                <a:stretch>
                  <a:fillRect l="-1245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矩形 52">
            <a:extLst>
              <a:ext uri="{FF2B5EF4-FFF2-40B4-BE49-F238E27FC236}">
                <a16:creationId xmlns:a16="http://schemas.microsoft.com/office/drawing/2014/main" id="{24AC9199-B0F6-4982-9FCD-5B5F9506433D}"/>
              </a:ext>
            </a:extLst>
          </p:cNvPr>
          <p:cNvSpPr/>
          <p:nvPr/>
        </p:nvSpPr>
        <p:spPr>
          <a:xfrm>
            <a:off x="1271232" y="2179086"/>
            <a:ext cx="669194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cs typeface="+mn-cs"/>
              </a:rPr>
              <a:t>缺点：</a:t>
            </a:r>
            <a:r>
              <a:rPr lang="zh-CN" altLang="en-US" sz="2400" b="1" dirty="0"/>
              <a:t>若增加一节点，全部基函数 </a:t>
            </a:r>
            <a:r>
              <a:rPr lang="en-US" altLang="zh-CN" sz="2400" b="1" i="1" dirty="0"/>
              <a:t>l</a:t>
            </a:r>
            <a:r>
              <a:rPr lang="en-US" altLang="zh-CN" sz="2400" b="1" i="1" baseline="-25000" dirty="0"/>
              <a:t>i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需重新算</a:t>
            </a:r>
            <a:endParaRPr kumimoji="0" lang="en-GB" sz="24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cs typeface="+mn-cs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1ECBC0B-3349-4264-9194-C694BBA88BF2}"/>
              </a:ext>
            </a:extLst>
          </p:cNvPr>
          <p:cNvSpPr txBox="1"/>
          <p:nvPr/>
        </p:nvSpPr>
        <p:spPr>
          <a:xfrm>
            <a:off x="1271232" y="1666906"/>
            <a:ext cx="259683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/>
              <a:t>优点：容易计算</a:t>
            </a:r>
            <a:endParaRPr lang="zh-CN" altLang="en-US" dirty="0"/>
          </a:p>
        </p:txBody>
      </p:sp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5EFA88FE-CDD4-4489-AC18-646B84A6F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19812"/>
              </p:ext>
            </p:extLst>
          </p:nvPr>
        </p:nvGraphicFramePr>
        <p:xfrm>
          <a:off x="2782039" y="887530"/>
          <a:ext cx="5892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31640" progId="Equation.DSMT4">
                  <p:embed/>
                </p:oleObj>
              </mc:Choice>
              <mc:Fallback>
                <p:oleObj name="Equation" r:id="rId6" imgW="3009600" imgH="43164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5EFA88FE-CDD4-4489-AC18-646B84A6F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39" y="887530"/>
                        <a:ext cx="5892800" cy="846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48690AA0-B4AE-49BC-85B7-ABDC845576EB}"/>
              </a:ext>
            </a:extLst>
          </p:cNvPr>
          <p:cNvSpPr txBox="1"/>
          <p:nvPr/>
        </p:nvSpPr>
        <p:spPr>
          <a:xfrm>
            <a:off x="641316" y="1030568"/>
            <a:ext cx="25625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+mn-cs"/>
              </a:rPr>
              <a:t>:</a:t>
            </a:r>
            <a:endParaRPr lang="zh-CN" altLang="en-US" dirty="0"/>
          </a:p>
        </p:txBody>
      </p:sp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84A1911E-F90F-4A87-8DFF-70EE36520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5051"/>
              </p:ext>
            </p:extLst>
          </p:nvPr>
        </p:nvGraphicFramePr>
        <p:xfrm>
          <a:off x="6362612" y="99699"/>
          <a:ext cx="2562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558720" progId="Equation.DSMT4">
                  <p:embed/>
                </p:oleObj>
              </mc:Choice>
              <mc:Fallback>
                <p:oleObj name="Equation" r:id="rId8" imgW="1244520" imgH="558720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84A1911E-F90F-4A87-8DFF-70EE36520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612" y="99699"/>
                        <a:ext cx="256222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60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 animBg="1"/>
      <p:bldP spid="69" grpId="0"/>
      <p:bldP spid="75" grpId="0"/>
      <p:bldP spid="71" grpId="0"/>
      <p:bldP spid="53" grpId="0" animBg="1"/>
      <p:bldP spid="5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59"/>
            <a:ext cx="4646612" cy="36004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造原理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856419" y="4554508"/>
            <a:ext cx="1035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5-11)</a:t>
            </a:r>
            <a:endParaRPr lang="en-GB" dirty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00690" y="6231146"/>
            <a:ext cx="642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插值是</a:t>
            </a:r>
            <a:r>
              <a:rPr lang="en-US" altLang="zh-CN" sz="2400" i="1" dirty="0">
                <a:solidFill>
                  <a:srgbClr val="0509BB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次多项式插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6D65EB71-9614-4527-8DED-5BFEDC3692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4262351"/>
                  </p:ext>
                </p:extLst>
              </p:nvPr>
            </p:nvGraphicFramePr>
            <p:xfrm>
              <a:off x="2627784" y="1635078"/>
              <a:ext cx="3800400" cy="8044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0224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224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 dirty="0" smtClean="0">
                                    <a:latin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baseline="-36000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6D65EB71-9614-4527-8DED-5BFEDC3692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4262351"/>
                  </p:ext>
                </p:extLst>
              </p:nvPr>
            </p:nvGraphicFramePr>
            <p:xfrm>
              <a:off x="2627784" y="1635078"/>
              <a:ext cx="3800400" cy="8044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4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022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962" t="-7463" r="-503846" b="-1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100962" t="-7463" r="-403846" b="-1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200962" t="-7463" r="-303846" b="-1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300962" t="-7463" r="-203846" b="-1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500962" t="-7463" r="-3846" b="-1223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22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962" t="-109091" r="-503846" b="-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100962" t="-109091" r="-403846" b="-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200962" t="-109091" r="-303846" b="-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300962" t="-109091" r="-203846" b="-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1" dirty="0"/>
                            <a:t>…</a:t>
                          </a:r>
                          <a:endParaRPr lang="zh-CN" altLang="en-US" sz="20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2"/>
                          <a:stretch>
                            <a:fillRect l="-500962" t="-109091" r="-3846" b="-242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1">
                <a:extLst>
                  <a:ext uri="{FF2B5EF4-FFF2-40B4-BE49-F238E27FC236}">
                    <a16:creationId xmlns:a16="http://schemas.microsoft.com/office/drawing/2014/main" id="{B33950E6-6D6D-4B6E-924E-87490BB8F7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192" y="961050"/>
                <a:ext cx="78352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已知函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+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点上的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11">
                <a:extLst>
                  <a:ext uri="{FF2B5EF4-FFF2-40B4-BE49-F238E27FC236}">
                    <a16:creationId xmlns:a16="http://schemas.microsoft.com/office/drawing/2014/main" id="{B33950E6-6D6D-4B6E-924E-87490BB8F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192" y="961050"/>
                <a:ext cx="7835215" cy="461665"/>
              </a:xfrm>
              <a:prstGeom prst="rect">
                <a:avLst/>
              </a:prstGeom>
              <a:blipFill>
                <a:blip r:embed="rId3"/>
                <a:stretch>
                  <a:fillRect l="-1167" t="-14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3280677-9D67-487E-B198-12A094819887}"/>
                  </a:ext>
                </a:extLst>
              </p:cNvPr>
              <p:cNvSpPr txBox="1"/>
              <p:nvPr/>
            </p:nvSpPr>
            <p:spPr>
              <a:xfrm>
                <a:off x="438198" y="2550659"/>
                <a:ext cx="4595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构造一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次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3280677-9D67-487E-B198-12A094819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98" y="2550659"/>
                <a:ext cx="4595326" cy="461665"/>
              </a:xfrm>
              <a:prstGeom prst="rect">
                <a:avLst/>
              </a:prstGeom>
              <a:blipFill>
                <a:blip r:embed="rId4"/>
                <a:stretch>
                  <a:fillRect l="-2122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CF759DE8-6D77-4589-A93E-DBE85F1B5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728" y="5458348"/>
                <a:ext cx="392729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0,1,2,…,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lang="zh-CN" altLang="en-US" b="1" dirty="0">
                    <a:latin typeface="Times New Roman" panose="02020603050405020304" pitchFamily="18" charset="0"/>
                  </a:rPr>
                  <a:t>为待定系数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CF759DE8-6D77-4589-A93E-DBE85F1B5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5458348"/>
                <a:ext cx="3927294" cy="461665"/>
              </a:xfrm>
              <a:prstGeom prst="rect">
                <a:avLst/>
              </a:prstGeom>
              <a:blipFill>
                <a:blip r:embed="rId5"/>
                <a:stretch>
                  <a:fillRect t="-14474" r="-1395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D286B23-9F68-4D5C-921E-8264CB70A0A8}"/>
                  </a:ext>
                </a:extLst>
              </p:cNvPr>
              <p:cNvSpPr txBox="1"/>
              <p:nvPr/>
            </p:nvSpPr>
            <p:spPr>
              <a:xfrm>
                <a:off x="449452" y="3087672"/>
                <a:ext cx="8157063" cy="1052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基函数为</a:t>
                </a:r>
                <a:endParaRPr lang="en-US" altLang="zh-CN" b="1" dirty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i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D286B23-9F68-4D5C-921E-8264CB70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52" y="3087672"/>
                <a:ext cx="8157063" cy="1052596"/>
              </a:xfrm>
              <a:prstGeom prst="rect">
                <a:avLst/>
              </a:prstGeom>
              <a:blipFill>
                <a:blip r:embed="rId6"/>
                <a:stretch>
                  <a:fillRect l="-1196" t="-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3EA258F-71E4-4968-88A4-F356FCB091DB}"/>
                  </a:ext>
                </a:extLst>
              </p:cNvPr>
              <p:cNvSpPr txBox="1"/>
              <p:nvPr/>
            </p:nvSpPr>
            <p:spPr>
              <a:xfrm>
                <a:off x="538915" y="4391451"/>
                <a:ext cx="783521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/>
                  <a:t>                            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3EA258F-71E4-4968-88A4-F356FCB091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15" y="4391451"/>
                <a:ext cx="7835215" cy="830997"/>
              </a:xfrm>
              <a:prstGeom prst="rect">
                <a:avLst/>
              </a:prstGeom>
              <a:blipFill>
                <a:blip r:embed="rId7"/>
                <a:stretch>
                  <a:fillRect l="-156" b="-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136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7" grpId="0"/>
      <p:bldP spid="18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44D63B1-554B-46E5-A06E-F30C2C773D5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762056" cy="180816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牛顿插值方法的一个优点是在增加新的插值节点后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原来的计算结果还可以使用。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( )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046136-9745-41AA-BEF0-F75AED6F9F3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正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2D3D5F-18BB-429E-B5E6-25946F23CA1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错误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EE525EE-A21D-4CBC-916C-FF3CCBF855C4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67A0643-E509-425D-BFAC-D8651A698A5C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73499E54-0240-4EDB-AF2F-7D5454A89F3D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3FF974F-A0BD-4DBE-9DDD-637C5A926441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585A12D5-C916-4E17-B3A3-189C83ACDA1E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696396F3-97E9-4311-8DF8-836FD6518DC4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B2864AC4-14B6-4963-AD19-9EE3ADA61C21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5E36B4D1-F07B-47D4-B8B8-94C965B4D224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A8E8916-2429-40F2-8087-3723AC5C66E7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11890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65791" y="6852941"/>
            <a:ext cx="8543925" cy="554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为将解出的系数用公式表示出来，引进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差商</a:t>
            </a:r>
            <a:r>
              <a:rPr lang="zh-CN" altLang="en-US" sz="2400" dirty="0">
                <a:ea typeface="宋体" panose="02010600030101010101" pitchFamily="2" charset="-122"/>
              </a:rPr>
              <a:t>的概念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Newton’s Interp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839EC8C-BB4D-4992-B7F1-59C9B6A7CDF1}"/>
                  </a:ext>
                </a:extLst>
              </p:cNvPr>
              <p:cNvSpPr txBox="1"/>
              <p:nvPr/>
            </p:nvSpPr>
            <p:spPr>
              <a:xfrm>
                <a:off x="420045" y="3173096"/>
                <a:ext cx="8196761" cy="925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̲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839EC8C-BB4D-4992-B7F1-59C9B6A7C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45" y="3173096"/>
                <a:ext cx="8196761" cy="9258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8C8B1BA-C1DC-4452-9BE8-6C6BDC74A855}"/>
                  </a:ext>
                </a:extLst>
              </p:cNvPr>
              <p:cNvSpPr txBox="1"/>
              <p:nvPr/>
            </p:nvSpPr>
            <p:spPr>
              <a:xfrm>
                <a:off x="420045" y="1817934"/>
                <a:ext cx="8723955" cy="507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̲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8C8B1BA-C1DC-4452-9BE8-6C6BDC74A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45" y="1817934"/>
                <a:ext cx="8723955" cy="507447"/>
              </a:xfrm>
              <a:prstGeom prst="rect">
                <a:avLst/>
              </a:prstGeom>
              <a:blipFill>
                <a:blip r:embed="rId4"/>
                <a:stretch>
                  <a:fillRect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6D2D6D41-86DE-4394-B846-254F9CC706F7}"/>
                  </a:ext>
                </a:extLst>
              </p:cNvPr>
              <p:cNvSpPr txBox="1"/>
              <p:nvPr/>
            </p:nvSpPr>
            <p:spPr>
              <a:xfrm>
                <a:off x="336520" y="1267835"/>
                <a:ext cx="81239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宋体" panose="02010600030101010101" pitchFamily="2" charset="-122"/>
                  </a:rPr>
                  <a:t>若只有一个节点</a:t>
                </a:r>
                <a:r>
                  <a:rPr lang="en-US" altLang="zh-CN" b="1" i="1" dirty="0"/>
                  <a:t>x</a:t>
                </a:r>
                <a:r>
                  <a:rPr lang="en-US" altLang="zh-CN" b="1" baseline="-25000" dirty="0"/>
                  <a:t>0</a:t>
                </a:r>
                <a:r>
                  <a:rPr lang="zh-CN" altLang="en-US" b="1" baseline="-25000" dirty="0"/>
                  <a:t>，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利用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/>
                  <a:t>有</a:t>
                </a: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6D2D6D41-86DE-4394-B846-254F9CC70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20" y="1267835"/>
                <a:ext cx="8123911" cy="461665"/>
              </a:xfrm>
              <a:prstGeom prst="rect">
                <a:avLst/>
              </a:prstGeom>
              <a:blipFill>
                <a:blip r:embed="rId5"/>
                <a:stretch>
                  <a:fillRect l="-1125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A8A59E1-6CB4-492E-8C98-B97E7425BFA1}"/>
                  </a:ext>
                </a:extLst>
              </p:cNvPr>
              <p:cNvSpPr txBox="1"/>
              <p:nvPr/>
            </p:nvSpPr>
            <p:spPr>
              <a:xfrm>
                <a:off x="390665" y="415234"/>
                <a:ext cx="783521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/>
                  <a:t>                            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A8A59E1-6CB4-492E-8C98-B97E7425B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65" y="415234"/>
                <a:ext cx="7835215" cy="830997"/>
              </a:xfrm>
              <a:prstGeom prst="rect">
                <a:avLst/>
              </a:prstGeom>
              <a:blipFill>
                <a:blip r:embed="rId6"/>
                <a:stretch>
                  <a:fillRect l="-156"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CB4ADFB-F36D-4A7F-B9A3-ACDD9B681BC0}"/>
                  </a:ext>
                </a:extLst>
              </p:cNvPr>
              <p:cNvSpPr txBox="1"/>
              <p:nvPr/>
            </p:nvSpPr>
            <p:spPr>
              <a:xfrm>
                <a:off x="372622" y="2563635"/>
                <a:ext cx="81239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宋体" panose="02010600030101010101" pitchFamily="2" charset="-122"/>
                  </a:rPr>
                  <a:t>若增加一个节点</a:t>
                </a:r>
                <a:r>
                  <a:rPr lang="en-US" altLang="zh-CN" b="1" i="1" dirty="0"/>
                  <a:t>x</a:t>
                </a:r>
                <a:r>
                  <a:rPr lang="en-US" altLang="zh-CN" b="1" baseline="-25000" dirty="0"/>
                  <a:t>1</a:t>
                </a:r>
                <a:r>
                  <a:rPr lang="zh-CN" altLang="en-US" b="1" baseline="-25000" dirty="0"/>
                  <a:t>，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利用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/>
                  <a:t>有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CB4ADFB-F36D-4A7F-B9A3-ACDD9B681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22" y="2563635"/>
                <a:ext cx="8123911" cy="461665"/>
              </a:xfrm>
              <a:prstGeom prst="rect">
                <a:avLst/>
              </a:prstGeom>
              <a:blipFill>
                <a:blip r:embed="rId7"/>
                <a:stretch>
                  <a:fillRect l="-1125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F7D6B99-8E36-49F9-A3FD-62F8DCF87D83}"/>
                  </a:ext>
                </a:extLst>
              </p:cNvPr>
              <p:cNvSpPr txBox="1"/>
              <p:nvPr/>
            </p:nvSpPr>
            <p:spPr>
              <a:xfrm>
                <a:off x="473619" y="4797152"/>
                <a:ext cx="819676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F7D6B99-8E36-49F9-A3FD-62F8DCF87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19" y="4797152"/>
                <a:ext cx="8196761" cy="461665"/>
              </a:xfrm>
              <a:prstGeom prst="rect">
                <a:avLst/>
              </a:prstGeom>
              <a:blipFill>
                <a:blip r:embed="rId8"/>
                <a:stretch>
                  <a:fillRect l="-223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6E45AA4-7660-428D-B5D4-6A456987B8C8}"/>
                  </a:ext>
                </a:extLst>
              </p:cNvPr>
              <p:cNvSpPr txBox="1"/>
              <p:nvPr/>
            </p:nvSpPr>
            <p:spPr>
              <a:xfrm>
                <a:off x="426196" y="4187691"/>
                <a:ext cx="81239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宋体" panose="02010600030101010101" pitchFamily="2" charset="-122"/>
                  </a:rPr>
                  <a:t>继续增加一个节点</a:t>
                </a:r>
                <a:r>
                  <a:rPr lang="en-US" altLang="zh-CN" b="1" i="1" dirty="0"/>
                  <a:t>x</a:t>
                </a:r>
                <a:r>
                  <a:rPr lang="en-US" altLang="zh-CN" b="1" baseline="-25000" dirty="0"/>
                  <a:t>2</a:t>
                </a:r>
                <a:r>
                  <a:rPr lang="zh-CN" altLang="en-US" b="1" baseline="-25000" dirty="0"/>
                  <a:t>，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利用插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/>
                  <a:t>有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6E45AA4-7660-428D-B5D4-6A456987B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96" y="4187691"/>
                <a:ext cx="8123911" cy="461665"/>
              </a:xfrm>
              <a:prstGeom prst="rect">
                <a:avLst/>
              </a:prstGeom>
              <a:blipFill>
                <a:blip r:embed="rId9"/>
                <a:stretch>
                  <a:fillRect l="-1200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8565F34-319F-429D-84A9-26A0413FEA49}"/>
                  </a:ext>
                </a:extLst>
              </p:cNvPr>
              <p:cNvSpPr txBox="1"/>
              <p:nvPr/>
            </p:nvSpPr>
            <p:spPr>
              <a:xfrm>
                <a:off x="755576" y="5497071"/>
                <a:ext cx="6592674" cy="1179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GB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8565F34-319F-429D-84A9-26A0413FE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497071"/>
                <a:ext cx="6592674" cy="1179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4ED17BB4-E024-4477-A674-5E7F0D7CB956}"/>
                  </a:ext>
                </a:extLst>
              </p:cNvPr>
              <p:cNvSpPr txBox="1"/>
              <p:nvPr/>
            </p:nvSpPr>
            <p:spPr>
              <a:xfrm>
                <a:off x="6736518" y="5953643"/>
                <a:ext cx="122346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4ED17BB4-E024-4477-A674-5E7F0D7CB9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518" y="5953643"/>
                <a:ext cx="1223464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">
            <a:extLst>
              <a:ext uri="{FF2B5EF4-FFF2-40B4-BE49-F238E27FC236}">
                <a16:creationId xmlns:a16="http://schemas.microsoft.com/office/drawing/2014/main" id="{E65B2F2C-B848-4020-A337-2099F4A793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059"/>
            <a:ext cx="4646612" cy="36004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插值法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系数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4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9" grpId="0"/>
      <p:bldP spid="16" grpId="0"/>
      <p:bldP spid="17" grpId="0"/>
      <p:bldP spid="18" grpId="0"/>
      <p:bldP spid="19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60" name="Text Box 4"/>
          <p:cNvSpPr txBox="1">
            <a:spLocks noChangeArrowheads="1"/>
          </p:cNvSpPr>
          <p:nvPr/>
        </p:nvSpPr>
        <p:spPr bwMode="auto">
          <a:xfrm>
            <a:off x="539552" y="908720"/>
            <a:ext cx="828072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由化学实验得到某种物质浓度</a:t>
            </a:r>
            <a:r>
              <a:rPr lang="en-US" altLang="zh-CN" sz="2800" b="1" i="1" dirty="0" err="1">
                <a:solidFill>
                  <a:schemeClr val="accent2"/>
                </a:solidFill>
              </a:rPr>
              <a:t>y</a:t>
            </a:r>
            <a:r>
              <a:rPr lang="en-US" altLang="zh-CN" sz="2800" b="1" i="1" baseline="-25000" dirty="0" err="1">
                <a:solidFill>
                  <a:schemeClr val="accent2"/>
                </a:solidFill>
              </a:rPr>
              <a:t>i</a:t>
            </a:r>
            <a:r>
              <a:rPr lang="zh-CN" altLang="en-US" sz="2800" b="1" dirty="0"/>
              <a:t>与时间</a:t>
            </a:r>
            <a:r>
              <a:rPr lang="en-US" altLang="zh-CN" sz="2800" b="1" i="1" dirty="0" err="1">
                <a:solidFill>
                  <a:schemeClr val="accent2"/>
                </a:solidFill>
              </a:rPr>
              <a:t>t</a:t>
            </a:r>
            <a:r>
              <a:rPr lang="en-US" altLang="zh-CN" sz="2800" b="1" i="1" baseline="-25000" dirty="0" err="1">
                <a:solidFill>
                  <a:schemeClr val="accent2"/>
                </a:solidFill>
              </a:rPr>
              <a:t>i</a:t>
            </a:r>
            <a:r>
              <a:rPr lang="zh-CN" altLang="en-US" sz="2800" b="1" dirty="0"/>
              <a:t>的关系如表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557103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678183"/>
              </p:ext>
            </p:extLst>
          </p:nvPr>
        </p:nvGraphicFramePr>
        <p:xfrm>
          <a:off x="1763688" y="1916832"/>
          <a:ext cx="5329238" cy="1036320"/>
        </p:xfrm>
        <a:graphic>
          <a:graphicData uri="http://schemas.openxmlformats.org/drawingml/2006/table">
            <a:tbl>
              <a:tblPr/>
              <a:tblGrid>
                <a:gridCol w="1036638">
                  <a:extLst>
                    <a:ext uri="{9D8B030D-6E8A-4147-A177-3AD203B41FA5}">
                      <a16:colId xmlns:a16="http://schemas.microsoft.com/office/drawing/2014/main" val="103937626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1433129868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9777548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33803284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65728745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448591809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en-US" altLang="zh-CN" sz="28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8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6860360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055044"/>
                  </a:ext>
                </a:extLst>
              </a:tr>
            </a:tbl>
          </a:graphicData>
        </a:graphic>
      </p:graphicFrame>
      <p:sp>
        <p:nvSpPr>
          <p:cNvPr id="557086" name="Rectangle 30"/>
          <p:cNvSpPr>
            <a:spLocks noChangeArrowheads="1"/>
          </p:cNvSpPr>
          <p:nvPr/>
        </p:nvSpPr>
        <p:spPr bwMode="auto">
          <a:xfrm>
            <a:off x="611560" y="3313185"/>
            <a:ext cx="7920037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求其它时间的物质浓度。</a:t>
            </a:r>
          </a:p>
        </p:txBody>
      </p:sp>
      <p:sp>
        <p:nvSpPr>
          <p:cNvPr id="557105" name="Rectangle 49"/>
          <p:cNvSpPr>
            <a:spLocks noChangeArrowheads="1"/>
          </p:cNvSpPr>
          <p:nvPr/>
        </p:nvSpPr>
        <p:spPr bwMode="auto">
          <a:xfrm>
            <a:off x="649288" y="4077072"/>
            <a:ext cx="7811144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解法： 建立时间与物质浓度的简单数学模型</a:t>
            </a:r>
            <a:endParaRPr lang="en-US" altLang="zh-CN" sz="2800" b="1" dirty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            </a:t>
            </a:r>
            <a:r>
              <a:rPr lang="zh-CN" altLang="en-US" sz="2800" b="1" dirty="0"/>
              <a:t>或用插值法 。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349" y="15733"/>
            <a:ext cx="4025900" cy="7620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例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972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86" grpId="0"/>
      <p:bldP spid="55710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9" name="Rectangle 7"/>
          <p:cNvSpPr>
            <a:spLocks noChangeArrowheads="1"/>
          </p:cNvSpPr>
          <p:nvPr/>
        </p:nvSpPr>
        <p:spPr bwMode="auto">
          <a:xfrm>
            <a:off x="323899" y="624505"/>
            <a:ext cx="8353425" cy="1296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Times New Roman" panose="02020603050405020304" pitchFamily="18" charset="0"/>
              </a:rPr>
              <a:t>5-1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</a:rPr>
              <a:t>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</a:rPr>
              <a:t>上的平均变化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0762" name="Text Box 10"/>
              <p:cNvSpPr txBox="1">
                <a:spLocks noChangeArrowheads="1"/>
              </p:cNvSpPr>
              <p:nvPr/>
            </p:nvSpPr>
            <p:spPr bwMode="auto">
              <a:xfrm>
                <a:off x="647700" y="1795737"/>
                <a:ext cx="8496300" cy="5069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</a:pPr>
                <a:r>
                  <a:rPr lang="en-US" altLang="zh-CN" b="1" dirty="0"/>
                  <a:t> </a:t>
                </a:r>
                <a:r>
                  <a:rPr lang="zh-CN" altLang="en-US" b="1" dirty="0"/>
                  <a:t>称为</a:t>
                </a:r>
                <a:r>
                  <a:rPr lang="en-US" altLang="zh-CN" b="1" i="1" dirty="0"/>
                  <a:t>f 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x</a:t>
                </a:r>
                <a:r>
                  <a:rPr lang="en-US" altLang="zh-CN" b="1" dirty="0"/>
                  <a:t>)</a:t>
                </a:r>
                <a:r>
                  <a:rPr lang="zh-CN" altLang="en-US" b="1" dirty="0"/>
                  <a:t>关于</a:t>
                </a:r>
                <a:r>
                  <a:rPr lang="en-US" altLang="zh-CN" i="1" dirty="0"/>
                  <a:t>x</a:t>
                </a:r>
                <a:r>
                  <a:rPr lang="en-US" altLang="zh-CN" i="1" baseline="-25000" dirty="0"/>
                  <a:t>i</a:t>
                </a:r>
                <a:r>
                  <a:rPr lang="en-US" altLang="zh-CN" dirty="0"/>
                  <a:t> , </a:t>
                </a:r>
                <a:r>
                  <a:rPr lang="en-US" altLang="zh-CN" i="1" dirty="0" err="1"/>
                  <a:t>x</a:t>
                </a:r>
                <a:r>
                  <a:rPr lang="en-US" altLang="zh-CN" i="1" baseline="-25000" dirty="0" err="1"/>
                  <a:t>j</a:t>
                </a:r>
                <a:r>
                  <a:rPr lang="en-US" altLang="zh-CN" i="1" dirty="0"/>
                  <a:t> </a:t>
                </a:r>
                <a:r>
                  <a:rPr lang="zh-CN" altLang="en-US" b="1" dirty="0"/>
                  <a:t>的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一阶差商</a:t>
                </a:r>
                <a:r>
                  <a:rPr lang="en-US" altLang="zh-CN" b="1" dirty="0"/>
                  <a:t>(</a:t>
                </a:r>
                <a:r>
                  <a:rPr lang="zh-CN" altLang="en-US" b="1" dirty="0"/>
                  <a:t>一阶均差</a:t>
                </a:r>
                <a:r>
                  <a:rPr lang="en-US" altLang="zh-CN" b="1" dirty="0"/>
                  <a:t>), </a:t>
                </a:r>
                <a:r>
                  <a:rPr lang="zh-CN" altLang="en-US" b="1" dirty="0"/>
                  <a:t>并记为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/>
                      <m:t>f</m:t>
                    </m:r>
                    <m:r>
                      <m:rPr>
                        <m:nor/>
                      </m:rPr>
                      <a:rPr lang="en-US" altLang="zh-CN" i="1" dirty="0"/>
                      <m:t> </m:t>
                    </m:r>
                    <m:r>
                      <m:rPr>
                        <m:nor/>
                      </m:rPr>
                      <a:rPr lang="en-US" altLang="zh-CN" dirty="0"/>
                      <m:t>[</m:t>
                    </m:r>
                    <m:r>
                      <m:rPr>
                        <m:nor/>
                      </m:rPr>
                      <a:rPr lang="en-US" altLang="zh-CN" i="1" dirty="0"/>
                      <m:t>x</m:t>
                    </m:r>
                    <m:r>
                      <m:rPr>
                        <m:nor/>
                      </m:rPr>
                      <a:rPr lang="en-US" altLang="zh-CN" i="1" baseline="-25000" dirty="0"/>
                      <m:t>i</m:t>
                    </m:r>
                    <m:r>
                      <m:rPr>
                        <m:nor/>
                      </m:rPr>
                      <a:rPr lang="en-US" altLang="zh-CN" b="1" dirty="0"/>
                      <m:t>,</m:t>
                    </m:r>
                    <m:r>
                      <m:rPr>
                        <m:nor/>
                      </m:rPr>
                      <a:rPr lang="en-US" altLang="zh-CN" b="0" i="1" dirty="0" smtClean="0"/>
                      <m:t> </m:t>
                    </m:r>
                    <m:r>
                      <m:rPr>
                        <m:nor/>
                      </m:rPr>
                      <a:rPr lang="en-US" altLang="zh-CN" i="1" dirty="0"/>
                      <m:t>x</m:t>
                    </m:r>
                    <m:r>
                      <m:rPr>
                        <m:nor/>
                      </m:rPr>
                      <a:rPr lang="en-US" altLang="zh-CN" b="0" i="1" baseline="-25000" dirty="0" smtClean="0"/>
                      <m:t>j</m:t>
                    </m:r>
                    <m:r>
                      <m:rPr>
                        <m:nor/>
                      </m:rPr>
                      <a:rPr lang="en-US" altLang="zh-CN" dirty="0"/>
                      <m:t>]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33076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1795737"/>
                <a:ext cx="8496300" cy="506998"/>
              </a:xfrm>
              <a:prstGeom prst="rect">
                <a:avLst/>
              </a:prstGeom>
              <a:blipFill>
                <a:blip r:embed="rId2"/>
                <a:stretch>
                  <a:fillRect l="-215" t="-4819" b="-2771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7" name="Text Box 90"/>
          <p:cNvSpPr txBox="1">
            <a:spLocks noChangeArrowheads="1"/>
          </p:cNvSpPr>
          <p:nvPr/>
        </p:nvSpPr>
        <p:spPr bwMode="auto">
          <a:xfrm>
            <a:off x="0" y="-7523"/>
            <a:ext cx="630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 dirty="0"/>
              <a:t>差商的定义</a:t>
            </a:r>
            <a:r>
              <a:rPr lang="en-US" altLang="zh-CN" sz="2400" b="1" dirty="0"/>
              <a:t>(</a:t>
            </a:r>
            <a:r>
              <a:rPr lang="zh-CN" altLang="en-US" sz="2000" b="1" dirty="0"/>
              <a:t>亦称均差</a:t>
            </a:r>
            <a:r>
              <a:rPr lang="en-US" altLang="zh-CN" sz="2400" b="1" dirty="0"/>
              <a:t>)</a:t>
            </a:r>
            <a:r>
              <a:rPr lang="en-US" altLang="zh-CN" dirty="0"/>
              <a:t> </a:t>
            </a:r>
            <a:r>
              <a:rPr lang="en-US" altLang="zh-CN" sz="2000" b="1" dirty="0">
                <a:solidFill>
                  <a:srgbClr val="008000"/>
                </a:solidFill>
              </a:rPr>
              <a:t>/* divided  difference *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39A95D3-F2DD-487C-82E5-4993B77A621A}"/>
                  </a:ext>
                </a:extLst>
              </p:cNvPr>
              <p:cNvSpPr txBox="1"/>
              <p:nvPr/>
            </p:nvSpPr>
            <p:spPr>
              <a:xfrm>
                <a:off x="5184711" y="939321"/>
                <a:ext cx="4641978" cy="967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39A95D3-F2DD-487C-82E5-4993B77A6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711" y="939321"/>
                <a:ext cx="4641978" cy="9673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4867C3-70A0-4AD3-A0C4-C01E14C86C57}"/>
                  </a:ext>
                </a:extLst>
              </p:cNvPr>
              <p:cNvSpPr txBox="1"/>
              <p:nvPr/>
            </p:nvSpPr>
            <p:spPr>
              <a:xfrm>
                <a:off x="2627784" y="2304317"/>
                <a:ext cx="4065914" cy="782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 smtClean="0">
                        <a:latin typeface="+mj-lt"/>
                      </a:rPr>
                      <m:t>f</m:t>
                    </m:r>
                    <m:r>
                      <m:rPr>
                        <m:nor/>
                      </m:rPr>
                      <a:rPr lang="en-US" altLang="zh-CN" b="1" i="1" dirty="0" smtClean="0"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altLang="zh-CN" b="1" dirty="0" smtClean="0">
                        <a:latin typeface="+mj-lt"/>
                      </a:rPr>
                      <m:t>[</m:t>
                    </m:r>
                    <m:r>
                      <m:rPr>
                        <m:nor/>
                      </m:rPr>
                      <a:rPr lang="en-US" altLang="zh-CN" b="1" i="1" dirty="0" smtClean="0">
                        <a:latin typeface="+mj-lt"/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baseline="-25000" dirty="0" smtClean="0"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en-US" altLang="zh-CN" b="1" i="1" dirty="0" smtClean="0">
                        <a:latin typeface="+mj-lt"/>
                      </a:rPr>
                      <m:t> ,</m:t>
                    </m:r>
                    <m:r>
                      <m:rPr>
                        <m:nor/>
                      </m:rPr>
                      <a:rPr lang="en-US" altLang="zh-CN" b="1" i="1" dirty="0">
                        <a:latin typeface="+mj-lt"/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baseline="-25000" dirty="0" smtClean="0">
                        <a:latin typeface="+mj-lt"/>
                      </a:rPr>
                      <m:t>j</m:t>
                    </m:r>
                    <m:r>
                      <m:rPr>
                        <m:nor/>
                      </m:rPr>
                      <a:rPr lang="en-US" altLang="zh-CN" b="1" dirty="0" smtClean="0">
                        <a:latin typeface="+mj-lt"/>
                      </a:rPr>
                      <m:t>]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zh-CN" altLang="en-US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zh-CN" altLang="en-US" b="1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4867C3-70A0-4AD3-A0C4-C01E14C86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304317"/>
                <a:ext cx="4065914" cy="782009"/>
              </a:xfrm>
              <a:prstGeom prst="rect">
                <a:avLst/>
              </a:prstGeom>
              <a:blipFill>
                <a:blip r:embed="rId4"/>
                <a:stretch>
                  <a:fillRect l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>
            <a:extLst>
              <a:ext uri="{FF2B5EF4-FFF2-40B4-BE49-F238E27FC236}">
                <a16:creationId xmlns:a16="http://schemas.microsoft.com/office/drawing/2014/main" id="{8F9CAAAA-FA16-45C5-B12E-FF2F4CE5F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186" y="3011938"/>
            <a:ext cx="838835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dirty="0"/>
              <a:t>(2) </a:t>
            </a:r>
            <a:r>
              <a:rPr lang="zh-CN" altLang="en-US" b="1" dirty="0"/>
              <a:t>由函数</a:t>
            </a:r>
            <a:r>
              <a:rPr lang="en-US" altLang="zh-CN" b="1" i="1" dirty="0"/>
              <a:t>y</a:t>
            </a:r>
            <a:r>
              <a:rPr lang="en-US" altLang="zh-CN" b="1" dirty="0"/>
              <a:t>= </a:t>
            </a:r>
            <a:r>
              <a:rPr lang="en-US" altLang="zh-CN" b="1" i="1" dirty="0"/>
              <a:t>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</a:t>
            </a:r>
            <a:r>
              <a:rPr lang="zh-CN" altLang="en-US" b="1" dirty="0"/>
              <a:t>的一阶差商，再作一次差商，即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6F88AE8-36BF-4794-AF12-B82CDFC63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12845"/>
              </p:ext>
            </p:extLst>
          </p:nvPr>
        </p:nvGraphicFramePr>
        <p:xfrm>
          <a:off x="1403648" y="3410643"/>
          <a:ext cx="5863109" cy="107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6F88AE8-36BF-4794-AF12-B82CDFC63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0643"/>
                        <a:ext cx="5863109" cy="107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8ECAD8A5-ED2D-4805-8C8D-6A45915B8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56346"/>
              </p:ext>
            </p:extLst>
          </p:nvPr>
        </p:nvGraphicFramePr>
        <p:xfrm>
          <a:off x="2186334" y="6173920"/>
          <a:ext cx="61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68280" imgH="203040" progId="Equation.3">
                  <p:embed/>
                </p:oleObj>
              </mc:Choice>
              <mc:Fallback>
                <p:oleObj name="公式" r:id="rId7" imgW="368280" imgH="203040" progId="Equation.3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8ECAD8A5-ED2D-4805-8C8D-6A45915B8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34" y="6173920"/>
                        <a:ext cx="619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>
            <a:extLst>
              <a:ext uri="{FF2B5EF4-FFF2-40B4-BE49-F238E27FC236}">
                <a16:creationId xmlns:a16="http://schemas.microsoft.com/office/drawing/2014/main" id="{FA546B78-F81D-4845-997C-8C1035FFA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05" y="6071347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称为函数</a:t>
            </a:r>
            <a:r>
              <a:rPr kumimoji="1" lang="en-US" altLang="zh-CN" b="1" i="1" dirty="0">
                <a:cs typeface="Times New Roman" panose="02020603050405020304" pitchFamily="18" charset="0"/>
              </a:rPr>
              <a:t>y</a:t>
            </a:r>
            <a:r>
              <a:rPr kumimoji="1" lang="en-US" altLang="zh-CN" b="1" dirty="0">
                <a:latin typeface="仿宋_GB2312" pitchFamily="49" charset="-122"/>
              </a:rPr>
              <a:t>=</a:t>
            </a:r>
            <a:endParaRPr kumimoji="1" lang="en-US" altLang="zh-CN" b="1" dirty="0"/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DFEBFDEA-C252-488E-B981-576C25C4B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367" y="6045202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5E4EB632-3E59-4165-87D4-F81E60DDB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48006"/>
              </p:ext>
            </p:extLst>
          </p:nvPr>
        </p:nvGraphicFramePr>
        <p:xfrm>
          <a:off x="3289329" y="6095905"/>
          <a:ext cx="1485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15" name="Object 22">
                        <a:extLst>
                          <a:ext uri="{FF2B5EF4-FFF2-40B4-BE49-F238E27FC236}">
                            <a16:creationId xmlns:a16="http://schemas.microsoft.com/office/drawing/2014/main" id="{5E4EB632-3E59-4165-87D4-F81E60DDB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29" y="6095905"/>
                        <a:ext cx="14859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3">
            <a:extLst>
              <a:ext uri="{FF2B5EF4-FFF2-40B4-BE49-F238E27FC236}">
                <a16:creationId xmlns:a16="http://schemas.microsoft.com/office/drawing/2014/main" id="{ED8CC076-027A-40BF-B1AF-65B1C7B26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373" y="6120386"/>
            <a:ext cx="4284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点的</a:t>
            </a:r>
            <a:r>
              <a:rPr kumimoji="1" lang="en-US" altLang="zh-CN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accent2"/>
                </a:solidFill>
              </a:rPr>
              <a:t>阶</a:t>
            </a:r>
            <a:r>
              <a:rPr kumimoji="1" lang="zh-CN" altLang="en-US" b="1" dirty="0">
                <a:solidFill>
                  <a:schemeClr val="accent2"/>
                </a:solidFill>
                <a:latin typeface="仿宋_GB2312" pitchFamily="49" charset="-122"/>
              </a:rPr>
              <a:t>差商</a:t>
            </a:r>
            <a:r>
              <a:rPr kumimoji="1" lang="zh-CN" altLang="en-US" b="1" dirty="0"/>
              <a:t>（</a:t>
            </a:r>
            <a:r>
              <a:rPr kumimoji="1" lang="en-US" altLang="zh-CN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accent2"/>
                </a:solidFill>
                <a:latin typeface="仿宋_GB2312" pitchFamily="49" charset="-122"/>
              </a:rPr>
              <a:t>阶</a:t>
            </a:r>
            <a:r>
              <a:rPr kumimoji="1" lang="zh-CN" altLang="en-US" b="1" dirty="0">
                <a:solidFill>
                  <a:schemeClr val="accent2"/>
                </a:solidFill>
              </a:rPr>
              <a:t>均差</a:t>
            </a:r>
            <a:r>
              <a:rPr kumimoji="1" lang="zh-CN" altLang="en-US" b="1" dirty="0">
                <a:latin typeface="仿宋_GB2312" pitchFamily="49" charset="-122"/>
              </a:rPr>
              <a:t>）</a:t>
            </a:r>
            <a:r>
              <a:rPr kumimoji="1" lang="zh-CN" altLang="en-US" b="1" dirty="0"/>
              <a:t>。</a:t>
            </a:r>
          </a:p>
        </p:txBody>
      </p:sp>
      <p:grpSp>
        <p:nvGrpSpPr>
          <p:cNvPr id="17" name="Group 51">
            <a:extLst>
              <a:ext uri="{FF2B5EF4-FFF2-40B4-BE49-F238E27FC236}">
                <a16:creationId xmlns:a16="http://schemas.microsoft.com/office/drawing/2014/main" id="{FCB3276B-B01C-4AA5-B46A-D6661DDCC7DB}"/>
              </a:ext>
            </a:extLst>
          </p:cNvPr>
          <p:cNvGrpSpPr>
            <a:grpSpLocks/>
          </p:cNvGrpSpPr>
          <p:nvPr/>
        </p:nvGrpSpPr>
        <p:grpSpPr bwMode="auto">
          <a:xfrm>
            <a:off x="645953" y="4410948"/>
            <a:ext cx="8029575" cy="511175"/>
            <a:chOff x="-22" y="1614"/>
            <a:chExt cx="5058" cy="322"/>
          </a:xfrm>
        </p:grpSpPr>
        <p:sp>
          <p:nvSpPr>
            <p:cNvPr id="18" name="Rectangle 52">
              <a:extLst>
                <a:ext uri="{FF2B5EF4-FFF2-40B4-BE49-F238E27FC236}">
                  <a16:creationId xmlns:a16="http://schemas.microsoft.com/office/drawing/2014/main" id="{409BA3CA-C1A4-49BF-ADF9-7EB1E2DD9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2" y="1625"/>
              <a:ext cx="16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称为</a:t>
              </a:r>
              <a:r>
                <a:rPr kumimoji="1" lang="en-US" altLang="zh-CN" b="1" i="1" dirty="0">
                  <a:cs typeface="Times New Roman" panose="02020603050405020304" pitchFamily="18" charset="0"/>
                </a:rPr>
                <a:t>y </a:t>
              </a:r>
              <a:r>
                <a:rPr kumimoji="1" lang="en-US" altLang="zh-CN" b="1" dirty="0">
                  <a:latin typeface="仿宋_GB2312" pitchFamily="49" charset="-122"/>
                </a:rPr>
                <a:t>=</a:t>
              </a:r>
              <a:endParaRPr kumimoji="1" lang="en-US" altLang="zh-CN" b="1" dirty="0"/>
            </a:p>
          </p:txBody>
        </p:sp>
        <p:sp>
          <p:nvSpPr>
            <p:cNvPr id="19" name="Rectangle 53">
              <a:extLst>
                <a:ext uri="{FF2B5EF4-FFF2-40B4-BE49-F238E27FC236}">
                  <a16:creationId xmlns:a16="http://schemas.microsoft.com/office/drawing/2014/main" id="{FC840358-7DC7-44A4-B25F-A6BA0DA5A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616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</a:rPr>
                <a:t>在点</a:t>
              </a:r>
            </a:p>
          </p:txBody>
        </p:sp>
        <p:graphicFrame>
          <p:nvGraphicFramePr>
            <p:cNvPr id="20" name="Object 54">
              <a:extLst>
                <a:ext uri="{FF2B5EF4-FFF2-40B4-BE49-F238E27FC236}">
                  <a16:creationId xmlns:a16="http://schemas.microsoft.com/office/drawing/2014/main" id="{CF4F8F53-29E3-4972-89BB-301AA4B03D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995049"/>
                </p:ext>
              </p:extLst>
            </p:nvPr>
          </p:nvGraphicFramePr>
          <p:xfrm>
            <a:off x="1577" y="1616"/>
            <a:ext cx="8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0" imgH="241200" progId="Equation.DSMT4">
                    <p:embed/>
                  </p:oleObj>
                </mc:Choice>
                <mc:Fallback>
                  <p:oleObj name="Equation" r:id="rId11" imgW="533160" imgH="241200" progId="Equation.DSMT4">
                    <p:embed/>
                    <p:pic>
                      <p:nvPicPr>
                        <p:cNvPr id="20" name="Object 54">
                          <a:extLst>
                            <a:ext uri="{FF2B5EF4-FFF2-40B4-BE49-F238E27FC236}">
                              <a16:creationId xmlns:a16="http://schemas.microsoft.com/office/drawing/2014/main" id="{CF4F8F53-29E3-4972-89BB-301AA4B03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616"/>
                          <a:ext cx="80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55">
              <a:extLst>
                <a:ext uri="{FF2B5EF4-FFF2-40B4-BE49-F238E27FC236}">
                  <a16:creationId xmlns:a16="http://schemas.microsoft.com/office/drawing/2014/main" id="{3C066386-5F5E-4EAA-BA8D-52D834A1B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614"/>
              <a:ext cx="28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 dirty="0"/>
                <a:t>的</a:t>
              </a:r>
              <a:r>
                <a:rPr lang="zh-CN" altLang="en-US" b="1" dirty="0">
                  <a:solidFill>
                    <a:schemeClr val="accent2"/>
                  </a:solidFill>
                </a:rPr>
                <a:t>二阶</a:t>
              </a:r>
              <a:r>
                <a:rPr lang="zh-CN" altLang="en-US" b="1" dirty="0">
                  <a:solidFill>
                    <a:schemeClr val="accent2"/>
                  </a:solidFill>
                  <a:latin typeface="仿宋_GB2312" pitchFamily="49" charset="-122"/>
                </a:rPr>
                <a:t>差商</a:t>
              </a:r>
              <a:r>
                <a:rPr lang="zh-CN" altLang="en-US" b="1" dirty="0"/>
                <a:t>（</a:t>
              </a:r>
              <a:r>
                <a:rPr lang="zh-CN" altLang="en-US" b="1" dirty="0">
                  <a:solidFill>
                    <a:schemeClr val="accent2"/>
                  </a:solidFill>
                  <a:latin typeface="仿宋_GB2312" pitchFamily="49" charset="-122"/>
                </a:rPr>
                <a:t>二阶</a:t>
              </a:r>
              <a:r>
                <a:rPr lang="zh-CN" altLang="en-US" b="1" dirty="0">
                  <a:solidFill>
                    <a:schemeClr val="accent2"/>
                  </a:solidFill>
                </a:rPr>
                <a:t>均差</a:t>
              </a:r>
              <a:r>
                <a:rPr lang="zh-CN" altLang="en-US" b="1" dirty="0">
                  <a:latin typeface="仿宋_GB2312" pitchFamily="49" charset="-122"/>
                </a:rPr>
                <a:t>）</a:t>
              </a:r>
              <a:r>
                <a:rPr lang="zh-CN" altLang="en-US" b="1" dirty="0"/>
                <a:t>；</a:t>
              </a:r>
            </a:p>
          </p:txBody>
        </p:sp>
        <p:graphicFrame>
          <p:nvGraphicFramePr>
            <p:cNvPr id="22" name="Object 56">
              <a:extLst>
                <a:ext uri="{FF2B5EF4-FFF2-40B4-BE49-F238E27FC236}">
                  <a16:creationId xmlns:a16="http://schemas.microsoft.com/office/drawing/2014/main" id="{6FEAD909-15BA-43B7-A966-F1C197313B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769453"/>
                </p:ext>
              </p:extLst>
            </p:nvPr>
          </p:nvGraphicFramePr>
          <p:xfrm>
            <a:off x="657" y="1661"/>
            <a:ext cx="45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68280" imgH="203040" progId="Equation.3">
                    <p:embed/>
                  </p:oleObj>
                </mc:Choice>
                <mc:Fallback>
                  <p:oleObj name="公式" r:id="rId13" imgW="368280" imgH="203040" progId="Equation.3">
                    <p:embed/>
                    <p:pic>
                      <p:nvPicPr>
                        <p:cNvPr id="22" name="Object 56">
                          <a:extLst>
                            <a:ext uri="{FF2B5EF4-FFF2-40B4-BE49-F238E27FC236}">
                              <a16:creationId xmlns:a16="http://schemas.microsoft.com/office/drawing/2014/main" id="{6FEAD909-15BA-43B7-A966-F1C197313B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661"/>
                          <a:ext cx="45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BA60D57B-A86F-4978-9089-CE9387A7F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5087"/>
              </p:ext>
            </p:extLst>
          </p:nvPr>
        </p:nvGraphicFramePr>
        <p:xfrm>
          <a:off x="745743" y="4938656"/>
          <a:ext cx="8230150" cy="98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431640" progId="Equation.DSMT4">
                  <p:embed/>
                </p:oleObj>
              </mc:Choice>
              <mc:Fallback>
                <p:oleObj name="Equation" r:id="rId14" imgW="2971800" imgH="431640" progId="Equation.DSMT4">
                  <p:embed/>
                  <p:pic>
                    <p:nvPicPr>
                      <p:cNvPr id="23" name="Object 24">
                        <a:extLst>
                          <a:ext uri="{FF2B5EF4-FFF2-40B4-BE49-F238E27FC236}">
                            <a16:creationId xmlns:a16="http://schemas.microsoft.com/office/drawing/2014/main" id="{BA60D57B-A86F-4978-9089-CE9387A7F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43" y="4938656"/>
                        <a:ext cx="8230150" cy="9875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C733C8EC-5213-47DF-8657-F4677780A4A2}"/>
              </a:ext>
            </a:extLst>
          </p:cNvPr>
          <p:cNvSpPr txBox="1"/>
          <p:nvPr/>
        </p:nvSpPr>
        <p:spPr>
          <a:xfrm>
            <a:off x="395536" y="5124640"/>
            <a:ext cx="576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(3)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6" grpId="0"/>
      <p:bldP spid="2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90399"/>
              </p:ext>
            </p:extLst>
          </p:nvPr>
        </p:nvGraphicFramePr>
        <p:xfrm>
          <a:off x="1115616" y="2954076"/>
          <a:ext cx="6186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03040" progId="Equation.DSMT4">
                  <p:embed/>
                </p:oleObj>
              </mc:Choice>
              <mc:Fallback>
                <p:oleObj name="Equation" r:id="rId2" imgW="3162240" imgH="203040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54076"/>
                        <a:ext cx="6186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06713" y="2380308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 dirty="0"/>
              <a:t>2).</a:t>
            </a:r>
            <a:r>
              <a:rPr lang="zh-CN" altLang="en-US" sz="2400" b="1" dirty="0"/>
              <a:t>差商具有对称性，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21" name="Rectangle 13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106713" y="3688958"/>
                <a:ext cx="8839200" cy="11064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en-US" altLang="zh-CN" b="1" dirty="0"/>
                  <a:t>3).</a:t>
                </a:r>
                <a:r>
                  <a:rPr lang="zh-CN" altLang="en-US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b="1" dirty="0"/>
                  <a:t>在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𝒂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𝒃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]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zh-CN" altLang="en-US" b="1" dirty="0"/>
                  <a:t>上有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导数</a:t>
                </a:r>
                <a:r>
                  <a:rPr lang="en-US" altLang="zh-CN" b="1" dirty="0"/>
                  <a:t>,</a:t>
                </a:r>
                <a:r>
                  <a:rPr lang="zh-CN" altLang="en-US" b="1" dirty="0"/>
                  <a:t>且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𝒊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𝒂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𝒃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]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𝟐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endParaRPr lang="zh-CN" altLang="en-US" b="1" dirty="0"/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差商与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导数有如下关系式：</a:t>
                </a:r>
              </a:p>
            </p:txBody>
          </p:sp>
        </mc:Choice>
        <mc:Fallback xmlns="">
          <p:sp>
            <p:nvSpPr>
              <p:cNvPr id="68621" name="Rectangle 13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713" y="3688958"/>
                <a:ext cx="8839200" cy="1106488"/>
              </a:xfrm>
              <a:prstGeom prst="rect">
                <a:avLst/>
              </a:prstGeom>
              <a:blipFill>
                <a:blip r:embed="rId4"/>
                <a:stretch>
                  <a:fillRect l="-1103" t="-60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676" name="Group 68"/>
          <p:cNvGrpSpPr>
            <a:grpSpLocks/>
          </p:cNvGrpSpPr>
          <p:nvPr/>
        </p:nvGrpSpPr>
        <p:grpSpPr bwMode="auto">
          <a:xfrm>
            <a:off x="2059473" y="4840643"/>
            <a:ext cx="4298771" cy="806253"/>
            <a:chOff x="1709" y="2839"/>
            <a:chExt cx="2461" cy="404"/>
          </a:xfrm>
        </p:grpSpPr>
        <p:graphicFrame>
          <p:nvGraphicFramePr>
            <p:cNvPr id="686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434031"/>
                </p:ext>
              </p:extLst>
            </p:nvPr>
          </p:nvGraphicFramePr>
          <p:xfrm>
            <a:off x="1709" y="2839"/>
            <a:ext cx="176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0" imgH="380880" progId="Equation.DSMT4">
                    <p:embed/>
                  </p:oleObj>
                </mc:Choice>
                <mc:Fallback>
                  <p:oleObj name="Equation" r:id="rId5" imgW="1396800" imgH="380880" progId="Equation.DSMT4">
                    <p:embed/>
                    <p:pic>
                      <p:nvPicPr>
                        <p:cNvPr id="686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839"/>
                          <a:ext cx="176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56480"/>
                </p:ext>
              </p:extLst>
            </p:nvPr>
          </p:nvGraphicFramePr>
          <p:xfrm>
            <a:off x="3586" y="2965"/>
            <a:ext cx="5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190440" progId="Equation.DSMT4">
                    <p:embed/>
                  </p:oleObj>
                </mc:Choice>
                <mc:Fallback>
                  <p:oleObj name="Equation" r:id="rId7" imgW="533160" imgH="190440" progId="Equation.DSMT4">
                    <p:embed/>
                    <p:pic>
                      <p:nvPicPr>
                        <p:cNvPr id="686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2965"/>
                          <a:ext cx="58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78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pSp>
        <p:nvGrpSpPr>
          <p:cNvPr id="68685" name="Group 77"/>
          <p:cNvGrpSpPr>
            <a:grpSpLocks/>
          </p:cNvGrpSpPr>
          <p:nvPr/>
        </p:nvGrpSpPr>
        <p:grpSpPr bwMode="auto">
          <a:xfrm>
            <a:off x="98424" y="764704"/>
            <a:ext cx="8839201" cy="1492250"/>
            <a:chOff x="62" y="621"/>
            <a:chExt cx="5568" cy="940"/>
          </a:xfrm>
        </p:grpSpPr>
        <p:grpSp>
          <p:nvGrpSpPr>
            <p:cNvPr id="68684" name="Group 76"/>
            <p:cNvGrpSpPr>
              <a:grpSpLocks/>
            </p:cNvGrpSpPr>
            <p:nvPr/>
          </p:nvGrpSpPr>
          <p:grpSpPr bwMode="auto">
            <a:xfrm>
              <a:off x="1841" y="943"/>
              <a:ext cx="2331" cy="618"/>
              <a:chOff x="1841" y="991"/>
              <a:chExt cx="2331" cy="618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86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1445449"/>
                      </p:ext>
                    </p:extLst>
                  </p:nvPr>
                </p:nvGraphicFramePr>
                <p:xfrm>
                  <a:off x="2699" y="991"/>
                  <a:ext cx="1473" cy="61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799920" imgH="431640" progId="Equation.DSMT4">
                          <p:embed/>
                        </p:oleObj>
                      </mc:Choice>
                      <mc:Fallback>
                        <p:oleObj name="Equation" r:id="rId9" imgW="799920" imgH="431640" progId="Equation.DSMT4">
                          <p:embed/>
                          <p:pic>
                            <p:nvPicPr>
                              <p:cNvPr id="68612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99" y="991"/>
                                <a:ext cx="1473" cy="6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86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1445449"/>
                      </p:ext>
                    </p:extLst>
                  </p:nvPr>
                </p:nvGraphicFramePr>
                <p:xfrm>
                  <a:off x="2699" y="991"/>
                  <a:ext cx="1473" cy="61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799920" imgH="431640" progId="Equation.DSMT4">
                          <p:embed/>
                        </p:oleObj>
                      </mc:Choice>
                      <mc:Fallback>
                        <p:oleObj name="Equation" r:id="rId11" imgW="799920" imgH="431640" progId="Equation.DSMT4">
                          <p:embed/>
                          <p:pic>
                            <p:nvPicPr>
                              <p:cNvPr id="68612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99" y="991"/>
                                <a:ext cx="1473" cy="6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8611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8165521"/>
                      </p:ext>
                    </p:extLst>
                  </p:nvPr>
                </p:nvGraphicFramePr>
                <p:xfrm>
                  <a:off x="1841" y="1158"/>
                  <a:ext cx="908" cy="2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3" imgW="711000" imgH="203040" progId="Equation.DSMT4">
                          <p:embed/>
                        </p:oleObj>
                      </mc:Choice>
                      <mc:Fallback>
                        <p:oleObj name="Equation" r:id="rId13" imgW="711000" imgH="203040" progId="Equation.DSMT4">
                          <p:embed/>
                          <p:pic>
                            <p:nvPicPr>
                              <p:cNvPr id="68611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41" y="1158"/>
                                <a:ext cx="908" cy="2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8611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8165521"/>
                      </p:ext>
                    </p:extLst>
                  </p:nvPr>
                </p:nvGraphicFramePr>
                <p:xfrm>
                  <a:off x="1841" y="1158"/>
                  <a:ext cx="908" cy="2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711000" imgH="203040" progId="Equation.DSMT4">
                          <p:embed/>
                        </p:oleObj>
                      </mc:Choice>
                      <mc:Fallback>
                        <p:oleObj name="Equation" r:id="rId15" imgW="711000" imgH="203040" progId="Equation.DSMT4">
                          <p:embed/>
                          <p:pic>
                            <p:nvPicPr>
                              <p:cNvPr id="68611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41" y="1158"/>
                                <a:ext cx="908" cy="2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617" name="Rectangle 9" descr="Rectangle: Click to edit Master text styles&#10;Second level&#10;Third level&#10;Fourth level&#10;Fifth level"/>
                <p:cNvSpPr>
                  <a:spLocks noChangeArrowheads="1"/>
                </p:cNvSpPr>
                <p:nvPr/>
              </p:nvSpPr>
              <p:spPr bwMode="auto">
                <a:xfrm>
                  <a:off x="62" y="621"/>
                  <a:ext cx="5568" cy="8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533400" indent="-5334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914400" indent="-4572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295400" indent="-381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indent="-3429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171700" indent="-3429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628900" indent="-3429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086100" indent="-3429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543300" indent="-3429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000500" indent="-3429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anose="05000000000000000000" pitchFamily="2" charset="2"/>
                    <a:buNone/>
                  </a:pPr>
                  <a:r>
                    <a:rPr lang="en-US" altLang="zh-CN" b="1" dirty="0"/>
                    <a:t>1). 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𝒌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 </m:t>
                      </m:r>
                    </m:oMath>
                  </a14:m>
                  <a:r>
                    <a:rPr lang="zh-CN" altLang="en-US" b="1" dirty="0"/>
                    <a:t>阶差商可表为函数值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𝒇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𝒇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)</m:t>
                      </m:r>
                    </m:oMath>
                  </a14:m>
                  <a:r>
                    <a:rPr lang="en-US" altLang="zh-CN" b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a14:m>
                  <a:r>
                    <a:rPr lang="en-US" altLang="zh-CN" b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</m:oMath>
                  </a14:m>
                  <a:r>
                    <a:rPr lang="en-US" altLang="zh-CN" b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𝒇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𝒌</m:t>
                          </m:r>
                        </m:sub>
                      </m:sSub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)</m:t>
                      </m:r>
                    </m:oMath>
                  </a14:m>
                  <a:r>
                    <a:rPr lang="zh-CN" altLang="en-US" b="1" dirty="0"/>
                    <a:t>的线性组合，即</a:t>
                  </a:r>
                </a:p>
              </p:txBody>
            </p:sp>
          </mc:Choice>
          <mc:Fallback xmlns="">
            <p:sp>
              <p:nvSpPr>
                <p:cNvPr id="68617" name="Rectangle 9" descr="Rectangle: Click to edit Master text styles&#10;Second level&#10;Third level&#10;Fourth level&#10;Fifth level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" y="621"/>
                  <a:ext cx="5568" cy="816"/>
                </a:xfrm>
                <a:prstGeom prst="rect">
                  <a:avLst/>
                </a:prstGeom>
                <a:blipFill>
                  <a:blip r:embed="rId18"/>
                  <a:stretch>
                    <a:fillRect l="-1034" t="-5164" r="-4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Text Box 90"/>
          <p:cNvSpPr txBox="1">
            <a:spLocks noChangeArrowheads="1"/>
          </p:cNvSpPr>
          <p:nvPr/>
        </p:nvSpPr>
        <p:spPr bwMode="auto">
          <a:xfrm>
            <a:off x="0" y="50775"/>
            <a:ext cx="630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 dirty="0"/>
              <a:t>差商</a:t>
            </a:r>
            <a:r>
              <a:rPr lang="zh-CN" altLang="en-US" b="1" dirty="0"/>
              <a:t>的性质</a:t>
            </a:r>
            <a:endParaRPr lang="en-US" altLang="zh-CN" sz="2000" b="1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43DFA5B-ED9B-4DBE-B43D-0366A354099B}"/>
                  </a:ext>
                </a:extLst>
              </p:cNvPr>
              <p:cNvSpPr txBox="1"/>
              <p:nvPr/>
            </p:nvSpPr>
            <p:spPr>
              <a:xfrm>
                <a:off x="-21931" y="6237312"/>
                <a:ext cx="2081404" cy="60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400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1400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400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sz="1400" b="1" i="1" dirty="0" smtClean="0"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1400" b="1" i="1" baseline="-25000" dirty="0" smtClean="0"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CN" sz="1400" b="1" i="1" dirty="0" smtClean="0">
                          <a:latin typeface="+mj-lt"/>
                        </a:rPr>
                        <m:t> ,</m:t>
                      </m:r>
                      <m:sSub>
                        <m:sSubPr>
                          <m:ctrlPr>
                            <a:rPr lang="zh-CN" altLang="en-US" sz="1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1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1400" b="1" dirty="0" smtClean="0">
                          <a:latin typeface="+mj-lt"/>
                        </a:rPr>
                        <m:t>]</m:t>
                      </m:r>
                      <m:r>
                        <a:rPr lang="en-US" altLang="zh-CN" sz="1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zh-CN" altLang="en-US" sz="14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1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zh-CN" altLang="en-US" sz="14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zh-CN" altLang="en-US" sz="1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43DFA5B-ED9B-4DBE-B43D-0366A35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931" y="6237312"/>
                <a:ext cx="2081404" cy="60875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16464DF1-D66C-488F-99E8-687D42D9D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93872"/>
              </p:ext>
            </p:extLst>
          </p:nvPr>
        </p:nvGraphicFramePr>
        <p:xfrm>
          <a:off x="2151419" y="6237312"/>
          <a:ext cx="3442827" cy="6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45960" imgH="457200" progId="Equation.DSMT4">
                  <p:embed/>
                </p:oleObj>
              </mc:Choice>
              <mc:Fallback>
                <p:oleObj name="Equation" r:id="rId20" imgW="2145960" imgH="4572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16464DF1-D66C-488F-99E8-687D42D9D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419" y="6237312"/>
                        <a:ext cx="3442827" cy="632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DE3F4EFA-E5BA-471C-B8E0-E306C9711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97509"/>
              </p:ext>
            </p:extLst>
          </p:nvPr>
        </p:nvGraphicFramePr>
        <p:xfrm>
          <a:off x="5686193" y="6327528"/>
          <a:ext cx="3442827" cy="51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71800" imgH="431640" progId="Equation.DSMT4">
                  <p:embed/>
                </p:oleObj>
              </mc:Choice>
              <mc:Fallback>
                <p:oleObj name="Equation" r:id="rId22" imgW="2971800" imgH="431640" progId="Equation.DSMT4">
                  <p:embed/>
                  <p:pic>
                    <p:nvPicPr>
                      <p:cNvPr id="18" name="Object 24">
                        <a:extLst>
                          <a:ext uri="{FF2B5EF4-FFF2-40B4-BE49-F238E27FC236}">
                            <a16:creationId xmlns:a16="http://schemas.microsoft.com/office/drawing/2014/main" id="{DE3F4EFA-E5BA-471C-B8E0-E306C9711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3" y="6327528"/>
                        <a:ext cx="3442827" cy="51728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1DC8150-1E60-4067-AB46-F3E2FCCC413C}"/>
              </a:ext>
            </a:extLst>
          </p:cNvPr>
          <p:cNvSpPr txBox="1"/>
          <p:nvPr/>
        </p:nvSpPr>
        <p:spPr>
          <a:xfrm>
            <a:off x="7452320" y="509209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证明略</a:t>
            </a:r>
          </a:p>
        </p:txBody>
      </p:sp>
    </p:spTree>
    <p:extLst>
      <p:ext uri="{BB962C8B-B14F-4D97-AF65-F5344CB8AC3E}">
        <p14:creationId xmlns:p14="http://schemas.microsoft.com/office/powerpoint/2010/main" val="74582857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utoUpdateAnimBg="0"/>
      <p:bldP spid="68621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64556DE-1448-47B8-A5A1-BA270D716643}"/>
                  </a:ext>
                </a:extLst>
              </p:cNvPr>
              <p:cNvSpPr txBox="1"/>
              <p:nvPr/>
            </p:nvSpPr>
            <p:spPr>
              <a:xfrm>
                <a:off x="479015" y="1782359"/>
                <a:ext cx="2868850" cy="925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̲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64556DE-1448-47B8-A5A1-BA270D716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5" y="1782359"/>
                <a:ext cx="2868850" cy="9258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36896C-84CE-4AE7-BB50-A61BF30DCD9D}"/>
                  </a:ext>
                </a:extLst>
              </p:cNvPr>
              <p:cNvSpPr txBox="1"/>
              <p:nvPr/>
            </p:nvSpPr>
            <p:spPr>
              <a:xfrm>
                <a:off x="490307" y="1284127"/>
                <a:ext cx="1777438" cy="507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̲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36896C-84CE-4AE7-BB50-A61BF30DC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07" y="1284127"/>
                <a:ext cx="1777438" cy="507447"/>
              </a:xfrm>
              <a:prstGeom prst="rect">
                <a:avLst/>
              </a:prstGeom>
              <a:blipFill>
                <a:blip r:embed="rId3"/>
                <a:stretch>
                  <a:fillRect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D28903-9B21-43E5-824F-658833A3FBDD}"/>
                  </a:ext>
                </a:extLst>
              </p:cNvPr>
              <p:cNvSpPr txBox="1"/>
              <p:nvPr/>
            </p:nvSpPr>
            <p:spPr>
              <a:xfrm>
                <a:off x="414586" y="463249"/>
                <a:ext cx="783521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/>
                  <a:t>                            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D28903-9B21-43E5-824F-658833A3F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86" y="463249"/>
                <a:ext cx="7835215" cy="830997"/>
              </a:xfrm>
              <a:prstGeom prst="rect">
                <a:avLst/>
              </a:prstGeom>
              <a:blipFill>
                <a:blip r:embed="rId4"/>
                <a:stretch>
                  <a:fillRect l="-156" b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25C4D95-EBFB-44A5-9FED-FB98EE2721D9}"/>
                  </a:ext>
                </a:extLst>
              </p:cNvPr>
              <p:cNvSpPr txBox="1"/>
              <p:nvPr/>
            </p:nvSpPr>
            <p:spPr>
              <a:xfrm>
                <a:off x="323528" y="2645704"/>
                <a:ext cx="5256584" cy="1179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25C4D95-EBFB-44A5-9FED-FB98EE27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45704"/>
                <a:ext cx="5256584" cy="1179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15224352-100F-4939-BD63-C777B9E36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1F8321F-634F-4AE6-9938-655F40D26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059"/>
            <a:ext cx="4646612" cy="36004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插值法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系数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3326D31-6102-45FE-A76F-CEAF9E60DABF}"/>
                  </a:ext>
                </a:extLst>
              </p:cNvPr>
              <p:cNvSpPr txBox="1"/>
              <p:nvPr/>
            </p:nvSpPr>
            <p:spPr>
              <a:xfrm>
                <a:off x="3404846" y="2008876"/>
                <a:ext cx="16830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= 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>
                          <a:latin typeface="+mj-lt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/>
                        <m:t>1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3326D31-6102-45FE-A76F-CEAF9E60D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846" y="2008876"/>
                <a:ext cx="1683059" cy="461665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4D33362-B3C1-45E6-80A9-E79ADB4A12AA}"/>
                  </a:ext>
                </a:extLst>
              </p:cNvPr>
              <p:cNvSpPr txBox="1"/>
              <p:nvPr/>
            </p:nvSpPr>
            <p:spPr>
              <a:xfrm>
                <a:off x="5580112" y="2966415"/>
                <a:ext cx="3456384" cy="12168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i="1" dirty="0"/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[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 ,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]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[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 ,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1" i="1" dirty="0"/>
                        <m:t>f</m:t>
                      </m:r>
                      <m:r>
                        <m:rPr>
                          <m:nor/>
                        </m:rPr>
                        <a:rPr lang="en-US" altLang="zh-CN" b="1" i="1" dirty="0"/>
                        <m:t> </m:t>
                      </m:r>
                      <m:r>
                        <m:rPr>
                          <m:nor/>
                        </m:rPr>
                        <a:rPr lang="en-US" altLang="zh-CN" b="1" dirty="0"/>
                        <m:t>[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/>
                        <m:t>1</m:t>
                      </m:r>
                      <m:r>
                        <m:rPr>
                          <m:nor/>
                        </m:rPr>
                        <a:rPr lang="en-US" altLang="zh-CN" b="1" i="1" dirty="0"/>
                        <m:t> 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/>
                        <m:t>0</m:t>
                      </m:r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baseline="-25000" dirty="0"/>
                        <m:t>2</m:t>
                      </m:r>
                      <m:r>
                        <m:rPr>
                          <m:nor/>
                        </m:rPr>
                        <a:rPr lang="en-US" altLang="zh-CN" b="1" dirty="0"/>
                        <m:t>]</m:t>
                      </m:r>
                      <m:r>
                        <m:rPr>
                          <m:nor/>
                        </m:rPr>
                        <a:rPr lang="en-US" altLang="zh-CN" b="1" i="1" dirty="0" smtClean="0"/>
                        <m:t>=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>
                          <a:latin typeface="+mj-lt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/>
                        <m:t>1</m:t>
                      </m:r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0" baseline="-25000" dirty="0" smtClean="0"/>
                        <m:t>2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4D33362-B3C1-45E6-80A9-E79ADB4A1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966415"/>
                <a:ext cx="3456384" cy="1216872"/>
              </a:xfrm>
              <a:prstGeom prst="rect">
                <a:avLst/>
              </a:prstGeom>
              <a:blipFill>
                <a:blip r:embed="rId7"/>
                <a:stretch>
                  <a:fillRect r="-705" b="-7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E98D1F6-9016-4F9B-AAE5-DBFB03B15F31}"/>
                  </a:ext>
                </a:extLst>
              </p:cNvPr>
              <p:cNvSpPr txBox="1"/>
              <p:nvPr/>
            </p:nvSpPr>
            <p:spPr>
              <a:xfrm>
                <a:off x="2051720" y="1268760"/>
                <a:ext cx="16830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= 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>
                          <a:latin typeface="+mj-lt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E98D1F6-9016-4F9B-AAE5-DBFB03B15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268760"/>
                <a:ext cx="1683059" cy="461665"/>
              </a:xfrm>
              <a:prstGeom prst="rect">
                <a:avLst/>
              </a:prstGeom>
              <a:blipFill>
                <a:blip r:embed="rId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A19F61B-D192-4CB0-939D-D0D01C8106D2}"/>
                  </a:ext>
                </a:extLst>
              </p:cNvPr>
              <p:cNvSpPr txBox="1"/>
              <p:nvPr/>
            </p:nvSpPr>
            <p:spPr>
              <a:xfrm>
                <a:off x="683568" y="3825001"/>
                <a:ext cx="1731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A19F61B-D192-4CB0-939D-D0D01C810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825001"/>
                <a:ext cx="173124" cy="369332"/>
              </a:xfrm>
              <a:prstGeom prst="rect">
                <a:avLst/>
              </a:prstGeom>
              <a:blipFill>
                <a:blip r:embed="rId9"/>
                <a:stretch>
                  <a:fillRect l="-34483" r="-3448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22398BB-338C-41DC-BB28-FB55A0851917}"/>
                  </a:ext>
                </a:extLst>
              </p:cNvPr>
              <p:cNvSpPr txBox="1"/>
              <p:nvPr/>
            </p:nvSpPr>
            <p:spPr>
              <a:xfrm>
                <a:off x="418851" y="4320960"/>
                <a:ext cx="70255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22398BB-338C-41DC-BB28-FB55A0851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51" y="4320960"/>
                <a:ext cx="70255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4F0BC0DA-0A9F-4D98-8267-9AA309973EEF}"/>
                  </a:ext>
                </a:extLst>
              </p:cNvPr>
              <p:cNvSpPr txBox="1"/>
              <p:nvPr/>
            </p:nvSpPr>
            <p:spPr>
              <a:xfrm>
                <a:off x="971600" y="4334285"/>
                <a:ext cx="24482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= 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>
                          <a:latin typeface="+mj-lt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 smtClean="0"/>
                        <m:t>1</m:t>
                      </m:r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r>
                        <m:rPr>
                          <m:nor/>
                        </m:rPr>
                        <a:rPr lang="en-US" altLang="zh-CN" b="1" i="1" dirty="0"/>
                        <m:t>x</m:t>
                      </m:r>
                      <m:r>
                        <m:rPr>
                          <m:nor/>
                        </m:rPr>
                        <a:rPr lang="en-US" altLang="zh-CN" b="1" i="0" baseline="-25000" dirty="0" smtClean="0"/>
                        <m:t>n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4F0BC0DA-0A9F-4D98-8267-9AA309973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334285"/>
                <a:ext cx="2448272" cy="461665"/>
              </a:xfrm>
              <a:prstGeom prst="rect">
                <a:avLst/>
              </a:prstGeom>
              <a:blipFill>
                <a:blip r:embed="rId11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0">
            <a:extLst>
              <a:ext uri="{FF2B5EF4-FFF2-40B4-BE49-F238E27FC236}">
                <a16:creationId xmlns:a16="http://schemas.microsoft.com/office/drawing/2014/main" id="{4CE139DE-8EE8-4CEF-A1AB-CC7C144FC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18" y="4930783"/>
            <a:ext cx="51125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于是我们有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插值多项式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/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857765E0-5908-4D7A-A18B-A4B47CFF4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88032"/>
              </p:ext>
            </p:extLst>
          </p:nvPr>
        </p:nvGraphicFramePr>
        <p:xfrm>
          <a:off x="1066800" y="5462588"/>
          <a:ext cx="72247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9880" imgH="507960" progId="Equation.DSMT4">
                  <p:embed/>
                </p:oleObj>
              </mc:Choice>
              <mc:Fallback>
                <p:oleObj name="Equation" r:id="rId12" imgW="3809880" imgH="50796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857765E0-5908-4D7A-A18B-A4B47CFF4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62588"/>
                        <a:ext cx="7224713" cy="1201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0">
            <a:extLst>
              <a:ext uri="{FF2B5EF4-FFF2-40B4-BE49-F238E27FC236}">
                <a16:creationId xmlns:a16="http://schemas.microsoft.com/office/drawing/2014/main" id="{41BCAE76-75D3-4586-94CA-C39B9A70F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597" y="1309809"/>
            <a:ext cx="5653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补充定义称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ea typeface="宋体" panose="02010600030101010101" pitchFamily="2" charset="-122"/>
              </a:rPr>
              <a:t>为</a:t>
            </a:r>
            <a:r>
              <a:rPr lang="zh-CN" altLang="en-US" sz="24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零</a:t>
            </a:r>
            <a:r>
              <a:rPr lang="zh-CN" altLang="en-US" sz="2400" dirty="0">
                <a:solidFill>
                  <a:schemeClr val="accent2"/>
                </a:solidFill>
                <a:ea typeface="宋体" panose="02010600030101010101" pitchFamily="2" charset="-122"/>
              </a:rPr>
              <a:t>阶差商</a:t>
            </a:r>
            <a:r>
              <a:rPr lang="zh-CN" altLang="en-US" sz="2400" dirty="0">
                <a:ea typeface="宋体" panose="02010600030101010101" pitchFamily="2" charset="-122"/>
              </a:rPr>
              <a:t>（</a:t>
            </a:r>
            <a:r>
              <a:rPr lang="zh-CN" altLang="en-US" sz="24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零</a:t>
            </a:r>
            <a:r>
              <a:rPr lang="zh-CN" altLang="en-US" sz="2400" dirty="0">
                <a:solidFill>
                  <a:schemeClr val="accent2"/>
                </a:solidFill>
                <a:ea typeface="宋体" panose="02010600030101010101" pitchFamily="2" charset="-122"/>
              </a:rPr>
              <a:t>阶均差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05749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5" grpId="0"/>
      <p:bldP spid="16" grpId="0"/>
      <p:bldP spid="17" grpId="0"/>
      <p:bldP spid="19" grpId="0"/>
      <p:bldP spid="21" grpId="0"/>
      <p:bldP spid="22" grpId="0"/>
      <p:bldP spid="23" grpId="0"/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BA63100-2BBB-4871-B6AE-5425643EBCE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差商和它所含节点的次序有关。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( )</a:t>
            </a:r>
            <a:endParaRPr lang="zh-CN" altLang="en-US" sz="2600" b="1" dirty="0">
              <a:solidFill>
                <a:srgbClr val="000000"/>
              </a:solidFill>
              <a:latin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67FE423-E83E-4C7A-BF65-2633B6BBA9C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正确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B5C2182-792F-4983-836F-A35232D62E3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错误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24F90A7-64A8-49B4-8DCF-5DCC07892ACB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8C5CEDE-BEE8-432D-AEAC-57EA9E83F0C5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87FBAF3-C286-4921-9767-CDA1D74EE28B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A4F2556-6695-4D89-8E64-B56DB6148C7E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CDC93AA2-A98F-436C-A550-FBF9D2A9D4D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538CF909-738E-415D-B673-A737F315F84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9553211C-0D18-400D-91EC-CAEE4C79643E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15C40EB-41EA-4D25-9B24-486B9A147E2D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72A1F1DA-BA54-444C-B885-70870AD0707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950083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323528" y="764704"/>
            <a:ext cx="343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函数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一阶差商表</a:t>
            </a:r>
          </a:p>
        </p:txBody>
      </p:sp>
      <p:grpSp>
        <p:nvGrpSpPr>
          <p:cNvPr id="428041" name="Group 9"/>
          <p:cNvGrpSpPr>
            <a:grpSpLocks/>
          </p:cNvGrpSpPr>
          <p:nvPr/>
        </p:nvGrpSpPr>
        <p:grpSpPr bwMode="auto">
          <a:xfrm>
            <a:off x="364113" y="1323458"/>
            <a:ext cx="607093" cy="5092700"/>
            <a:chOff x="176" y="788"/>
            <a:chExt cx="436" cy="3208"/>
          </a:xfrm>
        </p:grpSpPr>
        <p:graphicFrame>
          <p:nvGraphicFramePr>
            <p:cNvPr id="4280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093695"/>
                </p:ext>
              </p:extLst>
            </p:nvPr>
          </p:nvGraphicFramePr>
          <p:xfrm>
            <a:off x="238" y="788"/>
            <a:ext cx="27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4280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788"/>
                          <a:ext cx="27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420961"/>
                </p:ext>
              </p:extLst>
            </p:nvPr>
          </p:nvGraphicFramePr>
          <p:xfrm>
            <a:off x="238" y="1171"/>
            <a:ext cx="25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4280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1171"/>
                          <a:ext cx="25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328793"/>
                </p:ext>
              </p:extLst>
            </p:nvPr>
          </p:nvGraphicFramePr>
          <p:xfrm>
            <a:off x="253" y="1596"/>
            <a:ext cx="27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4280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596"/>
                          <a:ext cx="27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115292"/>
                </p:ext>
              </p:extLst>
            </p:nvPr>
          </p:nvGraphicFramePr>
          <p:xfrm>
            <a:off x="257" y="2031"/>
            <a:ext cx="27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4280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2031"/>
                          <a:ext cx="27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387539"/>
                </p:ext>
              </p:extLst>
            </p:nvPr>
          </p:nvGraphicFramePr>
          <p:xfrm>
            <a:off x="238" y="2414"/>
            <a:ext cx="2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42804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2414"/>
                          <a:ext cx="27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808774"/>
                </p:ext>
              </p:extLst>
            </p:nvPr>
          </p:nvGraphicFramePr>
          <p:xfrm>
            <a:off x="176" y="3102"/>
            <a:ext cx="4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203040" progId="Equation.DSMT4">
                    <p:embed/>
                  </p:oleObj>
                </mc:Choice>
                <mc:Fallback>
                  <p:oleObj name="Equation" r:id="rId12" imgW="241200" imgH="203040" progId="Equation.DSMT4">
                    <p:embed/>
                    <p:pic>
                      <p:nvPicPr>
                        <p:cNvPr id="42804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102"/>
                          <a:ext cx="4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463083"/>
                </p:ext>
              </p:extLst>
            </p:nvPr>
          </p:nvGraphicFramePr>
          <p:xfrm>
            <a:off x="256" y="2733"/>
            <a:ext cx="1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75960" imgH="190440" progId="Equation.3">
                    <p:embed/>
                  </p:oleObj>
                </mc:Choice>
                <mc:Fallback>
                  <p:oleObj name="公式" r:id="rId14" imgW="75960" imgH="190440" progId="Equation.3">
                    <p:embed/>
                    <p:pic>
                      <p:nvPicPr>
                        <p:cNvPr id="4280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2733"/>
                          <a:ext cx="1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891408"/>
                </p:ext>
              </p:extLst>
            </p:nvPr>
          </p:nvGraphicFramePr>
          <p:xfrm>
            <a:off x="215" y="3731"/>
            <a:ext cx="1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75960" imgH="190440" progId="Equation.3">
                    <p:embed/>
                  </p:oleObj>
                </mc:Choice>
                <mc:Fallback>
                  <p:oleObj name="公式" r:id="rId16" imgW="75960" imgH="190440" progId="Equation.3">
                    <p:embed/>
                    <p:pic>
                      <p:nvPicPr>
                        <p:cNvPr id="4280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" y="3731"/>
                          <a:ext cx="1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51" name="Group 19"/>
          <p:cNvGrpSpPr>
            <a:grpSpLocks/>
          </p:cNvGrpSpPr>
          <p:nvPr/>
        </p:nvGrpSpPr>
        <p:grpSpPr bwMode="auto">
          <a:xfrm>
            <a:off x="1274097" y="1330131"/>
            <a:ext cx="871264" cy="5124450"/>
            <a:chOff x="503" y="804"/>
            <a:chExt cx="458" cy="3228"/>
          </a:xfrm>
        </p:grpSpPr>
        <p:graphicFrame>
          <p:nvGraphicFramePr>
            <p:cNvPr id="4280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739031"/>
                </p:ext>
              </p:extLst>
            </p:nvPr>
          </p:nvGraphicFramePr>
          <p:xfrm>
            <a:off x="548" y="804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203040" progId="Equation.DSMT4">
                    <p:embed/>
                  </p:oleObj>
                </mc:Choice>
                <mc:Fallback>
                  <p:oleObj name="Equation" r:id="rId18" imgW="368280" imgH="203040" progId="Equation.DSMT4">
                    <p:embed/>
                    <p:pic>
                      <p:nvPicPr>
                        <p:cNvPr id="4280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804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301798"/>
                </p:ext>
              </p:extLst>
            </p:nvPr>
          </p:nvGraphicFramePr>
          <p:xfrm>
            <a:off x="555" y="1215"/>
            <a:ext cx="3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320" imgH="203040" progId="Equation.DSMT4">
                    <p:embed/>
                  </p:oleObj>
                </mc:Choice>
                <mc:Fallback>
                  <p:oleObj name="Equation" r:id="rId20" imgW="355320" imgH="203040" progId="Equation.DSMT4">
                    <p:embed/>
                    <p:pic>
                      <p:nvPicPr>
                        <p:cNvPr id="4280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215"/>
                          <a:ext cx="3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726996"/>
                </p:ext>
              </p:extLst>
            </p:nvPr>
          </p:nvGraphicFramePr>
          <p:xfrm>
            <a:off x="560" y="1608"/>
            <a:ext cx="3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203040" progId="Equation.DSMT4">
                    <p:embed/>
                  </p:oleObj>
                </mc:Choice>
                <mc:Fallback>
                  <p:oleObj name="Equation" r:id="rId22" imgW="368280" imgH="203040" progId="Equation.DSMT4">
                    <p:embed/>
                    <p:pic>
                      <p:nvPicPr>
                        <p:cNvPr id="4280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1608"/>
                          <a:ext cx="3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356232"/>
                </p:ext>
              </p:extLst>
            </p:nvPr>
          </p:nvGraphicFramePr>
          <p:xfrm>
            <a:off x="555" y="2056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8280" imgH="203040" progId="Equation.DSMT4">
                    <p:embed/>
                  </p:oleObj>
                </mc:Choice>
                <mc:Fallback>
                  <p:oleObj name="Equation" r:id="rId24" imgW="368280" imgH="203040" progId="Equation.DSMT4">
                    <p:embed/>
                    <p:pic>
                      <p:nvPicPr>
                        <p:cNvPr id="4280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2056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381939"/>
                </p:ext>
              </p:extLst>
            </p:nvPr>
          </p:nvGraphicFramePr>
          <p:xfrm>
            <a:off x="563" y="2470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280" imgH="203040" progId="Equation.DSMT4">
                    <p:embed/>
                  </p:oleObj>
                </mc:Choice>
                <mc:Fallback>
                  <p:oleObj name="Equation" r:id="rId26" imgW="368280" imgH="203040" progId="Equation.DSMT4">
                    <p:embed/>
                    <p:pic>
                      <p:nvPicPr>
                        <p:cNvPr id="4280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470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515457"/>
                </p:ext>
              </p:extLst>
            </p:nvPr>
          </p:nvGraphicFramePr>
          <p:xfrm>
            <a:off x="503" y="3534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68280" imgH="203040" progId="Equation.DSMT4">
                    <p:embed/>
                  </p:oleObj>
                </mc:Choice>
                <mc:Fallback>
                  <p:oleObj name="Equation" r:id="rId28" imgW="368280" imgH="203040" progId="Equation.DSMT4">
                    <p:embed/>
                    <p:pic>
                      <p:nvPicPr>
                        <p:cNvPr id="4280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3534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245977"/>
                </p:ext>
              </p:extLst>
            </p:nvPr>
          </p:nvGraphicFramePr>
          <p:xfrm>
            <a:off x="695" y="2771"/>
            <a:ext cx="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75960" imgH="190440" progId="Equation.3">
                    <p:embed/>
                  </p:oleObj>
                </mc:Choice>
                <mc:Fallback>
                  <p:oleObj name="公式" r:id="rId30" imgW="75960" imgH="190440" progId="Equation.3">
                    <p:embed/>
                    <p:pic>
                      <p:nvPicPr>
                        <p:cNvPr id="42805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771"/>
                          <a:ext cx="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367065"/>
                </p:ext>
              </p:extLst>
            </p:nvPr>
          </p:nvGraphicFramePr>
          <p:xfrm>
            <a:off x="620" y="3779"/>
            <a:ext cx="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75960" imgH="190440" progId="Equation.3">
                    <p:embed/>
                  </p:oleObj>
                </mc:Choice>
                <mc:Fallback>
                  <p:oleObj name="公式" r:id="rId32" imgW="75960" imgH="190440" progId="Equation.3">
                    <p:embed/>
                    <p:pic>
                      <p:nvPicPr>
                        <p:cNvPr id="42805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3779"/>
                          <a:ext cx="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60" name="Group 28"/>
          <p:cNvGrpSpPr>
            <a:grpSpLocks/>
          </p:cNvGrpSpPr>
          <p:nvPr/>
        </p:nvGrpSpPr>
        <p:grpSpPr bwMode="auto">
          <a:xfrm>
            <a:off x="2264716" y="1319770"/>
            <a:ext cx="1924860" cy="741363"/>
            <a:chOff x="1066" y="1059"/>
            <a:chExt cx="919" cy="467"/>
          </a:xfrm>
        </p:grpSpPr>
        <p:graphicFrame>
          <p:nvGraphicFramePr>
            <p:cNvPr id="42806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774916"/>
                </p:ext>
              </p:extLst>
            </p:nvPr>
          </p:nvGraphicFramePr>
          <p:xfrm>
            <a:off x="1512" y="1059"/>
            <a:ext cx="4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07960" imgH="203040" progId="Equation.DSMT4">
                    <p:embed/>
                  </p:oleObj>
                </mc:Choice>
                <mc:Fallback>
                  <p:oleObj name="Equation" r:id="rId34" imgW="507960" imgH="203040" progId="Equation.DSMT4">
                    <p:embed/>
                    <p:pic>
                      <p:nvPicPr>
                        <p:cNvPr id="4280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059"/>
                          <a:ext cx="4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62" name="Group 30"/>
            <p:cNvGrpSpPr>
              <a:grpSpLocks/>
            </p:cNvGrpSpPr>
            <p:nvPr/>
          </p:nvGrpSpPr>
          <p:grpSpPr bwMode="auto">
            <a:xfrm>
              <a:off x="1066" y="1249"/>
              <a:ext cx="350" cy="277"/>
              <a:chOff x="1066" y="1203"/>
              <a:chExt cx="350" cy="277"/>
            </a:xfrm>
          </p:grpSpPr>
          <p:sp>
            <p:nvSpPr>
              <p:cNvPr id="428063" name="Line 31"/>
              <p:cNvSpPr>
                <a:spLocks noChangeShapeType="1"/>
              </p:cNvSpPr>
              <p:nvPr/>
            </p:nvSpPr>
            <p:spPr bwMode="auto">
              <a:xfrm flipV="1">
                <a:off x="1066" y="1203"/>
                <a:ext cx="350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64" name="Line 32"/>
              <p:cNvSpPr>
                <a:spLocks noChangeShapeType="1"/>
              </p:cNvSpPr>
              <p:nvPr/>
            </p:nvSpPr>
            <p:spPr bwMode="auto">
              <a:xfrm flipV="1">
                <a:off x="1066" y="1203"/>
                <a:ext cx="348" cy="277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65" name="Group 33"/>
          <p:cNvGrpSpPr>
            <a:grpSpLocks/>
          </p:cNvGrpSpPr>
          <p:nvPr/>
        </p:nvGrpSpPr>
        <p:grpSpPr bwMode="auto">
          <a:xfrm>
            <a:off x="2233205" y="1978801"/>
            <a:ext cx="1937424" cy="647701"/>
            <a:chOff x="1066" y="1435"/>
            <a:chExt cx="925" cy="408"/>
          </a:xfrm>
        </p:grpSpPr>
        <p:graphicFrame>
          <p:nvGraphicFramePr>
            <p:cNvPr id="42806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919215"/>
                </p:ext>
              </p:extLst>
            </p:nvPr>
          </p:nvGraphicFramePr>
          <p:xfrm>
            <a:off x="1518" y="1435"/>
            <a:ext cx="4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07960" imgH="203040" progId="Equation.DSMT4">
                    <p:embed/>
                  </p:oleObj>
                </mc:Choice>
                <mc:Fallback>
                  <p:oleObj name="Equation" r:id="rId36" imgW="507960" imgH="203040" progId="Equation.DSMT4">
                    <p:embed/>
                    <p:pic>
                      <p:nvPicPr>
                        <p:cNvPr id="42806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435"/>
                          <a:ext cx="4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67" name="Group 35"/>
            <p:cNvGrpSpPr>
              <a:grpSpLocks/>
            </p:cNvGrpSpPr>
            <p:nvPr/>
          </p:nvGrpSpPr>
          <p:grpSpPr bwMode="auto">
            <a:xfrm>
              <a:off x="1066" y="1570"/>
              <a:ext cx="348" cy="273"/>
              <a:chOff x="1066" y="1207"/>
              <a:chExt cx="348" cy="273"/>
            </a:xfrm>
          </p:grpSpPr>
          <p:sp>
            <p:nvSpPr>
              <p:cNvPr id="428068" name="Line 36"/>
              <p:cNvSpPr>
                <a:spLocks noChangeShapeType="1"/>
              </p:cNvSpPr>
              <p:nvPr/>
            </p:nvSpPr>
            <p:spPr bwMode="auto">
              <a:xfrm>
                <a:off x="1066" y="1207"/>
                <a:ext cx="348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69" name="Line 37"/>
              <p:cNvSpPr>
                <a:spLocks noChangeShapeType="1"/>
              </p:cNvSpPr>
              <p:nvPr/>
            </p:nvSpPr>
            <p:spPr bwMode="auto">
              <a:xfrm flipV="1">
                <a:off x="1066" y="1207"/>
                <a:ext cx="343" cy="273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70" name="Group 38"/>
          <p:cNvGrpSpPr>
            <a:grpSpLocks/>
          </p:cNvGrpSpPr>
          <p:nvPr/>
        </p:nvGrpSpPr>
        <p:grpSpPr bwMode="auto">
          <a:xfrm>
            <a:off x="2264716" y="2709269"/>
            <a:ext cx="1891346" cy="600075"/>
            <a:chOff x="1066" y="1783"/>
            <a:chExt cx="903" cy="378"/>
          </a:xfrm>
        </p:grpSpPr>
        <p:graphicFrame>
          <p:nvGraphicFramePr>
            <p:cNvPr id="42807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096171"/>
                </p:ext>
              </p:extLst>
            </p:nvPr>
          </p:nvGraphicFramePr>
          <p:xfrm>
            <a:off x="1485" y="1783"/>
            <a:ext cx="4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20560" imgH="203040" progId="Equation.DSMT4">
                    <p:embed/>
                  </p:oleObj>
                </mc:Choice>
                <mc:Fallback>
                  <p:oleObj name="Equation" r:id="rId38" imgW="520560" imgH="203040" progId="Equation.DSMT4">
                    <p:embed/>
                    <p:pic>
                      <p:nvPicPr>
                        <p:cNvPr id="42807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1783"/>
                          <a:ext cx="48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72" name="Group 40"/>
            <p:cNvGrpSpPr>
              <a:grpSpLocks/>
            </p:cNvGrpSpPr>
            <p:nvPr/>
          </p:nvGrpSpPr>
          <p:grpSpPr bwMode="auto">
            <a:xfrm>
              <a:off x="1066" y="1882"/>
              <a:ext cx="322" cy="279"/>
              <a:chOff x="1066" y="1201"/>
              <a:chExt cx="322" cy="279"/>
            </a:xfrm>
          </p:grpSpPr>
          <p:sp>
            <p:nvSpPr>
              <p:cNvPr id="428073" name="Line 41"/>
              <p:cNvSpPr>
                <a:spLocks noChangeShapeType="1"/>
              </p:cNvSpPr>
              <p:nvPr/>
            </p:nvSpPr>
            <p:spPr bwMode="auto">
              <a:xfrm>
                <a:off x="1066" y="1207"/>
                <a:ext cx="322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74" name="Line 42"/>
              <p:cNvSpPr>
                <a:spLocks noChangeShapeType="1"/>
              </p:cNvSpPr>
              <p:nvPr/>
            </p:nvSpPr>
            <p:spPr bwMode="auto">
              <a:xfrm flipV="1">
                <a:off x="1066" y="1201"/>
                <a:ext cx="318" cy="27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75" name="Group 43"/>
          <p:cNvGrpSpPr>
            <a:grpSpLocks/>
          </p:cNvGrpSpPr>
          <p:nvPr/>
        </p:nvGrpSpPr>
        <p:grpSpPr bwMode="auto">
          <a:xfrm>
            <a:off x="2307089" y="3502234"/>
            <a:ext cx="1882968" cy="571499"/>
            <a:chOff x="1066" y="2118"/>
            <a:chExt cx="899" cy="360"/>
          </a:xfrm>
        </p:grpSpPr>
        <p:graphicFrame>
          <p:nvGraphicFramePr>
            <p:cNvPr id="42807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79424"/>
                </p:ext>
              </p:extLst>
            </p:nvPr>
          </p:nvGraphicFramePr>
          <p:xfrm>
            <a:off x="1480" y="2118"/>
            <a:ext cx="4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20560" imgH="203040" progId="Equation.DSMT4">
                    <p:embed/>
                  </p:oleObj>
                </mc:Choice>
                <mc:Fallback>
                  <p:oleObj name="Equation" r:id="rId40" imgW="520560" imgH="203040" progId="Equation.DSMT4">
                    <p:embed/>
                    <p:pic>
                      <p:nvPicPr>
                        <p:cNvPr id="42807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2118"/>
                          <a:ext cx="4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77" name="Group 45"/>
            <p:cNvGrpSpPr>
              <a:grpSpLocks/>
            </p:cNvGrpSpPr>
            <p:nvPr/>
          </p:nvGrpSpPr>
          <p:grpSpPr bwMode="auto">
            <a:xfrm>
              <a:off x="1066" y="2196"/>
              <a:ext cx="318" cy="282"/>
              <a:chOff x="1066" y="1198"/>
              <a:chExt cx="318" cy="282"/>
            </a:xfrm>
          </p:grpSpPr>
          <p:sp>
            <p:nvSpPr>
              <p:cNvPr id="428078" name="Line 46"/>
              <p:cNvSpPr>
                <a:spLocks noChangeShapeType="1"/>
              </p:cNvSpPr>
              <p:nvPr/>
            </p:nvSpPr>
            <p:spPr bwMode="auto">
              <a:xfrm flipV="1">
                <a:off x="1066" y="1198"/>
                <a:ext cx="318" cy="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79" name="Line 47"/>
              <p:cNvSpPr>
                <a:spLocks noChangeShapeType="1"/>
              </p:cNvSpPr>
              <p:nvPr/>
            </p:nvSpPr>
            <p:spPr bwMode="auto">
              <a:xfrm flipV="1">
                <a:off x="1066" y="1211"/>
                <a:ext cx="318" cy="26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80" name="Group 48"/>
          <p:cNvGrpSpPr>
            <a:grpSpLocks/>
          </p:cNvGrpSpPr>
          <p:nvPr/>
        </p:nvGrpSpPr>
        <p:grpSpPr bwMode="auto">
          <a:xfrm>
            <a:off x="3132761" y="4367181"/>
            <a:ext cx="1216912" cy="1123951"/>
            <a:chOff x="1644" y="2654"/>
            <a:chExt cx="581" cy="708"/>
          </a:xfrm>
        </p:grpSpPr>
        <p:graphicFrame>
          <p:nvGraphicFramePr>
            <p:cNvPr id="42808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041242"/>
                </p:ext>
              </p:extLst>
            </p:nvPr>
          </p:nvGraphicFramePr>
          <p:xfrm>
            <a:off x="1657" y="3092"/>
            <a:ext cx="56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609480" imgH="203040" progId="Equation.DSMT4">
                    <p:embed/>
                  </p:oleObj>
                </mc:Choice>
                <mc:Fallback>
                  <p:oleObj name="Equation" r:id="rId42" imgW="609480" imgH="203040" progId="Equation.DSMT4">
                    <p:embed/>
                    <p:pic>
                      <p:nvPicPr>
                        <p:cNvPr id="42808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092"/>
                          <a:ext cx="56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8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870588"/>
                </p:ext>
              </p:extLst>
            </p:nvPr>
          </p:nvGraphicFramePr>
          <p:xfrm>
            <a:off x="1644" y="2654"/>
            <a:ext cx="9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75960" imgH="190440" progId="Equation.3">
                    <p:embed/>
                  </p:oleObj>
                </mc:Choice>
                <mc:Fallback>
                  <p:oleObj name="公式" r:id="rId44" imgW="75960" imgH="190440" progId="Equation.3">
                    <p:embed/>
                    <p:pic>
                      <p:nvPicPr>
                        <p:cNvPr id="42808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654"/>
                          <a:ext cx="9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8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11456"/>
              </p:ext>
            </p:extLst>
          </p:nvPr>
        </p:nvGraphicFramePr>
        <p:xfrm>
          <a:off x="4622372" y="1109884"/>
          <a:ext cx="15128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77760" imgH="482400" progId="Equation.DSMT4">
                  <p:embed/>
                </p:oleObj>
              </mc:Choice>
              <mc:Fallback>
                <p:oleObj name="Equation" r:id="rId46" imgW="977760" imgH="482400" progId="Equation.DSMT4">
                  <p:embed/>
                  <p:pic>
                    <p:nvPicPr>
                      <p:cNvPr id="42808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72" y="1109884"/>
                        <a:ext cx="1512887" cy="779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90057"/>
              </p:ext>
            </p:extLst>
          </p:nvPr>
        </p:nvGraphicFramePr>
        <p:xfrm>
          <a:off x="4632325" y="1831019"/>
          <a:ext cx="1373485" cy="80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77760" imgH="482400" progId="Equation.DSMT4">
                  <p:embed/>
                </p:oleObj>
              </mc:Choice>
              <mc:Fallback>
                <p:oleObj name="Equation" r:id="rId48" imgW="977760" imgH="482400" progId="Equation.DSMT4">
                  <p:embed/>
                  <p:pic>
                    <p:nvPicPr>
                      <p:cNvPr id="42808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31019"/>
                        <a:ext cx="1373485" cy="80623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46109"/>
              </p:ext>
            </p:extLst>
          </p:nvPr>
        </p:nvGraphicFramePr>
        <p:xfrm>
          <a:off x="4523852" y="4854382"/>
          <a:ext cx="2014605" cy="9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091880" imgH="482400" progId="Equation.DSMT4">
                  <p:embed/>
                </p:oleObj>
              </mc:Choice>
              <mc:Fallback>
                <p:oleObj name="Equation" r:id="rId50" imgW="1091880" imgH="482400" progId="Equation.DSMT4">
                  <p:embed/>
                  <p:pic>
                    <p:nvPicPr>
                      <p:cNvPr id="42808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852" y="4854382"/>
                        <a:ext cx="2014605" cy="927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aphicFrame>
        <p:nvGraphicFramePr>
          <p:cNvPr id="49" name="Object 52">
            <a:extLst>
              <a:ext uri="{FF2B5EF4-FFF2-40B4-BE49-F238E27FC236}">
                <a16:creationId xmlns:a16="http://schemas.microsoft.com/office/drawing/2014/main" id="{8796C15F-5B4A-4607-BFA8-8903087F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52140"/>
              </p:ext>
            </p:extLst>
          </p:nvPr>
        </p:nvGraphicFramePr>
        <p:xfrm>
          <a:off x="4632325" y="2627285"/>
          <a:ext cx="13906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90360" imgH="482400" progId="Equation.DSMT4">
                  <p:embed/>
                </p:oleObj>
              </mc:Choice>
              <mc:Fallback>
                <p:oleObj name="Equation" r:id="rId52" imgW="990360" imgH="482400" progId="Equation.DSMT4">
                  <p:embed/>
                  <p:pic>
                    <p:nvPicPr>
                      <p:cNvPr id="49" name="Object 52">
                        <a:extLst>
                          <a:ext uri="{FF2B5EF4-FFF2-40B4-BE49-F238E27FC236}">
                            <a16:creationId xmlns:a16="http://schemas.microsoft.com/office/drawing/2014/main" id="{8796C15F-5B4A-4607-BFA8-8903087F8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627285"/>
                        <a:ext cx="1390650" cy="8048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2">
            <a:extLst>
              <a:ext uri="{FF2B5EF4-FFF2-40B4-BE49-F238E27FC236}">
                <a16:creationId xmlns:a16="http://schemas.microsoft.com/office/drawing/2014/main" id="{4181C4BB-CB66-47C6-B82D-2097BFB30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31848"/>
              </p:ext>
            </p:extLst>
          </p:nvPr>
        </p:nvGraphicFramePr>
        <p:xfrm>
          <a:off x="4597352" y="3355169"/>
          <a:ext cx="13906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990360" imgH="482400" progId="Equation.DSMT4">
                  <p:embed/>
                </p:oleObj>
              </mc:Choice>
              <mc:Fallback>
                <p:oleObj name="Equation" r:id="rId54" imgW="990360" imgH="482400" progId="Equation.DSMT4">
                  <p:embed/>
                  <p:pic>
                    <p:nvPicPr>
                      <p:cNvPr id="50" name="Object 52">
                        <a:extLst>
                          <a:ext uri="{FF2B5EF4-FFF2-40B4-BE49-F238E27FC236}">
                            <a16:creationId xmlns:a16="http://schemas.microsoft.com/office/drawing/2014/main" id="{4181C4BB-CB66-47C6-B82D-2097BFB30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352" y="3355169"/>
                        <a:ext cx="1390650" cy="8048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id="{F468362F-05BB-455B-85FA-07A150930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92643"/>
              </p:ext>
            </p:extLst>
          </p:nvPr>
        </p:nvGraphicFramePr>
        <p:xfrm>
          <a:off x="412750" y="564122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64880" imgH="203040" progId="Equation.DSMT4">
                  <p:embed/>
                </p:oleObj>
              </mc:Choice>
              <mc:Fallback>
                <p:oleObj name="Equation" r:id="rId56" imgW="164880" imgH="203040" progId="Equation.DSMT4">
                  <p:embed/>
                  <p:pic>
                    <p:nvPicPr>
                      <p:cNvPr id="51" name="Object 15">
                        <a:extLst>
                          <a:ext uri="{FF2B5EF4-FFF2-40B4-BE49-F238E27FC236}">
                            <a16:creationId xmlns:a16="http://schemas.microsoft.com/office/drawing/2014/main" id="{F468362F-05BB-455B-85FA-07A150930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641225"/>
                        <a:ext cx="415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5">
            <a:extLst>
              <a:ext uri="{FF2B5EF4-FFF2-40B4-BE49-F238E27FC236}">
                <a16:creationId xmlns:a16="http://schemas.microsoft.com/office/drawing/2014/main" id="{0898C60D-1383-4190-AEAB-4D5569A98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61215"/>
              </p:ext>
            </p:extLst>
          </p:nvPr>
        </p:nvGraphicFramePr>
        <p:xfrm>
          <a:off x="1217613" y="508793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57200" imgH="203040" progId="Equation.DSMT4">
                  <p:embed/>
                </p:oleObj>
              </mc:Choice>
              <mc:Fallback>
                <p:oleObj name="Equation" r:id="rId58" imgW="457200" imgH="203040" progId="Equation.DSMT4">
                  <p:embed/>
                  <p:pic>
                    <p:nvPicPr>
                      <p:cNvPr id="52" name="Object 25">
                        <a:extLst>
                          <a:ext uri="{FF2B5EF4-FFF2-40B4-BE49-F238E27FC236}">
                            <a16:creationId xmlns:a16="http://schemas.microsoft.com/office/drawing/2014/main" id="{0898C60D-1383-4190-AEAB-4D5569A98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08793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46">
            <a:extLst>
              <a:ext uri="{FF2B5EF4-FFF2-40B4-BE49-F238E27FC236}">
                <a16:creationId xmlns:a16="http://schemas.microsoft.com/office/drawing/2014/main" id="{CF4A04F3-0D89-4ABB-87E0-CA40A0BDF0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3722" y="5237553"/>
            <a:ext cx="666055" cy="1428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47">
            <a:extLst>
              <a:ext uri="{FF2B5EF4-FFF2-40B4-BE49-F238E27FC236}">
                <a16:creationId xmlns:a16="http://schemas.microsoft.com/office/drawing/2014/main" id="{50464B3B-8C94-4877-BFB1-B8A9E2DFB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3722" y="5258190"/>
            <a:ext cx="666055" cy="42703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FF51624-54CE-4577-8A8C-667B66DBE317}"/>
              </a:ext>
            </a:extLst>
          </p:cNvPr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差商表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35772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4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4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323528" y="764704"/>
            <a:ext cx="343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函数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二阶差商表</a:t>
            </a:r>
          </a:p>
        </p:txBody>
      </p:sp>
      <p:grpSp>
        <p:nvGrpSpPr>
          <p:cNvPr id="428041" name="Group 9"/>
          <p:cNvGrpSpPr>
            <a:grpSpLocks/>
          </p:cNvGrpSpPr>
          <p:nvPr/>
        </p:nvGrpSpPr>
        <p:grpSpPr bwMode="auto">
          <a:xfrm>
            <a:off x="364113" y="1323458"/>
            <a:ext cx="607093" cy="5092700"/>
            <a:chOff x="176" y="788"/>
            <a:chExt cx="436" cy="3208"/>
          </a:xfrm>
        </p:grpSpPr>
        <p:graphicFrame>
          <p:nvGraphicFramePr>
            <p:cNvPr id="4280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290536"/>
                </p:ext>
              </p:extLst>
            </p:nvPr>
          </p:nvGraphicFramePr>
          <p:xfrm>
            <a:off x="238" y="788"/>
            <a:ext cx="27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4280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788"/>
                          <a:ext cx="27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123786"/>
                </p:ext>
              </p:extLst>
            </p:nvPr>
          </p:nvGraphicFramePr>
          <p:xfrm>
            <a:off x="238" y="1171"/>
            <a:ext cx="25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4280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1171"/>
                          <a:ext cx="25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125971"/>
                </p:ext>
              </p:extLst>
            </p:nvPr>
          </p:nvGraphicFramePr>
          <p:xfrm>
            <a:off x="253" y="1596"/>
            <a:ext cx="27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4280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596"/>
                          <a:ext cx="27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02908"/>
                </p:ext>
              </p:extLst>
            </p:nvPr>
          </p:nvGraphicFramePr>
          <p:xfrm>
            <a:off x="257" y="2031"/>
            <a:ext cx="27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4280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2031"/>
                          <a:ext cx="27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131938"/>
                </p:ext>
              </p:extLst>
            </p:nvPr>
          </p:nvGraphicFramePr>
          <p:xfrm>
            <a:off x="238" y="2414"/>
            <a:ext cx="2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42804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2414"/>
                          <a:ext cx="27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494975"/>
                </p:ext>
              </p:extLst>
            </p:nvPr>
          </p:nvGraphicFramePr>
          <p:xfrm>
            <a:off x="176" y="3102"/>
            <a:ext cx="4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203040" progId="Equation.DSMT4">
                    <p:embed/>
                  </p:oleObj>
                </mc:Choice>
                <mc:Fallback>
                  <p:oleObj name="Equation" r:id="rId12" imgW="241200" imgH="203040" progId="Equation.DSMT4">
                    <p:embed/>
                    <p:pic>
                      <p:nvPicPr>
                        <p:cNvPr id="42804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102"/>
                          <a:ext cx="4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737783"/>
                </p:ext>
              </p:extLst>
            </p:nvPr>
          </p:nvGraphicFramePr>
          <p:xfrm>
            <a:off x="256" y="2733"/>
            <a:ext cx="1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75960" imgH="190440" progId="Equation.3">
                    <p:embed/>
                  </p:oleObj>
                </mc:Choice>
                <mc:Fallback>
                  <p:oleObj name="公式" r:id="rId14" imgW="75960" imgH="190440" progId="Equation.3">
                    <p:embed/>
                    <p:pic>
                      <p:nvPicPr>
                        <p:cNvPr id="4280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2733"/>
                          <a:ext cx="1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996340"/>
                </p:ext>
              </p:extLst>
            </p:nvPr>
          </p:nvGraphicFramePr>
          <p:xfrm>
            <a:off x="215" y="3731"/>
            <a:ext cx="1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75960" imgH="190440" progId="Equation.3">
                    <p:embed/>
                  </p:oleObj>
                </mc:Choice>
                <mc:Fallback>
                  <p:oleObj name="公式" r:id="rId16" imgW="75960" imgH="190440" progId="Equation.3">
                    <p:embed/>
                    <p:pic>
                      <p:nvPicPr>
                        <p:cNvPr id="4280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" y="3731"/>
                          <a:ext cx="1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51" name="Group 19"/>
          <p:cNvGrpSpPr>
            <a:grpSpLocks/>
          </p:cNvGrpSpPr>
          <p:nvPr/>
        </p:nvGrpSpPr>
        <p:grpSpPr bwMode="auto">
          <a:xfrm>
            <a:off x="1274097" y="1330131"/>
            <a:ext cx="871264" cy="5124450"/>
            <a:chOff x="503" y="804"/>
            <a:chExt cx="458" cy="3228"/>
          </a:xfrm>
        </p:grpSpPr>
        <p:graphicFrame>
          <p:nvGraphicFramePr>
            <p:cNvPr id="4280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992232"/>
                </p:ext>
              </p:extLst>
            </p:nvPr>
          </p:nvGraphicFramePr>
          <p:xfrm>
            <a:off x="548" y="804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203040" progId="Equation.DSMT4">
                    <p:embed/>
                  </p:oleObj>
                </mc:Choice>
                <mc:Fallback>
                  <p:oleObj name="Equation" r:id="rId18" imgW="368280" imgH="203040" progId="Equation.DSMT4">
                    <p:embed/>
                    <p:pic>
                      <p:nvPicPr>
                        <p:cNvPr id="4280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804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468792"/>
                </p:ext>
              </p:extLst>
            </p:nvPr>
          </p:nvGraphicFramePr>
          <p:xfrm>
            <a:off x="555" y="1215"/>
            <a:ext cx="3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320" imgH="203040" progId="Equation.DSMT4">
                    <p:embed/>
                  </p:oleObj>
                </mc:Choice>
                <mc:Fallback>
                  <p:oleObj name="Equation" r:id="rId20" imgW="355320" imgH="203040" progId="Equation.DSMT4">
                    <p:embed/>
                    <p:pic>
                      <p:nvPicPr>
                        <p:cNvPr id="4280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215"/>
                          <a:ext cx="3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33040"/>
                </p:ext>
              </p:extLst>
            </p:nvPr>
          </p:nvGraphicFramePr>
          <p:xfrm>
            <a:off x="560" y="1608"/>
            <a:ext cx="3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203040" progId="Equation.DSMT4">
                    <p:embed/>
                  </p:oleObj>
                </mc:Choice>
                <mc:Fallback>
                  <p:oleObj name="Equation" r:id="rId22" imgW="368280" imgH="203040" progId="Equation.DSMT4">
                    <p:embed/>
                    <p:pic>
                      <p:nvPicPr>
                        <p:cNvPr id="4280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1608"/>
                          <a:ext cx="3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804066"/>
                </p:ext>
              </p:extLst>
            </p:nvPr>
          </p:nvGraphicFramePr>
          <p:xfrm>
            <a:off x="555" y="2056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8280" imgH="203040" progId="Equation.DSMT4">
                    <p:embed/>
                  </p:oleObj>
                </mc:Choice>
                <mc:Fallback>
                  <p:oleObj name="Equation" r:id="rId24" imgW="368280" imgH="203040" progId="Equation.DSMT4">
                    <p:embed/>
                    <p:pic>
                      <p:nvPicPr>
                        <p:cNvPr id="4280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2056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5612"/>
                </p:ext>
              </p:extLst>
            </p:nvPr>
          </p:nvGraphicFramePr>
          <p:xfrm>
            <a:off x="563" y="2470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280" imgH="203040" progId="Equation.DSMT4">
                    <p:embed/>
                  </p:oleObj>
                </mc:Choice>
                <mc:Fallback>
                  <p:oleObj name="Equation" r:id="rId26" imgW="368280" imgH="203040" progId="Equation.DSMT4">
                    <p:embed/>
                    <p:pic>
                      <p:nvPicPr>
                        <p:cNvPr id="4280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470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66302"/>
                </p:ext>
              </p:extLst>
            </p:nvPr>
          </p:nvGraphicFramePr>
          <p:xfrm>
            <a:off x="503" y="3534"/>
            <a:ext cx="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68280" imgH="203040" progId="Equation.DSMT4">
                    <p:embed/>
                  </p:oleObj>
                </mc:Choice>
                <mc:Fallback>
                  <p:oleObj name="Equation" r:id="rId28" imgW="368280" imgH="203040" progId="Equation.DSMT4">
                    <p:embed/>
                    <p:pic>
                      <p:nvPicPr>
                        <p:cNvPr id="4280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3534"/>
                          <a:ext cx="3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04070"/>
                </p:ext>
              </p:extLst>
            </p:nvPr>
          </p:nvGraphicFramePr>
          <p:xfrm>
            <a:off x="695" y="2771"/>
            <a:ext cx="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75960" imgH="190440" progId="Equation.3">
                    <p:embed/>
                  </p:oleObj>
                </mc:Choice>
                <mc:Fallback>
                  <p:oleObj name="公式" r:id="rId30" imgW="75960" imgH="190440" progId="Equation.3">
                    <p:embed/>
                    <p:pic>
                      <p:nvPicPr>
                        <p:cNvPr id="42805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771"/>
                          <a:ext cx="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788685"/>
                </p:ext>
              </p:extLst>
            </p:nvPr>
          </p:nvGraphicFramePr>
          <p:xfrm>
            <a:off x="620" y="3779"/>
            <a:ext cx="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75960" imgH="190440" progId="Equation.3">
                    <p:embed/>
                  </p:oleObj>
                </mc:Choice>
                <mc:Fallback>
                  <p:oleObj name="公式" r:id="rId32" imgW="75960" imgH="190440" progId="Equation.3">
                    <p:embed/>
                    <p:pic>
                      <p:nvPicPr>
                        <p:cNvPr id="42805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3779"/>
                          <a:ext cx="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60" name="Group 28"/>
          <p:cNvGrpSpPr>
            <a:grpSpLocks/>
          </p:cNvGrpSpPr>
          <p:nvPr/>
        </p:nvGrpSpPr>
        <p:grpSpPr bwMode="auto">
          <a:xfrm>
            <a:off x="2264715" y="1311834"/>
            <a:ext cx="1719597" cy="749301"/>
            <a:chOff x="1066" y="1054"/>
            <a:chExt cx="821" cy="472"/>
          </a:xfrm>
        </p:grpSpPr>
        <p:graphicFrame>
          <p:nvGraphicFramePr>
            <p:cNvPr id="42806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428686"/>
                </p:ext>
              </p:extLst>
            </p:nvPr>
          </p:nvGraphicFramePr>
          <p:xfrm>
            <a:off x="1414" y="1054"/>
            <a:ext cx="4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07960" imgH="203040" progId="Equation.DSMT4">
                    <p:embed/>
                  </p:oleObj>
                </mc:Choice>
                <mc:Fallback>
                  <p:oleObj name="Equation" r:id="rId34" imgW="507960" imgH="203040" progId="Equation.DSMT4">
                    <p:embed/>
                    <p:pic>
                      <p:nvPicPr>
                        <p:cNvPr id="4280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1054"/>
                          <a:ext cx="4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62" name="Group 30"/>
            <p:cNvGrpSpPr>
              <a:grpSpLocks/>
            </p:cNvGrpSpPr>
            <p:nvPr/>
          </p:nvGrpSpPr>
          <p:grpSpPr bwMode="auto">
            <a:xfrm>
              <a:off x="1066" y="1249"/>
              <a:ext cx="350" cy="277"/>
              <a:chOff x="1066" y="1203"/>
              <a:chExt cx="350" cy="277"/>
            </a:xfrm>
          </p:grpSpPr>
          <p:sp>
            <p:nvSpPr>
              <p:cNvPr id="428063" name="Line 31"/>
              <p:cNvSpPr>
                <a:spLocks noChangeShapeType="1"/>
              </p:cNvSpPr>
              <p:nvPr/>
            </p:nvSpPr>
            <p:spPr bwMode="auto">
              <a:xfrm flipV="1">
                <a:off x="1066" y="1203"/>
                <a:ext cx="350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64" name="Line 32"/>
              <p:cNvSpPr>
                <a:spLocks noChangeShapeType="1"/>
              </p:cNvSpPr>
              <p:nvPr/>
            </p:nvSpPr>
            <p:spPr bwMode="auto">
              <a:xfrm flipV="1">
                <a:off x="1066" y="1203"/>
                <a:ext cx="348" cy="277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65" name="Group 33"/>
          <p:cNvGrpSpPr>
            <a:grpSpLocks/>
          </p:cNvGrpSpPr>
          <p:nvPr/>
        </p:nvGrpSpPr>
        <p:grpSpPr bwMode="auto">
          <a:xfrm>
            <a:off x="2233205" y="1978801"/>
            <a:ext cx="1730067" cy="647701"/>
            <a:chOff x="1066" y="1435"/>
            <a:chExt cx="826" cy="408"/>
          </a:xfrm>
        </p:grpSpPr>
        <p:graphicFrame>
          <p:nvGraphicFramePr>
            <p:cNvPr id="42806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945870"/>
                </p:ext>
              </p:extLst>
            </p:nvPr>
          </p:nvGraphicFramePr>
          <p:xfrm>
            <a:off x="1419" y="1435"/>
            <a:ext cx="4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07960" imgH="203040" progId="Equation.DSMT4">
                    <p:embed/>
                  </p:oleObj>
                </mc:Choice>
                <mc:Fallback>
                  <p:oleObj name="Equation" r:id="rId36" imgW="507960" imgH="203040" progId="Equation.DSMT4">
                    <p:embed/>
                    <p:pic>
                      <p:nvPicPr>
                        <p:cNvPr id="42806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435"/>
                          <a:ext cx="4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67" name="Group 35"/>
            <p:cNvGrpSpPr>
              <a:grpSpLocks/>
            </p:cNvGrpSpPr>
            <p:nvPr/>
          </p:nvGrpSpPr>
          <p:grpSpPr bwMode="auto">
            <a:xfrm>
              <a:off x="1066" y="1570"/>
              <a:ext cx="348" cy="273"/>
              <a:chOff x="1066" y="1207"/>
              <a:chExt cx="348" cy="273"/>
            </a:xfrm>
          </p:grpSpPr>
          <p:sp>
            <p:nvSpPr>
              <p:cNvPr id="428068" name="Line 36"/>
              <p:cNvSpPr>
                <a:spLocks noChangeShapeType="1"/>
              </p:cNvSpPr>
              <p:nvPr/>
            </p:nvSpPr>
            <p:spPr bwMode="auto">
              <a:xfrm>
                <a:off x="1066" y="1207"/>
                <a:ext cx="348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69" name="Line 37"/>
              <p:cNvSpPr>
                <a:spLocks noChangeShapeType="1"/>
              </p:cNvSpPr>
              <p:nvPr/>
            </p:nvSpPr>
            <p:spPr bwMode="auto">
              <a:xfrm flipV="1">
                <a:off x="1066" y="1207"/>
                <a:ext cx="343" cy="273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70" name="Group 38"/>
          <p:cNvGrpSpPr>
            <a:grpSpLocks/>
          </p:cNvGrpSpPr>
          <p:nvPr/>
        </p:nvGrpSpPr>
        <p:grpSpPr bwMode="auto">
          <a:xfrm>
            <a:off x="2264717" y="2618784"/>
            <a:ext cx="1742636" cy="690563"/>
            <a:chOff x="1066" y="1726"/>
            <a:chExt cx="832" cy="435"/>
          </a:xfrm>
        </p:grpSpPr>
        <p:graphicFrame>
          <p:nvGraphicFramePr>
            <p:cNvPr id="42807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21968"/>
                </p:ext>
              </p:extLst>
            </p:nvPr>
          </p:nvGraphicFramePr>
          <p:xfrm>
            <a:off x="1414" y="1726"/>
            <a:ext cx="4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20560" imgH="203040" progId="Equation.DSMT4">
                    <p:embed/>
                  </p:oleObj>
                </mc:Choice>
                <mc:Fallback>
                  <p:oleObj name="Equation" r:id="rId38" imgW="520560" imgH="203040" progId="Equation.DSMT4">
                    <p:embed/>
                    <p:pic>
                      <p:nvPicPr>
                        <p:cNvPr id="42807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1726"/>
                          <a:ext cx="48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72" name="Group 40"/>
            <p:cNvGrpSpPr>
              <a:grpSpLocks/>
            </p:cNvGrpSpPr>
            <p:nvPr/>
          </p:nvGrpSpPr>
          <p:grpSpPr bwMode="auto">
            <a:xfrm>
              <a:off x="1066" y="1882"/>
              <a:ext cx="322" cy="279"/>
              <a:chOff x="1066" y="1201"/>
              <a:chExt cx="322" cy="279"/>
            </a:xfrm>
          </p:grpSpPr>
          <p:sp>
            <p:nvSpPr>
              <p:cNvPr id="428073" name="Line 41"/>
              <p:cNvSpPr>
                <a:spLocks noChangeShapeType="1"/>
              </p:cNvSpPr>
              <p:nvPr/>
            </p:nvSpPr>
            <p:spPr bwMode="auto">
              <a:xfrm>
                <a:off x="1066" y="1207"/>
                <a:ext cx="322" cy="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74" name="Line 42"/>
              <p:cNvSpPr>
                <a:spLocks noChangeShapeType="1"/>
              </p:cNvSpPr>
              <p:nvPr/>
            </p:nvSpPr>
            <p:spPr bwMode="auto">
              <a:xfrm flipV="1">
                <a:off x="1066" y="1201"/>
                <a:ext cx="318" cy="27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75" name="Group 43"/>
          <p:cNvGrpSpPr>
            <a:grpSpLocks/>
          </p:cNvGrpSpPr>
          <p:nvPr/>
        </p:nvGrpSpPr>
        <p:grpSpPr bwMode="auto">
          <a:xfrm>
            <a:off x="2307090" y="3300621"/>
            <a:ext cx="1648383" cy="773111"/>
            <a:chOff x="1066" y="1991"/>
            <a:chExt cx="787" cy="487"/>
          </a:xfrm>
        </p:grpSpPr>
        <p:graphicFrame>
          <p:nvGraphicFramePr>
            <p:cNvPr id="42807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536989"/>
                </p:ext>
              </p:extLst>
            </p:nvPr>
          </p:nvGraphicFramePr>
          <p:xfrm>
            <a:off x="1368" y="1991"/>
            <a:ext cx="4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20560" imgH="203040" progId="Equation.DSMT4">
                    <p:embed/>
                  </p:oleObj>
                </mc:Choice>
                <mc:Fallback>
                  <p:oleObj name="Equation" r:id="rId40" imgW="520560" imgH="203040" progId="Equation.DSMT4">
                    <p:embed/>
                    <p:pic>
                      <p:nvPicPr>
                        <p:cNvPr id="42807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991"/>
                          <a:ext cx="4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8077" name="Group 45"/>
            <p:cNvGrpSpPr>
              <a:grpSpLocks/>
            </p:cNvGrpSpPr>
            <p:nvPr/>
          </p:nvGrpSpPr>
          <p:grpSpPr bwMode="auto">
            <a:xfrm>
              <a:off x="1066" y="2196"/>
              <a:ext cx="318" cy="282"/>
              <a:chOff x="1066" y="1198"/>
              <a:chExt cx="318" cy="282"/>
            </a:xfrm>
          </p:grpSpPr>
          <p:sp>
            <p:nvSpPr>
              <p:cNvPr id="428078" name="Line 46"/>
              <p:cNvSpPr>
                <a:spLocks noChangeShapeType="1"/>
              </p:cNvSpPr>
              <p:nvPr/>
            </p:nvSpPr>
            <p:spPr bwMode="auto">
              <a:xfrm flipV="1">
                <a:off x="1066" y="1198"/>
                <a:ext cx="318" cy="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8079" name="Line 47"/>
              <p:cNvSpPr>
                <a:spLocks noChangeShapeType="1"/>
              </p:cNvSpPr>
              <p:nvPr/>
            </p:nvSpPr>
            <p:spPr bwMode="auto">
              <a:xfrm flipV="1">
                <a:off x="1066" y="1211"/>
                <a:ext cx="318" cy="26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28080" name="Group 48"/>
          <p:cNvGrpSpPr>
            <a:grpSpLocks/>
          </p:cNvGrpSpPr>
          <p:nvPr/>
        </p:nvGrpSpPr>
        <p:grpSpPr bwMode="auto">
          <a:xfrm>
            <a:off x="2873041" y="4367181"/>
            <a:ext cx="1189683" cy="1149351"/>
            <a:chOff x="1520" y="2654"/>
            <a:chExt cx="568" cy="724"/>
          </a:xfrm>
        </p:grpSpPr>
        <p:graphicFrame>
          <p:nvGraphicFramePr>
            <p:cNvPr id="42808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999493"/>
                </p:ext>
              </p:extLst>
            </p:nvPr>
          </p:nvGraphicFramePr>
          <p:xfrm>
            <a:off x="1520" y="3108"/>
            <a:ext cx="56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609480" imgH="203040" progId="Equation.DSMT4">
                    <p:embed/>
                  </p:oleObj>
                </mc:Choice>
                <mc:Fallback>
                  <p:oleObj name="Equation" r:id="rId42" imgW="609480" imgH="203040" progId="Equation.DSMT4">
                    <p:embed/>
                    <p:pic>
                      <p:nvPicPr>
                        <p:cNvPr id="42808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3108"/>
                          <a:ext cx="56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8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78282"/>
                </p:ext>
              </p:extLst>
            </p:nvPr>
          </p:nvGraphicFramePr>
          <p:xfrm>
            <a:off x="1644" y="2654"/>
            <a:ext cx="9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75960" imgH="190440" progId="Equation.3">
                    <p:embed/>
                  </p:oleObj>
                </mc:Choice>
                <mc:Fallback>
                  <p:oleObj name="公式" r:id="rId44" imgW="75960" imgH="190440" progId="Equation.3">
                    <p:embed/>
                    <p:pic>
                      <p:nvPicPr>
                        <p:cNvPr id="42808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654"/>
                          <a:ext cx="9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8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55995"/>
              </p:ext>
            </p:extLst>
          </p:nvPr>
        </p:nvGraphicFramePr>
        <p:xfrm>
          <a:off x="6837877" y="1198592"/>
          <a:ext cx="2025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07880" imgH="482400" progId="Equation.DSMT4">
                  <p:embed/>
                </p:oleObj>
              </mc:Choice>
              <mc:Fallback>
                <p:oleObj name="Equation" r:id="rId46" imgW="1307880" imgH="482400" progId="Equation.DSMT4">
                  <p:embed/>
                  <p:pic>
                    <p:nvPicPr>
                      <p:cNvPr id="42808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877" y="1198592"/>
                        <a:ext cx="2025650" cy="779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13686"/>
              </p:ext>
            </p:extLst>
          </p:nvPr>
        </p:nvGraphicFramePr>
        <p:xfrm>
          <a:off x="6861175" y="1920875"/>
          <a:ext cx="18557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20480" imgH="482400" progId="Equation.DSMT4">
                  <p:embed/>
                </p:oleObj>
              </mc:Choice>
              <mc:Fallback>
                <p:oleObj name="Equation" r:id="rId48" imgW="1320480" imgH="482400" progId="Equation.DSMT4">
                  <p:embed/>
                  <p:pic>
                    <p:nvPicPr>
                      <p:cNvPr id="42808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1920875"/>
                        <a:ext cx="1855788" cy="806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08764"/>
              </p:ext>
            </p:extLst>
          </p:nvPr>
        </p:nvGraphicFramePr>
        <p:xfrm>
          <a:off x="6578539" y="4926146"/>
          <a:ext cx="2544326" cy="83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23880" imgH="482400" progId="Equation.DSMT4">
                  <p:embed/>
                </p:oleObj>
              </mc:Choice>
              <mc:Fallback>
                <p:oleObj name="Equation" r:id="rId50" imgW="1523880" imgH="482400" progId="Equation.DSMT4">
                  <p:embed/>
                  <p:pic>
                    <p:nvPicPr>
                      <p:cNvPr id="42808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539" y="4926146"/>
                        <a:ext cx="2544326" cy="838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aphicFrame>
        <p:nvGraphicFramePr>
          <p:cNvPr id="49" name="Object 52">
            <a:extLst>
              <a:ext uri="{FF2B5EF4-FFF2-40B4-BE49-F238E27FC236}">
                <a16:creationId xmlns:a16="http://schemas.microsoft.com/office/drawing/2014/main" id="{8796C15F-5B4A-4607-BFA8-8903087F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55287"/>
              </p:ext>
            </p:extLst>
          </p:nvPr>
        </p:nvGraphicFramePr>
        <p:xfrm>
          <a:off x="6862763" y="2716213"/>
          <a:ext cx="18716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33440" imgH="482400" progId="Equation.DSMT4">
                  <p:embed/>
                </p:oleObj>
              </mc:Choice>
              <mc:Fallback>
                <p:oleObj name="Equation" r:id="rId52" imgW="1333440" imgH="482400" progId="Equation.DSMT4">
                  <p:embed/>
                  <p:pic>
                    <p:nvPicPr>
                      <p:cNvPr id="49" name="Object 52">
                        <a:extLst>
                          <a:ext uri="{FF2B5EF4-FFF2-40B4-BE49-F238E27FC236}">
                            <a16:creationId xmlns:a16="http://schemas.microsoft.com/office/drawing/2014/main" id="{8796C15F-5B4A-4607-BFA8-8903087F8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2716213"/>
                        <a:ext cx="1871662" cy="804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id="{F468362F-05BB-455B-85FA-07A150930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94405"/>
              </p:ext>
            </p:extLst>
          </p:nvPr>
        </p:nvGraphicFramePr>
        <p:xfrm>
          <a:off x="412750" y="564122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64880" imgH="203040" progId="Equation.DSMT4">
                  <p:embed/>
                </p:oleObj>
              </mc:Choice>
              <mc:Fallback>
                <p:oleObj name="Equation" r:id="rId54" imgW="164880" imgH="203040" progId="Equation.DSMT4">
                  <p:embed/>
                  <p:pic>
                    <p:nvPicPr>
                      <p:cNvPr id="51" name="Object 15">
                        <a:extLst>
                          <a:ext uri="{FF2B5EF4-FFF2-40B4-BE49-F238E27FC236}">
                            <a16:creationId xmlns:a16="http://schemas.microsoft.com/office/drawing/2014/main" id="{F468362F-05BB-455B-85FA-07A150930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641225"/>
                        <a:ext cx="415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5">
            <a:extLst>
              <a:ext uri="{FF2B5EF4-FFF2-40B4-BE49-F238E27FC236}">
                <a16:creationId xmlns:a16="http://schemas.microsoft.com/office/drawing/2014/main" id="{0898C60D-1383-4190-AEAB-4D5569A98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513"/>
              </p:ext>
            </p:extLst>
          </p:nvPr>
        </p:nvGraphicFramePr>
        <p:xfrm>
          <a:off x="1217613" y="508793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57200" imgH="203040" progId="Equation.DSMT4">
                  <p:embed/>
                </p:oleObj>
              </mc:Choice>
              <mc:Fallback>
                <p:oleObj name="Equation" r:id="rId56" imgW="457200" imgH="203040" progId="Equation.DSMT4">
                  <p:embed/>
                  <p:pic>
                    <p:nvPicPr>
                      <p:cNvPr id="52" name="Object 25">
                        <a:extLst>
                          <a:ext uri="{FF2B5EF4-FFF2-40B4-BE49-F238E27FC236}">
                            <a16:creationId xmlns:a16="http://schemas.microsoft.com/office/drawing/2014/main" id="{0898C60D-1383-4190-AEAB-4D5569A98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08793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46">
            <a:extLst>
              <a:ext uri="{FF2B5EF4-FFF2-40B4-BE49-F238E27FC236}">
                <a16:creationId xmlns:a16="http://schemas.microsoft.com/office/drawing/2014/main" id="{CF4A04F3-0D89-4ABB-87E0-CA40A0BDF0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3722" y="5237553"/>
            <a:ext cx="666055" cy="1428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47">
            <a:extLst>
              <a:ext uri="{FF2B5EF4-FFF2-40B4-BE49-F238E27FC236}">
                <a16:creationId xmlns:a16="http://schemas.microsoft.com/office/drawing/2014/main" id="{50464B3B-8C94-4877-BFB1-B8A9E2DFB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3722" y="5258190"/>
            <a:ext cx="666055" cy="42703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31">
            <a:extLst>
              <a:ext uri="{FF2B5EF4-FFF2-40B4-BE49-F238E27FC236}">
                <a16:creationId xmlns:a16="http://schemas.microsoft.com/office/drawing/2014/main" id="{179A9F62-F333-4E7A-951A-1EE390BD7E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9125" y="1621397"/>
            <a:ext cx="733080" cy="63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Line 32">
            <a:extLst>
              <a:ext uri="{FF2B5EF4-FFF2-40B4-BE49-F238E27FC236}">
                <a16:creationId xmlns:a16="http://schemas.microsoft.com/office/drawing/2014/main" id="{5C37B802-25D7-4071-9B2C-5D2F4AF205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9125" y="1621397"/>
            <a:ext cx="728891" cy="4397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Line 31">
            <a:extLst>
              <a:ext uri="{FF2B5EF4-FFF2-40B4-BE49-F238E27FC236}">
                <a16:creationId xmlns:a16="http://schemas.microsoft.com/office/drawing/2014/main" id="{B2320B87-FF4E-4D84-A62D-6E0D2DA64D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9339" y="2269922"/>
            <a:ext cx="733080" cy="63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Line 32">
            <a:extLst>
              <a:ext uri="{FF2B5EF4-FFF2-40B4-BE49-F238E27FC236}">
                <a16:creationId xmlns:a16="http://schemas.microsoft.com/office/drawing/2014/main" id="{DFF264BD-DA02-4185-841D-3B3A364C7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9339" y="2269922"/>
            <a:ext cx="728891" cy="4397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31">
            <a:extLst>
              <a:ext uri="{FF2B5EF4-FFF2-40B4-BE49-F238E27FC236}">
                <a16:creationId xmlns:a16="http://schemas.microsoft.com/office/drawing/2014/main" id="{5C5B9E8F-6F85-416D-BA7D-2BA7CB41BA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9339" y="2980059"/>
            <a:ext cx="733080" cy="63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Line 32">
            <a:extLst>
              <a:ext uri="{FF2B5EF4-FFF2-40B4-BE49-F238E27FC236}">
                <a16:creationId xmlns:a16="http://schemas.microsoft.com/office/drawing/2014/main" id="{C045B5E0-FFAB-4136-82A7-280CE1812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9339" y="2980059"/>
            <a:ext cx="728891" cy="4397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" name="Line 31">
            <a:extLst>
              <a:ext uri="{FF2B5EF4-FFF2-40B4-BE49-F238E27FC236}">
                <a16:creationId xmlns:a16="http://schemas.microsoft.com/office/drawing/2014/main" id="{402192E6-CF5A-4443-9F05-2FEC848D5C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7554" y="5226327"/>
            <a:ext cx="733080" cy="63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Line 32">
            <a:extLst>
              <a:ext uri="{FF2B5EF4-FFF2-40B4-BE49-F238E27FC236}">
                <a16:creationId xmlns:a16="http://schemas.microsoft.com/office/drawing/2014/main" id="{4A147E08-59D9-4EDD-BEEC-65B3D6B6A0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7554" y="5226327"/>
            <a:ext cx="728891" cy="4397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8" name="Object 49">
            <a:extLst>
              <a:ext uri="{FF2B5EF4-FFF2-40B4-BE49-F238E27FC236}">
                <a16:creationId xmlns:a16="http://schemas.microsoft.com/office/drawing/2014/main" id="{FD55A204-2344-4FC2-A306-9918E2571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68433"/>
              </p:ext>
            </p:extLst>
          </p:nvPr>
        </p:nvGraphicFramePr>
        <p:xfrm>
          <a:off x="2861427" y="5644731"/>
          <a:ext cx="118968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609480" imgH="203040" progId="Equation.DSMT4">
                  <p:embed/>
                </p:oleObj>
              </mc:Choice>
              <mc:Fallback>
                <p:oleObj name="Equation" r:id="rId58" imgW="609480" imgH="203040" progId="Equation.DSMT4">
                  <p:embed/>
                  <p:pic>
                    <p:nvPicPr>
                      <p:cNvPr id="68" name="Object 49">
                        <a:extLst>
                          <a:ext uri="{FF2B5EF4-FFF2-40B4-BE49-F238E27FC236}">
                            <a16:creationId xmlns:a16="http://schemas.microsoft.com/office/drawing/2014/main" id="{FD55A204-2344-4FC2-A306-9918E2571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27" y="5644731"/>
                        <a:ext cx="118968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46">
            <a:extLst>
              <a:ext uri="{FF2B5EF4-FFF2-40B4-BE49-F238E27FC236}">
                <a16:creationId xmlns:a16="http://schemas.microsoft.com/office/drawing/2014/main" id="{EF0F7D0D-53A4-4232-9E29-E6A4D226B8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7124" y="5792789"/>
            <a:ext cx="666055" cy="1428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47">
            <a:extLst>
              <a:ext uri="{FF2B5EF4-FFF2-40B4-BE49-F238E27FC236}">
                <a16:creationId xmlns:a16="http://schemas.microsoft.com/office/drawing/2014/main" id="{05157035-D2CC-456A-AAD9-C4F41D1F88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7124" y="5813426"/>
            <a:ext cx="666055" cy="42703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1" name="Object 29">
            <a:extLst>
              <a:ext uri="{FF2B5EF4-FFF2-40B4-BE49-F238E27FC236}">
                <a16:creationId xmlns:a16="http://schemas.microsoft.com/office/drawing/2014/main" id="{B651BA7F-6C7A-4A41-AEB9-D3EB2DF09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1125"/>
              </p:ext>
            </p:extLst>
          </p:nvPr>
        </p:nvGraphicFramePr>
        <p:xfrm>
          <a:off x="4784891" y="1322150"/>
          <a:ext cx="1336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85800" imgH="203040" progId="Equation.DSMT4">
                  <p:embed/>
                </p:oleObj>
              </mc:Choice>
              <mc:Fallback>
                <p:oleObj name="Equation" r:id="rId60" imgW="685800" imgH="203040" progId="Equation.DSMT4">
                  <p:embed/>
                  <p:pic>
                    <p:nvPicPr>
                      <p:cNvPr id="71" name="Object 29">
                        <a:extLst>
                          <a:ext uri="{FF2B5EF4-FFF2-40B4-BE49-F238E27FC236}">
                            <a16:creationId xmlns:a16="http://schemas.microsoft.com/office/drawing/2014/main" id="{B651BA7F-6C7A-4A41-AEB9-D3EB2DF09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891" y="1322150"/>
                        <a:ext cx="1336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9">
            <a:extLst>
              <a:ext uri="{FF2B5EF4-FFF2-40B4-BE49-F238E27FC236}">
                <a16:creationId xmlns:a16="http://schemas.microsoft.com/office/drawing/2014/main" id="{304ED6D7-6300-4981-ABE2-BF5764E6A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50871"/>
              </p:ext>
            </p:extLst>
          </p:nvPr>
        </p:nvGraphicFramePr>
        <p:xfrm>
          <a:off x="4776668" y="1999523"/>
          <a:ext cx="1336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685800" imgH="203040" progId="Equation.DSMT4">
                  <p:embed/>
                </p:oleObj>
              </mc:Choice>
              <mc:Fallback>
                <p:oleObj name="Equation" r:id="rId62" imgW="685800" imgH="203040" progId="Equation.DSMT4">
                  <p:embed/>
                  <p:pic>
                    <p:nvPicPr>
                      <p:cNvPr id="72" name="Object 29">
                        <a:extLst>
                          <a:ext uri="{FF2B5EF4-FFF2-40B4-BE49-F238E27FC236}">
                            <a16:creationId xmlns:a16="http://schemas.microsoft.com/office/drawing/2014/main" id="{304ED6D7-6300-4981-ABE2-BF5764E6A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668" y="1999523"/>
                        <a:ext cx="1336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9">
            <a:extLst>
              <a:ext uri="{FF2B5EF4-FFF2-40B4-BE49-F238E27FC236}">
                <a16:creationId xmlns:a16="http://schemas.microsoft.com/office/drawing/2014/main" id="{72903085-BC3F-4FAA-A954-BB1EBFDDB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34037"/>
              </p:ext>
            </p:extLst>
          </p:nvPr>
        </p:nvGraphicFramePr>
        <p:xfrm>
          <a:off x="4795838" y="2662238"/>
          <a:ext cx="136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698400" imgH="203040" progId="Equation.DSMT4">
                  <p:embed/>
                </p:oleObj>
              </mc:Choice>
              <mc:Fallback>
                <p:oleObj name="Equation" r:id="rId64" imgW="698400" imgH="203040" progId="Equation.DSMT4">
                  <p:embed/>
                  <p:pic>
                    <p:nvPicPr>
                      <p:cNvPr id="73" name="Object 29">
                        <a:extLst>
                          <a:ext uri="{FF2B5EF4-FFF2-40B4-BE49-F238E27FC236}">
                            <a16:creationId xmlns:a16="http://schemas.microsoft.com/office/drawing/2014/main" id="{72903085-BC3F-4FAA-A954-BB1EBFDDB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662238"/>
                        <a:ext cx="1362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9">
            <a:extLst>
              <a:ext uri="{FF2B5EF4-FFF2-40B4-BE49-F238E27FC236}">
                <a16:creationId xmlns:a16="http://schemas.microsoft.com/office/drawing/2014/main" id="{3CB8E1FE-F239-429A-B6BB-CFFD129D7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24135"/>
              </p:ext>
            </p:extLst>
          </p:nvPr>
        </p:nvGraphicFramePr>
        <p:xfrm>
          <a:off x="4936445" y="5082944"/>
          <a:ext cx="1684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863280" imgH="203040" progId="Equation.DSMT4">
                  <p:embed/>
                </p:oleObj>
              </mc:Choice>
              <mc:Fallback>
                <p:oleObj name="Equation" r:id="rId66" imgW="863280" imgH="203040" progId="Equation.DSMT4">
                  <p:embed/>
                  <p:pic>
                    <p:nvPicPr>
                      <p:cNvPr id="75" name="Object 29">
                        <a:extLst>
                          <a:ext uri="{FF2B5EF4-FFF2-40B4-BE49-F238E27FC236}">
                            <a16:creationId xmlns:a16="http://schemas.microsoft.com/office/drawing/2014/main" id="{3CB8E1FE-F239-429A-B6BB-CFFD129D7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45" y="5082944"/>
                        <a:ext cx="16843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A5FEF3FF-A77A-4204-BBDA-416B6B828254}"/>
              </a:ext>
            </a:extLst>
          </p:cNvPr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差商表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83637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4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7"/>
          <p:cNvSpPr txBox="1">
            <a:spLocks noChangeArrowheads="1"/>
          </p:cNvSpPr>
          <p:nvPr/>
        </p:nvSpPr>
        <p:spPr bwMode="auto">
          <a:xfrm>
            <a:off x="1187624" y="692696"/>
            <a:ext cx="5926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dirty="0">
                <a:ea typeface="宋体" panose="02010600030101010101" pitchFamily="2" charset="-122"/>
              </a:rPr>
              <a:t>       表</a:t>
            </a:r>
            <a:r>
              <a:rPr lang="en-US" altLang="zh-CN" sz="2400" dirty="0">
                <a:ea typeface="宋体" panose="02010600030101010101" pitchFamily="2" charset="-122"/>
              </a:rPr>
              <a:t>5-1  </a:t>
            </a:r>
            <a:r>
              <a:rPr lang="zh-CN" altLang="en-US" sz="2400" dirty="0">
                <a:ea typeface="宋体" panose="02010600030101010101" pitchFamily="2" charset="-122"/>
              </a:rPr>
              <a:t>差商表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07639"/>
              </p:ext>
            </p:extLst>
          </p:nvPr>
        </p:nvGraphicFramePr>
        <p:xfrm>
          <a:off x="323528" y="1154361"/>
          <a:ext cx="8599079" cy="371857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33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3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7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2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4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267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01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+mn-lt"/>
                        </a:rPr>
                        <a:t>x</a:t>
                      </a:r>
                      <a:endParaRPr lang="zh-CN" altLang="en-US" sz="2400" i="1" dirty="0">
                        <a:latin typeface="+mn-lt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+mn-lt"/>
                        </a:rPr>
                        <a:t>y=f(x)</a:t>
                      </a:r>
                      <a:endParaRPr lang="zh-CN" altLang="en-US" sz="2400" i="1" dirty="0">
                        <a:latin typeface="+mn-lt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</a:rPr>
                        <a:t>1</a:t>
                      </a:r>
                      <a:r>
                        <a:rPr lang="zh-CN" altLang="en-US" sz="2400" i="0" dirty="0">
                          <a:latin typeface="+mn-lt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>
                          <a:latin typeface="+mn-lt"/>
                        </a:rPr>
                        <a:t>2</a:t>
                      </a:r>
                      <a:r>
                        <a:rPr lang="zh-CN" altLang="en-US" sz="2400" i="0" dirty="0">
                          <a:latin typeface="+mn-lt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/>
                        <a:t>…</a:t>
                      </a:r>
                      <a:endParaRPr lang="zh-CN" altLang="en-US" sz="2400" i="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>
                          <a:latin typeface="+mn-lt"/>
                        </a:rPr>
                        <a:t>n</a:t>
                      </a:r>
                      <a:r>
                        <a:rPr lang="zh-CN" altLang="en-US" sz="2400" i="0" dirty="0">
                          <a:latin typeface="+mn-lt"/>
                        </a:rPr>
                        <a:t>阶差商</a:t>
                      </a:r>
                      <a:endParaRPr lang="zh-CN" altLang="en-US" sz="2400" i="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8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r>
                        <a:rPr lang="en-US" altLang="zh-CN" sz="1400" i="1" dirty="0"/>
                        <a:t>0</a:t>
                      </a:r>
                      <a:endParaRPr lang="zh-CN" altLang="en-US" sz="14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r>
                        <a:rPr lang="en-US" altLang="zh-CN" sz="1400" i="1" dirty="0"/>
                        <a:t>0</a:t>
                      </a:r>
                      <a:endParaRPr lang="zh-CN" altLang="en-US" sz="14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0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1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0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1</a:t>
                      </a:r>
                      <a:r>
                        <a:rPr lang="en-US" altLang="zh-CN" sz="2800" i="1" dirty="0"/>
                        <a:t>,x</a:t>
                      </a:r>
                      <a:r>
                        <a:rPr lang="en-US" altLang="zh-CN" sz="1400" i="1" dirty="0"/>
                        <a:t>2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2800" i="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…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0</a:t>
                      </a:r>
                      <a:r>
                        <a:rPr lang="en-US" altLang="zh-CN" sz="2800" i="1" dirty="0"/>
                        <a:t>,x</a:t>
                      </a:r>
                      <a:r>
                        <a:rPr lang="en-US" altLang="zh-CN" sz="1400" i="1" dirty="0"/>
                        <a:t>1</a:t>
                      </a:r>
                      <a:r>
                        <a:rPr lang="en-US" altLang="zh-CN" sz="2800" i="1" dirty="0"/>
                        <a:t>,…,</a:t>
                      </a:r>
                      <a:r>
                        <a:rPr lang="en-US" altLang="zh-CN" sz="2800" i="1" dirty="0" err="1"/>
                        <a:t>x</a:t>
                      </a:r>
                      <a:r>
                        <a:rPr lang="en-US" altLang="zh-CN" sz="1400" i="1" dirty="0" err="1"/>
                        <a:t>n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8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r>
                        <a:rPr lang="en-US" altLang="zh-CN" sz="1400" i="1" dirty="0"/>
                        <a:t>1</a:t>
                      </a:r>
                      <a:endParaRPr lang="zh-CN" altLang="en-US" sz="14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r>
                        <a:rPr lang="en-US" altLang="zh-CN" sz="1400" i="1" dirty="0"/>
                        <a:t>1</a:t>
                      </a:r>
                      <a:endParaRPr lang="zh-CN" altLang="en-US" sz="14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1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2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2800" i="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1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2</a:t>
                      </a:r>
                      <a:r>
                        <a:rPr lang="en-US" altLang="zh-CN" sz="2800" i="1" dirty="0"/>
                        <a:t>,x</a:t>
                      </a:r>
                      <a:r>
                        <a:rPr lang="en-US" altLang="zh-CN" sz="1400" i="1" dirty="0"/>
                        <a:t>3</a:t>
                      </a:r>
                      <a:r>
                        <a:rPr lang="en-US" altLang="zh-CN" sz="2800" i="0" dirty="0"/>
                        <a:t>]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1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: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: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: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: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48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r>
                        <a:rPr lang="en-US" altLang="zh-CN" sz="1200" i="1" dirty="0"/>
                        <a:t>n-2</a:t>
                      </a:r>
                      <a:endParaRPr lang="zh-CN" altLang="en-US" sz="12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r>
                        <a:rPr lang="en-US" altLang="zh-CN" sz="1200" i="1" dirty="0"/>
                        <a:t>n-2</a:t>
                      </a:r>
                      <a:endParaRPr lang="zh-CN" altLang="en-US" sz="12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n-2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n-1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2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n-2</a:t>
                      </a:r>
                      <a:r>
                        <a:rPr lang="en-US" altLang="zh-CN" sz="2800" i="1" dirty="0"/>
                        <a:t>, x</a:t>
                      </a:r>
                      <a:r>
                        <a:rPr lang="en-US" altLang="zh-CN" sz="1400" i="1" dirty="0"/>
                        <a:t>n-1,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n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2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48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dirty="0"/>
                        <a:t>x</a:t>
                      </a:r>
                      <a:r>
                        <a:rPr lang="en-US" altLang="zh-CN" sz="1800" i="1" dirty="0"/>
                        <a:t>n</a:t>
                      </a:r>
                      <a:r>
                        <a:rPr lang="en-US" altLang="zh-CN" sz="1400" i="1" dirty="0"/>
                        <a:t>-1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dirty="0"/>
                        <a:t>y</a:t>
                      </a:r>
                      <a:r>
                        <a:rPr lang="en-US" altLang="zh-CN" sz="1800" i="1" dirty="0"/>
                        <a:t>n-</a:t>
                      </a:r>
                      <a:r>
                        <a:rPr lang="en-US" altLang="zh-CN" sz="1400" i="1" dirty="0"/>
                        <a:t>1</a:t>
                      </a:r>
                      <a:endParaRPr lang="zh-CN" altLang="en-US" sz="14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/>
                        <a:t>f</a:t>
                      </a:r>
                      <a:r>
                        <a:rPr lang="en-US" altLang="zh-CN" sz="2800" dirty="0"/>
                        <a:t>[</a:t>
                      </a:r>
                      <a:r>
                        <a:rPr lang="en-US" altLang="zh-CN" sz="2800" i="1" dirty="0"/>
                        <a:t>x</a:t>
                      </a:r>
                      <a:r>
                        <a:rPr lang="en-US" altLang="zh-CN" sz="1400" i="1" dirty="0"/>
                        <a:t>n-1</a:t>
                      </a:r>
                      <a:r>
                        <a:rPr lang="en-US" altLang="zh-CN" sz="2800" i="1" dirty="0"/>
                        <a:t>, </a:t>
                      </a:r>
                      <a:r>
                        <a:rPr lang="en-US" altLang="zh-CN" sz="2800" i="1" dirty="0" err="1"/>
                        <a:t>x</a:t>
                      </a:r>
                      <a:r>
                        <a:rPr lang="en-US" altLang="zh-CN" sz="1400" i="1" dirty="0" err="1"/>
                        <a:t>n</a:t>
                      </a:r>
                      <a:r>
                        <a:rPr lang="en-US" altLang="zh-CN" sz="2800" i="0" dirty="0"/>
                        <a:t>]</a:t>
                      </a:r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48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dirty="0" err="1"/>
                        <a:t>x</a:t>
                      </a:r>
                      <a:r>
                        <a:rPr lang="en-US" altLang="zh-CN" sz="1800" i="1" dirty="0" err="1"/>
                        <a:t>n</a:t>
                      </a:r>
                      <a:endParaRPr lang="zh-CN" altLang="en-US" sz="18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dirty="0" err="1"/>
                        <a:t>y</a:t>
                      </a:r>
                      <a:r>
                        <a:rPr lang="en-US" altLang="zh-CN" sz="1800" i="1" dirty="0" err="1"/>
                        <a:t>n</a:t>
                      </a:r>
                      <a:endParaRPr lang="zh-CN" altLang="en-US" sz="1800" i="1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64968"/>
              </p:ext>
            </p:extLst>
          </p:nvPr>
        </p:nvGraphicFramePr>
        <p:xfrm>
          <a:off x="1065213" y="4999038"/>
          <a:ext cx="68024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507960" progId="Equation.DSMT4">
                  <p:embed/>
                </p:oleObj>
              </mc:Choice>
              <mc:Fallback>
                <p:oleObj name="Equation" r:id="rId3" imgW="3809880" imgH="50796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999038"/>
                        <a:ext cx="6802437" cy="1131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3491880" y="2204864"/>
            <a:ext cx="532859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差商表</a:t>
            </a:r>
            <a:endParaRPr lang="en-GB" b="1" dirty="0"/>
          </a:p>
        </p:txBody>
      </p:sp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762FDD13-D766-42F1-98A5-FB04E9EE9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16027"/>
              </p:ext>
            </p:extLst>
          </p:nvPr>
        </p:nvGraphicFramePr>
        <p:xfrm>
          <a:off x="1149235" y="6130925"/>
          <a:ext cx="6002916" cy="72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9" name="Object 24">
                        <a:extLst>
                          <a:ext uri="{FF2B5EF4-FFF2-40B4-BE49-F238E27FC236}">
                            <a16:creationId xmlns:a16="http://schemas.microsoft.com/office/drawing/2014/main" id="{762FDD13-D766-42F1-98A5-FB04E9EE9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35" y="6130925"/>
                        <a:ext cx="6002916" cy="72029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4711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454819" y="692696"/>
            <a:ext cx="900112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例</a:t>
            </a:r>
            <a:r>
              <a:rPr lang="en-US" altLang="zh-CN" b="1" dirty="0"/>
              <a:t>. </a:t>
            </a:r>
            <a:r>
              <a:rPr lang="zh-CN" altLang="en-US" b="1" dirty="0"/>
              <a:t>给定数表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231181"/>
              </p:ext>
            </p:extLst>
          </p:nvPr>
        </p:nvGraphicFramePr>
        <p:xfrm>
          <a:off x="2843808" y="540543"/>
          <a:ext cx="3395665" cy="1158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4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5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3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6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723" name="Text Box 7"/>
          <p:cNvSpPr txBox="1">
            <a:spLocks noChangeArrowheads="1"/>
          </p:cNvSpPr>
          <p:nvPr/>
        </p:nvSpPr>
        <p:spPr bwMode="auto">
          <a:xfrm>
            <a:off x="454819" y="1771732"/>
            <a:ext cx="8032750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ea typeface="宋体" panose="02010600030101010101" pitchFamily="2" charset="-122"/>
              </a:rPr>
              <a:t>给出差商表；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ea typeface="宋体" panose="02010600030101010101" pitchFamily="2" charset="-122"/>
              </a:rPr>
              <a:t>试用一次和二次</a:t>
            </a:r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ea typeface="宋体" panose="02010600030101010101" pitchFamily="2" charset="-122"/>
              </a:rPr>
              <a:t>插值多项式计算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2.4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近似值。</a:t>
            </a:r>
          </a:p>
        </p:txBody>
      </p:sp>
      <p:sp>
        <p:nvSpPr>
          <p:cNvPr id="29724" name="Text Box 7"/>
          <p:cNvSpPr txBox="1">
            <a:spLocks noChangeArrowheads="1"/>
          </p:cNvSpPr>
          <p:nvPr/>
        </p:nvSpPr>
        <p:spPr bwMode="auto">
          <a:xfrm>
            <a:off x="430770" y="2884476"/>
            <a:ext cx="803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解：</a:t>
            </a:r>
            <a:r>
              <a:rPr lang="en-US" altLang="zh-CN" sz="2400" dirty="0"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ea typeface="宋体" panose="02010600030101010101" pitchFamily="2" charset="-122"/>
              </a:rPr>
              <a:t>差商表；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40746"/>
              </p:ext>
            </p:extLst>
          </p:nvPr>
        </p:nvGraphicFramePr>
        <p:xfrm>
          <a:off x="1619672" y="3573016"/>
          <a:ext cx="5301975" cy="240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1143000" progId="Equation.DSMT4">
                  <p:embed/>
                </p:oleObj>
              </mc:Choice>
              <mc:Fallback>
                <p:oleObj name="Equation" r:id="rId3" imgW="2349360" imgH="11430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73016"/>
                        <a:ext cx="5301975" cy="2407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287153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91492"/>
              </p:ext>
            </p:extLst>
          </p:nvPr>
        </p:nvGraphicFramePr>
        <p:xfrm>
          <a:off x="3247663" y="2363783"/>
          <a:ext cx="1637977" cy="50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663" y="2363783"/>
                        <a:ext cx="1637977" cy="5035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7"/>
          <p:cNvSpPr txBox="1">
            <a:spLocks noChangeArrowheads="1"/>
          </p:cNvSpPr>
          <p:nvPr/>
        </p:nvSpPr>
        <p:spPr bwMode="auto">
          <a:xfrm>
            <a:off x="51669" y="1984267"/>
            <a:ext cx="9040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ea typeface="宋体" panose="02010600030101010101" pitchFamily="2" charset="-122"/>
              </a:rPr>
              <a:t>2. </a:t>
            </a:r>
            <a:r>
              <a:rPr lang="zh-CN" altLang="en-US" sz="2400" dirty="0">
                <a:ea typeface="宋体" panose="02010600030101010101" pitchFamily="2" charset="-122"/>
              </a:rPr>
              <a:t>用一次</a:t>
            </a:r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ea typeface="宋体" panose="02010600030101010101" pitchFamily="2" charset="-122"/>
              </a:rPr>
              <a:t>插值计算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2.4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，应选与</a:t>
            </a:r>
            <a:r>
              <a:rPr lang="en-US" altLang="zh-CN" sz="2400" dirty="0">
                <a:ea typeface="宋体" panose="02010600030101010101" pitchFamily="2" charset="-122"/>
              </a:rPr>
              <a:t>2.4</a:t>
            </a:r>
            <a:r>
              <a:rPr lang="zh-CN" altLang="en-US" sz="2400" dirty="0">
                <a:ea typeface="宋体" panose="02010600030101010101" pitchFamily="2" charset="-122"/>
              </a:rPr>
              <a:t>最近的</a:t>
            </a: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个节点：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39370" y="2815579"/>
            <a:ext cx="77431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由表中 行数据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345654" y="3856448"/>
            <a:ext cx="8397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用二次</a:t>
            </a:r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ea typeface="宋体" panose="02010600030101010101" pitchFamily="2" charset="-122"/>
              </a:rPr>
              <a:t>插值近似计算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2.4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，应选与</a:t>
            </a:r>
            <a:r>
              <a:rPr lang="en-US" altLang="zh-CN" sz="2400" dirty="0">
                <a:ea typeface="宋体" panose="02010600030101010101" pitchFamily="2" charset="-122"/>
              </a:rPr>
              <a:t>2.4</a:t>
            </a:r>
            <a:r>
              <a:rPr lang="zh-CN" altLang="en-US" sz="2400" dirty="0">
                <a:ea typeface="宋体" panose="02010600030101010101" pitchFamily="2" charset="-122"/>
              </a:rPr>
              <a:t>最近的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个节点：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92667"/>
              </p:ext>
            </p:extLst>
          </p:nvPr>
        </p:nvGraphicFramePr>
        <p:xfrm>
          <a:off x="2771800" y="4388311"/>
          <a:ext cx="2426371" cy="53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88311"/>
                        <a:ext cx="2426371" cy="53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488427" y="4976712"/>
            <a:ext cx="2139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由表中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行数据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5603"/>
              </p:ext>
            </p:extLst>
          </p:nvPr>
        </p:nvGraphicFramePr>
        <p:xfrm>
          <a:off x="2646363" y="4829175"/>
          <a:ext cx="613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16040" imgH="393480" progId="Equation.DSMT4">
                  <p:embed/>
                </p:oleObj>
              </mc:Choice>
              <mc:Fallback>
                <p:oleObj name="Equation" r:id="rId7" imgW="3416040" imgH="39348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829175"/>
                        <a:ext cx="61388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14519"/>
              </p:ext>
            </p:extLst>
          </p:nvPr>
        </p:nvGraphicFramePr>
        <p:xfrm>
          <a:off x="2335249" y="5663921"/>
          <a:ext cx="3517864" cy="50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28600" progId="Equation.DSMT4">
                  <p:embed/>
                </p:oleObj>
              </mc:Choice>
              <mc:Fallback>
                <p:oleObj name="Equation" r:id="rId9" imgW="1854000" imgH="2286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49" y="5663921"/>
                        <a:ext cx="3517864" cy="50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39370" y="1403102"/>
            <a:ext cx="83827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/>
              <a:t>2.</a:t>
            </a:r>
            <a:r>
              <a:rPr lang="zh-CN" altLang="en-US" b="1" dirty="0"/>
              <a:t>试用一次和二次</a:t>
            </a:r>
            <a:r>
              <a:rPr lang="en-US" altLang="zh-CN" b="1" dirty="0"/>
              <a:t>Newton</a:t>
            </a:r>
            <a:r>
              <a:rPr lang="zh-CN" altLang="en-US" b="1" dirty="0"/>
              <a:t>插值多项式计算</a:t>
            </a:r>
            <a:r>
              <a:rPr lang="en-US" altLang="en-US" b="1" dirty="0"/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2.4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b="1" dirty="0"/>
              <a:t>的近似值。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39370" y="563929"/>
            <a:ext cx="900112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例</a:t>
            </a:r>
            <a:r>
              <a:rPr lang="en-US" altLang="zh-CN" b="1" dirty="0"/>
              <a:t>.</a:t>
            </a:r>
            <a:r>
              <a:rPr lang="zh-CN" altLang="en-US" b="1" dirty="0"/>
              <a:t>给定数表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06854"/>
              </p:ext>
            </p:extLst>
          </p:nvPr>
        </p:nvGraphicFramePr>
        <p:xfrm>
          <a:off x="2319524" y="104862"/>
          <a:ext cx="3395665" cy="1158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9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x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4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5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/>
                        <a:t>y</a:t>
                      </a:r>
                      <a:endParaRPr lang="zh-CN" altLang="en-US" sz="3200" i="1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3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6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91439" marR="91439" marT="45745" marB="4574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8628"/>
              </p:ext>
            </p:extLst>
          </p:nvPr>
        </p:nvGraphicFramePr>
        <p:xfrm>
          <a:off x="5853113" y="9525"/>
          <a:ext cx="2967359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1143000" progId="Equation.DSMT4">
                  <p:embed/>
                </p:oleObj>
              </mc:Choice>
              <mc:Fallback>
                <p:oleObj name="Equation" r:id="rId11" imgW="2311200" imgH="11430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9525"/>
                        <a:ext cx="2967359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6156176" y="908720"/>
            <a:ext cx="72008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156176" y="572912"/>
            <a:ext cx="172819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29320" y="3369635"/>
                <a:ext cx="4572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4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4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5.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320" y="3369635"/>
                <a:ext cx="4572000" cy="461665"/>
              </a:xfrm>
              <a:prstGeom prst="rect">
                <a:avLst/>
              </a:prstGeom>
              <a:blipFill>
                <a:blip r:embed="rId14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27784" y="2837772"/>
                <a:ext cx="532859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dirty="0"/>
                  <a:t>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6−2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837772"/>
                <a:ext cx="5328592" cy="461665"/>
              </a:xfrm>
              <a:prstGeom prst="rect">
                <a:avLst/>
              </a:prstGeom>
              <a:blipFill>
                <a:blip r:embed="rId15"/>
                <a:stretch>
                  <a:fillRect l="-1716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832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/>
      <p:bldP spid="10" grpId="0"/>
      <p:bldP spid="13" grpId="0"/>
      <p:bldP spid="15" grpId="0"/>
      <p:bldP spid="8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725" name="Group 69"/>
          <p:cNvGrpSpPr>
            <a:grpSpLocks/>
          </p:cNvGrpSpPr>
          <p:nvPr/>
        </p:nvGrpSpPr>
        <p:grpSpPr bwMode="auto">
          <a:xfrm rot="16200000">
            <a:off x="591344" y="178594"/>
            <a:ext cx="515938" cy="984250"/>
            <a:chOff x="479" y="3455"/>
            <a:chExt cx="325" cy="620"/>
          </a:xfrm>
        </p:grpSpPr>
        <p:sp>
          <p:nvSpPr>
            <p:cNvPr id="70726" name="Freeform 70"/>
            <p:cNvSpPr>
              <a:spLocks/>
            </p:cNvSpPr>
            <p:nvPr/>
          </p:nvSpPr>
          <p:spPr bwMode="auto">
            <a:xfrm>
              <a:off x="479" y="3455"/>
              <a:ext cx="317" cy="616"/>
            </a:xfrm>
            <a:custGeom>
              <a:avLst/>
              <a:gdLst>
                <a:gd name="T0" fmla="*/ 341 w 951"/>
                <a:gd name="T1" fmla="*/ 0 h 1848"/>
                <a:gd name="T2" fmla="*/ 629 w 951"/>
                <a:gd name="T3" fmla="*/ 0 h 1848"/>
                <a:gd name="T4" fmla="*/ 574 w 951"/>
                <a:gd name="T5" fmla="*/ 71 h 1848"/>
                <a:gd name="T6" fmla="*/ 407 w 951"/>
                <a:gd name="T7" fmla="*/ 71 h 1848"/>
                <a:gd name="T8" fmla="*/ 344 w 951"/>
                <a:gd name="T9" fmla="*/ 184 h 1848"/>
                <a:gd name="T10" fmla="*/ 632 w 951"/>
                <a:gd name="T11" fmla="*/ 184 h 1848"/>
                <a:gd name="T12" fmla="*/ 573 w 951"/>
                <a:gd name="T13" fmla="*/ 72 h 1848"/>
                <a:gd name="T14" fmla="*/ 629 w 951"/>
                <a:gd name="T15" fmla="*/ 1 h 1848"/>
                <a:gd name="T16" fmla="*/ 730 w 951"/>
                <a:gd name="T17" fmla="*/ 176 h 1848"/>
                <a:gd name="T18" fmla="*/ 784 w 951"/>
                <a:gd name="T19" fmla="*/ 177 h 1848"/>
                <a:gd name="T20" fmla="*/ 803 w 951"/>
                <a:gd name="T21" fmla="*/ 237 h 1848"/>
                <a:gd name="T22" fmla="*/ 888 w 951"/>
                <a:gd name="T23" fmla="*/ 237 h 1848"/>
                <a:gd name="T24" fmla="*/ 889 w 951"/>
                <a:gd name="T25" fmla="*/ 279 h 1848"/>
                <a:gd name="T26" fmla="*/ 921 w 951"/>
                <a:gd name="T27" fmla="*/ 280 h 1848"/>
                <a:gd name="T28" fmla="*/ 951 w 951"/>
                <a:gd name="T29" fmla="*/ 280 h 1848"/>
                <a:gd name="T30" fmla="*/ 951 w 951"/>
                <a:gd name="T31" fmla="*/ 538 h 1848"/>
                <a:gd name="T32" fmla="*/ 888 w 951"/>
                <a:gd name="T33" fmla="*/ 540 h 1848"/>
                <a:gd name="T34" fmla="*/ 887 w 951"/>
                <a:gd name="T35" fmla="*/ 594 h 1848"/>
                <a:gd name="T36" fmla="*/ 806 w 951"/>
                <a:gd name="T37" fmla="*/ 594 h 1848"/>
                <a:gd name="T38" fmla="*/ 783 w 951"/>
                <a:gd name="T39" fmla="*/ 658 h 1848"/>
                <a:gd name="T40" fmla="*/ 738 w 951"/>
                <a:gd name="T41" fmla="*/ 659 h 1848"/>
                <a:gd name="T42" fmla="*/ 735 w 951"/>
                <a:gd name="T43" fmla="*/ 790 h 1848"/>
                <a:gd name="T44" fmla="*/ 705 w 951"/>
                <a:gd name="T45" fmla="*/ 790 h 1848"/>
                <a:gd name="T46" fmla="*/ 695 w 951"/>
                <a:gd name="T47" fmla="*/ 810 h 1848"/>
                <a:gd name="T48" fmla="*/ 695 w 951"/>
                <a:gd name="T49" fmla="*/ 941 h 1848"/>
                <a:gd name="T50" fmla="*/ 642 w 951"/>
                <a:gd name="T51" fmla="*/ 942 h 1848"/>
                <a:gd name="T52" fmla="*/ 645 w 951"/>
                <a:gd name="T53" fmla="*/ 1729 h 1848"/>
                <a:gd name="T54" fmla="*/ 519 w 951"/>
                <a:gd name="T55" fmla="*/ 1848 h 1848"/>
                <a:gd name="T56" fmla="*/ 357 w 951"/>
                <a:gd name="T57" fmla="*/ 1711 h 1848"/>
                <a:gd name="T58" fmla="*/ 415 w 951"/>
                <a:gd name="T59" fmla="*/ 1673 h 1848"/>
                <a:gd name="T60" fmla="*/ 415 w 951"/>
                <a:gd name="T61" fmla="*/ 1627 h 1848"/>
                <a:gd name="T62" fmla="*/ 357 w 951"/>
                <a:gd name="T63" fmla="*/ 1586 h 1848"/>
                <a:gd name="T64" fmla="*/ 415 w 951"/>
                <a:gd name="T65" fmla="*/ 1551 h 1848"/>
                <a:gd name="T66" fmla="*/ 406 w 951"/>
                <a:gd name="T67" fmla="*/ 1536 h 1848"/>
                <a:gd name="T68" fmla="*/ 356 w 951"/>
                <a:gd name="T69" fmla="*/ 1504 h 1848"/>
                <a:gd name="T70" fmla="*/ 347 w 951"/>
                <a:gd name="T71" fmla="*/ 1402 h 1848"/>
                <a:gd name="T72" fmla="*/ 340 w 951"/>
                <a:gd name="T73" fmla="*/ 1392 h 1848"/>
                <a:gd name="T74" fmla="*/ 416 w 951"/>
                <a:gd name="T75" fmla="*/ 1333 h 1848"/>
                <a:gd name="T76" fmla="*/ 416 w 951"/>
                <a:gd name="T77" fmla="*/ 1282 h 1848"/>
                <a:gd name="T78" fmla="*/ 356 w 951"/>
                <a:gd name="T79" fmla="*/ 1223 h 1848"/>
                <a:gd name="T80" fmla="*/ 415 w 951"/>
                <a:gd name="T81" fmla="*/ 1169 h 1848"/>
                <a:gd name="T82" fmla="*/ 415 w 951"/>
                <a:gd name="T83" fmla="*/ 1116 h 1848"/>
                <a:gd name="T84" fmla="*/ 357 w 951"/>
                <a:gd name="T85" fmla="*/ 1047 h 1848"/>
                <a:gd name="T86" fmla="*/ 346 w 951"/>
                <a:gd name="T87" fmla="*/ 935 h 1848"/>
                <a:gd name="T88" fmla="*/ 276 w 951"/>
                <a:gd name="T89" fmla="*/ 935 h 1848"/>
                <a:gd name="T90" fmla="*/ 276 w 951"/>
                <a:gd name="T91" fmla="*/ 785 h 1848"/>
                <a:gd name="T92" fmla="*/ 234 w 951"/>
                <a:gd name="T93" fmla="*/ 785 h 1848"/>
                <a:gd name="T94" fmla="*/ 234 w 951"/>
                <a:gd name="T95" fmla="*/ 653 h 1848"/>
                <a:gd name="T96" fmla="*/ 187 w 951"/>
                <a:gd name="T97" fmla="*/ 653 h 1848"/>
                <a:gd name="T98" fmla="*/ 166 w 951"/>
                <a:gd name="T99" fmla="*/ 589 h 1848"/>
                <a:gd name="T100" fmla="*/ 72 w 951"/>
                <a:gd name="T101" fmla="*/ 589 h 1848"/>
                <a:gd name="T102" fmla="*/ 72 w 951"/>
                <a:gd name="T103" fmla="*/ 534 h 1848"/>
                <a:gd name="T104" fmla="*/ 0 w 951"/>
                <a:gd name="T105" fmla="*/ 534 h 1848"/>
                <a:gd name="T106" fmla="*/ 0 w 951"/>
                <a:gd name="T107" fmla="*/ 274 h 1848"/>
                <a:gd name="T108" fmla="*/ 71 w 951"/>
                <a:gd name="T109" fmla="*/ 274 h 1848"/>
                <a:gd name="T110" fmla="*/ 71 w 951"/>
                <a:gd name="T111" fmla="*/ 236 h 1848"/>
                <a:gd name="T112" fmla="*/ 151 w 951"/>
                <a:gd name="T113" fmla="*/ 236 h 1848"/>
                <a:gd name="T114" fmla="*/ 169 w 951"/>
                <a:gd name="T115" fmla="*/ 219 h 1848"/>
                <a:gd name="T116" fmla="*/ 188 w 951"/>
                <a:gd name="T117" fmla="*/ 177 h 1848"/>
                <a:gd name="T118" fmla="*/ 234 w 951"/>
                <a:gd name="T119" fmla="*/ 177 h 1848"/>
                <a:gd name="T120" fmla="*/ 341 w 951"/>
                <a:gd name="T121" fmla="*/ 0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848">
                  <a:moveTo>
                    <a:pt x="341" y="0"/>
                  </a:moveTo>
                  <a:lnTo>
                    <a:pt x="629" y="0"/>
                  </a:lnTo>
                  <a:lnTo>
                    <a:pt x="574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0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89" y="279"/>
                  </a:lnTo>
                  <a:lnTo>
                    <a:pt x="921" y="280"/>
                  </a:lnTo>
                  <a:lnTo>
                    <a:pt x="951" y="280"/>
                  </a:lnTo>
                  <a:lnTo>
                    <a:pt x="951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8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5" y="810"/>
                  </a:lnTo>
                  <a:lnTo>
                    <a:pt x="695" y="941"/>
                  </a:lnTo>
                  <a:lnTo>
                    <a:pt x="642" y="942"/>
                  </a:lnTo>
                  <a:lnTo>
                    <a:pt x="645" y="1729"/>
                  </a:lnTo>
                  <a:lnTo>
                    <a:pt x="519" y="1848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2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4" y="785"/>
                  </a:lnTo>
                  <a:lnTo>
                    <a:pt x="234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4"/>
                  </a:lnTo>
                  <a:lnTo>
                    <a:pt x="71" y="274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69" y="219"/>
                  </a:lnTo>
                  <a:lnTo>
                    <a:pt x="188" y="177"/>
                  </a:lnTo>
                  <a:lnTo>
                    <a:pt x="234" y="177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27" name="Freeform 71"/>
            <p:cNvSpPr>
              <a:spLocks/>
            </p:cNvSpPr>
            <p:nvPr/>
          </p:nvSpPr>
          <p:spPr bwMode="auto">
            <a:xfrm>
              <a:off x="487" y="3458"/>
              <a:ext cx="317" cy="617"/>
            </a:xfrm>
            <a:custGeom>
              <a:avLst/>
              <a:gdLst>
                <a:gd name="T0" fmla="*/ 342 w 953"/>
                <a:gd name="T1" fmla="*/ 0 h 1849"/>
                <a:gd name="T2" fmla="*/ 629 w 953"/>
                <a:gd name="T3" fmla="*/ 0 h 1849"/>
                <a:gd name="T4" fmla="*/ 575 w 953"/>
                <a:gd name="T5" fmla="*/ 71 h 1849"/>
                <a:gd name="T6" fmla="*/ 407 w 953"/>
                <a:gd name="T7" fmla="*/ 71 h 1849"/>
                <a:gd name="T8" fmla="*/ 344 w 953"/>
                <a:gd name="T9" fmla="*/ 184 h 1849"/>
                <a:gd name="T10" fmla="*/ 632 w 953"/>
                <a:gd name="T11" fmla="*/ 184 h 1849"/>
                <a:gd name="T12" fmla="*/ 573 w 953"/>
                <a:gd name="T13" fmla="*/ 72 h 1849"/>
                <a:gd name="T14" fmla="*/ 629 w 953"/>
                <a:gd name="T15" fmla="*/ 1 h 1849"/>
                <a:gd name="T16" fmla="*/ 731 w 953"/>
                <a:gd name="T17" fmla="*/ 176 h 1849"/>
                <a:gd name="T18" fmla="*/ 784 w 953"/>
                <a:gd name="T19" fmla="*/ 177 h 1849"/>
                <a:gd name="T20" fmla="*/ 803 w 953"/>
                <a:gd name="T21" fmla="*/ 237 h 1849"/>
                <a:gd name="T22" fmla="*/ 888 w 953"/>
                <a:gd name="T23" fmla="*/ 237 h 1849"/>
                <a:gd name="T24" fmla="*/ 890 w 953"/>
                <a:gd name="T25" fmla="*/ 279 h 1849"/>
                <a:gd name="T26" fmla="*/ 922 w 953"/>
                <a:gd name="T27" fmla="*/ 280 h 1849"/>
                <a:gd name="T28" fmla="*/ 953 w 953"/>
                <a:gd name="T29" fmla="*/ 280 h 1849"/>
                <a:gd name="T30" fmla="*/ 953 w 953"/>
                <a:gd name="T31" fmla="*/ 538 h 1849"/>
                <a:gd name="T32" fmla="*/ 888 w 953"/>
                <a:gd name="T33" fmla="*/ 540 h 1849"/>
                <a:gd name="T34" fmla="*/ 887 w 953"/>
                <a:gd name="T35" fmla="*/ 594 h 1849"/>
                <a:gd name="T36" fmla="*/ 806 w 953"/>
                <a:gd name="T37" fmla="*/ 594 h 1849"/>
                <a:gd name="T38" fmla="*/ 783 w 953"/>
                <a:gd name="T39" fmla="*/ 658 h 1849"/>
                <a:gd name="T40" fmla="*/ 739 w 953"/>
                <a:gd name="T41" fmla="*/ 659 h 1849"/>
                <a:gd name="T42" fmla="*/ 735 w 953"/>
                <a:gd name="T43" fmla="*/ 790 h 1849"/>
                <a:gd name="T44" fmla="*/ 705 w 953"/>
                <a:gd name="T45" fmla="*/ 790 h 1849"/>
                <a:gd name="T46" fmla="*/ 698 w 953"/>
                <a:gd name="T47" fmla="*/ 801 h 1849"/>
                <a:gd name="T48" fmla="*/ 698 w 953"/>
                <a:gd name="T49" fmla="*/ 942 h 1849"/>
                <a:gd name="T50" fmla="*/ 642 w 953"/>
                <a:gd name="T51" fmla="*/ 942 h 1849"/>
                <a:gd name="T52" fmla="*/ 646 w 953"/>
                <a:gd name="T53" fmla="*/ 1729 h 1849"/>
                <a:gd name="T54" fmla="*/ 519 w 953"/>
                <a:gd name="T55" fmla="*/ 1849 h 1849"/>
                <a:gd name="T56" fmla="*/ 357 w 953"/>
                <a:gd name="T57" fmla="*/ 1711 h 1849"/>
                <a:gd name="T58" fmla="*/ 415 w 953"/>
                <a:gd name="T59" fmla="*/ 1673 h 1849"/>
                <a:gd name="T60" fmla="*/ 415 w 953"/>
                <a:gd name="T61" fmla="*/ 1627 h 1849"/>
                <a:gd name="T62" fmla="*/ 357 w 953"/>
                <a:gd name="T63" fmla="*/ 1586 h 1849"/>
                <a:gd name="T64" fmla="*/ 415 w 953"/>
                <a:gd name="T65" fmla="*/ 1551 h 1849"/>
                <a:gd name="T66" fmla="*/ 406 w 953"/>
                <a:gd name="T67" fmla="*/ 1536 h 1849"/>
                <a:gd name="T68" fmla="*/ 356 w 953"/>
                <a:gd name="T69" fmla="*/ 1504 h 1849"/>
                <a:gd name="T70" fmla="*/ 347 w 953"/>
                <a:gd name="T71" fmla="*/ 1402 h 1849"/>
                <a:gd name="T72" fmla="*/ 340 w 953"/>
                <a:gd name="T73" fmla="*/ 1393 h 1849"/>
                <a:gd name="T74" fmla="*/ 416 w 953"/>
                <a:gd name="T75" fmla="*/ 1333 h 1849"/>
                <a:gd name="T76" fmla="*/ 416 w 953"/>
                <a:gd name="T77" fmla="*/ 1282 h 1849"/>
                <a:gd name="T78" fmla="*/ 356 w 953"/>
                <a:gd name="T79" fmla="*/ 1223 h 1849"/>
                <a:gd name="T80" fmla="*/ 415 w 953"/>
                <a:gd name="T81" fmla="*/ 1169 h 1849"/>
                <a:gd name="T82" fmla="*/ 415 w 953"/>
                <a:gd name="T83" fmla="*/ 1116 h 1849"/>
                <a:gd name="T84" fmla="*/ 357 w 953"/>
                <a:gd name="T85" fmla="*/ 1047 h 1849"/>
                <a:gd name="T86" fmla="*/ 346 w 953"/>
                <a:gd name="T87" fmla="*/ 935 h 1849"/>
                <a:gd name="T88" fmla="*/ 276 w 953"/>
                <a:gd name="T89" fmla="*/ 935 h 1849"/>
                <a:gd name="T90" fmla="*/ 276 w 953"/>
                <a:gd name="T91" fmla="*/ 785 h 1849"/>
                <a:gd name="T92" fmla="*/ 235 w 953"/>
                <a:gd name="T93" fmla="*/ 785 h 1849"/>
                <a:gd name="T94" fmla="*/ 235 w 953"/>
                <a:gd name="T95" fmla="*/ 653 h 1849"/>
                <a:gd name="T96" fmla="*/ 187 w 953"/>
                <a:gd name="T97" fmla="*/ 653 h 1849"/>
                <a:gd name="T98" fmla="*/ 166 w 953"/>
                <a:gd name="T99" fmla="*/ 589 h 1849"/>
                <a:gd name="T100" fmla="*/ 72 w 953"/>
                <a:gd name="T101" fmla="*/ 589 h 1849"/>
                <a:gd name="T102" fmla="*/ 72 w 953"/>
                <a:gd name="T103" fmla="*/ 534 h 1849"/>
                <a:gd name="T104" fmla="*/ 0 w 953"/>
                <a:gd name="T105" fmla="*/ 534 h 1849"/>
                <a:gd name="T106" fmla="*/ 0 w 953"/>
                <a:gd name="T107" fmla="*/ 273 h 1849"/>
                <a:gd name="T108" fmla="*/ 71 w 953"/>
                <a:gd name="T109" fmla="*/ 273 h 1849"/>
                <a:gd name="T110" fmla="*/ 71 w 953"/>
                <a:gd name="T111" fmla="*/ 236 h 1849"/>
                <a:gd name="T112" fmla="*/ 151 w 953"/>
                <a:gd name="T113" fmla="*/ 236 h 1849"/>
                <a:gd name="T114" fmla="*/ 170 w 953"/>
                <a:gd name="T115" fmla="*/ 219 h 1849"/>
                <a:gd name="T116" fmla="*/ 189 w 953"/>
                <a:gd name="T117" fmla="*/ 177 h 1849"/>
                <a:gd name="T118" fmla="*/ 235 w 953"/>
                <a:gd name="T119" fmla="*/ 177 h 1849"/>
                <a:gd name="T120" fmla="*/ 342 w 953"/>
                <a:gd name="T121" fmla="*/ 0 h 1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3" h="1849">
                  <a:moveTo>
                    <a:pt x="342" y="0"/>
                  </a:moveTo>
                  <a:lnTo>
                    <a:pt x="629" y="0"/>
                  </a:lnTo>
                  <a:lnTo>
                    <a:pt x="575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1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90" y="279"/>
                  </a:lnTo>
                  <a:lnTo>
                    <a:pt x="922" y="280"/>
                  </a:lnTo>
                  <a:lnTo>
                    <a:pt x="953" y="280"/>
                  </a:lnTo>
                  <a:lnTo>
                    <a:pt x="953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9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8" y="801"/>
                  </a:lnTo>
                  <a:lnTo>
                    <a:pt x="698" y="942"/>
                  </a:lnTo>
                  <a:lnTo>
                    <a:pt x="642" y="942"/>
                  </a:lnTo>
                  <a:lnTo>
                    <a:pt x="646" y="1729"/>
                  </a:lnTo>
                  <a:lnTo>
                    <a:pt x="519" y="1849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3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5" y="785"/>
                  </a:lnTo>
                  <a:lnTo>
                    <a:pt x="235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3"/>
                  </a:lnTo>
                  <a:lnTo>
                    <a:pt x="71" y="273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70" y="219"/>
                  </a:lnTo>
                  <a:lnTo>
                    <a:pt x="189" y="177"/>
                  </a:lnTo>
                  <a:lnTo>
                    <a:pt x="235" y="177"/>
                  </a:lnTo>
                  <a:lnTo>
                    <a:pt x="342" y="0"/>
                  </a:lnTo>
                  <a:close/>
                </a:path>
              </a:pathLst>
            </a:custGeom>
            <a:solidFill>
              <a:srgbClr val="B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70728" name="Group 72"/>
            <p:cNvGrpSpPr>
              <a:grpSpLocks/>
            </p:cNvGrpSpPr>
            <p:nvPr/>
          </p:nvGrpSpPr>
          <p:grpSpPr bwMode="auto">
            <a:xfrm>
              <a:off x="531" y="3557"/>
              <a:ext cx="242" cy="71"/>
              <a:chOff x="531" y="3557"/>
              <a:chExt cx="242" cy="71"/>
            </a:xfrm>
          </p:grpSpPr>
          <p:sp>
            <p:nvSpPr>
              <p:cNvPr id="70729" name="Freeform 73"/>
              <p:cNvSpPr>
                <a:spLocks/>
              </p:cNvSpPr>
              <p:nvPr/>
            </p:nvSpPr>
            <p:spPr bwMode="auto">
              <a:xfrm>
                <a:off x="531" y="3557"/>
                <a:ext cx="224" cy="71"/>
              </a:xfrm>
              <a:custGeom>
                <a:avLst/>
                <a:gdLst>
                  <a:gd name="T0" fmla="*/ 0 w 673"/>
                  <a:gd name="T1" fmla="*/ 110 h 212"/>
                  <a:gd name="T2" fmla="*/ 59 w 673"/>
                  <a:gd name="T3" fmla="*/ 0 h 212"/>
                  <a:gd name="T4" fmla="*/ 673 w 673"/>
                  <a:gd name="T5" fmla="*/ 0 h 212"/>
                  <a:gd name="T6" fmla="*/ 668 w 673"/>
                  <a:gd name="T7" fmla="*/ 8 h 212"/>
                  <a:gd name="T8" fmla="*/ 66 w 673"/>
                  <a:gd name="T9" fmla="*/ 8 h 212"/>
                  <a:gd name="T10" fmla="*/ 11 w 673"/>
                  <a:gd name="T11" fmla="*/ 110 h 212"/>
                  <a:gd name="T12" fmla="*/ 64 w 673"/>
                  <a:gd name="T13" fmla="*/ 205 h 212"/>
                  <a:gd name="T14" fmla="*/ 54 w 673"/>
                  <a:gd name="T15" fmla="*/ 212 h 212"/>
                  <a:gd name="T16" fmla="*/ 0 w 673"/>
                  <a:gd name="T17" fmla="*/ 11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73" h="212">
                    <a:moveTo>
                      <a:pt x="0" y="110"/>
                    </a:moveTo>
                    <a:lnTo>
                      <a:pt x="59" y="0"/>
                    </a:lnTo>
                    <a:lnTo>
                      <a:pt x="673" y="0"/>
                    </a:lnTo>
                    <a:lnTo>
                      <a:pt x="668" y="8"/>
                    </a:lnTo>
                    <a:lnTo>
                      <a:pt x="66" y="8"/>
                    </a:lnTo>
                    <a:lnTo>
                      <a:pt x="11" y="110"/>
                    </a:lnTo>
                    <a:lnTo>
                      <a:pt x="64" y="205"/>
                    </a:lnTo>
                    <a:lnTo>
                      <a:pt x="54" y="212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BF7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0730" name="Freeform 74"/>
              <p:cNvSpPr>
                <a:spLocks/>
              </p:cNvSpPr>
              <p:nvPr/>
            </p:nvSpPr>
            <p:spPr bwMode="auto">
              <a:xfrm>
                <a:off x="549" y="3557"/>
                <a:ext cx="224" cy="70"/>
              </a:xfrm>
              <a:custGeom>
                <a:avLst/>
                <a:gdLst>
                  <a:gd name="T0" fmla="*/ 674 w 674"/>
                  <a:gd name="T1" fmla="*/ 101 h 211"/>
                  <a:gd name="T2" fmla="*/ 615 w 674"/>
                  <a:gd name="T3" fmla="*/ 211 h 211"/>
                  <a:gd name="T4" fmla="*/ 0 w 674"/>
                  <a:gd name="T5" fmla="*/ 211 h 211"/>
                  <a:gd name="T6" fmla="*/ 6 w 674"/>
                  <a:gd name="T7" fmla="*/ 204 h 211"/>
                  <a:gd name="T8" fmla="*/ 608 w 674"/>
                  <a:gd name="T9" fmla="*/ 204 h 211"/>
                  <a:gd name="T10" fmla="*/ 663 w 674"/>
                  <a:gd name="T11" fmla="*/ 101 h 211"/>
                  <a:gd name="T12" fmla="*/ 609 w 674"/>
                  <a:gd name="T13" fmla="*/ 6 h 211"/>
                  <a:gd name="T14" fmla="*/ 619 w 674"/>
                  <a:gd name="T15" fmla="*/ 0 h 211"/>
                  <a:gd name="T16" fmla="*/ 674 w 674"/>
                  <a:gd name="T17" fmla="*/ 101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74" h="211">
                    <a:moveTo>
                      <a:pt x="674" y="101"/>
                    </a:moveTo>
                    <a:lnTo>
                      <a:pt x="615" y="211"/>
                    </a:lnTo>
                    <a:lnTo>
                      <a:pt x="0" y="211"/>
                    </a:lnTo>
                    <a:lnTo>
                      <a:pt x="6" y="204"/>
                    </a:lnTo>
                    <a:lnTo>
                      <a:pt x="608" y="204"/>
                    </a:lnTo>
                    <a:lnTo>
                      <a:pt x="663" y="101"/>
                    </a:lnTo>
                    <a:lnTo>
                      <a:pt x="609" y="6"/>
                    </a:lnTo>
                    <a:lnTo>
                      <a:pt x="619" y="0"/>
                    </a:lnTo>
                    <a:lnTo>
                      <a:pt x="674" y="10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0731" name="Rectangle 75"/>
            <p:cNvSpPr>
              <a:spLocks noChangeArrowheads="1"/>
            </p:cNvSpPr>
            <p:nvPr/>
          </p:nvSpPr>
          <p:spPr bwMode="auto">
            <a:xfrm>
              <a:off x="538" y="3532"/>
              <a:ext cx="211" cy="4"/>
            </a:xfrm>
            <a:prstGeom prst="rect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70732" name="Group 76"/>
            <p:cNvGrpSpPr>
              <a:grpSpLocks/>
            </p:cNvGrpSpPr>
            <p:nvPr/>
          </p:nvGrpSpPr>
          <p:grpSpPr bwMode="auto">
            <a:xfrm>
              <a:off x="511" y="3637"/>
              <a:ext cx="271" cy="437"/>
              <a:chOff x="511" y="3637"/>
              <a:chExt cx="271" cy="437"/>
            </a:xfrm>
          </p:grpSpPr>
          <p:sp>
            <p:nvSpPr>
              <p:cNvPr id="70733" name="Freeform 77"/>
              <p:cNvSpPr>
                <a:spLocks/>
              </p:cNvSpPr>
              <p:nvPr/>
            </p:nvSpPr>
            <p:spPr bwMode="auto">
              <a:xfrm>
                <a:off x="635" y="3722"/>
                <a:ext cx="7" cy="337"/>
              </a:xfrm>
              <a:custGeom>
                <a:avLst/>
                <a:gdLst>
                  <a:gd name="T0" fmla="*/ 21 w 21"/>
                  <a:gd name="T1" fmla="*/ 0 h 1010"/>
                  <a:gd name="T2" fmla="*/ 20 w 21"/>
                  <a:gd name="T3" fmla="*/ 1010 h 1010"/>
                  <a:gd name="T4" fmla="*/ 2 w 21"/>
                  <a:gd name="T5" fmla="*/ 995 h 1010"/>
                  <a:gd name="T6" fmla="*/ 0 w 21"/>
                  <a:gd name="T7" fmla="*/ 31 h 1010"/>
                  <a:gd name="T8" fmla="*/ 21 w 21"/>
                  <a:gd name="T9" fmla="*/ 0 h 10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010">
                    <a:moveTo>
                      <a:pt x="21" y="0"/>
                    </a:moveTo>
                    <a:lnTo>
                      <a:pt x="20" y="1010"/>
                    </a:lnTo>
                    <a:lnTo>
                      <a:pt x="2" y="995"/>
                    </a:lnTo>
                    <a:lnTo>
                      <a:pt x="0" y="3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0734" name="Freeform 78"/>
              <p:cNvSpPr>
                <a:spLocks/>
              </p:cNvSpPr>
              <p:nvPr/>
            </p:nvSpPr>
            <p:spPr bwMode="auto">
              <a:xfrm>
                <a:off x="674" y="3731"/>
                <a:ext cx="6" cy="329"/>
              </a:xfrm>
              <a:custGeom>
                <a:avLst/>
                <a:gdLst>
                  <a:gd name="T0" fmla="*/ 16 w 19"/>
                  <a:gd name="T1" fmla="*/ 0 h 986"/>
                  <a:gd name="T2" fmla="*/ 19 w 19"/>
                  <a:gd name="T3" fmla="*/ 969 h 986"/>
                  <a:gd name="T4" fmla="*/ 2 w 19"/>
                  <a:gd name="T5" fmla="*/ 986 h 986"/>
                  <a:gd name="T6" fmla="*/ 0 w 19"/>
                  <a:gd name="T7" fmla="*/ 80 h 986"/>
                  <a:gd name="T8" fmla="*/ 16 w 19"/>
                  <a:gd name="T9" fmla="*/ 0 h 9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986">
                    <a:moveTo>
                      <a:pt x="16" y="0"/>
                    </a:moveTo>
                    <a:lnTo>
                      <a:pt x="19" y="969"/>
                    </a:lnTo>
                    <a:lnTo>
                      <a:pt x="2" y="986"/>
                    </a:lnTo>
                    <a:lnTo>
                      <a:pt x="0" y="8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70735" name="Group 79"/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70736" name="Rectangle 80"/>
                <p:cNvSpPr>
                  <a:spLocks noChangeArrowheads="1"/>
                </p:cNvSpPr>
                <p:nvPr/>
              </p:nvSpPr>
              <p:spPr bwMode="auto">
                <a:xfrm>
                  <a:off x="511" y="3637"/>
                  <a:ext cx="271" cy="8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737" name="Rectangle 81"/>
                <p:cNvSpPr>
                  <a:spLocks noChangeArrowheads="1"/>
                </p:cNvSpPr>
                <p:nvPr/>
              </p:nvSpPr>
              <p:spPr bwMode="auto">
                <a:xfrm>
                  <a:off x="567" y="3678"/>
                  <a:ext cx="166" cy="7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738" name="Freeform 82"/>
                <p:cNvSpPr>
                  <a:spLocks/>
                </p:cNvSpPr>
                <p:nvPr/>
              </p:nvSpPr>
              <p:spPr bwMode="auto">
                <a:xfrm>
                  <a:off x="658" y="3732"/>
                  <a:ext cx="21" cy="342"/>
                </a:xfrm>
                <a:custGeom>
                  <a:avLst/>
                  <a:gdLst>
                    <a:gd name="T0" fmla="*/ 62 w 62"/>
                    <a:gd name="T1" fmla="*/ 0 h 1026"/>
                    <a:gd name="T2" fmla="*/ 47 w 62"/>
                    <a:gd name="T3" fmla="*/ 67 h 1026"/>
                    <a:gd name="T4" fmla="*/ 23 w 62"/>
                    <a:gd name="T5" fmla="*/ 124 h 1026"/>
                    <a:gd name="T6" fmla="*/ 23 w 62"/>
                    <a:gd name="T7" fmla="*/ 1007 h 1026"/>
                    <a:gd name="T8" fmla="*/ 4 w 62"/>
                    <a:gd name="T9" fmla="*/ 1026 h 1026"/>
                    <a:gd name="T10" fmla="*/ 0 w 62"/>
                    <a:gd name="T11" fmla="*/ 108 h 1026"/>
                    <a:gd name="T12" fmla="*/ 62 w 62"/>
                    <a:gd name="T13" fmla="*/ 0 h 10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2" h="1026">
                      <a:moveTo>
                        <a:pt x="62" y="0"/>
                      </a:moveTo>
                      <a:lnTo>
                        <a:pt x="47" y="67"/>
                      </a:lnTo>
                      <a:lnTo>
                        <a:pt x="23" y="124"/>
                      </a:lnTo>
                      <a:lnTo>
                        <a:pt x="23" y="1007"/>
                      </a:lnTo>
                      <a:lnTo>
                        <a:pt x="4" y="1026"/>
                      </a:lnTo>
                      <a:lnTo>
                        <a:pt x="0" y="108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739" name="Freeform 83"/>
                <p:cNvSpPr>
                  <a:spLocks/>
                </p:cNvSpPr>
                <p:nvPr/>
              </p:nvSpPr>
              <p:spPr bwMode="auto">
                <a:xfrm>
                  <a:off x="579" y="3719"/>
                  <a:ext cx="144" cy="52"/>
                </a:xfrm>
                <a:custGeom>
                  <a:avLst/>
                  <a:gdLst>
                    <a:gd name="T0" fmla="*/ 73 w 434"/>
                    <a:gd name="T1" fmla="*/ 155 h 155"/>
                    <a:gd name="T2" fmla="*/ 45 w 434"/>
                    <a:gd name="T3" fmla="*/ 120 h 155"/>
                    <a:gd name="T4" fmla="*/ 45 w 434"/>
                    <a:gd name="T5" fmla="*/ 18 h 155"/>
                    <a:gd name="T6" fmla="*/ 0 w 434"/>
                    <a:gd name="T7" fmla="*/ 18 h 155"/>
                    <a:gd name="T8" fmla="*/ 0 w 434"/>
                    <a:gd name="T9" fmla="*/ 0 h 155"/>
                    <a:gd name="T10" fmla="*/ 434 w 434"/>
                    <a:gd name="T11" fmla="*/ 0 h 155"/>
                    <a:gd name="T12" fmla="*/ 423 w 434"/>
                    <a:gd name="T13" fmla="*/ 18 h 155"/>
                    <a:gd name="T14" fmla="*/ 189 w 434"/>
                    <a:gd name="T15" fmla="*/ 18 h 155"/>
                    <a:gd name="T16" fmla="*/ 169 w 434"/>
                    <a:gd name="T17" fmla="*/ 47 h 155"/>
                    <a:gd name="T18" fmla="*/ 82 w 434"/>
                    <a:gd name="T19" fmla="*/ 47 h 155"/>
                    <a:gd name="T20" fmla="*/ 73 w 434"/>
                    <a:gd name="T21" fmla="*/ 155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34" h="155">
                      <a:moveTo>
                        <a:pt x="73" y="155"/>
                      </a:moveTo>
                      <a:lnTo>
                        <a:pt x="45" y="120"/>
                      </a:lnTo>
                      <a:lnTo>
                        <a:pt x="45" y="18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434" y="0"/>
                      </a:lnTo>
                      <a:lnTo>
                        <a:pt x="423" y="18"/>
                      </a:lnTo>
                      <a:lnTo>
                        <a:pt x="189" y="18"/>
                      </a:lnTo>
                      <a:lnTo>
                        <a:pt x="169" y="47"/>
                      </a:lnTo>
                      <a:lnTo>
                        <a:pt x="82" y="47"/>
                      </a:lnTo>
                      <a:lnTo>
                        <a:pt x="73" y="155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740" name="Freeform 84"/>
                <p:cNvSpPr>
                  <a:spLocks/>
                </p:cNvSpPr>
                <p:nvPr/>
              </p:nvSpPr>
              <p:spPr bwMode="auto">
                <a:xfrm>
                  <a:off x="542" y="3654"/>
                  <a:ext cx="214" cy="7"/>
                </a:xfrm>
                <a:custGeom>
                  <a:avLst/>
                  <a:gdLst>
                    <a:gd name="T0" fmla="*/ 0 w 642"/>
                    <a:gd name="T1" fmla="*/ 1 h 21"/>
                    <a:gd name="T2" fmla="*/ 642 w 642"/>
                    <a:gd name="T3" fmla="*/ 0 h 21"/>
                    <a:gd name="T4" fmla="*/ 635 w 642"/>
                    <a:gd name="T5" fmla="*/ 20 h 21"/>
                    <a:gd name="T6" fmla="*/ 6 w 642"/>
                    <a:gd name="T7" fmla="*/ 21 h 21"/>
                    <a:gd name="T8" fmla="*/ 0 w 642"/>
                    <a:gd name="T9" fmla="*/ 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42" h="21">
                      <a:moveTo>
                        <a:pt x="0" y="1"/>
                      </a:moveTo>
                      <a:lnTo>
                        <a:pt x="642" y="0"/>
                      </a:lnTo>
                      <a:lnTo>
                        <a:pt x="635" y="20"/>
                      </a:lnTo>
                      <a:lnTo>
                        <a:pt x="6" y="21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70763" name="Rectangle 107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pSp>
        <p:nvGrpSpPr>
          <p:cNvPr id="70741" name="Group 85"/>
          <p:cNvGrpSpPr>
            <a:grpSpLocks/>
          </p:cNvGrpSpPr>
          <p:nvPr/>
        </p:nvGrpSpPr>
        <p:grpSpPr bwMode="auto">
          <a:xfrm>
            <a:off x="468313" y="1628775"/>
            <a:ext cx="8229600" cy="3495675"/>
            <a:chOff x="432" y="1008"/>
            <a:chExt cx="5184" cy="2202"/>
          </a:xfrm>
        </p:grpSpPr>
        <p:sp>
          <p:nvSpPr>
            <p:cNvPr id="70660" name="Rectangle 4"/>
            <p:cNvSpPr>
              <a:spLocks noChangeArrowheads="1"/>
            </p:cNvSpPr>
            <p:nvPr/>
          </p:nvSpPr>
          <p:spPr bwMode="auto">
            <a:xfrm>
              <a:off x="4080" y="2868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2928" y="2868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1872" y="2868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3" name="Rectangle 7"/>
            <p:cNvSpPr>
              <a:spLocks noChangeArrowheads="1"/>
            </p:cNvSpPr>
            <p:nvPr/>
          </p:nvSpPr>
          <p:spPr bwMode="auto">
            <a:xfrm>
              <a:off x="1056" y="2868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4" name="Rectangle 8"/>
            <p:cNvSpPr>
              <a:spLocks noChangeArrowheads="1"/>
            </p:cNvSpPr>
            <p:nvPr/>
          </p:nvSpPr>
          <p:spPr bwMode="auto">
            <a:xfrm>
              <a:off x="432" y="2868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5" name="Rectangle 9"/>
            <p:cNvSpPr>
              <a:spLocks noChangeArrowheads="1"/>
            </p:cNvSpPr>
            <p:nvPr/>
          </p:nvSpPr>
          <p:spPr bwMode="auto">
            <a:xfrm>
              <a:off x="4080" y="252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2928" y="252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1872" y="252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1056" y="252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69" name="Rectangle 13"/>
            <p:cNvSpPr>
              <a:spLocks noChangeArrowheads="1"/>
            </p:cNvSpPr>
            <p:nvPr/>
          </p:nvSpPr>
          <p:spPr bwMode="auto">
            <a:xfrm>
              <a:off x="432" y="252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0" name="Rectangle 14"/>
            <p:cNvSpPr>
              <a:spLocks noChangeArrowheads="1"/>
            </p:cNvSpPr>
            <p:nvPr/>
          </p:nvSpPr>
          <p:spPr bwMode="auto">
            <a:xfrm>
              <a:off x="4080" y="2160"/>
              <a:ext cx="1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2928" y="2160"/>
              <a:ext cx="11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1872" y="2160"/>
              <a:ext cx="10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1056" y="2160"/>
              <a:ext cx="8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432" y="2160"/>
              <a:ext cx="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080" y="1738"/>
              <a:ext cx="153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6" name="Rectangle 20"/>
            <p:cNvSpPr>
              <a:spLocks noChangeArrowheads="1"/>
            </p:cNvSpPr>
            <p:nvPr/>
          </p:nvSpPr>
          <p:spPr bwMode="auto">
            <a:xfrm>
              <a:off x="2928" y="1738"/>
              <a:ext cx="1152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1872" y="1738"/>
              <a:ext cx="10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8" name="Rectangle 22"/>
            <p:cNvSpPr>
              <a:spLocks noChangeArrowheads="1"/>
            </p:cNvSpPr>
            <p:nvPr/>
          </p:nvSpPr>
          <p:spPr bwMode="auto">
            <a:xfrm>
              <a:off x="1056" y="1738"/>
              <a:ext cx="81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432" y="1738"/>
              <a:ext cx="624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0" name="Rectangle 24"/>
            <p:cNvSpPr>
              <a:spLocks noChangeArrowheads="1"/>
            </p:cNvSpPr>
            <p:nvPr/>
          </p:nvSpPr>
          <p:spPr bwMode="auto">
            <a:xfrm>
              <a:off x="4080" y="139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1" name="Rectangle 25"/>
            <p:cNvSpPr>
              <a:spLocks noChangeArrowheads="1"/>
            </p:cNvSpPr>
            <p:nvPr/>
          </p:nvSpPr>
          <p:spPr bwMode="auto">
            <a:xfrm>
              <a:off x="2928" y="139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2" name="Rectangle 26"/>
            <p:cNvSpPr>
              <a:spLocks noChangeArrowheads="1"/>
            </p:cNvSpPr>
            <p:nvPr/>
          </p:nvSpPr>
          <p:spPr bwMode="auto">
            <a:xfrm>
              <a:off x="1872" y="139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3" name="Rectangle 27"/>
            <p:cNvSpPr>
              <a:spLocks noChangeArrowheads="1"/>
            </p:cNvSpPr>
            <p:nvPr/>
          </p:nvSpPr>
          <p:spPr bwMode="auto">
            <a:xfrm>
              <a:off x="1056" y="139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4" name="Rectangle 28"/>
            <p:cNvSpPr>
              <a:spLocks noChangeArrowheads="1"/>
            </p:cNvSpPr>
            <p:nvPr/>
          </p:nvSpPr>
          <p:spPr bwMode="auto">
            <a:xfrm>
              <a:off x="432" y="139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5" name="Rectangle 29"/>
            <p:cNvSpPr>
              <a:spLocks noChangeArrowheads="1"/>
            </p:cNvSpPr>
            <p:nvPr/>
          </p:nvSpPr>
          <p:spPr bwMode="auto">
            <a:xfrm>
              <a:off x="4080" y="1056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/>
                <a:t>三阶差商</a:t>
              </a:r>
            </a:p>
          </p:txBody>
        </p:sp>
        <p:sp>
          <p:nvSpPr>
            <p:cNvPr id="70686" name="Rectangle 30"/>
            <p:cNvSpPr>
              <a:spLocks noChangeArrowheads="1"/>
            </p:cNvSpPr>
            <p:nvPr/>
          </p:nvSpPr>
          <p:spPr bwMode="auto">
            <a:xfrm>
              <a:off x="2928" y="1056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/>
                <a:t>二阶差商</a:t>
              </a:r>
            </a:p>
          </p:txBody>
        </p:sp>
        <p:sp>
          <p:nvSpPr>
            <p:cNvPr id="70687" name="Rectangle 31"/>
            <p:cNvSpPr>
              <a:spLocks noChangeArrowheads="1"/>
            </p:cNvSpPr>
            <p:nvPr/>
          </p:nvSpPr>
          <p:spPr bwMode="auto">
            <a:xfrm>
              <a:off x="1872" y="1056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/>
                <a:t>一阶差商</a:t>
              </a:r>
            </a:p>
          </p:txBody>
        </p:sp>
        <p:sp>
          <p:nvSpPr>
            <p:cNvPr id="70688" name="Rectangle 32"/>
            <p:cNvSpPr>
              <a:spLocks noChangeArrowheads="1"/>
            </p:cNvSpPr>
            <p:nvPr/>
          </p:nvSpPr>
          <p:spPr bwMode="auto">
            <a:xfrm>
              <a:off x="1056" y="1056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89" name="Rectangle 33"/>
            <p:cNvSpPr>
              <a:spLocks noChangeArrowheads="1"/>
            </p:cNvSpPr>
            <p:nvPr/>
          </p:nvSpPr>
          <p:spPr bwMode="auto">
            <a:xfrm>
              <a:off x="432" y="1056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>
              <a:off x="432" y="10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1" name="Line 35"/>
            <p:cNvSpPr>
              <a:spLocks noChangeShapeType="1"/>
            </p:cNvSpPr>
            <p:nvPr/>
          </p:nvSpPr>
          <p:spPr bwMode="auto">
            <a:xfrm>
              <a:off x="432" y="13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2" name="Line 36"/>
            <p:cNvSpPr>
              <a:spLocks noChangeShapeType="1"/>
            </p:cNvSpPr>
            <p:nvPr/>
          </p:nvSpPr>
          <p:spPr bwMode="auto">
            <a:xfrm>
              <a:off x="432" y="173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>
              <a:off x="432" y="216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>
              <a:off x="432" y="252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5" name="Line 39"/>
            <p:cNvSpPr>
              <a:spLocks noChangeShapeType="1"/>
            </p:cNvSpPr>
            <p:nvPr/>
          </p:nvSpPr>
          <p:spPr bwMode="auto">
            <a:xfrm>
              <a:off x="432" y="286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6" name="Line 40"/>
            <p:cNvSpPr>
              <a:spLocks noChangeShapeType="1"/>
            </p:cNvSpPr>
            <p:nvPr/>
          </p:nvSpPr>
          <p:spPr bwMode="auto">
            <a:xfrm>
              <a:off x="432" y="321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7" name="Line 41"/>
            <p:cNvSpPr>
              <a:spLocks noChangeShapeType="1"/>
            </p:cNvSpPr>
            <p:nvPr/>
          </p:nvSpPr>
          <p:spPr bwMode="auto">
            <a:xfrm>
              <a:off x="432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8" name="Line 42"/>
            <p:cNvSpPr>
              <a:spLocks noChangeShapeType="1"/>
            </p:cNvSpPr>
            <p:nvPr/>
          </p:nvSpPr>
          <p:spPr bwMode="auto">
            <a:xfrm>
              <a:off x="1056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699" name="Line 43"/>
            <p:cNvSpPr>
              <a:spLocks noChangeShapeType="1"/>
            </p:cNvSpPr>
            <p:nvPr/>
          </p:nvSpPr>
          <p:spPr bwMode="auto">
            <a:xfrm>
              <a:off x="1872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00" name="Line 44"/>
            <p:cNvSpPr>
              <a:spLocks noChangeShapeType="1"/>
            </p:cNvSpPr>
            <p:nvPr/>
          </p:nvSpPr>
          <p:spPr bwMode="auto">
            <a:xfrm>
              <a:off x="2928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01" name="Line 45"/>
            <p:cNvSpPr>
              <a:spLocks noChangeShapeType="1"/>
            </p:cNvSpPr>
            <p:nvPr/>
          </p:nvSpPr>
          <p:spPr bwMode="auto">
            <a:xfrm>
              <a:off x="4080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02" name="Line 46"/>
            <p:cNvSpPr>
              <a:spLocks noChangeShapeType="1"/>
            </p:cNvSpPr>
            <p:nvPr/>
          </p:nvSpPr>
          <p:spPr bwMode="auto">
            <a:xfrm>
              <a:off x="5616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070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047689"/>
                </p:ext>
              </p:extLst>
            </p:nvPr>
          </p:nvGraphicFramePr>
          <p:xfrm>
            <a:off x="672" y="1008"/>
            <a:ext cx="27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3">
                    <p:embed/>
                  </p:oleObj>
                </mc:Choice>
                <mc:Fallback>
                  <p:oleObj name="Equation" r:id="rId2" imgW="152280" imgH="228600" progId="Equation.3">
                    <p:embed/>
                    <p:pic>
                      <p:nvPicPr>
                        <p:cNvPr id="7070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27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733968"/>
                </p:ext>
              </p:extLst>
            </p:nvPr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7070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05928"/>
                </p:ext>
              </p:extLst>
            </p:nvPr>
          </p:nvGraphicFramePr>
          <p:xfrm>
            <a:off x="672" y="1344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7070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4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415809"/>
                </p:ext>
              </p:extLst>
            </p:nvPr>
          </p:nvGraphicFramePr>
          <p:xfrm>
            <a:off x="672" y="1680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15640" progId="Equation.3">
                    <p:embed/>
                  </p:oleObj>
                </mc:Choice>
                <mc:Fallback>
                  <p:oleObj name="Equation" r:id="rId8" imgW="152280" imgH="215640" progId="Equation.3">
                    <p:embed/>
                    <p:pic>
                      <p:nvPicPr>
                        <p:cNvPr id="7070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80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796200"/>
                </p:ext>
              </p:extLst>
            </p:nvPr>
          </p:nvGraphicFramePr>
          <p:xfrm>
            <a:off x="672" y="2064"/>
            <a:ext cx="29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7070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64"/>
                          <a:ext cx="29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414565"/>
                </p:ext>
              </p:extLst>
            </p:nvPr>
          </p:nvGraphicFramePr>
          <p:xfrm>
            <a:off x="672" y="2400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7070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0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381636"/>
                </p:ext>
              </p:extLst>
            </p:nvPr>
          </p:nvGraphicFramePr>
          <p:xfrm>
            <a:off x="624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75960" progId="Equation.3">
                    <p:embed/>
                  </p:oleObj>
                </mc:Choice>
                <mc:Fallback>
                  <p:oleObj name="Equation" r:id="rId14" imgW="177480" imgH="75960" progId="Equation.3">
                    <p:embed/>
                    <p:pic>
                      <p:nvPicPr>
                        <p:cNvPr id="7070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0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170763"/>
                </p:ext>
              </p:extLst>
            </p:nvPr>
          </p:nvGraphicFramePr>
          <p:xfrm>
            <a:off x="1200" y="1056"/>
            <a:ext cx="4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0880" imgH="228600" progId="Equation.3">
                    <p:embed/>
                  </p:oleObj>
                </mc:Choice>
                <mc:Fallback>
                  <p:oleObj name="Equation" r:id="rId16" imgW="380880" imgH="228600" progId="Equation.3">
                    <p:embed/>
                    <p:pic>
                      <p:nvPicPr>
                        <p:cNvPr id="7071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6"/>
                          <a:ext cx="4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347232"/>
                </p:ext>
              </p:extLst>
            </p:nvPr>
          </p:nvGraphicFramePr>
          <p:xfrm>
            <a:off x="1241" y="1392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228600" progId="Equation.3">
                    <p:embed/>
                  </p:oleObj>
                </mc:Choice>
                <mc:Fallback>
                  <p:oleObj name="Equation" r:id="rId18" imgW="393480" imgH="228600" progId="Equation.3">
                    <p:embed/>
                    <p:pic>
                      <p:nvPicPr>
                        <p:cNvPr id="7071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392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2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028373"/>
                </p:ext>
              </p:extLst>
            </p:nvPr>
          </p:nvGraphicFramePr>
          <p:xfrm>
            <a:off x="1248" y="1738"/>
            <a:ext cx="4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0880" imgH="215640" progId="Equation.3">
                    <p:embed/>
                  </p:oleObj>
                </mc:Choice>
                <mc:Fallback>
                  <p:oleObj name="Equation" r:id="rId20" imgW="380880" imgH="215640" progId="Equation.3">
                    <p:embed/>
                    <p:pic>
                      <p:nvPicPr>
                        <p:cNvPr id="7071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38"/>
                          <a:ext cx="45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081402"/>
                </p:ext>
              </p:extLst>
            </p:nvPr>
          </p:nvGraphicFramePr>
          <p:xfrm>
            <a:off x="1241" y="2122"/>
            <a:ext cx="47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215640" progId="Equation.3">
                    <p:embed/>
                  </p:oleObj>
                </mc:Choice>
                <mc:Fallback>
                  <p:oleObj name="Equation" r:id="rId22" imgW="393480" imgH="215640" progId="Equation.3">
                    <p:embed/>
                    <p:pic>
                      <p:nvPicPr>
                        <p:cNvPr id="7071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122"/>
                          <a:ext cx="47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486366"/>
                </p:ext>
              </p:extLst>
            </p:nvPr>
          </p:nvGraphicFramePr>
          <p:xfrm>
            <a:off x="1241" y="2448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480" imgH="228600" progId="Equation.3">
                    <p:embed/>
                  </p:oleObj>
                </mc:Choice>
                <mc:Fallback>
                  <p:oleObj name="Equation" r:id="rId24" imgW="393480" imgH="228600" progId="Equation.3">
                    <p:embed/>
                    <p:pic>
                      <p:nvPicPr>
                        <p:cNvPr id="70714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448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247254"/>
                </p:ext>
              </p:extLst>
            </p:nvPr>
          </p:nvGraphicFramePr>
          <p:xfrm>
            <a:off x="1296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75960" progId="Equation.3">
                    <p:embed/>
                  </p:oleObj>
                </mc:Choice>
                <mc:Fallback>
                  <p:oleObj name="Equation" r:id="rId26" imgW="177480" imgH="75960" progId="Equation.3">
                    <p:embed/>
                    <p:pic>
                      <p:nvPicPr>
                        <p:cNvPr id="70715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6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622422"/>
                </p:ext>
              </p:extLst>
            </p:nvPr>
          </p:nvGraphicFramePr>
          <p:xfrm>
            <a:off x="1968" y="1728"/>
            <a:ext cx="8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58720" imgH="228600" progId="Equation.3">
                    <p:embed/>
                  </p:oleObj>
                </mc:Choice>
                <mc:Fallback>
                  <p:oleObj name="Equation" r:id="rId27" imgW="558720" imgH="228600" progId="Equation.3">
                    <p:embed/>
                    <p:pic>
                      <p:nvPicPr>
                        <p:cNvPr id="70716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28"/>
                          <a:ext cx="89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28047"/>
                </p:ext>
              </p:extLst>
            </p:nvPr>
          </p:nvGraphicFramePr>
          <p:xfrm>
            <a:off x="1968" y="2112"/>
            <a:ext cx="8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58720" imgH="215640" progId="Equation.3">
                    <p:embed/>
                  </p:oleObj>
                </mc:Choice>
                <mc:Fallback>
                  <p:oleObj name="Equation" r:id="rId29" imgW="558720" imgH="215640" progId="Equation.3">
                    <p:embed/>
                    <p:pic>
                      <p:nvPicPr>
                        <p:cNvPr id="707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12"/>
                          <a:ext cx="8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02802"/>
                </p:ext>
              </p:extLst>
            </p:nvPr>
          </p:nvGraphicFramePr>
          <p:xfrm>
            <a:off x="1958" y="2448"/>
            <a:ext cx="91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71320" imgH="228600" progId="Equation.3">
                    <p:embed/>
                  </p:oleObj>
                </mc:Choice>
                <mc:Fallback>
                  <p:oleObj name="Equation" r:id="rId31" imgW="571320" imgH="228600" progId="Equation.3">
                    <p:embed/>
                    <p:pic>
                      <p:nvPicPr>
                        <p:cNvPr id="7071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2448"/>
                          <a:ext cx="91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9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377096"/>
                </p:ext>
              </p:extLst>
            </p:nvPr>
          </p:nvGraphicFramePr>
          <p:xfrm>
            <a:off x="216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75960" progId="Equation.3">
                    <p:embed/>
                  </p:oleObj>
                </mc:Choice>
                <mc:Fallback>
                  <p:oleObj name="Equation" r:id="rId33" imgW="177480" imgH="75960" progId="Equation.3">
                    <p:embed/>
                    <p:pic>
                      <p:nvPicPr>
                        <p:cNvPr id="7071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596220"/>
                </p:ext>
              </p:extLst>
            </p:nvPr>
          </p:nvGraphicFramePr>
          <p:xfrm>
            <a:off x="31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7480" imgH="75960" progId="Equation.3">
                    <p:embed/>
                  </p:oleObj>
                </mc:Choice>
                <mc:Fallback>
                  <p:oleObj name="Equation" r:id="rId34" imgW="177480" imgH="75960" progId="Equation.3">
                    <p:embed/>
                    <p:pic>
                      <p:nvPicPr>
                        <p:cNvPr id="7072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379353"/>
                </p:ext>
              </p:extLst>
            </p:nvPr>
          </p:nvGraphicFramePr>
          <p:xfrm>
            <a:off x="43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480" imgH="75960" progId="Equation.3">
                    <p:embed/>
                  </p:oleObj>
                </mc:Choice>
                <mc:Fallback>
                  <p:oleObj name="Equation" r:id="rId35" imgW="177480" imgH="75960" progId="Equation.3">
                    <p:embed/>
                    <p:pic>
                      <p:nvPicPr>
                        <p:cNvPr id="70721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702886"/>
                </p:ext>
              </p:extLst>
            </p:nvPr>
          </p:nvGraphicFramePr>
          <p:xfrm>
            <a:off x="2928" y="2160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49160" imgH="228600" progId="Equation.3">
                    <p:embed/>
                  </p:oleObj>
                </mc:Choice>
                <mc:Fallback>
                  <p:oleObj name="Equation" r:id="rId36" imgW="749160" imgH="228600" progId="Equation.3">
                    <p:embed/>
                    <p:pic>
                      <p:nvPicPr>
                        <p:cNvPr id="70722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3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1942"/>
                </p:ext>
              </p:extLst>
            </p:nvPr>
          </p:nvGraphicFramePr>
          <p:xfrm>
            <a:off x="2928" y="2496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749160" imgH="228600" progId="Equation.3">
                    <p:embed/>
                  </p:oleObj>
                </mc:Choice>
                <mc:Fallback>
                  <p:oleObj name="Equation" r:id="rId38" imgW="749160" imgH="228600" progId="Equation.3">
                    <p:embed/>
                    <p:pic>
                      <p:nvPicPr>
                        <p:cNvPr id="7072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96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4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868070"/>
                </p:ext>
              </p:extLst>
            </p:nvPr>
          </p:nvGraphicFramePr>
          <p:xfrm>
            <a:off x="4080" y="2496"/>
            <a:ext cx="150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39600" imgH="228600" progId="Equation.3">
                    <p:embed/>
                  </p:oleObj>
                </mc:Choice>
                <mc:Fallback>
                  <p:oleObj name="Equation" r:id="rId40" imgW="939600" imgH="228600" progId="Equation.3">
                    <p:embed/>
                    <p:pic>
                      <p:nvPicPr>
                        <p:cNvPr id="7072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150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55" name="Group 99"/>
          <p:cNvGrpSpPr>
            <a:grpSpLocks/>
          </p:cNvGrpSpPr>
          <p:nvPr/>
        </p:nvGrpSpPr>
        <p:grpSpPr bwMode="auto">
          <a:xfrm>
            <a:off x="4049713" y="1303338"/>
            <a:ext cx="1981200" cy="1447800"/>
            <a:chOff x="2688" y="816"/>
            <a:chExt cx="1248" cy="912"/>
          </a:xfrm>
        </p:grpSpPr>
        <p:sp>
          <p:nvSpPr>
            <p:cNvPr id="70743" name="AutoShape 87"/>
            <p:cNvSpPr>
              <a:spLocks noChangeArrowheads="1"/>
            </p:cNvSpPr>
            <p:nvPr/>
          </p:nvSpPr>
          <p:spPr bwMode="auto">
            <a:xfrm>
              <a:off x="2688" y="816"/>
              <a:ext cx="1248" cy="912"/>
            </a:xfrm>
            <a:prstGeom prst="wedgeEllipseCallout">
              <a:avLst>
                <a:gd name="adj1" fmla="val -76681"/>
                <a:gd name="adj2" fmla="val 58333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en-US"/>
            </a:p>
          </p:txBody>
        </p:sp>
        <p:graphicFrame>
          <p:nvGraphicFramePr>
            <p:cNvPr id="70744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787896"/>
                </p:ext>
              </p:extLst>
            </p:nvPr>
          </p:nvGraphicFramePr>
          <p:xfrm>
            <a:off x="2880" y="1104"/>
            <a:ext cx="81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952200" imgH="444240" progId="Equation.3">
                    <p:embed/>
                  </p:oleObj>
                </mc:Choice>
                <mc:Fallback>
                  <p:oleObj name="Equation" r:id="rId42" imgW="952200" imgH="444240" progId="Equation.3">
                    <p:embed/>
                    <p:pic>
                      <p:nvPicPr>
                        <p:cNvPr id="7074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04"/>
                          <a:ext cx="816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56" name="Group 100"/>
          <p:cNvGrpSpPr>
            <a:grpSpLocks/>
          </p:cNvGrpSpPr>
          <p:nvPr/>
        </p:nvGrpSpPr>
        <p:grpSpPr bwMode="auto">
          <a:xfrm>
            <a:off x="4202113" y="1989138"/>
            <a:ext cx="1981200" cy="1447800"/>
            <a:chOff x="2784" y="1248"/>
            <a:chExt cx="1248" cy="912"/>
          </a:xfrm>
        </p:grpSpPr>
        <p:sp>
          <p:nvSpPr>
            <p:cNvPr id="70745" name="AutoShape 89"/>
            <p:cNvSpPr>
              <a:spLocks noChangeArrowheads="1"/>
            </p:cNvSpPr>
            <p:nvPr/>
          </p:nvSpPr>
          <p:spPr bwMode="auto">
            <a:xfrm>
              <a:off x="2784" y="1248"/>
              <a:ext cx="1248" cy="912"/>
            </a:xfrm>
            <a:prstGeom prst="wedgeEllipseCallout">
              <a:avLst>
                <a:gd name="adj1" fmla="val -76681"/>
                <a:gd name="adj2" fmla="val 58333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en-US"/>
            </a:p>
          </p:txBody>
        </p:sp>
        <p:graphicFrame>
          <p:nvGraphicFramePr>
            <p:cNvPr id="70746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338932"/>
                </p:ext>
              </p:extLst>
            </p:nvPr>
          </p:nvGraphicFramePr>
          <p:xfrm>
            <a:off x="2971" y="1491"/>
            <a:ext cx="82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65160" imgH="444240" progId="Equation.3">
                    <p:embed/>
                  </p:oleObj>
                </mc:Choice>
                <mc:Fallback>
                  <p:oleObj name="Equation" r:id="rId44" imgW="965160" imgH="444240" progId="Equation.3">
                    <p:embed/>
                    <p:pic>
                      <p:nvPicPr>
                        <p:cNvPr id="70746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491"/>
                          <a:ext cx="827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62" name="Group 106"/>
          <p:cNvGrpSpPr>
            <a:grpSpLocks/>
          </p:cNvGrpSpPr>
          <p:nvPr/>
        </p:nvGrpSpPr>
        <p:grpSpPr bwMode="auto">
          <a:xfrm>
            <a:off x="4194177" y="2821964"/>
            <a:ext cx="2209800" cy="1219200"/>
            <a:chOff x="816" y="1344"/>
            <a:chExt cx="1440" cy="768"/>
          </a:xfrm>
        </p:grpSpPr>
        <p:sp>
          <p:nvSpPr>
            <p:cNvPr id="70747" name="AutoShape 91"/>
            <p:cNvSpPr>
              <a:spLocks noChangeArrowheads="1"/>
            </p:cNvSpPr>
            <p:nvPr/>
          </p:nvSpPr>
          <p:spPr bwMode="auto">
            <a:xfrm>
              <a:off x="816" y="1344"/>
              <a:ext cx="1440" cy="768"/>
            </a:xfrm>
            <a:prstGeom prst="wedgeEllipseCallout">
              <a:avLst>
                <a:gd name="adj1" fmla="val -72373"/>
                <a:gd name="adj2" fmla="val 66428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en-US"/>
            </a:p>
          </p:txBody>
        </p:sp>
        <p:graphicFrame>
          <p:nvGraphicFramePr>
            <p:cNvPr id="70748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038611"/>
                </p:ext>
              </p:extLst>
            </p:nvPr>
          </p:nvGraphicFramePr>
          <p:xfrm>
            <a:off x="1056" y="1488"/>
            <a:ext cx="98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965160" imgH="444240" progId="Equation.3">
                    <p:embed/>
                  </p:oleObj>
                </mc:Choice>
                <mc:Fallback>
                  <p:oleObj name="Equation" r:id="rId46" imgW="965160" imgH="444240" progId="Equation.3">
                    <p:embed/>
                    <p:pic>
                      <p:nvPicPr>
                        <p:cNvPr id="70748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88"/>
                          <a:ext cx="986" cy="4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58" name="Group 102"/>
          <p:cNvGrpSpPr>
            <a:grpSpLocks/>
          </p:cNvGrpSpPr>
          <p:nvPr/>
        </p:nvGrpSpPr>
        <p:grpSpPr bwMode="auto">
          <a:xfrm>
            <a:off x="5954713" y="1836738"/>
            <a:ext cx="2209800" cy="1676400"/>
            <a:chOff x="3888" y="1152"/>
            <a:chExt cx="1392" cy="1056"/>
          </a:xfrm>
        </p:grpSpPr>
        <p:sp>
          <p:nvSpPr>
            <p:cNvPr id="70749" name="AutoShape 93"/>
            <p:cNvSpPr>
              <a:spLocks noChangeArrowheads="1"/>
            </p:cNvSpPr>
            <p:nvPr/>
          </p:nvSpPr>
          <p:spPr bwMode="auto">
            <a:xfrm>
              <a:off x="3888" y="1152"/>
              <a:ext cx="1392" cy="1056"/>
            </a:xfrm>
            <a:prstGeom prst="wedgeEllipseCallout">
              <a:avLst>
                <a:gd name="adj1" fmla="val -73921"/>
                <a:gd name="adj2" fmla="val 57199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en-US"/>
            </a:p>
          </p:txBody>
        </p:sp>
        <p:graphicFrame>
          <p:nvGraphicFramePr>
            <p:cNvPr id="70750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993816"/>
                </p:ext>
              </p:extLst>
            </p:nvPr>
          </p:nvGraphicFramePr>
          <p:xfrm>
            <a:off x="3955" y="1467"/>
            <a:ext cx="12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333440" imgH="444240" progId="Equation.3">
                    <p:embed/>
                  </p:oleObj>
                </mc:Choice>
                <mc:Fallback>
                  <p:oleObj name="Equation" r:id="rId48" imgW="1333440" imgH="444240" progId="Equation.3">
                    <p:embed/>
                    <p:pic>
                      <p:nvPicPr>
                        <p:cNvPr id="7075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1467"/>
                          <a:ext cx="1260" cy="42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59" name="Group 103"/>
          <p:cNvGrpSpPr>
            <a:grpSpLocks/>
          </p:cNvGrpSpPr>
          <p:nvPr/>
        </p:nvGrpSpPr>
        <p:grpSpPr bwMode="auto">
          <a:xfrm>
            <a:off x="6107113" y="2522538"/>
            <a:ext cx="2392363" cy="1676400"/>
            <a:chOff x="3984" y="1584"/>
            <a:chExt cx="1392" cy="1056"/>
          </a:xfrm>
        </p:grpSpPr>
        <p:sp>
          <p:nvSpPr>
            <p:cNvPr id="70751" name="AutoShape 95"/>
            <p:cNvSpPr>
              <a:spLocks noChangeArrowheads="1"/>
            </p:cNvSpPr>
            <p:nvPr/>
          </p:nvSpPr>
          <p:spPr bwMode="auto">
            <a:xfrm>
              <a:off x="3984" y="1584"/>
              <a:ext cx="1392" cy="1056"/>
            </a:xfrm>
            <a:prstGeom prst="wedgeEllipseCallout">
              <a:avLst>
                <a:gd name="adj1" fmla="val -73921"/>
                <a:gd name="adj2" fmla="val 57199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en-US"/>
            </a:p>
          </p:txBody>
        </p:sp>
        <p:graphicFrame>
          <p:nvGraphicFramePr>
            <p:cNvPr id="70752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243120"/>
                </p:ext>
              </p:extLst>
            </p:nvPr>
          </p:nvGraphicFramePr>
          <p:xfrm>
            <a:off x="4039" y="1908"/>
            <a:ext cx="126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346040" imgH="444240" progId="Equation.3">
                    <p:embed/>
                  </p:oleObj>
                </mc:Choice>
                <mc:Fallback>
                  <p:oleObj name="Equation" r:id="rId50" imgW="1346040" imgH="444240" progId="Equation.3">
                    <p:embed/>
                    <p:pic>
                      <p:nvPicPr>
                        <p:cNvPr id="70752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908"/>
                          <a:ext cx="1264" cy="417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69" name="Rectangle 113"/>
          <p:cNvSpPr>
            <a:spLocks noChangeArrowheads="1"/>
          </p:cNvSpPr>
          <p:nvPr/>
        </p:nvSpPr>
        <p:spPr bwMode="auto">
          <a:xfrm>
            <a:off x="1544638" y="402352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差商表另一形式</a:t>
            </a:r>
          </a:p>
        </p:txBody>
      </p:sp>
      <p:grpSp>
        <p:nvGrpSpPr>
          <p:cNvPr id="70768" name="Group 112"/>
          <p:cNvGrpSpPr>
            <a:grpSpLocks/>
          </p:cNvGrpSpPr>
          <p:nvPr/>
        </p:nvGrpSpPr>
        <p:grpSpPr bwMode="auto">
          <a:xfrm>
            <a:off x="1851026" y="3756199"/>
            <a:ext cx="3810000" cy="1930400"/>
            <a:chOff x="1655" y="2795"/>
            <a:chExt cx="2400" cy="1216"/>
          </a:xfrm>
        </p:grpSpPr>
        <p:grpSp>
          <p:nvGrpSpPr>
            <p:cNvPr id="70764" name="Group 108"/>
            <p:cNvGrpSpPr>
              <a:grpSpLocks/>
            </p:cNvGrpSpPr>
            <p:nvPr/>
          </p:nvGrpSpPr>
          <p:grpSpPr bwMode="auto">
            <a:xfrm>
              <a:off x="1701" y="2795"/>
              <a:ext cx="2352" cy="1216"/>
              <a:chOff x="1678" y="2784"/>
              <a:chExt cx="2352" cy="1216"/>
            </a:xfrm>
          </p:grpSpPr>
          <p:sp>
            <p:nvSpPr>
              <p:cNvPr id="70753" name="AutoShape 97"/>
              <p:cNvSpPr>
                <a:spLocks noChangeArrowheads="1"/>
              </p:cNvSpPr>
              <p:nvPr/>
            </p:nvSpPr>
            <p:spPr bwMode="auto">
              <a:xfrm flipH="1" flipV="1">
                <a:off x="1678" y="2784"/>
                <a:ext cx="2352" cy="1216"/>
              </a:xfrm>
              <a:prstGeom prst="wedgeEllipseCallout">
                <a:avLst>
                  <a:gd name="adj1" fmla="val -77263"/>
                  <a:gd name="adj2" fmla="val 24115"/>
                </a:avLst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/>
              <a:lstStyle/>
              <a:p>
                <a:pPr algn="ctr"/>
                <a:endParaRPr lang="en-US" altLang="en-US"/>
              </a:p>
            </p:txBody>
          </p:sp>
          <p:graphicFrame>
            <p:nvGraphicFramePr>
              <p:cNvPr id="70754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9106826"/>
                  </p:ext>
                </p:extLst>
              </p:nvPr>
            </p:nvGraphicFramePr>
            <p:xfrm flipH="1" flipV="1">
              <a:off x="2754" y="3340"/>
              <a:ext cx="13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2" imgW="114120" imgH="215640" progId="Equation.3">
                      <p:embed/>
                    </p:oleObj>
                  </mc:Choice>
                  <mc:Fallback>
                    <p:oleObj name="公式" r:id="rId52" imgW="114120" imgH="215640" progId="Equation.3">
                      <p:embed/>
                      <p:pic>
                        <p:nvPicPr>
                          <p:cNvPr id="70754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 flipV="1">
                            <a:off x="2754" y="3340"/>
                            <a:ext cx="135" cy="236"/>
                          </a:xfrm>
                          <a:prstGeom prst="rect">
                            <a:avLst/>
                          </a:prstGeom>
                          <a:solidFill>
                            <a:srgbClr val="99FFCC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765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218832"/>
                </p:ext>
              </p:extLst>
            </p:nvPr>
          </p:nvGraphicFramePr>
          <p:xfrm>
            <a:off x="1655" y="3203"/>
            <a:ext cx="24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4" imgW="1803240" imgH="444240" progId="Equation.3">
                    <p:embed/>
                  </p:oleObj>
                </mc:Choice>
                <mc:Fallback>
                  <p:oleObj name="公式" r:id="rId54" imgW="1803240" imgH="444240" progId="Equation.3">
                    <p:embed/>
                    <p:pic>
                      <p:nvPicPr>
                        <p:cNvPr id="70765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03"/>
                          <a:ext cx="24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" name="Text Box 7"/>
          <p:cNvSpPr txBox="1">
            <a:spLocks noChangeArrowheads="1"/>
          </p:cNvSpPr>
          <p:nvPr/>
        </p:nvSpPr>
        <p:spPr bwMode="auto">
          <a:xfrm>
            <a:off x="3059832" y="1110823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      表</a:t>
            </a:r>
            <a:r>
              <a:rPr lang="en-US" altLang="zh-CN" sz="2400" dirty="0">
                <a:ea typeface="宋体" panose="02010600030101010101" pitchFamily="2" charset="-122"/>
              </a:rPr>
              <a:t>1  </a:t>
            </a:r>
            <a:r>
              <a:rPr lang="zh-CN" altLang="en-US" sz="2400" dirty="0">
                <a:ea typeface="宋体" panose="02010600030101010101" pitchFamily="2" charset="-122"/>
              </a:rPr>
              <a:t>差商表</a:t>
            </a:r>
          </a:p>
        </p:txBody>
      </p:sp>
      <p:graphicFrame>
        <p:nvGraphicFramePr>
          <p:cNvPr id="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20729"/>
              </p:ext>
            </p:extLst>
          </p:nvPr>
        </p:nvGraphicFramePr>
        <p:xfrm>
          <a:off x="1022257" y="5399087"/>
          <a:ext cx="6848647" cy="113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835080" imgH="507960" progId="Equation.DSMT4">
                  <p:embed/>
                </p:oleObj>
              </mc:Choice>
              <mc:Fallback>
                <p:oleObj name="Equation" r:id="rId56" imgW="3835080" imgH="507960" progId="Equation.DSMT4">
                  <p:embed/>
                  <p:pic>
                    <p:nvPicPr>
                      <p:cNvPr id="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257" y="5399087"/>
                        <a:ext cx="6848647" cy="11317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>
            <a:off x="2563813" y="2576605"/>
            <a:ext cx="4159409" cy="16001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162540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0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96" name="Text Box 12"/>
          <p:cNvSpPr txBox="1">
            <a:spLocks noChangeArrowheads="1"/>
          </p:cNvSpPr>
          <p:nvPr/>
        </p:nvSpPr>
        <p:spPr bwMode="auto">
          <a:xfrm>
            <a:off x="251618" y="1451223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在统计中会遇到概率积分</a:t>
            </a:r>
          </a:p>
        </p:txBody>
      </p:sp>
      <p:graphicFrame>
        <p:nvGraphicFramePr>
          <p:cNvPr id="477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7674"/>
              </p:ext>
            </p:extLst>
          </p:nvPr>
        </p:nvGraphicFramePr>
        <p:xfrm>
          <a:off x="4716016" y="1196752"/>
          <a:ext cx="2847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31560" imgH="419040" progId="Equation.3">
                  <p:embed/>
                </p:oleObj>
              </mc:Choice>
              <mc:Fallback>
                <p:oleObj name="公式" r:id="rId3" imgW="1231560" imgH="419040" progId="Equation.3">
                  <p:embed/>
                  <p:pic>
                    <p:nvPicPr>
                      <p:cNvPr id="477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96752"/>
                        <a:ext cx="2847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9" name="Rectangle 15"/>
          <p:cNvSpPr>
            <a:spLocks noChangeArrowheads="1"/>
          </p:cNvSpPr>
          <p:nvPr/>
        </p:nvSpPr>
        <p:spPr bwMode="auto">
          <a:xfrm>
            <a:off x="684213" y="2165127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的计算。为便于应用，有概率积分表</a:t>
            </a:r>
            <a:endParaRPr lang="en-US" altLang="zh-CN" sz="2800" b="1" dirty="0"/>
          </a:p>
        </p:txBody>
      </p:sp>
      <p:graphicFrame>
        <p:nvGraphicFramePr>
          <p:cNvPr id="477243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5763694"/>
              </p:ext>
            </p:extLst>
          </p:nvPr>
        </p:nvGraphicFramePr>
        <p:xfrm>
          <a:off x="755650" y="2792189"/>
          <a:ext cx="7561263" cy="1036320"/>
        </p:xfrm>
        <a:graphic>
          <a:graphicData uri="http://schemas.openxmlformats.org/drawingml/2006/table">
            <a:tbl>
              <a:tblPr/>
              <a:tblGrid>
                <a:gridCol w="1036638">
                  <a:extLst>
                    <a:ext uri="{9D8B030D-6E8A-4147-A177-3AD203B41FA5}">
                      <a16:colId xmlns:a16="http://schemas.microsoft.com/office/drawing/2014/main" val="3262702841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98324308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328462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1812995016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740389739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884195463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722572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7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8 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9 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40 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0048992"/>
                  </a:ext>
                </a:extLst>
              </a:tr>
            </a:tbl>
          </a:graphicData>
        </a:graphic>
      </p:graphicFrame>
      <p:sp>
        <p:nvSpPr>
          <p:cNvPr id="477244" name="Rectangle 60"/>
          <p:cNvSpPr>
            <a:spLocks noChangeArrowheads="1"/>
          </p:cNvSpPr>
          <p:nvPr/>
        </p:nvSpPr>
        <p:spPr bwMode="auto">
          <a:xfrm>
            <a:off x="684213" y="4090764"/>
            <a:ext cx="7920037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求 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0.52136)</a:t>
            </a:r>
            <a:r>
              <a:rPr lang="zh-CN" altLang="en-US" sz="2800" b="1" dirty="0"/>
              <a:t>或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0.52218).   ( </a:t>
            </a:r>
            <a:r>
              <a:rPr lang="zh-CN" altLang="en-US" sz="2800" b="1" dirty="0"/>
              <a:t>数据表中没有）。</a:t>
            </a:r>
          </a:p>
        </p:txBody>
      </p:sp>
      <p:sp>
        <p:nvSpPr>
          <p:cNvPr id="477245" name="AutoShape 61"/>
          <p:cNvSpPr>
            <a:spLocks noChangeArrowheads="1"/>
          </p:cNvSpPr>
          <p:nvPr/>
        </p:nvSpPr>
        <p:spPr bwMode="auto">
          <a:xfrm>
            <a:off x="4463256" y="2414364"/>
            <a:ext cx="73025" cy="647700"/>
          </a:xfrm>
          <a:prstGeom prst="down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GB" b="1"/>
          </a:p>
        </p:txBody>
      </p:sp>
      <p:sp>
        <p:nvSpPr>
          <p:cNvPr id="477246" name="AutoShape 62"/>
          <p:cNvSpPr>
            <a:spLocks noChangeArrowheads="1"/>
          </p:cNvSpPr>
          <p:nvPr/>
        </p:nvSpPr>
        <p:spPr bwMode="auto">
          <a:xfrm>
            <a:off x="5921772" y="2440010"/>
            <a:ext cx="73025" cy="647700"/>
          </a:xfrm>
          <a:prstGeom prst="down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GB" b="1"/>
          </a:p>
        </p:txBody>
      </p:sp>
      <p:sp>
        <p:nvSpPr>
          <p:cNvPr id="477248" name="Rectangle 64"/>
          <p:cNvSpPr>
            <a:spLocks noChangeArrowheads="1"/>
          </p:cNvSpPr>
          <p:nvPr/>
        </p:nvSpPr>
        <p:spPr bwMode="auto">
          <a:xfrm>
            <a:off x="755650" y="4809902"/>
            <a:ext cx="341632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</a:rPr>
              <a:t>解法：</a:t>
            </a:r>
            <a:r>
              <a:rPr lang="zh-CN" altLang="en-US" sz="2800" b="1" dirty="0"/>
              <a:t>用插值法求。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349" y="15733"/>
            <a:ext cx="4025900" cy="7620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引例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11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244" grpId="0"/>
      <p:bldP spid="4772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118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032650"/>
              </p:ext>
            </p:extLst>
          </p:nvPr>
        </p:nvGraphicFramePr>
        <p:xfrm>
          <a:off x="251271" y="1527486"/>
          <a:ext cx="8785225" cy="5213882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372134176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42349732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1128633738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4272660619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1662031956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561543999"/>
                    </a:ext>
                  </a:extLst>
                </a:gridCol>
              </a:tblGrid>
              <a:tr h="10686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1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1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2 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</a:t>
                      </a:r>
                      <a:r>
                        <a:rPr kumimoji="0" lang="zh-CN" alt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３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1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2 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</a:t>
                      </a:r>
                      <a:r>
                        <a:rPr kumimoji="0" lang="zh-CN" altLang="en-US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３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+4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3846559"/>
                  </a:ext>
                </a:extLst>
              </a:tr>
              <a:tr h="491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739650"/>
                  </a:ext>
                </a:extLst>
              </a:tr>
              <a:tr h="4998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1784475"/>
                  </a:ext>
                </a:extLst>
              </a:tr>
              <a:tr h="491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7117545"/>
                  </a:ext>
                </a:extLst>
              </a:tr>
              <a:tr h="4998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5083598"/>
                  </a:ext>
                </a:extLst>
              </a:tr>
              <a:tr h="491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4310947"/>
                  </a:ext>
                </a:extLst>
              </a:tr>
              <a:tr h="501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406581"/>
                  </a:ext>
                </a:extLst>
              </a:tr>
              <a:tr h="491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4631200"/>
                  </a:ext>
                </a:extLst>
              </a:tr>
              <a:tr h="491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87350" indent="6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777875" indent="136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155700" indent="2159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4638" indent="284163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0018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4590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9162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373438" indent="2841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2408285"/>
                  </a:ext>
                </a:extLst>
              </a:tr>
            </a:tbl>
          </a:graphicData>
        </a:graphic>
      </p:graphicFrame>
      <p:graphicFrame>
        <p:nvGraphicFramePr>
          <p:cNvPr id="3400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2298"/>
              </p:ext>
            </p:extLst>
          </p:nvPr>
        </p:nvGraphicFramePr>
        <p:xfrm>
          <a:off x="1893813" y="2736715"/>
          <a:ext cx="1225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93480" progId="Equation.3">
                  <p:embed/>
                </p:oleObj>
              </mc:Choice>
              <mc:Fallback>
                <p:oleObj name="Equation" r:id="rId3" imgW="609480" imgH="393480" progId="Equation.3">
                  <p:embed/>
                  <p:pic>
                    <p:nvPicPr>
                      <p:cNvPr id="34003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13" y="2736715"/>
                        <a:ext cx="12255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61646"/>
              </p:ext>
            </p:extLst>
          </p:nvPr>
        </p:nvGraphicFramePr>
        <p:xfrm>
          <a:off x="1822375" y="3601902"/>
          <a:ext cx="1463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3">
                  <p:embed/>
                </p:oleObj>
              </mc:Choice>
              <mc:Fallback>
                <p:oleObj name="Equation" r:id="rId5" imgW="749160" imgH="393480" progId="Equation.3">
                  <p:embed/>
                  <p:pic>
                    <p:nvPicPr>
                      <p:cNvPr id="34003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75" y="3601902"/>
                        <a:ext cx="14636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8569"/>
              </p:ext>
            </p:extLst>
          </p:nvPr>
        </p:nvGraphicFramePr>
        <p:xfrm>
          <a:off x="1893813" y="4609965"/>
          <a:ext cx="15351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393480" progId="Equation.3">
                  <p:embed/>
                </p:oleObj>
              </mc:Choice>
              <mc:Fallback>
                <p:oleObj name="Equation" r:id="rId7" imgW="901440" imgH="393480" progId="Equation.3">
                  <p:embed/>
                  <p:pic>
                    <p:nvPicPr>
                      <p:cNvPr id="34003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13" y="4609965"/>
                        <a:ext cx="15351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90019"/>
              </p:ext>
            </p:extLst>
          </p:nvPr>
        </p:nvGraphicFramePr>
        <p:xfrm>
          <a:off x="1822375" y="5473565"/>
          <a:ext cx="1603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393480" progId="Equation.3">
                  <p:embed/>
                </p:oleObj>
              </mc:Choice>
              <mc:Fallback>
                <p:oleObj name="Equation" r:id="rId9" imgW="977760" imgH="393480" progId="Equation.3">
                  <p:embed/>
                  <p:pic>
                    <p:nvPicPr>
                      <p:cNvPr id="3400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75" y="5473565"/>
                        <a:ext cx="16033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42551"/>
              </p:ext>
            </p:extLst>
          </p:nvPr>
        </p:nvGraphicFramePr>
        <p:xfrm>
          <a:off x="3551163" y="3601902"/>
          <a:ext cx="1547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393480" progId="Equation.3">
                  <p:embed/>
                </p:oleObj>
              </mc:Choice>
              <mc:Fallback>
                <p:oleObj name="Equation" r:id="rId11" imgW="672840" imgH="393480" progId="Equation.3">
                  <p:embed/>
                  <p:pic>
                    <p:nvPicPr>
                      <p:cNvPr id="34003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63" y="3601902"/>
                        <a:ext cx="1547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91168"/>
              </p:ext>
            </p:extLst>
          </p:nvPr>
        </p:nvGraphicFramePr>
        <p:xfrm>
          <a:off x="3551163" y="4609965"/>
          <a:ext cx="17922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393480" progId="Equation.3">
                  <p:embed/>
                </p:oleObj>
              </mc:Choice>
              <mc:Fallback>
                <p:oleObj name="Equation" r:id="rId13" imgW="812520" imgH="393480" progId="Equation.3">
                  <p:embed/>
                  <p:pic>
                    <p:nvPicPr>
                      <p:cNvPr id="34003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63" y="4609965"/>
                        <a:ext cx="17922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61779"/>
              </p:ext>
            </p:extLst>
          </p:nvPr>
        </p:nvGraphicFramePr>
        <p:xfrm>
          <a:off x="3694038" y="5473565"/>
          <a:ext cx="15224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393480" progId="Equation.3">
                  <p:embed/>
                </p:oleObj>
              </mc:Choice>
              <mc:Fallback>
                <p:oleObj name="Equation" r:id="rId15" imgW="825480" imgH="393480" progId="Equation.3">
                  <p:embed/>
                  <p:pic>
                    <p:nvPicPr>
                      <p:cNvPr id="34003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38" y="5473565"/>
                        <a:ext cx="152241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20454"/>
              </p:ext>
            </p:extLst>
          </p:nvPr>
        </p:nvGraphicFramePr>
        <p:xfrm>
          <a:off x="5351388" y="4681402"/>
          <a:ext cx="1463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393480" progId="Equation.3">
                  <p:embed/>
                </p:oleObj>
              </mc:Choice>
              <mc:Fallback>
                <p:oleObj name="Equation" r:id="rId17" imgW="660240" imgH="393480" progId="Equation.3">
                  <p:embed/>
                  <p:pic>
                    <p:nvPicPr>
                      <p:cNvPr id="3400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88" y="4681402"/>
                        <a:ext cx="14636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4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95417"/>
              </p:ext>
            </p:extLst>
          </p:nvPr>
        </p:nvGraphicFramePr>
        <p:xfrm>
          <a:off x="5351388" y="5402127"/>
          <a:ext cx="14303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393480" progId="Equation.3">
                  <p:embed/>
                </p:oleObj>
              </mc:Choice>
              <mc:Fallback>
                <p:oleObj name="Equation" r:id="rId19" imgW="723600" imgH="393480" progId="Equation.3">
                  <p:embed/>
                  <p:pic>
                    <p:nvPicPr>
                      <p:cNvPr id="34004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88" y="5402127"/>
                        <a:ext cx="14303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44" name="Rectangle 76"/>
          <p:cNvSpPr>
            <a:spLocks noChangeArrowheads="1"/>
          </p:cNvSpPr>
          <p:nvPr/>
        </p:nvSpPr>
        <p:spPr bwMode="auto">
          <a:xfrm>
            <a:off x="103187" y="456691"/>
            <a:ext cx="8713788" cy="8870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)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在节点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=0, 2, 3, 5, 6</a:t>
            </a:r>
            <a:r>
              <a:rPr lang="zh-CN" altLang="en-US" sz="2400" b="1" dirty="0">
                <a:latin typeface="Times New Roman" panose="02020603050405020304" pitchFamily="18" charset="0"/>
              </a:rPr>
              <a:t>上的各阶差商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均差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值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</a:rPr>
              <a:t>计算得如下表</a:t>
            </a:r>
          </a:p>
        </p:txBody>
      </p:sp>
      <p:graphicFrame>
        <p:nvGraphicFramePr>
          <p:cNvPr id="34009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60397"/>
              </p:ext>
            </p:extLst>
          </p:nvPr>
        </p:nvGraphicFramePr>
        <p:xfrm>
          <a:off x="7007150" y="5473565"/>
          <a:ext cx="11557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393480" progId="Equation.DSMT4">
                  <p:embed/>
                </p:oleObj>
              </mc:Choice>
              <mc:Fallback>
                <p:oleObj name="Equation" r:id="rId21" imgW="583920" imgH="393480" progId="Equation.DSMT4">
                  <p:embed/>
                  <p:pic>
                    <p:nvPicPr>
                      <p:cNvPr id="34009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150" y="5473565"/>
                        <a:ext cx="11557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100" name="Line 132"/>
          <p:cNvSpPr>
            <a:spLocks noChangeShapeType="1"/>
          </p:cNvSpPr>
          <p:nvPr/>
        </p:nvSpPr>
        <p:spPr bwMode="auto">
          <a:xfrm>
            <a:off x="1234124" y="2863047"/>
            <a:ext cx="588251" cy="291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1" name="Line 133"/>
          <p:cNvSpPr>
            <a:spLocks noChangeShapeType="1"/>
          </p:cNvSpPr>
          <p:nvPr/>
        </p:nvSpPr>
        <p:spPr bwMode="auto">
          <a:xfrm flipV="1">
            <a:off x="1246113" y="3192327"/>
            <a:ext cx="576262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2" name="Line 134"/>
          <p:cNvSpPr>
            <a:spLocks noChangeShapeType="1"/>
          </p:cNvSpPr>
          <p:nvPr/>
        </p:nvSpPr>
        <p:spPr bwMode="auto">
          <a:xfrm>
            <a:off x="1246113" y="3386002"/>
            <a:ext cx="504824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3" name="Line 135"/>
          <p:cNvSpPr>
            <a:spLocks noChangeShapeType="1"/>
          </p:cNvSpPr>
          <p:nvPr/>
        </p:nvSpPr>
        <p:spPr bwMode="auto">
          <a:xfrm>
            <a:off x="1390575" y="396226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4" name="Line 136"/>
          <p:cNvSpPr>
            <a:spLocks noChangeShapeType="1"/>
          </p:cNvSpPr>
          <p:nvPr/>
        </p:nvSpPr>
        <p:spPr bwMode="auto">
          <a:xfrm>
            <a:off x="1390575" y="3962264"/>
            <a:ext cx="503238" cy="10070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5" name="Line 137"/>
          <p:cNvSpPr>
            <a:spLocks noChangeShapeType="1"/>
          </p:cNvSpPr>
          <p:nvPr/>
        </p:nvSpPr>
        <p:spPr bwMode="auto">
          <a:xfrm>
            <a:off x="1594487" y="4970327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6" name="Line 138"/>
          <p:cNvSpPr>
            <a:spLocks noChangeShapeType="1"/>
          </p:cNvSpPr>
          <p:nvPr/>
        </p:nvSpPr>
        <p:spPr bwMode="auto">
          <a:xfrm>
            <a:off x="1607618" y="4969311"/>
            <a:ext cx="252857" cy="8662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7" name="Line 139"/>
          <p:cNvSpPr>
            <a:spLocks noChangeShapeType="1"/>
          </p:cNvSpPr>
          <p:nvPr/>
        </p:nvSpPr>
        <p:spPr bwMode="auto">
          <a:xfrm flipV="1">
            <a:off x="1535038" y="5835515"/>
            <a:ext cx="325437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8" name="Line 140"/>
          <p:cNvSpPr>
            <a:spLocks noChangeShapeType="1"/>
          </p:cNvSpPr>
          <p:nvPr/>
        </p:nvSpPr>
        <p:spPr bwMode="auto">
          <a:xfrm>
            <a:off x="3117652" y="3154228"/>
            <a:ext cx="360362" cy="8115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09" name="Line 141"/>
          <p:cNvSpPr>
            <a:spLocks noChangeShapeType="1"/>
          </p:cNvSpPr>
          <p:nvPr/>
        </p:nvSpPr>
        <p:spPr bwMode="auto">
          <a:xfrm>
            <a:off x="3262238" y="396226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10" name="Line 142"/>
          <p:cNvSpPr>
            <a:spLocks noChangeShapeType="1"/>
          </p:cNvSpPr>
          <p:nvPr/>
        </p:nvSpPr>
        <p:spPr bwMode="auto">
          <a:xfrm>
            <a:off x="3252713" y="3993632"/>
            <a:ext cx="332663" cy="10338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11" name="Line 143"/>
          <p:cNvSpPr>
            <a:spLocks noChangeShapeType="1"/>
          </p:cNvSpPr>
          <p:nvPr/>
        </p:nvSpPr>
        <p:spPr bwMode="auto">
          <a:xfrm>
            <a:off x="3335263" y="507279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12" name="Line 144"/>
          <p:cNvSpPr>
            <a:spLocks noChangeShapeType="1"/>
          </p:cNvSpPr>
          <p:nvPr/>
        </p:nvSpPr>
        <p:spPr bwMode="auto">
          <a:xfrm>
            <a:off x="3335263" y="5186227"/>
            <a:ext cx="360362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0113" name="Line 145"/>
          <p:cNvSpPr>
            <a:spLocks noChangeShapeType="1"/>
          </p:cNvSpPr>
          <p:nvPr/>
        </p:nvSpPr>
        <p:spPr bwMode="auto">
          <a:xfrm>
            <a:off x="3406700" y="583907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5795963" y="4445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387838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0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0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0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0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0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0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0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0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0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0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0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4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0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40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4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4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4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4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100" grpId="0" animBg="1"/>
      <p:bldP spid="340101" grpId="0" animBg="1"/>
      <p:bldP spid="340102" grpId="0" animBg="1"/>
      <p:bldP spid="340103" grpId="0" animBg="1"/>
      <p:bldP spid="340104" grpId="0" animBg="1"/>
      <p:bldP spid="340105" grpId="0" animBg="1"/>
      <p:bldP spid="340106" grpId="0" animBg="1"/>
      <p:bldP spid="340107" grpId="0" animBg="1"/>
      <p:bldP spid="340108" grpId="0" animBg="1"/>
      <p:bldP spid="340109" grpId="0" animBg="1"/>
      <p:bldP spid="340110" grpId="0" animBg="1"/>
      <p:bldP spid="340111" grpId="0" animBg="1"/>
      <p:bldP spid="340112" grpId="0" animBg="1"/>
      <p:bldP spid="3401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3279379" y="1051219"/>
            <a:ext cx="4965029" cy="830263"/>
            <a:chOff x="240" y="2816"/>
            <a:chExt cx="4656" cy="832"/>
          </a:xfrm>
        </p:grpSpPr>
        <p:graphicFrame>
          <p:nvGraphicFramePr>
            <p:cNvPr id="491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013940"/>
                </p:ext>
              </p:extLst>
            </p:nvPr>
          </p:nvGraphicFramePr>
          <p:xfrm>
            <a:off x="384" y="2816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3">
                    <p:embed/>
                  </p:oleObj>
                </mc:Choice>
                <mc:Fallback>
                  <p:oleObj name="Equation" r:id="rId2" imgW="190440" imgH="228600" progId="Equation.3">
                    <p:embed/>
                    <p:pic>
                      <p:nvPicPr>
                        <p:cNvPr id="491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16"/>
                          <a:ext cx="288" cy="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664019"/>
                </p:ext>
              </p:extLst>
            </p:nvPr>
          </p:nvGraphicFramePr>
          <p:xfrm>
            <a:off x="305" y="3225"/>
            <a:ext cx="4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40" imgH="228600" progId="Equation.3">
                    <p:embed/>
                  </p:oleObj>
                </mc:Choice>
                <mc:Fallback>
                  <p:oleObj name="Equation" r:id="rId4" imgW="431640" imgH="228600" progId="Equation.3">
                    <p:embed/>
                    <p:pic>
                      <p:nvPicPr>
                        <p:cNvPr id="491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3225"/>
                          <a:ext cx="429" cy="2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Rectangle 33"/>
            <p:cNvSpPr>
              <a:spLocks noChangeArrowheads="1"/>
            </p:cNvSpPr>
            <p:nvPr/>
          </p:nvSpPr>
          <p:spPr bwMode="auto">
            <a:xfrm>
              <a:off x="912" y="3235"/>
              <a:ext cx="3888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u="sng">
                  <a:cs typeface="Times New Roman" panose="02020603050405020304" pitchFamily="18" charset="0"/>
                </a:rPr>
                <a:t>0.41075</a:t>
              </a:r>
              <a:r>
                <a:rPr lang="en-US" altLang="zh-CN" sz="1800" b="1">
                  <a:cs typeface="Times New Roman" panose="02020603050405020304" pitchFamily="18" charset="0"/>
                </a:rPr>
                <a:t>   0.57815     0.69675       0.88811</a:t>
              </a:r>
            </a:p>
          </p:txBody>
        </p:sp>
        <p:sp>
          <p:nvSpPr>
            <p:cNvPr id="49187" name="Rectangle 35"/>
            <p:cNvSpPr>
              <a:spLocks noChangeArrowheads="1"/>
            </p:cNvSpPr>
            <p:nvPr/>
          </p:nvSpPr>
          <p:spPr bwMode="auto">
            <a:xfrm>
              <a:off x="1104" y="2887"/>
              <a:ext cx="374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1800" b="1" dirty="0">
                  <a:cs typeface="Times New Roman" panose="02020603050405020304" pitchFamily="18" charset="0"/>
                </a:rPr>
                <a:t>0.40        0.55         0.65           0.80</a:t>
              </a:r>
            </a:p>
          </p:txBody>
        </p:sp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40" y="2832"/>
              <a:ext cx="4656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  <p:sp>
          <p:nvSpPr>
            <p:cNvPr id="49189" name="Line 37"/>
            <p:cNvSpPr>
              <a:spLocks noChangeShapeType="1"/>
            </p:cNvSpPr>
            <p:nvPr/>
          </p:nvSpPr>
          <p:spPr bwMode="auto">
            <a:xfrm>
              <a:off x="240" y="3216"/>
              <a:ext cx="46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  <p:sp>
          <p:nvSpPr>
            <p:cNvPr id="49190" name="Line 38"/>
            <p:cNvSpPr>
              <a:spLocks noChangeShapeType="1"/>
            </p:cNvSpPr>
            <p:nvPr/>
          </p:nvSpPr>
          <p:spPr bwMode="auto">
            <a:xfrm>
              <a:off x="817" y="2832"/>
              <a:ext cx="0" cy="8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>
              <a:off x="240" y="2832"/>
              <a:ext cx="0" cy="81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0" cy="81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>
              <a:off x="240" y="3648"/>
              <a:ext cx="4656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800"/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395536" y="542925"/>
            <a:ext cx="8193088" cy="979488"/>
            <a:chOff x="384" y="2023"/>
            <a:chExt cx="5161" cy="617"/>
          </a:xfrm>
        </p:grpSpPr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429" y="2035"/>
              <a:ext cx="11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 sz="2400" b="1" dirty="0"/>
                <a:t>例 已知函数</a:t>
              </a:r>
            </a:p>
          </p:txBody>
        </p:sp>
        <p:graphicFrame>
          <p:nvGraphicFramePr>
            <p:cNvPr id="491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658143"/>
                </p:ext>
              </p:extLst>
            </p:nvPr>
          </p:nvGraphicFramePr>
          <p:xfrm>
            <a:off x="1568" y="2064"/>
            <a:ext cx="49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203040" progId="Equation.3">
                    <p:embed/>
                  </p:oleObj>
                </mc:Choice>
                <mc:Fallback>
                  <p:oleObj name="Equation" r:id="rId6" imgW="368280" imgH="203040" progId="Equation.3">
                    <p:embed/>
                    <p:pic>
                      <p:nvPicPr>
                        <p:cNvPr id="4918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064"/>
                          <a:ext cx="496" cy="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2016" y="2023"/>
              <a:ext cx="352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 sz="2400" b="1" dirty="0"/>
                <a:t>在各节点处的函数值如下</a:t>
              </a:r>
              <a:r>
                <a:rPr kumimoji="0" lang="en-US" altLang="zh-CN" sz="2400" b="1" dirty="0"/>
                <a:t>,</a:t>
              </a:r>
              <a:r>
                <a:rPr kumimoji="0" lang="zh-CN" altLang="en-US" sz="2400" b="1" dirty="0"/>
                <a:t>用</a:t>
              </a:r>
              <a:r>
                <a:rPr kumimoji="0" lang="en-US" altLang="zh-CN" sz="2400" b="1" dirty="0"/>
                <a:t>Newton</a:t>
              </a:r>
              <a:r>
                <a:rPr kumimoji="0" lang="zh-CN" altLang="en-US" sz="2400" b="1" dirty="0"/>
                <a:t>插值</a:t>
              </a:r>
            </a:p>
            <a:p>
              <a:endParaRPr kumimoji="0" lang="zh-CN" altLang="en-US" sz="2400" b="1" dirty="0"/>
            </a:p>
          </p:txBody>
        </p:sp>
        <p:graphicFrame>
          <p:nvGraphicFramePr>
            <p:cNvPr id="4919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864494"/>
                </p:ext>
              </p:extLst>
            </p:nvPr>
          </p:nvGraphicFramePr>
          <p:xfrm>
            <a:off x="902" y="2384"/>
            <a:ext cx="7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03040" progId="Equation.3">
                    <p:embed/>
                  </p:oleObj>
                </mc:Choice>
                <mc:Fallback>
                  <p:oleObj name="Equation" r:id="rId8" imgW="609480" imgH="203040" progId="Equation.3">
                    <p:embed/>
                    <p:pic>
                      <p:nvPicPr>
                        <p:cNvPr id="4919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2384"/>
                          <a:ext cx="740" cy="2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7" name="Rectangle 45"/>
            <p:cNvSpPr>
              <a:spLocks noChangeArrowheads="1"/>
            </p:cNvSpPr>
            <p:nvPr/>
          </p:nvSpPr>
          <p:spPr bwMode="auto">
            <a:xfrm>
              <a:off x="1632" y="2352"/>
              <a:ext cx="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 sz="2400" b="1"/>
                <a:t>的值</a:t>
              </a:r>
              <a:r>
                <a:rPr kumimoji="0" lang="en-US" altLang="zh-CN" sz="2400" b="1"/>
                <a:t>.</a:t>
              </a:r>
            </a:p>
          </p:txBody>
        </p:sp>
        <p:sp>
          <p:nvSpPr>
            <p:cNvPr id="49202" name="Rectangle 50"/>
            <p:cNvSpPr>
              <a:spLocks noChangeArrowheads="1"/>
            </p:cNvSpPr>
            <p:nvPr/>
          </p:nvSpPr>
          <p:spPr bwMode="auto">
            <a:xfrm>
              <a:off x="384" y="235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400" b="1"/>
                <a:t>法求</a:t>
              </a:r>
            </a:p>
          </p:txBody>
        </p:sp>
      </p:grpSp>
      <p:sp>
        <p:nvSpPr>
          <p:cNvPr id="49204" name="Rectangle 52"/>
          <p:cNvSpPr>
            <a:spLocks noChangeArrowheads="1"/>
          </p:cNvSpPr>
          <p:nvPr/>
        </p:nvSpPr>
        <p:spPr bwMode="auto">
          <a:xfrm>
            <a:off x="5795963" y="4445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461672" y="2301435"/>
            <a:ext cx="117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 dirty="0"/>
              <a:t>解</a:t>
            </a:r>
            <a:r>
              <a:rPr kumimoji="0" lang="en-US" altLang="zh-CN" sz="3200" dirty="0"/>
              <a:t>: </a:t>
            </a:r>
          </a:p>
        </p:txBody>
      </p:sp>
      <p:grpSp>
        <p:nvGrpSpPr>
          <p:cNvPr id="28" name="Group 51"/>
          <p:cNvGrpSpPr>
            <a:grpSpLocks/>
          </p:cNvGrpSpPr>
          <p:nvPr/>
        </p:nvGrpSpPr>
        <p:grpSpPr bwMode="auto">
          <a:xfrm>
            <a:off x="1188337" y="2462106"/>
            <a:ext cx="6553200" cy="2438400"/>
            <a:chOff x="864" y="432"/>
            <a:chExt cx="4477" cy="1592"/>
          </a:xfrm>
        </p:grpSpPr>
        <p:sp>
          <p:nvSpPr>
            <p:cNvPr id="29" name="Rectangle 10"/>
            <p:cNvSpPr>
              <a:spLocks noChangeArrowheads="1"/>
            </p:cNvSpPr>
            <p:nvPr/>
          </p:nvSpPr>
          <p:spPr bwMode="auto">
            <a:xfrm>
              <a:off x="4253" y="879"/>
              <a:ext cx="1088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u="sng">
                  <a:cs typeface="Times New Roman" panose="02020603050405020304" pitchFamily="18" charset="0"/>
                </a:rPr>
                <a:t>0.19733</a:t>
              </a:r>
              <a:endParaRPr lang="en-US" altLang="zh-CN" sz="2400" b="1"/>
            </a:p>
          </p:txBody>
        </p:sp>
        <p:sp>
          <p:nvSpPr>
            <p:cNvPr id="30" name="Rectangle 11"/>
            <p:cNvSpPr>
              <a:spLocks noChangeArrowheads="1"/>
            </p:cNvSpPr>
            <p:nvPr/>
          </p:nvSpPr>
          <p:spPr bwMode="auto">
            <a:xfrm>
              <a:off x="3320" y="879"/>
              <a:ext cx="933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u="sng">
                  <a:cs typeface="Times New Roman" panose="02020603050405020304" pitchFamily="18" charset="0"/>
                </a:rPr>
                <a:t>0.28000</a:t>
              </a:r>
              <a:endParaRPr lang="en-US" altLang="zh-CN" sz="2400" b="1">
                <a:cs typeface="Times New Roman" panose="02020603050405020304" pitchFamily="18" charset="0"/>
              </a:endParaRP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35893</a:t>
              </a:r>
              <a:endParaRPr lang="en-US" altLang="zh-CN" sz="2400" b="1"/>
            </a:p>
          </p:txBody>
        </p:sp>
        <p:sp>
          <p:nvSpPr>
            <p:cNvPr id="31" name="Rectangle 12"/>
            <p:cNvSpPr>
              <a:spLocks noChangeArrowheads="1"/>
            </p:cNvSpPr>
            <p:nvPr/>
          </p:nvSpPr>
          <p:spPr bwMode="auto">
            <a:xfrm>
              <a:off x="2387" y="879"/>
              <a:ext cx="933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 u="sng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u="sng">
                  <a:cs typeface="Times New Roman" panose="02020603050405020304" pitchFamily="18" charset="0"/>
                </a:rPr>
                <a:t>1.11600</a:t>
              </a:r>
              <a:endParaRPr lang="en-US" altLang="zh-CN" sz="2400" b="1">
                <a:cs typeface="Times New Roman" panose="02020603050405020304" pitchFamily="18" charset="0"/>
              </a:endParaRP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1.18600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1.27573</a:t>
              </a:r>
              <a:endParaRPr lang="en-US" altLang="zh-CN" sz="2400" b="1"/>
            </a:p>
          </p:txBody>
        </p:sp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1455" y="879"/>
              <a:ext cx="932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u="sng">
                  <a:cs typeface="Times New Roman" panose="02020603050405020304" pitchFamily="18" charset="0"/>
                </a:rPr>
                <a:t>0.41075</a:t>
              </a:r>
              <a:endParaRPr lang="en-US" altLang="zh-CN" sz="2400" b="1">
                <a:cs typeface="Times New Roman" panose="02020603050405020304" pitchFamily="18" charset="0"/>
              </a:endParaRP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57815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69675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88811</a:t>
              </a:r>
              <a:endParaRPr lang="en-US" altLang="zh-CN" sz="2400" b="1"/>
            </a:p>
          </p:txBody>
        </p:sp>
        <p:sp>
          <p:nvSpPr>
            <p:cNvPr id="33" name="Rectangle 14"/>
            <p:cNvSpPr>
              <a:spLocks noChangeArrowheads="1"/>
            </p:cNvSpPr>
            <p:nvPr/>
          </p:nvSpPr>
          <p:spPr bwMode="auto">
            <a:xfrm>
              <a:off x="864" y="879"/>
              <a:ext cx="591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40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55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65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0.80</a:t>
              </a:r>
              <a:endParaRPr lang="en-US" altLang="zh-CN" sz="2400" b="1"/>
            </a:p>
          </p:txBody>
        </p:sp>
        <p:sp>
          <p:nvSpPr>
            <p:cNvPr id="34" name="Rectangle 15"/>
            <p:cNvSpPr>
              <a:spLocks noChangeArrowheads="1"/>
            </p:cNvSpPr>
            <p:nvPr/>
          </p:nvSpPr>
          <p:spPr bwMode="auto">
            <a:xfrm>
              <a:off x="4567" y="514"/>
              <a:ext cx="64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cs typeface="Times New Roman" panose="02020603050405020304" pitchFamily="18" charset="0"/>
                </a:rPr>
                <a:t>三阶</a:t>
              </a:r>
              <a:endParaRPr lang="zh-CN" altLang="en-US" sz="2400" b="1"/>
            </a:p>
          </p:txBody>
        </p:sp>
        <p:sp>
          <p:nvSpPr>
            <p:cNvPr id="35" name="Rectangle 16"/>
            <p:cNvSpPr>
              <a:spLocks noChangeArrowheads="1"/>
            </p:cNvSpPr>
            <p:nvPr/>
          </p:nvSpPr>
          <p:spPr bwMode="auto">
            <a:xfrm>
              <a:off x="3567" y="521"/>
              <a:ext cx="66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cs typeface="Times New Roman" panose="02020603050405020304" pitchFamily="18" charset="0"/>
                </a:rPr>
                <a:t>二阶</a:t>
              </a:r>
              <a:endParaRPr lang="zh-CN" altLang="en-US" sz="2400" b="1"/>
            </a:p>
          </p:txBody>
        </p:sp>
        <p:sp>
          <p:nvSpPr>
            <p:cNvPr id="36" name="Rectangle 17"/>
            <p:cNvSpPr>
              <a:spLocks noChangeArrowheads="1"/>
            </p:cNvSpPr>
            <p:nvPr/>
          </p:nvSpPr>
          <p:spPr bwMode="auto">
            <a:xfrm>
              <a:off x="2571" y="513"/>
              <a:ext cx="69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cs typeface="Times New Roman" panose="02020603050405020304" pitchFamily="18" charset="0"/>
                </a:rPr>
                <a:t>一阶</a:t>
              </a:r>
              <a:endParaRPr lang="zh-CN" altLang="en-US" sz="2400" b="1"/>
            </a:p>
          </p:txBody>
        </p:sp>
        <p:sp>
          <p:nvSpPr>
            <p:cNvPr id="37" name="Rectangle 18"/>
            <p:cNvSpPr>
              <a:spLocks noChangeArrowheads="1"/>
            </p:cNvSpPr>
            <p:nvPr/>
          </p:nvSpPr>
          <p:spPr bwMode="auto">
            <a:xfrm>
              <a:off x="1455" y="432"/>
              <a:ext cx="932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 sz="2400" b="1"/>
            </a:p>
          </p:txBody>
        </p:sp>
        <p:sp>
          <p:nvSpPr>
            <p:cNvPr id="38" name="Rectangle 19"/>
            <p:cNvSpPr>
              <a:spLocks noChangeArrowheads="1"/>
            </p:cNvSpPr>
            <p:nvPr/>
          </p:nvSpPr>
          <p:spPr bwMode="auto">
            <a:xfrm>
              <a:off x="864" y="432"/>
              <a:ext cx="591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en-US" sz="2400" b="1"/>
            </a:p>
          </p:txBody>
        </p: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864" y="432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>
              <a:off x="864" y="2024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864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5341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864" y="879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1455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2387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3320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4253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025147"/>
                </p:ext>
              </p:extLst>
            </p:nvPr>
          </p:nvGraphicFramePr>
          <p:xfrm>
            <a:off x="1006" y="462"/>
            <a:ext cx="31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3">
                    <p:embed/>
                  </p:oleObj>
                </mc:Choice>
                <mc:Fallback>
                  <p:oleObj name="Equation" r:id="rId10" imgW="190440" imgH="228600" progId="Equation.3">
                    <p:embed/>
                    <p:pic>
                      <p:nvPicPr>
                        <p:cNvPr id="4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462"/>
                          <a:ext cx="31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54079"/>
                </p:ext>
              </p:extLst>
            </p:nvPr>
          </p:nvGraphicFramePr>
          <p:xfrm>
            <a:off x="1602" y="480"/>
            <a:ext cx="63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28600" progId="Equation.3">
                    <p:embed/>
                  </p:oleObj>
                </mc:Choice>
                <mc:Fallback>
                  <p:oleObj name="Equation" r:id="rId12" imgW="431640" imgH="228600" progId="Equation.3">
                    <p:embed/>
                    <p:pic>
                      <p:nvPicPr>
                        <p:cNvPr id="49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480"/>
                          <a:ext cx="63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52126"/>
              </p:ext>
            </p:extLst>
          </p:nvPr>
        </p:nvGraphicFramePr>
        <p:xfrm>
          <a:off x="755576" y="5163737"/>
          <a:ext cx="72771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95400" imgH="419040" progId="Equation.DSMT4">
                  <p:embed/>
                </p:oleObj>
              </mc:Choice>
              <mc:Fallback>
                <p:oleObj name="Equation" r:id="rId14" imgW="3695400" imgH="419040" progId="Equation.DSMT4">
                  <p:embed/>
                  <p:pic>
                    <p:nvPicPr>
                      <p:cNvPr id="5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63737"/>
                        <a:ext cx="72771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2331"/>
              </p:ext>
            </p:extLst>
          </p:nvPr>
        </p:nvGraphicFramePr>
        <p:xfrm>
          <a:off x="2431392" y="6156387"/>
          <a:ext cx="2749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190440" progId="Equation.DSMT4">
                  <p:embed/>
                </p:oleObj>
              </mc:Choice>
              <mc:Fallback>
                <p:oleObj name="Equation" r:id="rId16" imgW="1143000" imgH="190440" progId="Equation.DSMT4">
                  <p:embed/>
                  <p:pic>
                    <p:nvPicPr>
                      <p:cNvPr id="5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392" y="6156387"/>
                        <a:ext cx="2749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627784" y="3361943"/>
            <a:ext cx="4243070" cy="126612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05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D42500A-F1E3-444C-B968-2ED89BAF3DA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D1D3E8DB-657A-4A3D-ADB0-BECA13F15F79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F89FE6F-094B-416C-B3AD-0AF0851F7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01919"/>
              </p:ext>
            </p:extLst>
          </p:nvPr>
        </p:nvGraphicFramePr>
        <p:xfrm>
          <a:off x="107504" y="780732"/>
          <a:ext cx="8943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76640" imgH="228600" progId="Equation.DSMT4">
                  <p:embed/>
                </p:oleObj>
              </mc:Choice>
              <mc:Fallback>
                <p:oleObj name="Equation" r:id="rId11" imgW="4076640" imgH="2286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F89FE6F-094B-416C-B3AD-0AF0851F7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780732"/>
                        <a:ext cx="894397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3FA17588-922B-4614-B08C-1334154C914F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E0732234-A9EA-4AE5-929A-BB1EBC153E1D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1E58FE19-C137-4169-A5AB-159DC4D1B6A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FF397A01-63EA-42EA-AB13-68F037371CB6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4A824B33-F5CC-4436-B79B-6184E8CB1A1B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CEF5751C-B381-400E-9238-060BBEAC5E19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17587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691155"/>
              </p:ext>
            </p:extLst>
          </p:nvPr>
        </p:nvGraphicFramePr>
        <p:xfrm>
          <a:off x="611560" y="1398065"/>
          <a:ext cx="7921228" cy="2787801"/>
        </p:xfrm>
        <a:graphic>
          <a:graphicData uri="http://schemas.openxmlformats.org/drawingml/2006/table">
            <a:tbl>
              <a:tblPr/>
              <a:tblGrid>
                <a:gridCol w="636962">
                  <a:extLst>
                    <a:ext uri="{9D8B030D-6E8A-4147-A177-3AD203B41FA5}">
                      <a16:colId xmlns:a16="http://schemas.microsoft.com/office/drawing/2014/main" val="1104687514"/>
                    </a:ext>
                  </a:extLst>
                </a:gridCol>
                <a:gridCol w="688491">
                  <a:extLst>
                    <a:ext uri="{9D8B030D-6E8A-4147-A177-3AD203B41FA5}">
                      <a16:colId xmlns:a16="http://schemas.microsoft.com/office/drawing/2014/main" val="3280666925"/>
                    </a:ext>
                  </a:extLst>
                </a:gridCol>
                <a:gridCol w="765786">
                  <a:extLst>
                    <a:ext uri="{9D8B030D-6E8A-4147-A177-3AD203B41FA5}">
                      <a16:colId xmlns:a16="http://schemas.microsoft.com/office/drawing/2014/main" val="3736686706"/>
                    </a:ext>
                  </a:extLst>
                </a:gridCol>
                <a:gridCol w="5829989">
                  <a:extLst>
                    <a:ext uri="{9D8B030D-6E8A-4147-A177-3AD203B41FA5}">
                      <a16:colId xmlns:a16="http://schemas.microsoft.com/office/drawing/2014/main" val="984528356"/>
                    </a:ext>
                  </a:extLst>
                </a:gridCol>
              </a:tblGrid>
              <a:tr h="452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24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  二阶差商  三阶差商  四阶差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423468"/>
                  </a:ext>
                </a:extLst>
              </a:tr>
              <a:tr h="23306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3             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1                  -1            -1/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-2                 -3/2          -1/6            1/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0221998"/>
                  </a:ext>
                </a:extLst>
              </a:tr>
            </a:tbl>
          </a:graphicData>
        </a:graphic>
      </p:graphicFrame>
      <p:graphicFrame>
        <p:nvGraphicFramePr>
          <p:cNvPr id="544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47276"/>
              </p:ext>
            </p:extLst>
          </p:nvPr>
        </p:nvGraphicFramePr>
        <p:xfrm>
          <a:off x="256183" y="5231335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28600" progId="Equation.DSMT4">
                  <p:embed/>
                </p:oleObj>
              </mc:Choice>
              <mc:Fallback>
                <p:oleObj name="Equation" r:id="rId2" imgW="2882880" imgH="228600" progId="Equation.DSMT4">
                  <p:embed/>
                  <p:pic>
                    <p:nvPicPr>
                      <p:cNvPr id="544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3" y="5231335"/>
                        <a:ext cx="575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05503"/>
              </p:ext>
            </p:extLst>
          </p:nvPr>
        </p:nvGraphicFramePr>
        <p:xfrm>
          <a:off x="1049933" y="5805264"/>
          <a:ext cx="416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65560" imgH="545760" progId="Equation.3">
                  <p:embed/>
                </p:oleObj>
              </mc:Choice>
              <mc:Fallback>
                <p:oleObj name="公式" r:id="rId4" imgW="4165560" imgH="545760" progId="Equation.3">
                  <p:embed/>
                  <p:pic>
                    <p:nvPicPr>
                      <p:cNvPr id="544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33" y="5805264"/>
                        <a:ext cx="41656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0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12055073"/>
              </p:ext>
            </p:extLst>
          </p:nvPr>
        </p:nvGraphicFramePr>
        <p:xfrm>
          <a:off x="256117" y="4583540"/>
          <a:ext cx="8497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86120" imgH="228600" progId="Equation.DSMT4">
                  <p:embed/>
                </p:oleObj>
              </mc:Choice>
              <mc:Fallback>
                <p:oleObj name="Equation" r:id="rId6" imgW="4686120" imgH="228600" progId="Equation.DSMT4">
                  <p:embed/>
                  <p:pic>
                    <p:nvPicPr>
                      <p:cNvPr id="54479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7" y="4583540"/>
                        <a:ext cx="8497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A733C2A-CE16-4BB3-8C83-6178E4987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25260"/>
              </p:ext>
            </p:extLst>
          </p:nvPr>
        </p:nvGraphicFramePr>
        <p:xfrm>
          <a:off x="107504" y="780732"/>
          <a:ext cx="8943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228600" progId="Equation.DSMT4">
                  <p:embed/>
                </p:oleObj>
              </mc:Choice>
              <mc:Fallback>
                <p:oleObj name="Equation" r:id="rId8" imgW="407664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A733C2A-CE16-4BB3-8C83-6178E4987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780732"/>
                        <a:ext cx="894397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4007AC8-BFD5-4DB2-8AB1-7E7F646C9066}"/>
              </a:ext>
            </a:extLst>
          </p:cNvPr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解答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18237234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CEF509D-5508-4890-8C62-6C9320795D07}"/>
              </a:ext>
            </a:extLst>
          </p:cNvPr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上周回顾</a:t>
            </a:r>
            <a:endParaRPr lang="en-GB" b="1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9DD27CE-3B0D-4ED4-BB0D-C33EB40DB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14782"/>
              </p:ext>
            </p:extLst>
          </p:nvPr>
        </p:nvGraphicFramePr>
        <p:xfrm>
          <a:off x="1521129" y="1063604"/>
          <a:ext cx="5892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31640" progId="Equation.DSMT4">
                  <p:embed/>
                </p:oleObj>
              </mc:Choice>
              <mc:Fallback>
                <p:oleObj name="Equation" r:id="rId2" imgW="300960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19DD27CE-3B0D-4ED4-BB0D-C33EB40DB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29" y="1063604"/>
                        <a:ext cx="5892800" cy="846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95D275F-2CD0-4F22-BB8C-1BC93F5BD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43444"/>
              </p:ext>
            </p:extLst>
          </p:nvPr>
        </p:nvGraphicFramePr>
        <p:xfrm>
          <a:off x="3417964" y="1867755"/>
          <a:ext cx="4876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558720" progId="Equation.DSMT4">
                  <p:embed/>
                </p:oleObj>
              </mc:Choice>
              <mc:Fallback>
                <p:oleObj name="Equation" r:id="rId4" imgW="2019240" imgH="55872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995D275F-2CD0-4F22-BB8C-1BC93F5BD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64" y="1867755"/>
                        <a:ext cx="4876800" cy="1131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0">
            <a:extLst>
              <a:ext uri="{FF2B5EF4-FFF2-40B4-BE49-F238E27FC236}">
                <a16:creationId xmlns:a16="http://schemas.microsoft.com/office/drawing/2014/main" id="{2E8BAFCA-FA67-4C51-8EBF-1B729312B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726" y="2093655"/>
            <a:ext cx="463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基函数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128A39E-840D-42D2-B9FF-411AD124C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1707"/>
              </p:ext>
            </p:extLst>
          </p:nvPr>
        </p:nvGraphicFramePr>
        <p:xfrm>
          <a:off x="4008332" y="2824289"/>
          <a:ext cx="3890814" cy="11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558720" progId="Equation.DSMT4">
                  <p:embed/>
                </p:oleObj>
              </mc:Choice>
              <mc:Fallback>
                <p:oleObj name="Equation" r:id="rId6" imgW="1638000" imgH="55872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128A39E-840D-42D2-B9FF-411AD124C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332" y="2824289"/>
                        <a:ext cx="3890814" cy="11137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0">
            <a:extLst>
              <a:ext uri="{FF2B5EF4-FFF2-40B4-BE49-F238E27FC236}">
                <a16:creationId xmlns:a16="http://schemas.microsoft.com/office/drawing/2014/main" id="{25CFB04D-DE7D-4845-B685-0FD57B35E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75" y="3060103"/>
            <a:ext cx="587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多项式</a:t>
            </a:r>
          </a:p>
        </p:txBody>
      </p:sp>
      <p:graphicFrame>
        <p:nvGraphicFramePr>
          <p:cNvPr id="9" name="Object 27">
            <a:extLst>
              <a:ext uri="{FF2B5EF4-FFF2-40B4-BE49-F238E27FC236}">
                <a16:creationId xmlns:a16="http://schemas.microsoft.com/office/drawing/2014/main" id="{0BBBCB01-4466-4FAE-8184-ADC2EFC8B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2144"/>
              </p:ext>
            </p:extLst>
          </p:nvPr>
        </p:nvGraphicFramePr>
        <p:xfrm>
          <a:off x="2032766" y="4048585"/>
          <a:ext cx="4536504" cy="94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495000" progId="Equation.DSMT4">
                  <p:embed/>
                </p:oleObj>
              </mc:Choice>
              <mc:Fallback>
                <p:oleObj name="Equation" r:id="rId8" imgW="2577960" imgH="495000" progId="Equation.DSMT4">
                  <p:embed/>
                  <p:pic>
                    <p:nvPicPr>
                      <p:cNvPr id="9" name="Object 27">
                        <a:extLst>
                          <a:ext uri="{FF2B5EF4-FFF2-40B4-BE49-F238E27FC236}">
                            <a16:creationId xmlns:a16="http://schemas.microsoft.com/office/drawing/2014/main" id="{0BBBCB01-4466-4FAE-8184-ADC2EFC8B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66" y="4048585"/>
                        <a:ext cx="4536504" cy="9496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1AD8D5D9-2B95-4D76-922A-27347F388F81}"/>
              </a:ext>
            </a:extLst>
          </p:cNvPr>
          <p:cNvSpPr/>
          <p:nvPr/>
        </p:nvSpPr>
        <p:spPr>
          <a:xfrm>
            <a:off x="531851" y="3713817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余项定理 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F2E08FE0-3AF2-46F6-B112-F1EB60819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55481"/>
              </p:ext>
            </p:extLst>
          </p:nvPr>
        </p:nvGraphicFramePr>
        <p:xfrm>
          <a:off x="1331640" y="5169766"/>
          <a:ext cx="2860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444240" progId="Equation.DSMT4">
                  <p:embed/>
                </p:oleObj>
              </mc:Choice>
              <mc:Fallback>
                <p:oleObj name="Equation" r:id="rId10" imgW="1815840" imgH="4442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F2E08FE0-3AF2-46F6-B112-F1EB60819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69766"/>
                        <a:ext cx="28606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B0406875-611F-4D1E-A6A8-50082970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15034"/>
              </p:ext>
            </p:extLst>
          </p:nvPr>
        </p:nvGraphicFramePr>
        <p:xfrm>
          <a:off x="4662758" y="5173119"/>
          <a:ext cx="3603129" cy="77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444240" progId="Equation.DSMT4">
                  <p:embed/>
                </p:oleObj>
              </mc:Choice>
              <mc:Fallback>
                <p:oleObj name="Equation" r:id="rId12" imgW="2247840" imgH="44424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B0406875-611F-4D1E-A6A8-500829708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758" y="5173119"/>
                        <a:ext cx="3603129" cy="77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729E0985-A6C6-42F3-980A-186FC8E6A1E9}"/>
              </a:ext>
            </a:extLst>
          </p:cNvPr>
          <p:cNvSpPr/>
          <p:nvPr/>
        </p:nvSpPr>
        <p:spPr>
          <a:xfrm>
            <a:off x="531851" y="467341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截断误差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BD053AA7-5FFC-4380-A9A7-ADDEC1C60A9B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20688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</a:t>
            </a:r>
            <a:r>
              <a:rPr kumimoji="0" lang="en-GB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grange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41772176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16B4D299-50F8-40A3-BC7D-10C1C022E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4047"/>
              </p:ext>
            </p:extLst>
          </p:nvPr>
        </p:nvGraphicFramePr>
        <p:xfrm>
          <a:off x="1115616" y="2471632"/>
          <a:ext cx="68024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507960" progId="Equation.DSMT4">
                  <p:embed/>
                </p:oleObj>
              </mc:Choice>
              <mc:Fallback>
                <p:oleObj name="Equation" r:id="rId2" imgW="3809880" imgH="50796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16B4D299-50F8-40A3-BC7D-10C1C022E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71632"/>
                        <a:ext cx="6802437" cy="1131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9FCFB88-912C-44E9-9AA7-2EC6B8C0EF9D}"/>
              </a:ext>
            </a:extLst>
          </p:cNvPr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上周回顾</a:t>
            </a:r>
            <a:endParaRPr lang="en-GB" b="1" dirty="0"/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8F21F1E7-BA25-47EB-983B-154F2847B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36513"/>
              </p:ext>
            </p:extLst>
          </p:nvPr>
        </p:nvGraphicFramePr>
        <p:xfrm>
          <a:off x="2127439" y="5988043"/>
          <a:ext cx="61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8280" imgH="203040" progId="Equation.3">
                  <p:embed/>
                </p:oleObj>
              </mc:Choice>
              <mc:Fallback>
                <p:oleObj name="公式" r:id="rId4" imgW="368280" imgH="203040" progId="Equation.3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8F21F1E7-BA25-47EB-983B-154F2847B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39" y="5988043"/>
                        <a:ext cx="619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>
            <a:extLst>
              <a:ext uri="{FF2B5EF4-FFF2-40B4-BE49-F238E27FC236}">
                <a16:creationId xmlns:a16="http://schemas.microsoft.com/office/drawing/2014/main" id="{57782E9F-89C6-458B-B108-5DEE62E83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110" y="588547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称为函数</a:t>
            </a:r>
            <a:r>
              <a:rPr kumimoji="1" lang="en-US" altLang="zh-CN" b="1" i="1" dirty="0">
                <a:cs typeface="Times New Roman" panose="02020603050405020304" pitchFamily="18" charset="0"/>
              </a:rPr>
              <a:t>y</a:t>
            </a:r>
            <a:r>
              <a:rPr kumimoji="1" lang="en-US" altLang="zh-CN" b="1" dirty="0">
                <a:latin typeface="仿宋_GB2312" pitchFamily="49" charset="-122"/>
              </a:rPr>
              <a:t>=</a:t>
            </a:r>
            <a:endParaRPr kumimoji="1" lang="en-US" altLang="zh-CN" b="1" dirty="0"/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8BAC2AA8-A1BD-45DB-9F3F-269FA5253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472" y="585932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2E72C5AB-7926-4365-A70B-EF1FF3F58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73625"/>
              </p:ext>
            </p:extLst>
          </p:nvPr>
        </p:nvGraphicFramePr>
        <p:xfrm>
          <a:off x="3230434" y="5910028"/>
          <a:ext cx="1485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9" name="Object 22">
                        <a:extLst>
                          <a:ext uri="{FF2B5EF4-FFF2-40B4-BE49-F238E27FC236}">
                            <a16:creationId xmlns:a16="http://schemas.microsoft.com/office/drawing/2014/main" id="{2E72C5AB-7926-4365-A70B-EF1FF3F58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34" y="5910028"/>
                        <a:ext cx="14859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>
            <a:extLst>
              <a:ext uri="{FF2B5EF4-FFF2-40B4-BE49-F238E27FC236}">
                <a16:creationId xmlns:a16="http://schemas.microsoft.com/office/drawing/2014/main" id="{B02847B3-2057-489E-8A68-33FCEFE51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478" y="5934509"/>
            <a:ext cx="4284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点的</a:t>
            </a:r>
            <a:r>
              <a:rPr kumimoji="1" lang="en-US" altLang="zh-CN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accent2"/>
                </a:solidFill>
              </a:rPr>
              <a:t>阶</a:t>
            </a:r>
            <a:r>
              <a:rPr kumimoji="1" lang="zh-CN" altLang="en-US" b="1" dirty="0">
                <a:solidFill>
                  <a:schemeClr val="accent2"/>
                </a:solidFill>
                <a:latin typeface="仿宋_GB2312" pitchFamily="49" charset="-122"/>
              </a:rPr>
              <a:t>差商</a:t>
            </a:r>
            <a:r>
              <a:rPr kumimoji="1" lang="zh-CN" altLang="en-US" b="1" dirty="0"/>
              <a:t>（</a:t>
            </a:r>
            <a:r>
              <a:rPr kumimoji="1" lang="en-US" altLang="zh-CN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accent2"/>
                </a:solidFill>
                <a:latin typeface="仿宋_GB2312" pitchFamily="49" charset="-122"/>
              </a:rPr>
              <a:t>阶</a:t>
            </a:r>
            <a:r>
              <a:rPr kumimoji="1" lang="zh-CN" altLang="en-US" b="1" dirty="0">
                <a:solidFill>
                  <a:schemeClr val="accent2"/>
                </a:solidFill>
              </a:rPr>
              <a:t>均差</a:t>
            </a:r>
            <a:r>
              <a:rPr kumimoji="1" lang="zh-CN" altLang="en-US" b="1" dirty="0">
                <a:latin typeface="仿宋_GB2312" pitchFamily="49" charset="-122"/>
              </a:rPr>
              <a:t>）</a:t>
            </a:r>
            <a:r>
              <a:rPr kumimoji="1" lang="zh-CN" altLang="en-US" b="1" dirty="0"/>
              <a:t>。</a:t>
            </a:r>
          </a:p>
        </p:txBody>
      </p:sp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79C187B2-595B-4FDA-9FF0-9CC5219B2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87044"/>
              </p:ext>
            </p:extLst>
          </p:nvPr>
        </p:nvGraphicFramePr>
        <p:xfrm>
          <a:off x="539552" y="4631025"/>
          <a:ext cx="8230150" cy="98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431640" progId="Equation.DSMT4">
                  <p:embed/>
                </p:oleObj>
              </mc:Choice>
              <mc:Fallback>
                <p:oleObj name="Equation" r:id="rId8" imgW="2971800" imgH="431640" progId="Equation.DSMT4">
                  <p:embed/>
                  <p:pic>
                    <p:nvPicPr>
                      <p:cNvPr id="11" name="Object 24">
                        <a:extLst>
                          <a:ext uri="{FF2B5EF4-FFF2-40B4-BE49-F238E27FC236}">
                            <a16:creationId xmlns:a16="http://schemas.microsoft.com/office/drawing/2014/main" id="{79C187B2-595B-4FDA-9FF0-9CC5219B2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31025"/>
                        <a:ext cx="8230150" cy="9875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>
            <a:extLst>
              <a:ext uri="{FF2B5EF4-FFF2-40B4-BE49-F238E27FC236}">
                <a16:creationId xmlns:a16="http://schemas.microsoft.com/office/drawing/2014/main" id="{F10D0D23-D96E-4D0D-89FC-A7C235471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668155"/>
            <a:ext cx="642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插值是</a:t>
            </a:r>
            <a:r>
              <a:rPr lang="en-US" altLang="zh-CN" sz="2400" i="1" dirty="0">
                <a:solidFill>
                  <a:srgbClr val="0509BB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rgbClr val="0509BB"/>
                </a:solidFill>
                <a:ea typeface="宋体" panose="02010600030101010101" pitchFamily="2" charset="-122"/>
              </a:rPr>
              <a:t>次多项式插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47FE577-E838-4DC7-AF05-DE1B2522AB74}"/>
                  </a:ext>
                </a:extLst>
              </p:cNvPr>
              <p:cNvSpPr txBox="1"/>
              <p:nvPr/>
            </p:nvSpPr>
            <p:spPr>
              <a:xfrm>
                <a:off x="474896" y="1247439"/>
                <a:ext cx="8157063" cy="1052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基函数为</a:t>
                </a:r>
                <a:endParaRPr lang="en-US" altLang="zh-CN" b="1" dirty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i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47FE577-E838-4DC7-AF05-DE1B2522A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6" y="1247439"/>
                <a:ext cx="8157063" cy="1052596"/>
              </a:xfrm>
              <a:prstGeom prst="rect">
                <a:avLst/>
              </a:prstGeom>
              <a:blipFill>
                <a:blip r:embed="rId10"/>
                <a:stretch>
                  <a:fillRect l="-1196" t="-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id="{0B906785-26B9-4033-8A70-CA98DDEA3558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20688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15470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52" name="Text Box 44"/>
          <p:cNvSpPr txBox="1">
            <a:spLocks noChangeArrowheads="1"/>
          </p:cNvSpPr>
          <p:nvPr/>
        </p:nvSpPr>
        <p:spPr bwMode="auto">
          <a:xfrm>
            <a:off x="251520" y="573388"/>
            <a:ext cx="8821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ea typeface="宋体" panose="02010600030101010101" pitchFamily="2" charset="-122"/>
              </a:rPr>
              <a:t>5-5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满足插值条件的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ea typeface="宋体" panose="02010600030101010101" pitchFamily="2" charset="-122"/>
              </a:rPr>
              <a:t>插值多项式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的余项为                  </a:t>
            </a: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44157"/>
              </p:ext>
            </p:extLst>
          </p:nvPr>
        </p:nvGraphicFramePr>
        <p:xfrm>
          <a:off x="2195845" y="1012390"/>
          <a:ext cx="6091753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45" y="1012390"/>
                        <a:ext cx="6091753" cy="5149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322410" y="1454908"/>
            <a:ext cx="1387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ea typeface="宋体" panose="02010600030101010101" pitchFamily="2" charset="-122"/>
              </a:rPr>
              <a:t>证明</a:t>
            </a:r>
            <a:r>
              <a:rPr lang="en-US" altLang="zh-CN" sz="2000" dirty="0">
                <a:ea typeface="宋体" panose="02010600030101010101" pitchFamily="2" charset="-122"/>
              </a:rPr>
              <a:t>: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5012"/>
              </p:ext>
            </p:extLst>
          </p:nvPr>
        </p:nvGraphicFramePr>
        <p:xfrm>
          <a:off x="4976438" y="1480015"/>
          <a:ext cx="3381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438" y="1480015"/>
                        <a:ext cx="3381375" cy="473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2"/>
          <p:cNvSpPr>
            <a:spLocks noChangeArrowheads="1"/>
          </p:cNvSpPr>
          <p:nvPr/>
        </p:nvSpPr>
        <p:spPr bwMode="auto">
          <a:xfrm>
            <a:off x="5795963" y="4445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牛顿插值余项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C60FA0BD-91DB-42A0-B843-79766193B913}"/>
                  </a:ext>
                </a:extLst>
              </p:cNvPr>
              <p:cNvSpPr txBox="1"/>
              <p:nvPr/>
            </p:nvSpPr>
            <p:spPr>
              <a:xfrm>
                <a:off x="1182501" y="1442162"/>
                <a:ext cx="459398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上式成立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C60FA0BD-91DB-42A0-B843-79766193B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501" y="1442162"/>
                <a:ext cx="4593980" cy="461665"/>
              </a:xfrm>
              <a:prstGeom prst="rect">
                <a:avLst/>
              </a:prstGeom>
              <a:blipFill>
                <a:blip r:embed="rId7"/>
                <a:stretch>
                  <a:fillRect l="-2122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0A15CA9-21EA-43A9-8944-ADB2F5B46ADF}"/>
                  </a:ext>
                </a:extLst>
              </p:cNvPr>
              <p:cNvSpPr txBox="1"/>
              <p:nvPr/>
            </p:nvSpPr>
            <p:spPr>
              <a:xfrm>
                <a:off x="366483" y="2058704"/>
                <a:ext cx="288032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把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看作一个节点，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0A15CA9-21EA-43A9-8944-ADB2F5B46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83" y="2058704"/>
                <a:ext cx="2880320" cy="461665"/>
              </a:xfrm>
              <a:prstGeom prst="rect">
                <a:avLst/>
              </a:prstGeom>
              <a:blipFill>
                <a:blip r:embed="rId8"/>
                <a:stretch>
                  <a:fillRect l="-3171" t="-14667" r="-21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0F03D13-B122-404F-B5DF-11F10390FA65}"/>
                  </a:ext>
                </a:extLst>
              </p:cNvPr>
              <p:cNvSpPr txBox="1"/>
              <p:nvPr/>
            </p:nvSpPr>
            <p:spPr>
              <a:xfrm>
                <a:off x="756755" y="2578364"/>
                <a:ext cx="7920880" cy="849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solidFill>
                            <a:schemeClr val="tx1"/>
                          </a:solidFill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+mj-lt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en-US" altLang="zh-CN" b="1" i="1" dirty="0"/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1" dirty="0" smtClean="0">
                          <a:latin typeface="+mj-lt"/>
                        </a:rPr>
                        <m:t>]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 smtClean="0">
                              <a:solidFill>
                                <a:srgbClr val="0000FF"/>
                              </a:solidFill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i="1" dirty="0">
                              <a:solidFill>
                                <a:srgbClr val="0000FF"/>
                              </a:solidFill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i="1" dirty="0">
                              <a:solidFill>
                                <a:srgbClr val="0000FF"/>
                              </a:solidFill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b="1" i="1" dirty="0">
                              <a:solidFill>
                                <a:srgbClr val="0000FF"/>
                              </a:solidFill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rgbClr val="0000FF"/>
                              </a:solidFill>
                            </a:rPr>
                            <m:t>]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[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i="1" dirty="0"/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i="1" dirty="0"/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1" dirty="0"/>
                            <m:t>]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1" i="1" dirty="0"/>
                            <m:t>x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0F03D13-B122-404F-B5DF-11F10390F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55" y="2578364"/>
                <a:ext cx="7920880" cy="8492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113D5933-3D46-4CCC-8776-713D321DADFC}"/>
                  </a:ext>
                </a:extLst>
              </p:cNvPr>
              <p:cNvSpPr txBox="1"/>
              <p:nvPr/>
            </p:nvSpPr>
            <p:spPr>
              <a:xfrm>
                <a:off x="5487180" y="2007865"/>
                <a:ext cx="36724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zh-CN" alt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b="1" i="1" dirty="0">
                            <a:solidFill>
                              <a:srgbClr val="0000FF"/>
                            </a:solidFill>
                          </a:rPr>
                          <m:t>x</m:t>
                        </m:r>
                      </m:e>
                    </m:d>
                  </m:oMath>
                </a14:m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/>
                      <m:t>f</m:t>
                    </m:r>
                    <m:r>
                      <m:rPr>
                        <m:nor/>
                      </m:rPr>
                      <a:rPr lang="en-US" altLang="zh-CN" sz="2000" b="1" i="1" dirty="0"/>
                      <m:t> </m:t>
                    </m:r>
                    <m:r>
                      <m:rPr>
                        <m:nor/>
                      </m:rPr>
                      <a:rPr lang="en-US" altLang="zh-CN" sz="2000" b="1" dirty="0"/>
                      <m:t>[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b="1" i="1" dirty="0"/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/>
                      <m:t>]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113D5933-3D46-4CCC-8776-713D321DA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180" y="2007865"/>
                <a:ext cx="3672408" cy="400110"/>
              </a:xfrm>
              <a:prstGeom prst="rect">
                <a:avLst/>
              </a:prstGeom>
              <a:blipFill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806D8D3-3B57-4A3A-94CB-9E71C1A68031}"/>
                  </a:ext>
                </a:extLst>
              </p:cNvPr>
              <p:cNvSpPr txBox="1"/>
              <p:nvPr/>
            </p:nvSpPr>
            <p:spPr>
              <a:xfrm>
                <a:off x="2793075" y="1872869"/>
                <a:ext cx="2859045" cy="741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b="1" i="1" dirty="0" smtClean="0">
                          <a:latin typeface="+mj-lt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1" dirty="0" smtClean="0">
                          <a:latin typeface="+mj-lt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+mj-lt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+mj-lt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000" b="1" dirty="0" smtClean="0">
                          <a:latin typeface="+mj-lt"/>
                        </a:rPr>
                        <m:t>]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sz="2000" b="1" i="1" dirty="0" smtClean="0">
                                  <a:solidFill>
                                    <a:srgbClr val="0000FF"/>
                                  </a:solidFill>
                                </a:rPr>
                                <m:t>x</m:t>
                              </m:r>
                            </m:e>
                          </m:d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1" i="1" dirty="0" smtClean="0">
                              <a:solidFill>
                                <a:schemeClr val="tx1"/>
                              </a:solidFill>
                            </a:rPr>
                            <m:t>x</m:t>
                          </m:r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806D8D3-3B57-4A3A-94CB-9E71C1A68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075" y="1872869"/>
                <a:ext cx="2859045" cy="7414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22019EC-7074-4BB2-AB0B-F784C6141180}"/>
                  </a:ext>
                </a:extLst>
              </p:cNvPr>
              <p:cNvSpPr txBox="1"/>
              <p:nvPr/>
            </p:nvSpPr>
            <p:spPr>
              <a:xfrm>
                <a:off x="419295" y="3350786"/>
                <a:ext cx="85553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b="1" dirty="0" smtClean="0">
                        <a:solidFill>
                          <a:srgbClr val="0000FF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>
                        <a:solidFill>
                          <a:srgbClr val="0000FF"/>
                        </a:solidFill>
                      </a:rPr>
                      <m:t>,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>
                        <a:solidFill>
                          <a:srgbClr val="0000FF"/>
                        </a:solidFill>
                      </a:rPr>
                      <m:t>]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/>
                      <m:t>f</m:t>
                    </m:r>
                    <m:r>
                      <m:rPr>
                        <m:nor/>
                      </m:rPr>
                      <a:rPr lang="en-US" altLang="zh-CN" b="1" i="1" dirty="0"/>
                      <m:t> </m:t>
                    </m:r>
                    <m:r>
                      <m:rPr>
                        <m:nor/>
                      </m:rPr>
                      <a:rPr lang="en-US" altLang="zh-CN" b="1" dirty="0"/>
                      <m:t>[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/>
                      <m:t>]</m:t>
                    </m:r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/>
                      <m:t>f</m:t>
                    </m:r>
                    <m:r>
                      <m:rPr>
                        <m:nor/>
                      </m:rPr>
                      <a:rPr lang="en-US" altLang="zh-CN" b="1" i="1" dirty="0"/>
                      <m:t> </m:t>
                    </m:r>
                    <m:r>
                      <m:rPr>
                        <m:nor/>
                      </m:rPr>
                      <a:rPr lang="en-US" altLang="zh-CN" b="1" dirty="0"/>
                      <m:t>[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chemeClr val="tx1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/>
                      <m:t>]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b="1" i="1" dirty="0"/>
                      <m:t>x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22019EC-7074-4BB2-AB0B-F784C6141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95" y="3350786"/>
                <a:ext cx="8555338" cy="461665"/>
              </a:xfrm>
              <a:prstGeom prst="rect">
                <a:avLst/>
              </a:prstGeom>
              <a:blipFill>
                <a:blip r:embed="rId12"/>
                <a:stretch>
                  <a:fillRect t="-10667" r="-499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896D479-6EE6-4824-AB7F-52D422BFFF5A}"/>
                  </a:ext>
                </a:extLst>
              </p:cNvPr>
              <p:cNvSpPr txBox="1"/>
              <p:nvPr/>
            </p:nvSpPr>
            <p:spPr>
              <a:xfrm>
                <a:off x="452338" y="4433830"/>
                <a:ext cx="367453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b="1" i="1" dirty="0"/>
                          <m:t>x</m:t>
                        </m:r>
                      </m:e>
                    </m:d>
                  </m:oMath>
                </a14:m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dirty="0" smtClean="0">
                        <a:solidFill>
                          <a:srgbClr val="0000FF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]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896D479-6EE6-4824-AB7F-52D422BFF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38" y="4433830"/>
                <a:ext cx="3674533" cy="400110"/>
              </a:xfrm>
              <a:prstGeom prst="rect">
                <a:avLst/>
              </a:prstGeom>
              <a:blipFill>
                <a:blip r:embed="rId13"/>
                <a:stretch>
                  <a:fillRect l="-663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8BD0F3D3-12C6-4E3C-A965-3A14C1565968}"/>
                  </a:ext>
                </a:extLst>
              </p:cNvPr>
              <p:cNvSpPr txBox="1"/>
              <p:nvPr/>
            </p:nvSpPr>
            <p:spPr>
              <a:xfrm>
                <a:off x="3601975" y="4433830"/>
                <a:ext cx="53285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[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]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]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x</m:t>
                    </m:r>
                    <m:r>
                      <a:rPr lang="zh-CN" alt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8BD0F3D3-12C6-4E3C-A965-3A14C1565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75" y="4433830"/>
                <a:ext cx="5328592" cy="400110"/>
              </a:xfrm>
              <a:prstGeom prst="rect">
                <a:avLst/>
              </a:prstGeom>
              <a:blipFill>
                <a:blip r:embed="rId14"/>
                <a:stretch>
                  <a:fillRect l="-1259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B040FC62-9E29-4CD4-A29A-08F483658FC8}"/>
                  </a:ext>
                </a:extLst>
              </p:cNvPr>
              <p:cNvSpPr txBox="1"/>
              <p:nvPr/>
            </p:nvSpPr>
            <p:spPr>
              <a:xfrm>
                <a:off x="395536" y="4976465"/>
                <a:ext cx="766896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/>
                      <m:t>f</m:t>
                    </m:r>
                    <m:r>
                      <m:rPr>
                        <m:nor/>
                      </m:rPr>
                      <a:rPr lang="en-US" altLang="zh-CN" sz="2000" b="1" i="1" dirty="0"/>
                      <m:t> </m:t>
                    </m:r>
                    <m:r>
                      <m:rPr>
                        <m:nor/>
                      </m:rPr>
                      <a:rPr lang="en-US" altLang="zh-CN" sz="2000" b="1" dirty="0"/>
                      <m:t>[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/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/>
                      <m:t>]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dirty="0" smtClean="0">
                        <a:solidFill>
                          <a:srgbClr val="0000FF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000FF"/>
                        </a:solidFill>
                      </a:rPr>
                      <m:t>]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B040FC62-9E29-4CD4-A29A-08F483658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76465"/>
                <a:ext cx="7668962" cy="400110"/>
              </a:xfrm>
              <a:prstGeom prst="rect">
                <a:avLst/>
              </a:prstGeom>
              <a:blipFill>
                <a:blip r:embed="rId15"/>
                <a:stretch>
                  <a:fillRect l="-874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4130ADF-9F28-4EE1-8310-6B47838F869C}"/>
                  </a:ext>
                </a:extLst>
              </p:cNvPr>
              <p:cNvSpPr txBox="1"/>
              <p:nvPr/>
            </p:nvSpPr>
            <p:spPr>
              <a:xfrm>
                <a:off x="1331640" y="4687091"/>
                <a:ext cx="7775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4130ADF-9F28-4EE1-8310-6B47838F8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687091"/>
                <a:ext cx="777556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C70C6FE-7AEF-4060-8AE0-76701B924C01}"/>
                  </a:ext>
                </a:extLst>
              </p:cNvPr>
              <p:cNvSpPr txBox="1"/>
              <p:nvPr/>
            </p:nvSpPr>
            <p:spPr>
              <a:xfrm>
                <a:off x="334541" y="5493658"/>
                <a:ext cx="8578692" cy="89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/>
                      <m:t>f</m:t>
                    </m:r>
                    <m:r>
                      <m:rPr>
                        <m:nor/>
                      </m:rPr>
                      <a:rPr lang="en-US" altLang="zh-CN" sz="2000" b="1" i="1" dirty="0"/>
                      <m:t> </m:t>
                    </m:r>
                    <m:r>
                      <m:rPr>
                        <m:nor/>
                      </m:rPr>
                      <a:rPr lang="en-US" altLang="zh-CN" sz="2000" b="1" dirty="0"/>
                      <m:t>[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/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/>
                      <m:t>]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n-US" altLang="zh-CN" sz="2000" dirty="0"/>
                      <m:t>+</m:t>
                    </m:r>
                    <m:r>
                      <m:rPr>
                        <m:nor/>
                      </m:rPr>
                      <a:rPr lang="en-US" altLang="zh-CN" sz="2000" b="1" i="1" dirty="0"/>
                      <m:t>f</m:t>
                    </m:r>
                    <m:r>
                      <m:rPr>
                        <m:nor/>
                      </m:rPr>
                      <a:rPr lang="en-US" altLang="zh-CN" sz="2000" b="1" i="1" dirty="0"/>
                      <m:t> </m:t>
                    </m:r>
                    <m:r>
                      <m:rPr>
                        <m:nor/>
                      </m:rPr>
                      <a:rPr lang="en-US" altLang="zh-CN" sz="2000" b="1" dirty="0"/>
                      <m:t>[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i="1" dirty="0"/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n-US" altLang="zh-CN" sz="2000" b="1" i="1" dirty="0"/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b="1" dirty="0"/>
                      <m:t>] 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b="1" i="1" dirty="0"/>
                      <m:t>x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dirty="0" smtClean="0">
                          <a:solidFill>
                            <a:srgbClr val="FF00FF"/>
                          </a:solidFill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rgbClr val="FF00FF"/>
                          </a:solidFill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rgbClr val="FF00FF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1" dirty="0" smtClean="0">
                          <a:solidFill>
                            <a:srgbClr val="FF00FF"/>
                          </a:solidFill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rgbClr val="FF00FF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1" i="1" dirty="0" smtClean="0">
                          <a:solidFill>
                            <a:srgbClr val="FF00FF"/>
                          </a:solidFill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000" b="1" i="1" dirty="0">
                          <a:solidFill>
                            <a:srgbClr val="FF00FF"/>
                          </a:solidFill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en-US" altLang="zh-CN" sz="2000" b="1" i="1" dirty="0">
                          <a:solidFill>
                            <a:srgbClr val="FF00FF"/>
                          </a:solidFill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000" b="1" dirty="0">
                          <a:solidFill>
                            <a:srgbClr val="FF00FF"/>
                          </a:solidFill>
                        </a:rPr>
                        <m:t>] </m:t>
                      </m:r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b="1" i="1" dirty="0">
                          <a:solidFill>
                            <a:srgbClr val="FF00FF"/>
                          </a:solidFill>
                        </a:rPr>
                        <m:t>x</m:t>
                      </m:r>
                      <m:r>
                        <a:rPr lang="zh-CN" altLang="en-US" sz="2000" b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000" b="1" dirty="0">
                          <a:solidFill>
                            <a:srgbClr val="FF00FF"/>
                          </a:solidFill>
                        </a:rPr>
                        <m:t> </m:t>
                      </m:r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b="1" i="1" dirty="0">
                          <a:solidFill>
                            <a:srgbClr val="FF00FF"/>
                          </a:solidFill>
                        </a:rPr>
                        <m:t>x</m:t>
                      </m:r>
                      <m:r>
                        <a:rPr lang="zh-CN" altLang="en-US" sz="2000" b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b="1" i="1" dirty="0">
                          <a:solidFill>
                            <a:srgbClr val="FF00FF"/>
                          </a:solidFill>
                        </a:rPr>
                        <m:t>x</m:t>
                      </m:r>
                      <m:r>
                        <a:rPr lang="zh-CN" altLang="en-US" sz="2000" b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dirty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C70C6FE-7AEF-4060-8AE0-76701B924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41" y="5493658"/>
                <a:ext cx="8578692" cy="892552"/>
              </a:xfrm>
              <a:prstGeom prst="rect">
                <a:avLst/>
              </a:prstGeom>
              <a:blipFill>
                <a:blip r:embed="rId17"/>
                <a:stretch>
                  <a:fillRect l="-640" r="-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组合 39">
            <a:extLst>
              <a:ext uri="{FF2B5EF4-FFF2-40B4-BE49-F238E27FC236}">
                <a16:creationId xmlns:a16="http://schemas.microsoft.com/office/drawing/2014/main" id="{5349C2C7-5901-4E60-8E2A-E78B4535702A}"/>
              </a:ext>
            </a:extLst>
          </p:cNvPr>
          <p:cNvGrpSpPr/>
          <p:nvPr/>
        </p:nvGrpSpPr>
        <p:grpSpPr>
          <a:xfrm>
            <a:off x="6765551" y="4897612"/>
            <a:ext cx="2048969" cy="709118"/>
            <a:chOff x="5330563" y="4535870"/>
            <a:chExt cx="4602772" cy="7091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9F699ED0-6402-415B-B2DC-7455EFCE693E}"/>
                    </a:ext>
                  </a:extLst>
                </p:cNvPr>
                <p:cNvSpPr txBox="1"/>
                <p:nvPr/>
              </p:nvSpPr>
              <p:spPr>
                <a:xfrm>
                  <a:off x="5330563" y="4535870"/>
                  <a:ext cx="460277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9F699ED0-6402-415B-B2DC-7455EFCE69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0563" y="4535870"/>
                  <a:ext cx="4602772" cy="46166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B534FF8-2D4F-4069-9407-9CC40AEDF313}"/>
                </a:ext>
              </a:extLst>
            </p:cNvPr>
            <p:cNvCxnSpPr/>
            <p:nvPr/>
          </p:nvCxnSpPr>
          <p:spPr>
            <a:xfrm flipV="1">
              <a:off x="6995037" y="4980261"/>
              <a:ext cx="288031" cy="2647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930E66AE-C397-4331-85B4-7946B2F48DFA}"/>
              </a:ext>
            </a:extLst>
          </p:cNvPr>
          <p:cNvGrpSpPr/>
          <p:nvPr/>
        </p:nvGrpSpPr>
        <p:grpSpPr>
          <a:xfrm>
            <a:off x="7010960" y="6265372"/>
            <a:ext cx="2048969" cy="548178"/>
            <a:chOff x="5469194" y="4375565"/>
            <a:chExt cx="4602772" cy="5481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68DF9EC5-C51D-405C-91D2-62AC97D00924}"/>
                    </a:ext>
                  </a:extLst>
                </p:cNvPr>
                <p:cNvSpPr txBox="1"/>
                <p:nvPr/>
              </p:nvSpPr>
              <p:spPr>
                <a:xfrm>
                  <a:off x="5469194" y="4462078"/>
                  <a:ext cx="460277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>
                    <a:solidFill>
                      <a:srgbClr val="FF00FF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68DF9EC5-C51D-405C-91D2-62AC97D009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9194" y="4462078"/>
                  <a:ext cx="4602772" cy="46166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4EF9338E-0237-4D77-AD1F-FC0371BD6FF1}"/>
                </a:ext>
              </a:extLst>
            </p:cNvPr>
            <p:cNvCxnSpPr>
              <a:cxnSpLocks/>
            </p:cNvCxnSpPr>
            <p:nvPr/>
          </p:nvCxnSpPr>
          <p:spPr>
            <a:xfrm>
              <a:off x="6790126" y="4375565"/>
              <a:ext cx="429172" cy="197059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27">
            <a:extLst>
              <a:ext uri="{FF2B5EF4-FFF2-40B4-BE49-F238E27FC236}">
                <a16:creationId xmlns:a16="http://schemas.microsoft.com/office/drawing/2014/main" id="{1084BEB1-0807-4230-AC11-CF67C2AB2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1929"/>
              </p:ext>
            </p:extLst>
          </p:nvPr>
        </p:nvGraphicFramePr>
        <p:xfrm>
          <a:off x="756755" y="6305996"/>
          <a:ext cx="6091753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46240" imgH="228600" progId="Equation.DSMT4">
                  <p:embed/>
                </p:oleObj>
              </mc:Choice>
              <mc:Fallback>
                <p:oleObj name="Equation" r:id="rId20" imgW="2946240" imgH="228600" progId="Equation.DSMT4">
                  <p:embed/>
                  <p:pic>
                    <p:nvPicPr>
                      <p:cNvPr id="47" name="Object 27">
                        <a:extLst>
                          <a:ext uri="{FF2B5EF4-FFF2-40B4-BE49-F238E27FC236}">
                            <a16:creationId xmlns:a16="http://schemas.microsoft.com/office/drawing/2014/main" id="{1084BEB1-0807-4230-AC11-CF67C2AB2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55" y="6305996"/>
                        <a:ext cx="6091753" cy="5149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9C4CBB62-2F0F-4EB7-812E-18D5A07571E4}"/>
                  </a:ext>
                </a:extLst>
              </p:cNvPr>
              <p:cNvSpPr txBox="1"/>
              <p:nvPr/>
            </p:nvSpPr>
            <p:spPr>
              <a:xfrm>
                <a:off x="452338" y="3908493"/>
                <a:ext cx="85553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当</m:t>
                    </m:r>
                    <m:r>
                      <m:rPr>
                        <m:nor/>
                      </m:rPr>
                      <a:rPr lang="en-US" altLang="zh-CN" b="1" i="1" smtClean="0"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altLang="zh-CN" b="1" i="1" smtClean="0">
                        <a:cs typeface="Times New Roman" panose="02020603050405020304" pitchFamily="18" charset="0"/>
                      </a:rPr>
                      <m:t>=1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f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b="1" dirty="0" smtClean="0">
                        <a:solidFill>
                          <a:srgbClr val="0000FF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rgbClr val="0000FF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>
                        <a:solidFill>
                          <a:srgbClr val="0000FF"/>
                        </a:solidFill>
                      </a:rPr>
                      <m:t>]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/>
                      <m:t>f</m:t>
                    </m:r>
                    <m:r>
                      <m:rPr>
                        <m:nor/>
                      </m:rPr>
                      <a:rPr lang="en-US" altLang="zh-CN" b="1" i="1" dirty="0"/>
                      <m:t> </m:t>
                    </m:r>
                    <m:r>
                      <m:rPr>
                        <m:nor/>
                      </m:rPr>
                      <a:rPr lang="en-US" altLang="zh-CN" b="1" dirty="0"/>
                      <m:t>[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/>
                      <m:t>]</m:t>
                    </m:r>
                  </m:oMath>
                </a14:m>
                <a:r>
                  <a:rPr lang="en-US" altLang="zh-CN" b="1" dirty="0"/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/>
                      <m:t>f</m:t>
                    </m:r>
                    <m:r>
                      <m:rPr>
                        <m:nor/>
                      </m:rPr>
                      <a:rPr lang="en-US" altLang="zh-CN" b="1" i="1" dirty="0"/>
                      <m:t> </m:t>
                    </m:r>
                    <m:r>
                      <m:rPr>
                        <m:nor/>
                      </m:rPr>
                      <a:rPr lang="en-US" altLang="zh-CN" b="1" dirty="0"/>
                      <m:t>[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b="1" i="1" dirty="0" smtClean="0">
                        <a:solidFill>
                          <a:schemeClr val="tx1"/>
                        </a:solidFill>
                      </a:rPr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i="1" dirty="0"/>
                      <m:t>,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b="1" dirty="0"/>
                      <m:t>]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b="1" i="1" dirty="0"/>
                      <m:t>x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，代入到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rgbClr val="0000FF"/>
                            </a:solidFill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en-US" b="1" dirty="0"/>
                  <a:t>中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9C4CBB62-2F0F-4EB7-812E-18D5A0757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38" y="3908493"/>
                <a:ext cx="8555338" cy="461665"/>
              </a:xfrm>
              <a:prstGeom prst="rect">
                <a:avLst/>
              </a:prstGeom>
              <a:blipFill>
                <a:blip r:embed="rId21"/>
                <a:stretch>
                  <a:fillRect l="-499" t="-14474" r="-49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1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52" name="Text Box 44"/>
          <p:cNvSpPr txBox="1">
            <a:spLocks noChangeArrowheads="1"/>
          </p:cNvSpPr>
          <p:nvPr/>
        </p:nvSpPr>
        <p:spPr bwMode="auto">
          <a:xfrm>
            <a:off x="251520" y="573388"/>
            <a:ext cx="8821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ea typeface="宋体" panose="02010600030101010101" pitchFamily="2" charset="-122"/>
              </a:rPr>
              <a:t>5-5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满足插值条件的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ea typeface="宋体" panose="02010600030101010101" pitchFamily="2" charset="-122"/>
              </a:rPr>
              <a:t>Newton</a:t>
            </a:r>
            <a:r>
              <a:rPr lang="zh-CN" altLang="en-US" sz="2400" dirty="0">
                <a:ea typeface="宋体" panose="02010600030101010101" pitchFamily="2" charset="-122"/>
              </a:rPr>
              <a:t>插值多项式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的余项为                  </a:t>
            </a: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84649"/>
              </p:ext>
            </p:extLst>
          </p:nvPr>
        </p:nvGraphicFramePr>
        <p:xfrm>
          <a:off x="1835696" y="1163605"/>
          <a:ext cx="6091753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63605"/>
                        <a:ext cx="6091753" cy="5149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396881" y="4365104"/>
            <a:ext cx="86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可得</a:t>
            </a: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15044"/>
              </p:ext>
            </p:extLst>
          </p:nvPr>
        </p:nvGraphicFramePr>
        <p:xfrm>
          <a:off x="2339752" y="4178520"/>
          <a:ext cx="3459401" cy="9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78520"/>
                        <a:ext cx="3459401" cy="925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2"/>
          <p:cNvSpPr>
            <a:spLocks noChangeArrowheads="1"/>
          </p:cNvSpPr>
          <p:nvPr/>
        </p:nvSpPr>
        <p:spPr bwMode="auto">
          <a:xfrm>
            <a:off x="5795963" y="4445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5496" y="3708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牛顿插值余项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3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7D97D49D-CE8E-4E4E-A660-4D53A3E5E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2233829"/>
                <a:ext cx="9105973" cy="11064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性质</a:t>
                </a:r>
                <a:r>
                  <a:rPr lang="en-US" altLang="zh-CN" b="1" dirty="0"/>
                  <a:t>3).</a:t>
                </a:r>
                <a:r>
                  <a:rPr lang="zh-CN" altLang="en-US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b="1" dirty="0"/>
                  <a:t>在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𝒂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𝒃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]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zh-CN" altLang="en-US" b="1" dirty="0"/>
                  <a:t>上有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导数</a:t>
                </a:r>
                <a:r>
                  <a:rPr lang="en-US" altLang="zh-CN" b="1" dirty="0"/>
                  <a:t>,</a:t>
                </a:r>
                <a:r>
                  <a:rPr lang="zh-CN" altLang="en-US" b="1" dirty="0"/>
                  <a:t>且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𝒊</m:t>
                        </m:r>
                      </m:sub>
                    </m:sSub>
                    <m:r>
                      <a:rPr lang="en-US" altLang="zh-CN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𝒂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𝒃</m:t>
                    </m:r>
                    <m:r>
                      <a:rPr lang="en-US" altLang="zh-CN" sz="2000" b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]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𝟐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endParaRPr lang="zh-CN" altLang="en-US" sz="2000" b="1" dirty="0"/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差商与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b="1" dirty="0"/>
                  <a:t>阶导数有如下关系式：</a:t>
                </a:r>
              </a:p>
            </p:txBody>
          </p:sp>
        </mc:Choice>
        <mc:Fallback xmlns="">
          <p:sp>
            <p:nvSpPr>
              <p:cNvPr id="26" name="Rectangle 13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7D97D49D-CE8E-4E4E-A660-4D53A3E5E6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2233829"/>
                <a:ext cx="9105973" cy="1106488"/>
              </a:xfrm>
              <a:prstGeom prst="rect">
                <a:avLst/>
              </a:prstGeom>
              <a:blipFill>
                <a:blip r:embed="rId7"/>
                <a:stretch>
                  <a:fillRect l="-1004" t="-60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68">
            <a:extLst>
              <a:ext uri="{FF2B5EF4-FFF2-40B4-BE49-F238E27FC236}">
                <a16:creationId xmlns:a16="http://schemas.microsoft.com/office/drawing/2014/main" id="{124927EB-A6BB-42DF-971C-F3ED17AE0809}"/>
              </a:ext>
            </a:extLst>
          </p:cNvPr>
          <p:cNvGrpSpPr>
            <a:grpSpLocks/>
          </p:cNvGrpSpPr>
          <p:nvPr/>
        </p:nvGrpSpPr>
        <p:grpSpPr bwMode="auto">
          <a:xfrm>
            <a:off x="2267744" y="3121280"/>
            <a:ext cx="4298771" cy="806253"/>
            <a:chOff x="1709" y="2839"/>
            <a:chExt cx="2461" cy="404"/>
          </a:xfrm>
        </p:grpSpPr>
        <p:graphicFrame>
          <p:nvGraphicFramePr>
            <p:cNvPr id="28" name="Object 21">
              <a:extLst>
                <a:ext uri="{FF2B5EF4-FFF2-40B4-BE49-F238E27FC236}">
                  <a16:creationId xmlns:a16="http://schemas.microsoft.com/office/drawing/2014/main" id="{465CFB1E-144E-4A31-A3DE-DE31A6E25C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347485"/>
                </p:ext>
              </p:extLst>
            </p:nvPr>
          </p:nvGraphicFramePr>
          <p:xfrm>
            <a:off x="1709" y="2839"/>
            <a:ext cx="176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0" imgH="380880" progId="Equation.DSMT4">
                    <p:embed/>
                  </p:oleObj>
                </mc:Choice>
                <mc:Fallback>
                  <p:oleObj name="Equation" r:id="rId8" imgW="1396800" imgH="380880" progId="Equation.DSMT4">
                    <p:embed/>
                    <p:pic>
                      <p:nvPicPr>
                        <p:cNvPr id="28" name="Object 21">
                          <a:extLst>
                            <a:ext uri="{FF2B5EF4-FFF2-40B4-BE49-F238E27FC236}">
                              <a16:creationId xmlns:a16="http://schemas.microsoft.com/office/drawing/2014/main" id="{465CFB1E-144E-4A31-A3DE-DE31A6E25C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839"/>
                          <a:ext cx="176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>
              <a:extLst>
                <a:ext uri="{FF2B5EF4-FFF2-40B4-BE49-F238E27FC236}">
                  <a16:creationId xmlns:a16="http://schemas.microsoft.com/office/drawing/2014/main" id="{449CC7B7-9AA8-487C-A047-B466B95E6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30333"/>
                </p:ext>
              </p:extLst>
            </p:nvPr>
          </p:nvGraphicFramePr>
          <p:xfrm>
            <a:off x="3586" y="2965"/>
            <a:ext cx="5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33160" imgH="190440" progId="Equation.DSMT4">
                    <p:embed/>
                  </p:oleObj>
                </mc:Choice>
                <mc:Fallback>
                  <p:oleObj name="Equation" r:id="rId10" imgW="533160" imgH="190440" progId="Equation.DSMT4">
                    <p:embed/>
                    <p:pic>
                      <p:nvPicPr>
                        <p:cNvPr id="29" name="Object 22">
                          <a:extLst>
                            <a:ext uri="{FF2B5EF4-FFF2-40B4-BE49-F238E27FC236}">
                              <a16:creationId xmlns:a16="http://schemas.microsoft.com/office/drawing/2014/main" id="{449CC7B7-9AA8-487C-A047-B466B95E6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2965"/>
                          <a:ext cx="58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09AA5222-6F03-4361-B819-AB1FF059111C}"/>
              </a:ext>
            </a:extLst>
          </p:cNvPr>
          <p:cNvGrpSpPr/>
          <p:nvPr/>
        </p:nvGrpSpPr>
        <p:grpSpPr>
          <a:xfrm>
            <a:off x="179512" y="5354627"/>
            <a:ext cx="8996327" cy="911788"/>
            <a:chOff x="179512" y="5546937"/>
            <a:chExt cx="8996327" cy="91178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7">
                  <a:extLst>
                    <a:ext uri="{FF2B5EF4-FFF2-40B4-BE49-F238E27FC236}">
                      <a16:creationId xmlns:a16="http://schemas.microsoft.com/office/drawing/2014/main" id="{6DEF14FB-3DE2-402F-979B-5770415DF8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249705"/>
                    </p:ext>
                  </p:extLst>
                </p:nvPr>
              </p:nvGraphicFramePr>
              <p:xfrm>
                <a:off x="179512" y="5745371"/>
                <a:ext cx="6091753" cy="5149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2946240" imgH="228600" progId="Equation.DSMT4">
                        <p:embed/>
                      </p:oleObj>
                    </mc:Choice>
                    <mc:Fallback>
                      <p:oleObj name="Equation" r:id="rId12" imgW="2946240" imgH="228600" progId="Equation.DSMT4">
                        <p:embed/>
                        <p:pic>
                          <p:nvPicPr>
                            <p:cNvPr id="30" name="Object 27">
                              <a:extLst>
                                <a:ext uri="{FF2B5EF4-FFF2-40B4-BE49-F238E27FC236}">
                                  <a16:creationId xmlns:a16="http://schemas.microsoft.com/office/drawing/2014/main" id="{6DEF14FB-3DE2-402F-979B-5770415DF85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512" y="5745371"/>
                              <a:ext cx="6091753" cy="5149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7">
                  <a:extLst>
                    <a:ext uri="{FF2B5EF4-FFF2-40B4-BE49-F238E27FC236}">
                      <a16:creationId xmlns:a16="http://schemas.microsoft.com/office/drawing/2014/main" id="{6DEF14FB-3DE2-402F-979B-5770415DF8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249705"/>
                    </p:ext>
                  </p:extLst>
                </p:nvPr>
              </p:nvGraphicFramePr>
              <p:xfrm>
                <a:off x="179512" y="5745371"/>
                <a:ext cx="6091753" cy="5149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2946240" imgH="228600" progId="Equation.DSMT4">
                        <p:embed/>
                      </p:oleObj>
                    </mc:Choice>
                    <mc:Fallback>
                      <p:oleObj name="Equation" r:id="rId13" imgW="2946240" imgH="228600" progId="Equation.DSMT4">
                        <p:embed/>
                        <p:pic>
                          <p:nvPicPr>
                            <p:cNvPr id="30" name="Object 27">
                              <a:extLst>
                                <a:ext uri="{FF2B5EF4-FFF2-40B4-BE49-F238E27FC236}">
                                  <a16:creationId xmlns:a16="http://schemas.microsoft.com/office/drawing/2014/main" id="{6DEF14FB-3DE2-402F-979B-5770415DF85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512" y="5745371"/>
                              <a:ext cx="6091753" cy="5149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57031330-7A93-4655-B400-6F0C56FC3AFC}"/>
                    </a:ext>
                  </a:extLst>
                </p:cNvPr>
                <p:cNvSpPr txBox="1"/>
                <p:nvPr/>
              </p:nvSpPr>
              <p:spPr>
                <a:xfrm>
                  <a:off x="6056461" y="5546937"/>
                  <a:ext cx="2016224" cy="9117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57031330-7A93-4655-B400-6F0C56FC3A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6461" y="5546937"/>
                  <a:ext cx="2016224" cy="911788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C17DCBA-81C6-48AD-84BC-B62FBBC68E83}"/>
                    </a:ext>
                  </a:extLst>
                </p:cNvPr>
                <p:cNvSpPr txBox="1"/>
                <p:nvPr/>
              </p:nvSpPr>
              <p:spPr>
                <a:xfrm>
                  <a:off x="7656929" y="5771998"/>
                  <a:ext cx="15189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C17DCBA-81C6-48AD-84BC-B62FBBC68E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6929" y="5771998"/>
                  <a:ext cx="1518910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5453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44000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6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38572"/>
            <a:ext cx="9144000" cy="341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239160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8609013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67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00300"/>
            <a:ext cx="8609013" cy="403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415222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5227" name="Text Box 11"/>
              <p:cNvSpPr txBox="1">
                <a:spLocks noChangeArrowheads="1"/>
              </p:cNvSpPr>
              <p:nvPr/>
            </p:nvSpPr>
            <p:spPr bwMode="auto">
              <a:xfrm>
                <a:off x="46757" y="931680"/>
                <a:ext cx="90706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 已知函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𝒚</m:t>
                    </m:r>
                    <m:r>
                      <a:rPr lang="en-US" altLang="zh-CN" sz="2400" b="1" i="0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𝒇</m:t>
                    </m:r>
                    <m:r>
                      <a:rPr lang="en-US" altLang="zh-CN" sz="2400" i="1" dirty="0">
                        <a:latin typeface="Cambria Math"/>
                      </a:rPr>
                      <m:t>(</m:t>
                    </m:r>
                    <m:r>
                      <a:rPr lang="en-US" altLang="zh-CN" sz="2400" i="1" dirty="0">
                        <a:latin typeface="Cambria Math"/>
                      </a:rPr>
                      <m:t>𝒙</m:t>
                    </m:r>
                    <m:r>
                      <a:rPr lang="en-US" altLang="zh-CN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+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点上的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r>
                      <a:rPr lang="en-US" altLang="zh-CN" sz="2400" i="1" dirty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)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𝒊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6522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7" y="931680"/>
                <a:ext cx="9070603" cy="461665"/>
              </a:xfrm>
              <a:prstGeom prst="rect">
                <a:avLst/>
              </a:prstGeom>
              <a:blipFill>
                <a:blip r:embed="rId3"/>
                <a:stretch>
                  <a:fillRect l="-269" t="-14474" r="-336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5231" name="Text Box 15"/>
          <p:cNvSpPr txBox="1">
            <a:spLocks noChangeArrowheads="1"/>
          </p:cNvSpPr>
          <p:nvPr/>
        </p:nvSpPr>
        <p:spPr bwMode="auto">
          <a:xfrm>
            <a:off x="188639" y="5945114"/>
            <a:ext cx="7266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最常用的两种方法：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              </a:t>
            </a:r>
            <a:r>
              <a:rPr lang="zh-CN" altLang="en-US" sz="2400" dirty="0">
                <a:ea typeface="宋体" panose="02010600030101010101" pitchFamily="2" charset="-122"/>
              </a:rPr>
              <a:t>本章介绍的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插值方法</a:t>
            </a:r>
            <a:r>
              <a:rPr lang="zh-CN" altLang="en-US" sz="2400" dirty="0">
                <a:ea typeface="宋体" panose="02010600030101010101" pitchFamily="2" charset="-122"/>
              </a:rPr>
              <a:t>与下章介绍的拟合方法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237" name="Text Box 21"/>
              <p:cNvSpPr txBox="1">
                <a:spLocks noChangeArrowheads="1"/>
              </p:cNvSpPr>
              <p:nvPr/>
            </p:nvSpPr>
            <p:spPr bwMode="auto">
              <a:xfrm>
                <a:off x="198479" y="5442041"/>
                <a:ext cx="82809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ea typeface="宋体" panose="02010600030101010101" pitchFamily="2" charset="-122"/>
                  </a:rPr>
                  <a:t>怎样依据如上数据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构造一个函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作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的近似函数？</a:t>
                </a:r>
              </a:p>
            </p:txBody>
          </p:sp>
        </mc:Choice>
        <mc:Fallback xmlns="">
          <p:sp>
            <p:nvSpPr>
              <p:cNvPr id="26523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479" y="5442041"/>
                <a:ext cx="8280920" cy="461665"/>
              </a:xfrm>
              <a:prstGeom prst="rect">
                <a:avLst/>
              </a:prstGeom>
              <a:blipFill>
                <a:blip r:embed="rId4"/>
                <a:stretch>
                  <a:fillRect l="-1178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1767972"/>
                  </p:ext>
                </p:extLst>
              </p:nvPr>
            </p:nvGraphicFramePr>
            <p:xfrm>
              <a:off x="1187624" y="1484784"/>
              <a:ext cx="6096000" cy="127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397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97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baseline="-36000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800" b="1" i="1" dirty="0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i="1" dirty="0"/>
                        </a:p>
                      </a:txBody>
                      <a:tcPr marT="45697" marB="45697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1767972"/>
                  </p:ext>
                </p:extLst>
              </p:nvPr>
            </p:nvGraphicFramePr>
            <p:xfrm>
              <a:off x="1187624" y="1484784"/>
              <a:ext cx="6096000" cy="127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397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99" t="-9434" r="-501796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00599" t="-9434" r="-401796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200599" t="-9434" r="-301796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302410" t="-9434" r="-203614" b="-1066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00000" t="-9434" r="-2395" b="-1066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97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99" t="-110476" r="-501796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100599" t="-110476" r="-401796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200599" t="-110476" r="-301796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302410" t="-110476" r="-203614" b="-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i="1" dirty="0"/>
                            <a:t>…</a:t>
                          </a:r>
                          <a:endParaRPr lang="zh-CN" altLang="en-US" sz="2800" i="1" dirty="0"/>
                        </a:p>
                      </a:txBody>
                      <a:tcPr marT="45697" marB="45697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697" marB="45697">
                        <a:blipFill>
                          <a:blip r:embed="rId5"/>
                          <a:stretch>
                            <a:fillRect l="-500000" t="-110476" r="-2395" b="-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068" y="9426"/>
            <a:ext cx="4025900" cy="7620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基本概念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对话气泡: 椭圆形 1">
            <a:extLst>
              <a:ext uri="{FF2B5EF4-FFF2-40B4-BE49-F238E27FC236}">
                <a16:creationId xmlns:a16="http://schemas.microsoft.com/office/drawing/2014/main" id="{6CA64610-AB80-4308-AC7E-40341A3390AA}"/>
              </a:ext>
            </a:extLst>
          </p:cNvPr>
          <p:cNvSpPr/>
          <p:nvPr/>
        </p:nvSpPr>
        <p:spPr>
          <a:xfrm>
            <a:off x="6516216" y="2579281"/>
            <a:ext cx="2520280" cy="1052948"/>
          </a:xfrm>
          <a:prstGeom prst="wedgeEllipseCallout">
            <a:avLst>
              <a:gd name="adj1" fmla="val -95996"/>
              <a:gd name="adj2" fmla="val -31278"/>
            </a:avLst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通过实验或计算得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0F7281-5012-4CE7-97C4-A3D915511A87}"/>
              </a:ext>
            </a:extLst>
          </p:cNvPr>
          <p:cNvSpPr txBox="1"/>
          <p:nvPr/>
        </p:nvSpPr>
        <p:spPr>
          <a:xfrm>
            <a:off x="251520" y="2924564"/>
            <a:ext cx="46699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ea typeface="宋体" panose="02010600030101010101" pitchFamily="2" charset="-122"/>
              </a:rPr>
              <a:t>求不在表上的函数值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A20965B-6338-4CFE-B2A0-EAFBA2923F92}"/>
                  </a:ext>
                </a:extLst>
              </p:cNvPr>
              <p:cNvSpPr txBox="1"/>
              <p:nvPr/>
            </p:nvSpPr>
            <p:spPr>
              <a:xfrm>
                <a:off x="251520" y="3384476"/>
                <a:ext cx="7848872" cy="148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𝒇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b="1" dirty="0"/>
                  <a:t>不易求出</a:t>
                </a:r>
                <a:endParaRPr lang="en-US" altLang="zh-CN" b="1" dirty="0"/>
              </a:p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虽有解析表达式，但计算复杂，使用不方便</a:t>
                </a:r>
                <a:endParaRPr lang="en-US" altLang="zh-CN" sz="2400" b="1" dirty="0"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（比如平方根表、立方根表、对数表和三角函数表等等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A20965B-6338-4CFE-B2A0-EAFBA2923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384476"/>
                <a:ext cx="7848872" cy="1481111"/>
              </a:xfrm>
              <a:prstGeom prst="rect">
                <a:avLst/>
              </a:prstGeom>
              <a:blipFill>
                <a:blip r:embed="rId6"/>
                <a:stretch>
                  <a:fillRect l="-1165" t="-412" r="-1165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CB7E10-232D-424C-9ADE-8D68E792F563}"/>
                  </a:ext>
                </a:extLst>
              </p:cNvPr>
              <p:cNvSpPr txBox="1"/>
              <p:nvPr/>
            </p:nvSpPr>
            <p:spPr>
              <a:xfrm>
                <a:off x="221094" y="4881255"/>
                <a:ext cx="88380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ea typeface="宋体" panose="02010600030101010101" pitchFamily="2" charset="-122"/>
                  </a:rPr>
                  <a:t>需要一个既能反映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𝒇</m:t>
                    </m:r>
                    <m:r>
                      <a:rPr lang="en-US" altLang="zh-CN" sz="2400" b="1" i="1" dirty="0">
                        <a:latin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𝒙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的特性，又便于计算的</a:t>
                </a:r>
                <a:r>
                  <a:rPr lang="zh-CN" altLang="en-US" sz="2400" b="1" u="sng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简单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CB7E10-232D-424C-9ADE-8D68E792F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94" y="4881255"/>
                <a:ext cx="8838017" cy="461665"/>
              </a:xfrm>
              <a:prstGeom prst="rect">
                <a:avLst/>
              </a:prstGeom>
              <a:blipFill>
                <a:blip r:embed="rId7"/>
                <a:stretch>
                  <a:fillRect l="-103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99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1" grpId="0"/>
      <p:bldP spid="265237" grpId="0"/>
      <p:bldP spid="2" grpId="0" animBg="1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911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8050"/>
            <a:ext cx="8589962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3912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505060"/>
            <a:ext cx="8607426" cy="1860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345011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2EFDDDC-0697-487A-83FB-1823F55AF8F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49785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关于</a:t>
            </a:r>
            <a:r>
              <a:rPr lang="en-US" altLang="zh-CN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Newton</a:t>
            </a:r>
            <a:r>
              <a:rPr lang="zh-CN" altLang="en-US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插值多项式</a:t>
            </a:r>
            <a:r>
              <a:rPr lang="en-US" altLang="zh-CN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下列说法正确的是</a:t>
            </a:r>
            <a:r>
              <a:rPr lang="en-US" altLang="zh-CN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()</a:t>
            </a:r>
            <a:endParaRPr lang="zh-CN" altLang="en-US" b="1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357DA-2D42-4C70-BB0E-9386A7C73C2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75656" y="2374532"/>
            <a:ext cx="72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i="0" dirty="0">
                <a:solidFill>
                  <a:srgbClr val="333333"/>
                </a:solidFill>
                <a:effectLst/>
              </a:rPr>
              <a:t>在实际应用的具体计算中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,Newton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多项式不如</a:t>
            </a:r>
            <a:r>
              <a:rPr lang="en-US" altLang="zh-CN" b="1" i="0" dirty="0">
                <a:solidFill>
                  <a:srgbClr val="333333"/>
                </a:solidFill>
                <a:effectLst/>
              </a:rPr>
              <a:t>Lagrange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多项式使用方便</a:t>
            </a:r>
            <a:endParaRPr lang="zh-CN" altLang="en-US" b="1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FB52D6-08E5-446E-BE4B-F3DF238EEC9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475656" y="3231782"/>
            <a:ext cx="72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相邻次数的</a:t>
            </a:r>
            <a:r>
              <a:rPr lang="en-US" altLang="zh-CN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Newton</a:t>
            </a:r>
            <a:r>
              <a:rPr lang="zh-CN" altLang="en-US" b="1" dirty="0">
                <a:solidFill>
                  <a:srgbClr val="000000"/>
                </a:solidFill>
                <a:sym typeface="Microsoft Yahei" panose="020B0503020204020204" pitchFamily="34" charset="-122"/>
              </a:rPr>
              <a:t>插值多项式之间没有任何关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ED28972-814E-40C2-AFB4-F361AB097A5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475656" y="4089032"/>
            <a:ext cx="7344816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effectLst/>
              </a:rPr>
              <a:t>每增加一个插值节点</a:t>
            </a:r>
            <a:r>
              <a:rPr lang="en-US" altLang="zh-CN" b="1" dirty="0">
                <a:solidFill>
                  <a:srgbClr val="333333"/>
                </a:solidFill>
                <a:effectLst/>
              </a:rPr>
              <a:t>,Newton</a:t>
            </a:r>
            <a:r>
              <a:rPr lang="zh-CN" altLang="en-US" b="1" dirty="0">
                <a:solidFill>
                  <a:srgbClr val="333333"/>
                </a:solidFill>
                <a:effectLst/>
              </a:rPr>
              <a:t>插值多项式只是在原次数多项式基础上增加一项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CB935D-253E-436C-9BE4-D20E08C6ACC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475656" y="4946282"/>
            <a:ext cx="7344816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</a:rPr>
              <a:t>Newton</a:t>
            </a:r>
            <a:r>
              <a:rPr lang="zh-CN" altLang="en-US" b="1" i="0" dirty="0">
                <a:solidFill>
                  <a:srgbClr val="333333"/>
                </a:solidFill>
                <a:effectLst/>
              </a:rPr>
              <a:t>插值多项式的表达式与插值节点的排列顺序有关</a:t>
            </a:r>
            <a:endParaRPr lang="zh-CN" altLang="en-US" b="1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5948C96-09BE-4721-B22C-6CC909365EFB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61281" y="238110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A</a:t>
            </a:r>
            <a:endParaRPr lang="zh-CN" altLang="en-US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16FB094-35DC-42C0-B7DC-9B4CE261CB3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761281" y="323835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B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77D460D-D0D1-420D-A5F8-2E32A8FB9EB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761281" y="4095604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C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3C13D31-F929-4C26-A275-F3E628255C0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761281" y="495285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D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8FC4E203-33B7-49D2-B63B-34FC88FEAD0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1502E976-29EF-47F1-9877-8DC17B3AC724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45897501-8B85-497C-9040-14A7EC3CDAB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61E06A90-CEC9-4F44-9AD8-E7E8F976A6C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539273B4-B19E-4BF2-9897-23FB30A0EA58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CE14BC09-7621-46E3-99BF-2FD32FCA0AD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sym typeface="Microsoft Yahei" panose="020B0503020204020204" pitchFamily="34" charset="-122"/>
                </a:rPr>
                <a:t>1</a:t>
              </a:r>
              <a:r>
                <a:rPr lang="zh-CN" altLang="en-US">
                  <a:solidFill>
                    <a:srgbClr val="808080"/>
                  </a:solidFill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E531435-4E00-4EB7-8B1B-8221F2EBF2E3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712387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223616"/>
              </p:ext>
            </p:extLst>
          </p:nvPr>
        </p:nvGraphicFramePr>
        <p:xfrm>
          <a:off x="723515" y="1747607"/>
          <a:ext cx="7592901" cy="2670048"/>
        </p:xfrm>
        <a:graphic>
          <a:graphicData uri="http://schemas.openxmlformats.org/drawingml/2006/table">
            <a:tbl>
              <a:tblPr/>
              <a:tblGrid>
                <a:gridCol w="625410">
                  <a:extLst>
                    <a:ext uri="{9D8B030D-6E8A-4147-A177-3AD203B41FA5}">
                      <a16:colId xmlns:a16="http://schemas.microsoft.com/office/drawing/2014/main" val="1104687514"/>
                    </a:ext>
                  </a:extLst>
                </a:gridCol>
                <a:gridCol w="676004">
                  <a:extLst>
                    <a:ext uri="{9D8B030D-6E8A-4147-A177-3AD203B41FA5}">
                      <a16:colId xmlns:a16="http://schemas.microsoft.com/office/drawing/2014/main" val="3280666925"/>
                    </a:ext>
                  </a:extLst>
                </a:gridCol>
                <a:gridCol w="751897">
                  <a:extLst>
                    <a:ext uri="{9D8B030D-6E8A-4147-A177-3AD203B41FA5}">
                      <a16:colId xmlns:a16="http://schemas.microsoft.com/office/drawing/2014/main" val="3736686706"/>
                    </a:ext>
                  </a:extLst>
                </a:gridCol>
                <a:gridCol w="5539590">
                  <a:extLst>
                    <a:ext uri="{9D8B030D-6E8A-4147-A177-3AD203B41FA5}">
                      <a16:colId xmlns:a16="http://schemas.microsoft.com/office/drawing/2014/main" val="984528356"/>
                    </a:ext>
                  </a:extLst>
                </a:gridCol>
              </a:tblGrid>
              <a:tr h="43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  二阶差商  三阶差商  四阶差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423468"/>
                  </a:ext>
                </a:extLst>
              </a:tr>
              <a:tr h="22115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3             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           -1            -1/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-2                 -3/2          -1/6            1/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0221998"/>
                  </a:ext>
                </a:extLst>
              </a:tr>
            </a:tbl>
          </a:graphicData>
        </a:graphic>
      </p:graphicFrame>
      <p:graphicFrame>
        <p:nvGraphicFramePr>
          <p:cNvPr id="544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88789"/>
              </p:ext>
            </p:extLst>
          </p:nvPr>
        </p:nvGraphicFramePr>
        <p:xfrm>
          <a:off x="395536" y="5276056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28600" progId="Equation.DSMT4">
                  <p:embed/>
                </p:oleObj>
              </mc:Choice>
              <mc:Fallback>
                <p:oleObj name="Equation" r:id="rId2" imgW="2882880" imgH="228600" progId="Equation.DSMT4">
                  <p:embed/>
                  <p:pic>
                    <p:nvPicPr>
                      <p:cNvPr id="544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76056"/>
                        <a:ext cx="575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680"/>
              </p:ext>
            </p:extLst>
          </p:nvPr>
        </p:nvGraphicFramePr>
        <p:xfrm>
          <a:off x="1331640" y="5733256"/>
          <a:ext cx="416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65560" imgH="545760" progId="Equation.3">
                  <p:embed/>
                </p:oleObj>
              </mc:Choice>
              <mc:Fallback>
                <p:oleObj name="公式" r:id="rId4" imgW="4165560" imgH="545760" progId="Equation.3">
                  <p:embed/>
                  <p:pic>
                    <p:nvPicPr>
                      <p:cNvPr id="544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733256"/>
                        <a:ext cx="41656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0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01625738"/>
              </p:ext>
            </p:extLst>
          </p:nvPr>
        </p:nvGraphicFramePr>
        <p:xfrm>
          <a:off x="395536" y="4797152"/>
          <a:ext cx="8497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86120" imgH="228600" progId="Equation.DSMT4">
                  <p:embed/>
                </p:oleObj>
              </mc:Choice>
              <mc:Fallback>
                <p:oleObj name="Equation" r:id="rId6" imgW="4686120" imgH="228600" progId="Equation.DSMT4">
                  <p:embed/>
                  <p:pic>
                    <p:nvPicPr>
                      <p:cNvPr id="54479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97152"/>
                        <a:ext cx="8497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3398" y="35842"/>
            <a:ext cx="903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/>
              <a:t>等距节点</a:t>
            </a:r>
            <a:endParaRPr lang="en-US" altLang="zh-CN" sz="20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4790" y="678057"/>
            <a:ext cx="8497888" cy="889000"/>
            <a:chOff x="228467" y="944056"/>
            <a:chExt cx="8497888" cy="889000"/>
          </a:xfrm>
          <a:solidFill>
            <a:schemeClr val="bg1"/>
          </a:solidFill>
        </p:grpSpPr>
        <p:graphicFrame>
          <p:nvGraphicFramePr>
            <p:cNvPr id="544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359022"/>
                </p:ext>
              </p:extLst>
            </p:nvPr>
          </p:nvGraphicFramePr>
          <p:xfrm>
            <a:off x="228467" y="944056"/>
            <a:ext cx="84978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73240" imgH="431640" progId="Equation.DSMT4">
                    <p:embed/>
                  </p:oleObj>
                </mc:Choice>
                <mc:Fallback>
                  <p:oleObj name="Equation" r:id="rId8" imgW="3873240" imgH="431640" progId="Equation.DSMT4">
                    <p:embed/>
                    <p:pic>
                      <p:nvPicPr>
                        <p:cNvPr id="54477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67" y="944056"/>
                          <a:ext cx="8497888" cy="889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228467" y="944056"/>
              <a:ext cx="85745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引例</a:t>
              </a:r>
              <a:endParaRPr lang="en-GB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71096350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34" name="Group 42"/>
          <p:cNvGrpSpPr>
            <a:grpSpLocks/>
          </p:cNvGrpSpPr>
          <p:nvPr/>
        </p:nvGrpSpPr>
        <p:grpSpPr bwMode="auto">
          <a:xfrm>
            <a:off x="1226758" y="573883"/>
            <a:ext cx="6470650" cy="844550"/>
            <a:chOff x="386" y="482"/>
            <a:chExt cx="4076" cy="532"/>
          </a:xfrm>
        </p:grpSpPr>
        <p:sp>
          <p:nvSpPr>
            <p:cNvPr id="187435" name="Rectangle 43"/>
            <p:cNvSpPr>
              <a:spLocks noChangeArrowheads="1"/>
            </p:cNvSpPr>
            <p:nvPr/>
          </p:nvSpPr>
          <p:spPr bwMode="auto">
            <a:xfrm>
              <a:off x="386" y="617"/>
              <a:ext cx="11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给定</a:t>
              </a:r>
            </a:p>
          </p:txBody>
        </p:sp>
        <p:graphicFrame>
          <p:nvGraphicFramePr>
            <p:cNvPr id="18743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073107"/>
                </p:ext>
              </p:extLst>
            </p:nvPr>
          </p:nvGraphicFramePr>
          <p:xfrm>
            <a:off x="839" y="663"/>
            <a:ext cx="64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609480" imgH="203040" progId="Equation.3">
                    <p:embed/>
                  </p:oleObj>
                </mc:Choice>
                <mc:Fallback>
                  <p:oleObj name="公式" r:id="rId3" imgW="609480" imgH="203040" progId="Equation.3">
                    <p:embed/>
                    <p:pic>
                      <p:nvPicPr>
                        <p:cNvPr id="18743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663"/>
                          <a:ext cx="64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37" name="Rectangle 45"/>
            <p:cNvSpPr>
              <a:spLocks noChangeArrowheads="1"/>
            </p:cNvSpPr>
            <p:nvPr/>
          </p:nvSpPr>
          <p:spPr bwMode="auto">
            <a:xfrm>
              <a:off x="1247" y="617"/>
              <a:ext cx="2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 dirty="0"/>
                <a:t>的函数表</a:t>
              </a:r>
            </a:p>
          </p:txBody>
        </p:sp>
        <p:graphicFrame>
          <p:nvGraphicFramePr>
            <p:cNvPr id="18743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023704"/>
                </p:ext>
              </p:extLst>
            </p:nvPr>
          </p:nvGraphicFramePr>
          <p:xfrm>
            <a:off x="2336" y="482"/>
            <a:ext cx="212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197080" imgH="457200" progId="Equation.3">
                    <p:embed/>
                  </p:oleObj>
                </mc:Choice>
                <mc:Fallback>
                  <p:oleObj name="公式" r:id="rId5" imgW="2197080" imgH="457200" progId="Equation.3">
                    <p:embed/>
                    <p:pic>
                      <p:nvPicPr>
                        <p:cNvPr id="187438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482"/>
                          <a:ext cx="2126" cy="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39" name="Group 47"/>
          <p:cNvGrpSpPr>
            <a:grpSpLocks/>
          </p:cNvGrpSpPr>
          <p:nvPr/>
        </p:nvGrpSpPr>
        <p:grpSpPr bwMode="auto">
          <a:xfrm>
            <a:off x="4028281" y="2987642"/>
            <a:ext cx="4143375" cy="461962"/>
            <a:chOff x="2426" y="1252"/>
            <a:chExt cx="2610" cy="291"/>
          </a:xfrm>
        </p:grpSpPr>
        <p:sp>
          <p:nvSpPr>
            <p:cNvPr id="187440" name="Rectangle 48"/>
            <p:cNvSpPr>
              <a:spLocks noChangeArrowheads="1"/>
            </p:cNvSpPr>
            <p:nvPr/>
          </p:nvSpPr>
          <p:spPr bwMode="auto">
            <a:xfrm>
              <a:off x="2426" y="1252"/>
              <a:ext cx="1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并记</a:t>
              </a:r>
            </a:p>
          </p:txBody>
        </p:sp>
        <p:graphicFrame>
          <p:nvGraphicFramePr>
            <p:cNvPr id="18744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140398"/>
                </p:ext>
              </p:extLst>
            </p:nvPr>
          </p:nvGraphicFramePr>
          <p:xfrm>
            <a:off x="2950" y="1256"/>
            <a:ext cx="20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26920" imgH="228600" progId="Equation.3">
                    <p:embed/>
                  </p:oleObj>
                </mc:Choice>
                <mc:Fallback>
                  <p:oleObj name="公式" r:id="rId7" imgW="1726920" imgH="228600" progId="Equation.3">
                    <p:embed/>
                    <p:pic>
                      <p:nvPicPr>
                        <p:cNvPr id="18744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1256"/>
                          <a:ext cx="2086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42" name="Group 50"/>
          <p:cNvGrpSpPr>
            <a:grpSpLocks/>
          </p:cNvGrpSpPr>
          <p:nvPr/>
        </p:nvGrpSpPr>
        <p:grpSpPr bwMode="auto">
          <a:xfrm>
            <a:off x="348456" y="1549703"/>
            <a:ext cx="7092950" cy="492125"/>
            <a:chOff x="0" y="980"/>
            <a:chExt cx="4468" cy="310"/>
          </a:xfrm>
        </p:grpSpPr>
        <p:graphicFrame>
          <p:nvGraphicFramePr>
            <p:cNvPr id="18744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89475"/>
                </p:ext>
              </p:extLst>
            </p:nvPr>
          </p:nvGraphicFramePr>
          <p:xfrm>
            <a:off x="295" y="981"/>
            <a:ext cx="172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25400" imgH="228600" progId="Equation.3">
                    <p:embed/>
                  </p:oleObj>
                </mc:Choice>
                <mc:Fallback>
                  <p:oleObj name="公式" r:id="rId9" imgW="1625400" imgH="228600" progId="Equation.3">
                    <p:embed/>
                    <p:pic>
                      <p:nvPicPr>
                        <p:cNvPr id="18744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981"/>
                          <a:ext cx="1723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44" name="Rectangle 52"/>
            <p:cNvSpPr>
              <a:spLocks noChangeArrowheads="1"/>
            </p:cNvSpPr>
            <p:nvPr/>
          </p:nvSpPr>
          <p:spPr bwMode="auto">
            <a:xfrm>
              <a:off x="0" y="980"/>
              <a:ext cx="39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且</a:t>
              </a:r>
            </a:p>
          </p:txBody>
        </p:sp>
        <p:graphicFrame>
          <p:nvGraphicFramePr>
            <p:cNvPr id="18744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352918"/>
                </p:ext>
              </p:extLst>
            </p:nvPr>
          </p:nvGraphicFramePr>
          <p:xfrm>
            <a:off x="2064" y="981"/>
            <a:ext cx="24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070000" imgH="228600" progId="Equation.3">
                    <p:embed/>
                  </p:oleObj>
                </mc:Choice>
                <mc:Fallback>
                  <p:oleObj name="公式" r:id="rId11" imgW="2070000" imgH="228600" progId="Equation.3">
                    <p:embed/>
                    <p:pic>
                      <p:nvPicPr>
                        <p:cNvPr id="18744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81"/>
                          <a:ext cx="24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46" name="Group 54"/>
          <p:cNvGrpSpPr>
            <a:grpSpLocks/>
          </p:cNvGrpSpPr>
          <p:nvPr/>
        </p:nvGrpSpPr>
        <p:grpSpPr bwMode="auto">
          <a:xfrm>
            <a:off x="7407825" y="1412776"/>
            <a:ext cx="1981200" cy="792162"/>
            <a:chOff x="4512" y="890"/>
            <a:chExt cx="1248" cy="499"/>
          </a:xfrm>
        </p:grpSpPr>
        <p:graphicFrame>
          <p:nvGraphicFramePr>
            <p:cNvPr id="18744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397109"/>
                </p:ext>
              </p:extLst>
            </p:nvPr>
          </p:nvGraphicFramePr>
          <p:xfrm>
            <a:off x="4830" y="890"/>
            <a:ext cx="62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660240" imgH="393480" progId="Equation.3">
                    <p:embed/>
                  </p:oleObj>
                </mc:Choice>
                <mc:Fallback>
                  <p:oleObj name="公式" r:id="rId13" imgW="660240" imgH="393480" progId="Equation.3">
                    <p:embed/>
                    <p:pic>
                      <p:nvPicPr>
                        <p:cNvPr id="187447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890"/>
                          <a:ext cx="621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48" name="Rectangle 56"/>
            <p:cNvSpPr>
              <a:spLocks noChangeArrowheads="1"/>
            </p:cNvSpPr>
            <p:nvPr/>
          </p:nvSpPr>
          <p:spPr bwMode="auto">
            <a:xfrm>
              <a:off x="4512" y="980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即</a:t>
              </a:r>
            </a:p>
          </p:txBody>
        </p:sp>
      </p:grpSp>
      <p:graphicFrame>
        <p:nvGraphicFramePr>
          <p:cNvPr id="18745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97375"/>
              </p:ext>
            </p:extLst>
          </p:nvPr>
        </p:nvGraphicFramePr>
        <p:xfrm>
          <a:off x="412750" y="2987642"/>
          <a:ext cx="3543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228600" progId="Equation.DSMT4">
                  <p:embed/>
                </p:oleObj>
              </mc:Choice>
              <mc:Fallback>
                <p:oleObj name="Equation" r:id="rId15" imgW="1777680" imgH="228600" progId="Equation.DSMT4">
                  <p:embed/>
                  <p:pic>
                    <p:nvPicPr>
                      <p:cNvPr id="1874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87642"/>
                        <a:ext cx="3543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348456" y="2271796"/>
            <a:ext cx="2735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00000"/>
                </a:solidFill>
              </a:rPr>
              <a:t>称 </a:t>
            </a:r>
            <a:r>
              <a:rPr kumimoji="1" lang="en-US" altLang="zh-CN" b="1" i="1" dirty="0">
                <a:solidFill>
                  <a:srgbClr val="000000"/>
                </a:solidFill>
              </a:rPr>
              <a:t>h</a:t>
            </a:r>
            <a:r>
              <a:rPr kumimoji="1" lang="zh-CN" altLang="en-US" b="1" dirty="0">
                <a:solidFill>
                  <a:srgbClr val="000000"/>
                </a:solidFill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</a:rPr>
              <a:t>步长</a:t>
            </a:r>
            <a:r>
              <a:rPr kumimoji="1" lang="zh-CN" altLang="en-US" b="1" dirty="0">
                <a:solidFill>
                  <a:srgbClr val="000000"/>
                </a:solidFill>
              </a:rPr>
              <a:t>常数</a:t>
            </a:r>
            <a:r>
              <a:rPr kumimoji="1" lang="en-US" altLang="zh-CN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85057" y="2271795"/>
            <a:ext cx="4722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000000"/>
                </a:solidFill>
              </a:rPr>
              <a:t>称</a:t>
            </a:r>
            <a:r>
              <a:rPr kumimoji="1" lang="en-US" altLang="zh-CN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b="1" i="1" baseline="-25000" dirty="0">
                <a:solidFill>
                  <a:srgbClr val="000000"/>
                </a:solidFill>
              </a:rPr>
              <a:t>0</a:t>
            </a:r>
            <a:r>
              <a:rPr kumimoji="1" lang="en-US" altLang="zh-CN" b="1" dirty="0">
                <a:solidFill>
                  <a:srgbClr val="000000"/>
                </a:solidFill>
              </a:rPr>
              <a:t>  , </a:t>
            </a:r>
            <a:r>
              <a:rPr kumimoji="1" lang="en-US" altLang="zh-CN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b="1" i="1" baseline="-25000" dirty="0">
                <a:solidFill>
                  <a:srgbClr val="000000"/>
                </a:solidFill>
              </a:rPr>
              <a:t>1 </a:t>
            </a:r>
            <a:r>
              <a:rPr kumimoji="1" lang="en-US" altLang="zh-CN" b="1" dirty="0">
                <a:solidFill>
                  <a:srgbClr val="000000"/>
                </a:solidFill>
              </a:rPr>
              <a:t>, … , </a:t>
            </a:r>
            <a:r>
              <a:rPr kumimoji="1" lang="en-US" altLang="zh-CN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b="1" i="1" baseline="-25000" dirty="0">
                <a:solidFill>
                  <a:srgbClr val="000000"/>
                </a:solidFill>
              </a:rPr>
              <a:t>n-1 </a:t>
            </a:r>
            <a:r>
              <a:rPr kumimoji="1" lang="en-US" altLang="zh-CN" b="1" dirty="0">
                <a:solidFill>
                  <a:srgbClr val="000000"/>
                </a:solidFill>
              </a:rPr>
              <a:t>, </a:t>
            </a:r>
            <a:r>
              <a:rPr kumimoji="1" lang="en-US" altLang="zh-CN" b="1" i="1" dirty="0" err="1">
                <a:solidFill>
                  <a:srgbClr val="000000"/>
                </a:solidFill>
              </a:rPr>
              <a:t>x</a:t>
            </a:r>
            <a:r>
              <a:rPr kumimoji="1"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kumimoji="1" lang="en-US" altLang="zh-CN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</a:rPr>
              <a:t>等距节点</a:t>
            </a:r>
            <a:r>
              <a:rPr kumimoji="1" lang="en-US" altLang="zh-CN" b="1" dirty="0">
                <a:solidFill>
                  <a:srgbClr val="000000"/>
                </a:solidFill>
              </a:rPr>
              <a:t>, </a:t>
            </a:r>
          </a:p>
        </p:txBody>
      </p:sp>
      <p:sp>
        <p:nvSpPr>
          <p:cNvPr id="22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-3398" y="35842"/>
            <a:ext cx="903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等距节点</a:t>
            </a:r>
            <a:endParaRPr lang="en-US" altLang="zh-CN" sz="2400" b="1" dirty="0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348456" y="3498563"/>
            <a:ext cx="1619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/>
              <a:t>引入记号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76444"/>
              </p:ext>
            </p:extLst>
          </p:nvPr>
        </p:nvGraphicFramePr>
        <p:xfrm>
          <a:off x="1835420" y="3573016"/>
          <a:ext cx="147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876240" imgH="228600" progId="Equation.3">
                  <p:embed/>
                </p:oleObj>
              </mc:Choice>
              <mc:Fallback>
                <p:oleObj name="公式" r:id="rId17" imgW="876240" imgH="228600" progId="Equation.3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3573016"/>
                        <a:ext cx="147637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02841"/>
              </p:ext>
            </p:extLst>
          </p:nvPr>
        </p:nvGraphicFramePr>
        <p:xfrm>
          <a:off x="1835420" y="4134534"/>
          <a:ext cx="4246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400120" imgH="228600" progId="Equation.3">
                  <p:embed/>
                </p:oleObj>
              </mc:Choice>
              <mc:Fallback>
                <p:oleObj name="公式" r:id="rId19" imgW="2400120" imgH="228600" progId="Equation.3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4134534"/>
                        <a:ext cx="4246562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58483"/>
              </p:ext>
            </p:extLst>
          </p:nvPr>
        </p:nvGraphicFramePr>
        <p:xfrm>
          <a:off x="1835420" y="4610248"/>
          <a:ext cx="4319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781000" imgH="431640" progId="Equation.3">
                  <p:embed/>
                </p:oleObj>
              </mc:Choice>
              <mc:Fallback>
                <p:oleObj name="公式" r:id="rId21" imgW="2781000" imgH="43164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4610248"/>
                        <a:ext cx="4319587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56305"/>
              </p:ext>
            </p:extLst>
          </p:nvPr>
        </p:nvGraphicFramePr>
        <p:xfrm>
          <a:off x="3275282" y="3573016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307880" imgH="228600" progId="Equation.3">
                  <p:embed/>
                </p:oleObj>
              </mc:Choice>
              <mc:Fallback>
                <p:oleObj name="公式" r:id="rId23" imgW="1307880" imgH="228600" progId="Equation.3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282" y="3573016"/>
                        <a:ext cx="2203450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49280"/>
              </p:ext>
            </p:extLst>
          </p:nvPr>
        </p:nvGraphicFramePr>
        <p:xfrm>
          <a:off x="5507307" y="3573016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774360" imgH="228600" progId="Equation.3">
                  <p:embed/>
                </p:oleObj>
              </mc:Choice>
              <mc:Fallback>
                <p:oleObj name="公式" r:id="rId25" imgW="774360" imgH="228600" progId="Equation.3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307" y="3573016"/>
                        <a:ext cx="1303338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76241" y="356739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800080"/>
                </a:solidFill>
              </a:rPr>
              <a:t>向前</a:t>
            </a:r>
            <a:r>
              <a:rPr kumimoji="1" lang="zh-CN" altLang="en-US" b="1" dirty="0"/>
              <a:t>差分</a:t>
            </a:r>
            <a:endParaRPr lang="en-GB" dirty="0"/>
          </a:p>
        </p:txBody>
      </p:sp>
      <p:sp>
        <p:nvSpPr>
          <p:cNvPr id="3" name="矩形 2"/>
          <p:cNvSpPr/>
          <p:nvPr/>
        </p:nvSpPr>
        <p:spPr>
          <a:xfrm>
            <a:off x="6976241" y="416273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800080"/>
                </a:solidFill>
              </a:rPr>
              <a:t>向后</a:t>
            </a:r>
            <a:r>
              <a:rPr kumimoji="1" lang="zh-CN" altLang="en-US" b="1" dirty="0"/>
              <a:t>差分</a:t>
            </a:r>
            <a:endParaRPr lang="en-GB" dirty="0"/>
          </a:p>
        </p:txBody>
      </p:sp>
      <p:sp>
        <p:nvSpPr>
          <p:cNvPr id="4" name="矩形 3"/>
          <p:cNvSpPr/>
          <p:nvPr/>
        </p:nvSpPr>
        <p:spPr>
          <a:xfrm>
            <a:off x="6986316" y="480995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800080"/>
                </a:solidFill>
              </a:rPr>
              <a:t>中心</a:t>
            </a:r>
            <a:r>
              <a:rPr kumimoji="1" lang="zh-CN" altLang="en-US" b="1" dirty="0"/>
              <a:t>差分</a:t>
            </a:r>
            <a:endParaRPr lang="en-GB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8418574" y="3676141"/>
            <a:ext cx="614524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FF3300"/>
                </a:solidFill>
              </a:rPr>
              <a:t>一阶差分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0258" y="6068503"/>
            <a:ext cx="9216648" cy="504825"/>
            <a:chOff x="0" y="5720450"/>
            <a:chExt cx="9216648" cy="504825"/>
          </a:xfrm>
        </p:grpSpPr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0" y="5755900"/>
              <a:ext cx="92166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sz="2400" b="1" dirty="0"/>
                <a:t>分别称为          在            点的步长为</a:t>
              </a:r>
              <a:r>
                <a:rPr kumimoji="1" lang="en-US" altLang="zh-CN" sz="2400" b="1" i="1" dirty="0">
                  <a:cs typeface="Times New Roman" panose="02020603050405020304" pitchFamily="18" charset="0"/>
                </a:rPr>
                <a:t>h</a:t>
              </a:r>
              <a:r>
                <a:rPr kumimoji="1" lang="zh-CN" altLang="en-US" sz="2400" b="1" dirty="0"/>
                <a:t>的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一阶</a:t>
              </a:r>
              <a:r>
                <a:rPr kumimoji="1" lang="zh-CN" altLang="en-US" sz="2400" b="1" dirty="0">
                  <a:solidFill>
                    <a:srgbClr val="800080"/>
                  </a:solidFill>
                </a:rPr>
                <a:t>向前</a:t>
              </a:r>
              <a:r>
                <a:rPr kumimoji="1" lang="zh-CN" altLang="en-US" sz="2400" b="1" dirty="0"/>
                <a:t>、</a:t>
              </a:r>
              <a:r>
                <a:rPr kumimoji="1" lang="zh-CN" altLang="en-US" sz="2400" b="1" dirty="0">
                  <a:solidFill>
                    <a:srgbClr val="800080"/>
                  </a:solidFill>
                </a:rPr>
                <a:t>向后</a:t>
              </a:r>
              <a:r>
                <a:rPr kumimoji="1" lang="zh-CN" altLang="en-US" sz="2400" b="1" dirty="0"/>
                <a:t>、</a:t>
              </a:r>
              <a:r>
                <a:rPr kumimoji="1" lang="zh-CN" altLang="en-US" sz="2400" b="1" dirty="0">
                  <a:solidFill>
                    <a:srgbClr val="800080"/>
                  </a:solidFill>
                </a:rPr>
                <a:t>中心</a:t>
              </a:r>
              <a:r>
                <a:rPr kumimoji="1" lang="zh-CN" altLang="en-US" sz="2400" b="1" dirty="0"/>
                <a:t>差分</a:t>
              </a:r>
              <a:endParaRPr kumimoji="1" lang="en-US" altLang="zh-CN" sz="2400" b="1" dirty="0"/>
            </a:p>
          </p:txBody>
        </p:sp>
        <p:graphicFrame>
          <p:nvGraphicFramePr>
            <p:cNvPr id="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820643"/>
                </p:ext>
              </p:extLst>
            </p:nvPr>
          </p:nvGraphicFramePr>
          <p:xfrm>
            <a:off x="2394922" y="5720450"/>
            <a:ext cx="93517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444240" imgH="228600" progId="Equation.3">
                    <p:embed/>
                  </p:oleObj>
                </mc:Choice>
                <mc:Fallback>
                  <p:oleObj name="公式" r:id="rId27" imgW="444240" imgH="228600" progId="Equation.3">
                    <p:embed/>
                    <p:pic>
                      <p:nvPicPr>
                        <p:cNvPr id="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922" y="5720450"/>
                          <a:ext cx="935178" cy="504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83471"/>
                </p:ext>
              </p:extLst>
            </p:nvPr>
          </p:nvGraphicFramePr>
          <p:xfrm>
            <a:off x="1386860" y="5776013"/>
            <a:ext cx="726624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368280" imgH="203040" progId="Equation.3">
                    <p:embed/>
                  </p:oleObj>
                </mc:Choice>
                <mc:Fallback>
                  <p:oleObj name="公式" r:id="rId29" imgW="368280" imgH="203040" progId="Equation.3">
                    <p:embed/>
                    <p:pic>
                      <p:nvPicPr>
                        <p:cNvPr id="3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860" y="5776013"/>
                          <a:ext cx="726624" cy="377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701742" y="5420691"/>
            <a:ext cx="7528764" cy="462314"/>
            <a:chOff x="467544" y="6235103"/>
            <a:chExt cx="7528764" cy="536576"/>
          </a:xfrm>
        </p:grpSpPr>
        <p:grpSp>
          <p:nvGrpSpPr>
            <p:cNvPr id="37" name="Group 7"/>
            <p:cNvGrpSpPr>
              <a:grpSpLocks/>
            </p:cNvGrpSpPr>
            <p:nvPr/>
          </p:nvGrpSpPr>
          <p:grpSpPr bwMode="auto">
            <a:xfrm>
              <a:off x="467544" y="6235103"/>
              <a:ext cx="7528764" cy="536576"/>
              <a:chOff x="385" y="2703"/>
              <a:chExt cx="3325" cy="338"/>
            </a:xfrm>
          </p:grpSpPr>
          <p:sp>
            <p:nvSpPr>
              <p:cNvPr id="38" name="Rectangle 8"/>
              <p:cNvSpPr>
                <a:spLocks noChangeArrowheads="1"/>
              </p:cNvSpPr>
              <p:nvPr/>
            </p:nvSpPr>
            <p:spPr bwMode="auto">
              <a:xfrm>
                <a:off x="385" y="2703"/>
                <a:ext cx="3325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chemeClr val="hlink"/>
                    </a:solidFill>
                  </a:rPr>
                  <a:t>              — </a:t>
                </a:r>
                <a:r>
                  <a:rPr kumimoji="1" lang="zh-CN" altLang="en-US" sz="2400" b="1" dirty="0"/>
                  <a:t>分别称为向前、向后、中心差分算子；</a:t>
                </a:r>
              </a:p>
            </p:txBody>
          </p:sp>
          <p:graphicFrame>
            <p:nvGraphicFramePr>
              <p:cNvPr id="3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4599058"/>
                  </p:ext>
                </p:extLst>
              </p:nvPr>
            </p:nvGraphicFramePr>
            <p:xfrm>
              <a:off x="385" y="2750"/>
              <a:ext cx="21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1" imgW="152280" imgH="164880" progId="Equation.3">
                      <p:embed/>
                    </p:oleObj>
                  </mc:Choice>
                  <mc:Fallback>
                    <p:oleObj name="公式" r:id="rId31" imgW="152280" imgH="164880" progId="Equation.3">
                      <p:embed/>
                      <p:pic>
                        <p:nvPicPr>
                          <p:cNvPr id="3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2750"/>
                            <a:ext cx="219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15391"/>
                </p:ext>
              </p:extLst>
            </p:nvPr>
          </p:nvGraphicFramePr>
          <p:xfrm>
            <a:off x="900479" y="6333016"/>
            <a:ext cx="2730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52280" imgH="177480" progId="Equation.3">
                    <p:embed/>
                  </p:oleObj>
                </mc:Choice>
                <mc:Fallback>
                  <p:oleObj name="公式" r:id="rId33" imgW="152280" imgH="177480" progId="Equation.3">
                    <p:embed/>
                    <p:pic>
                      <p:nvPicPr>
                        <p:cNvPr id="4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479" y="6333016"/>
                          <a:ext cx="273050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079547"/>
                </p:ext>
              </p:extLst>
            </p:nvPr>
          </p:nvGraphicFramePr>
          <p:xfrm>
            <a:off x="1276337" y="6331027"/>
            <a:ext cx="240041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190440" imgH="203040" progId="Equation.3">
                    <p:embed/>
                  </p:oleObj>
                </mc:Choice>
                <mc:Fallback>
                  <p:oleObj name="公式" r:id="rId35" imgW="190440" imgH="203040" progId="Equation.3">
                    <p:embed/>
                    <p:pic>
                      <p:nvPicPr>
                        <p:cNvPr id="4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37" y="6331027"/>
                          <a:ext cx="240041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605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76" grpId="0"/>
      <p:bldP spid="187478" grpId="0"/>
      <p:bldP spid="24" grpId="0"/>
      <p:bldP spid="2" grpId="0"/>
      <p:bldP spid="3" grpId="0"/>
      <p:bldP spid="4" grpId="0"/>
      <p:bldP spid="3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6516216" y="1840079"/>
            <a:ext cx="316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>
                <a:solidFill>
                  <a:schemeClr val="accent2"/>
                </a:solidFill>
              </a:rPr>
              <a:t>二阶向前差分；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78001"/>
              </p:ext>
            </p:extLst>
          </p:nvPr>
        </p:nvGraphicFramePr>
        <p:xfrm>
          <a:off x="2304257" y="1368856"/>
          <a:ext cx="1722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41200" progId="Equation.DSMT4">
                  <p:embed/>
                </p:oleObj>
              </mc:Choice>
              <mc:Fallback>
                <p:oleObj name="Equation" r:id="rId2" imgW="952200" imgH="24120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7" y="1368856"/>
                        <a:ext cx="17224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6516216" y="2822188"/>
            <a:ext cx="3132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>
                <a:solidFill>
                  <a:schemeClr val="accent2"/>
                </a:solidFill>
              </a:rPr>
              <a:t>二阶向后差分；</a:t>
            </a: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60416"/>
              </p:ext>
            </p:extLst>
          </p:nvPr>
        </p:nvGraphicFramePr>
        <p:xfrm>
          <a:off x="2371670" y="2693429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15920" imgH="241200" progId="Equation.3">
                  <p:embed/>
                </p:oleObj>
              </mc:Choice>
              <mc:Fallback>
                <p:oleObj name="公式" r:id="rId4" imgW="1015920" imgH="241200" progId="Equation.3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2693429"/>
                        <a:ext cx="18002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70402"/>
              </p:ext>
            </p:extLst>
          </p:nvPr>
        </p:nvGraphicFramePr>
        <p:xfrm>
          <a:off x="4031457" y="1395451"/>
          <a:ext cx="1560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63280" imgH="228600" progId="Equation.3">
                  <p:embed/>
                </p:oleObj>
              </mc:Choice>
              <mc:Fallback>
                <p:oleObj name="公式" r:id="rId6" imgW="863280" imgH="228600" progId="Equation.3">
                  <p:embed/>
                  <p:pic>
                    <p:nvPicPr>
                      <p:cNvPr id="3543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457" y="1395451"/>
                        <a:ext cx="15605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55527"/>
              </p:ext>
            </p:extLst>
          </p:nvPr>
        </p:nvGraphicFramePr>
        <p:xfrm>
          <a:off x="2987824" y="2015654"/>
          <a:ext cx="2227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560" imgH="228600" progId="Equation.3">
                  <p:embed/>
                </p:oleObj>
              </mc:Choice>
              <mc:Fallback>
                <p:oleObj name="公式" r:id="rId8" imgW="1231560" imgH="228600" progId="Equation.3">
                  <p:embed/>
                  <p:pic>
                    <p:nvPicPr>
                      <p:cNvPr id="354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15654"/>
                        <a:ext cx="2227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58670"/>
              </p:ext>
            </p:extLst>
          </p:nvPr>
        </p:nvGraphicFramePr>
        <p:xfrm>
          <a:off x="4243332" y="2693429"/>
          <a:ext cx="14398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88840" imgH="228600" progId="Equation.3">
                  <p:embed/>
                </p:oleObj>
              </mc:Choice>
              <mc:Fallback>
                <p:oleObj name="公式" r:id="rId10" imgW="888840" imgH="228600" progId="Equation.3">
                  <p:embed/>
                  <p:pic>
                    <p:nvPicPr>
                      <p:cNvPr id="354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32" y="2693429"/>
                        <a:ext cx="14398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34063"/>
              </p:ext>
            </p:extLst>
          </p:nvPr>
        </p:nvGraphicFramePr>
        <p:xfrm>
          <a:off x="3058263" y="3260917"/>
          <a:ext cx="22272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31560" imgH="228600" progId="Equation.3">
                  <p:embed/>
                </p:oleObj>
              </mc:Choice>
              <mc:Fallback>
                <p:oleObj name="公式" r:id="rId12" imgW="1231560" imgH="228600" progId="Equation.3">
                  <p:embed/>
                  <p:pic>
                    <p:nvPicPr>
                      <p:cNvPr id="354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63" y="3260917"/>
                        <a:ext cx="22272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5" name="Rectangle 21"/>
          <p:cNvSpPr>
            <a:spLocks noChangeArrowheads="1"/>
          </p:cNvSpPr>
          <p:nvPr/>
        </p:nvSpPr>
        <p:spPr bwMode="auto">
          <a:xfrm>
            <a:off x="359569" y="635353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chemeClr val="accent2"/>
                </a:solidFill>
              </a:rPr>
              <a:t>利用一阶差分，可定义二阶差分为</a:t>
            </a:r>
          </a:p>
        </p:txBody>
      </p:sp>
      <p:sp>
        <p:nvSpPr>
          <p:cNvPr id="354326" name="Rectangle 22"/>
          <p:cNvSpPr>
            <a:spLocks noChangeArrowheads="1"/>
          </p:cNvSpPr>
          <p:nvPr/>
        </p:nvSpPr>
        <p:spPr bwMode="auto">
          <a:xfrm>
            <a:off x="463958" y="3672080"/>
            <a:ext cx="3921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 dirty="0">
                <a:solidFill>
                  <a:schemeClr val="accent2"/>
                </a:solidFill>
              </a:rPr>
              <a:t>一般地，可定义</a:t>
            </a:r>
            <a:r>
              <a:rPr kumimoji="1" lang="en-US" altLang="zh-CN" b="1" dirty="0">
                <a:solidFill>
                  <a:schemeClr val="accent2"/>
                </a:solidFill>
              </a:rPr>
              <a:t>m </a:t>
            </a:r>
            <a:r>
              <a:rPr kumimoji="1" lang="zh-CN" altLang="en-US" b="1" dirty="0">
                <a:solidFill>
                  <a:schemeClr val="accent2"/>
                </a:solidFill>
              </a:rPr>
              <a:t>阶差分为</a:t>
            </a:r>
          </a:p>
        </p:txBody>
      </p:sp>
      <p:graphicFrame>
        <p:nvGraphicFramePr>
          <p:cNvPr id="3543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50518"/>
              </p:ext>
            </p:extLst>
          </p:nvPr>
        </p:nvGraphicFramePr>
        <p:xfrm>
          <a:off x="2371670" y="4322065"/>
          <a:ext cx="50403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241200" progId="Equation.DSMT4">
                  <p:embed/>
                </p:oleObj>
              </mc:Choice>
              <mc:Fallback>
                <p:oleObj name="Equation" r:id="rId14" imgW="3022560" imgH="241200" progId="Equation.DSMT4">
                  <p:embed/>
                  <p:pic>
                    <p:nvPicPr>
                      <p:cNvPr id="354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4322065"/>
                        <a:ext cx="504031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9" name="Rectangle 25"/>
          <p:cNvSpPr>
            <a:spLocks noChangeArrowheads="1"/>
          </p:cNvSpPr>
          <p:nvPr/>
        </p:nvSpPr>
        <p:spPr bwMode="auto">
          <a:xfrm>
            <a:off x="6372200" y="4840288"/>
            <a:ext cx="252008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m</a:t>
            </a:r>
            <a:r>
              <a:rPr kumimoji="1" lang="zh-CN" altLang="en-US" b="1" dirty="0">
                <a:solidFill>
                  <a:schemeClr val="accent2"/>
                </a:solidFill>
              </a:rPr>
              <a:t>阶向前差分；</a:t>
            </a:r>
          </a:p>
        </p:txBody>
      </p:sp>
      <p:graphicFrame>
        <p:nvGraphicFramePr>
          <p:cNvPr id="3543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24625"/>
              </p:ext>
            </p:extLst>
          </p:nvPr>
        </p:nvGraphicFramePr>
        <p:xfrm>
          <a:off x="2371670" y="5369810"/>
          <a:ext cx="55260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14520" imgH="241200" progId="Equation.DSMT4">
                  <p:embed/>
                </p:oleObj>
              </mc:Choice>
              <mc:Fallback>
                <p:oleObj name="Equation" r:id="rId16" imgW="3314520" imgH="241200" progId="Equation.DSMT4">
                  <p:embed/>
                  <p:pic>
                    <p:nvPicPr>
                      <p:cNvPr id="3543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5369810"/>
                        <a:ext cx="552608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33" name="Rectangle 29"/>
          <p:cNvSpPr>
            <a:spLocks noChangeArrowheads="1"/>
          </p:cNvSpPr>
          <p:nvPr/>
        </p:nvSpPr>
        <p:spPr bwMode="auto">
          <a:xfrm>
            <a:off x="6336481" y="5921522"/>
            <a:ext cx="259152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m</a:t>
            </a:r>
            <a:r>
              <a:rPr kumimoji="1" lang="zh-CN" altLang="en-US" b="1" dirty="0">
                <a:solidFill>
                  <a:schemeClr val="accent2"/>
                </a:solidFill>
              </a:rPr>
              <a:t>阶向后差分；</a:t>
            </a:r>
          </a:p>
        </p:txBody>
      </p:sp>
      <p:sp>
        <p:nvSpPr>
          <p:cNvPr id="354335" name="Rectangle 31"/>
          <p:cNvSpPr>
            <a:spLocks noChangeArrowheads="1"/>
          </p:cNvSpPr>
          <p:nvPr/>
        </p:nvSpPr>
        <p:spPr bwMode="auto">
          <a:xfrm>
            <a:off x="359569" y="1251335"/>
            <a:ext cx="1944688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FF3300"/>
                </a:solidFill>
              </a:rPr>
              <a:t>二阶差分</a:t>
            </a:r>
          </a:p>
        </p:txBody>
      </p:sp>
      <p:sp>
        <p:nvSpPr>
          <p:cNvPr id="354336" name="Rectangle 32"/>
          <p:cNvSpPr>
            <a:spLocks noChangeArrowheads="1"/>
          </p:cNvSpPr>
          <p:nvPr/>
        </p:nvSpPr>
        <p:spPr bwMode="auto">
          <a:xfrm>
            <a:off x="468313" y="4215756"/>
            <a:ext cx="1727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FF3300"/>
                </a:solidFill>
              </a:rPr>
              <a:t>m</a:t>
            </a:r>
            <a:r>
              <a:rPr kumimoji="1" lang="zh-CN" altLang="en-US" b="1" dirty="0">
                <a:solidFill>
                  <a:srgbClr val="FF3300"/>
                </a:solidFill>
              </a:rPr>
              <a:t>阶差分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0169" y="-4465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 dirty="0"/>
              <a:t>差分定义</a:t>
            </a:r>
            <a:endParaRPr lang="en-US" altLang="zh-CN" sz="20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77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autoUpdateAnimBg="0"/>
      <p:bldP spid="354311" grpId="0" autoUpdateAnimBg="0"/>
      <p:bldP spid="354326" grpId="0"/>
      <p:bldP spid="354329" grpId="0" animBg="1"/>
      <p:bldP spid="354333" grpId="0" animBg="1"/>
      <p:bldP spid="35433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ChangeArrowheads="1"/>
          </p:cNvSpPr>
          <p:nvPr/>
        </p:nvSpPr>
        <p:spPr bwMode="auto">
          <a:xfrm>
            <a:off x="-555588" y="379180"/>
            <a:ext cx="82073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/>
              <a:t>计算各阶差分可按如下</a:t>
            </a:r>
            <a:r>
              <a:rPr lang="zh-CN" altLang="en-US" sz="2400" b="1" dirty="0">
                <a:solidFill>
                  <a:srgbClr val="FF3300"/>
                </a:solidFill>
              </a:rPr>
              <a:t>差分表</a:t>
            </a:r>
            <a:r>
              <a:rPr lang="zh-CN" altLang="en-US" sz="2400" b="1" dirty="0"/>
              <a:t>进行</a:t>
            </a:r>
            <a:r>
              <a:rPr lang="en-US" altLang="zh-CN" sz="2400" b="1" dirty="0"/>
              <a:t>.</a:t>
            </a:r>
          </a:p>
        </p:txBody>
      </p:sp>
      <p:graphicFrame>
        <p:nvGraphicFramePr>
          <p:cNvPr id="607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6044"/>
              </p:ext>
            </p:extLst>
          </p:nvPr>
        </p:nvGraphicFramePr>
        <p:xfrm>
          <a:off x="1187745" y="1412776"/>
          <a:ext cx="6480175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879560" progId="Equation.DSMT4">
                  <p:embed/>
                </p:oleObj>
              </mc:Choice>
              <mc:Fallback>
                <p:oleObj name="Equation" r:id="rId2" imgW="2539800" imgH="1879560" progId="Equation.DSMT4">
                  <p:embed/>
                  <p:pic>
                    <p:nvPicPr>
                      <p:cNvPr id="607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45" y="1412776"/>
                        <a:ext cx="6480175" cy="479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  <p:grpSp>
        <p:nvGrpSpPr>
          <p:cNvPr id="5" name="Group 97"/>
          <p:cNvGrpSpPr>
            <a:grpSpLocks/>
          </p:cNvGrpSpPr>
          <p:nvPr/>
        </p:nvGrpSpPr>
        <p:grpSpPr bwMode="auto">
          <a:xfrm>
            <a:off x="971600" y="6381328"/>
            <a:ext cx="6324600" cy="457200"/>
            <a:chOff x="432" y="576"/>
            <a:chExt cx="3984" cy="288"/>
          </a:xfrm>
        </p:grpSpPr>
        <p:sp>
          <p:nvSpPr>
            <p:cNvPr id="6" name="Text Box 92"/>
            <p:cNvSpPr txBox="1">
              <a:spLocks noChangeArrowheads="1"/>
            </p:cNvSpPr>
            <p:nvPr/>
          </p:nvSpPr>
          <p:spPr bwMode="auto">
            <a:xfrm>
              <a:off x="432" y="576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当节点</a:t>
              </a:r>
              <a:r>
                <a:rPr lang="zh-CN" altLang="en-US" sz="2400" b="1">
                  <a:solidFill>
                    <a:schemeClr val="accent2"/>
                  </a:solidFill>
                </a:rPr>
                <a:t>等距</a:t>
              </a:r>
              <a:r>
                <a:rPr lang="zh-CN" altLang="en-US" sz="2400" b="1"/>
                <a:t>分布时</a:t>
              </a:r>
              <a:r>
                <a:rPr lang="en-US" altLang="zh-CN" sz="2400" b="1"/>
                <a:t>:</a:t>
              </a:r>
            </a:p>
          </p:txBody>
        </p:sp>
        <p:graphicFrame>
          <p:nvGraphicFramePr>
            <p:cNvPr id="7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26373"/>
                </p:ext>
              </p:extLst>
            </p:nvPr>
          </p:nvGraphicFramePr>
          <p:xfrm>
            <a:off x="2208" y="576"/>
            <a:ext cx="22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960" imgH="228600" progId="Equation.3">
                    <p:embed/>
                  </p:oleObj>
                </mc:Choice>
                <mc:Fallback>
                  <p:oleObj name="Equation" r:id="rId4" imgW="1650960" imgH="228600" progId="Equation.3">
                    <p:embed/>
                    <p:pic>
                      <p:nvPicPr>
                        <p:cNvPr id="7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22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013974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467544" y="548680"/>
            <a:ext cx="914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计算 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在等距节点</a:t>
            </a:r>
            <a:r>
              <a:rPr lang="en-US" altLang="zh-CN" b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3,  4</a:t>
            </a:r>
            <a:r>
              <a:rPr lang="zh-CN" altLang="en-US" b="1" dirty="0">
                <a:latin typeface="Times New Roman" panose="02020603050405020304" pitchFamily="18" charset="0"/>
              </a:rPr>
              <a:t>上的各阶差分值</a:t>
            </a:r>
          </a:p>
        </p:txBody>
      </p:sp>
      <p:pic>
        <p:nvPicPr>
          <p:cNvPr id="608259" name="Picture 3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6346825" cy="454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126892161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470843" y="763341"/>
            <a:ext cx="88201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距节点情况下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+ih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向前差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例表示差商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29808" y="2028033"/>
            <a:ext cx="7865310" cy="1347787"/>
            <a:chOff x="811146" y="2636912"/>
            <a:chExt cx="7865310" cy="1347787"/>
          </a:xfrm>
        </p:grpSpPr>
        <p:sp>
          <p:nvSpPr>
            <p:cNvPr id="565265" name="Rectangle 17"/>
            <p:cNvSpPr>
              <a:spLocks noChangeArrowheads="1"/>
            </p:cNvSpPr>
            <p:nvPr/>
          </p:nvSpPr>
          <p:spPr bwMode="auto">
            <a:xfrm>
              <a:off x="811146" y="3226362"/>
              <a:ext cx="1576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565266" name="Rectangle 18"/>
            <p:cNvSpPr>
              <a:spLocks noChangeArrowheads="1"/>
            </p:cNvSpPr>
            <p:nvPr/>
          </p:nvSpPr>
          <p:spPr bwMode="auto">
            <a:xfrm>
              <a:off x="2427941" y="2989337"/>
              <a:ext cx="2139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-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565267" name="Line 19"/>
            <p:cNvSpPr>
              <a:spLocks noChangeShapeType="1"/>
            </p:cNvSpPr>
            <p:nvPr/>
          </p:nvSpPr>
          <p:spPr bwMode="auto">
            <a:xfrm flipV="1">
              <a:off x="2377295" y="3476699"/>
              <a:ext cx="2223942" cy="92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68" name="Rectangle 20"/>
            <p:cNvSpPr>
              <a:spLocks noChangeArrowheads="1"/>
            </p:cNvSpPr>
            <p:nvPr/>
          </p:nvSpPr>
          <p:spPr bwMode="auto">
            <a:xfrm>
              <a:off x="3003491" y="3465586"/>
              <a:ext cx="971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69" name="Rectangle 21"/>
            <p:cNvSpPr>
              <a:spLocks noChangeArrowheads="1"/>
            </p:cNvSpPr>
            <p:nvPr/>
          </p:nvSpPr>
          <p:spPr bwMode="auto">
            <a:xfrm>
              <a:off x="4576705" y="3226362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70" name="Line 22"/>
            <p:cNvSpPr>
              <a:spLocks noChangeShapeType="1"/>
            </p:cNvSpPr>
            <p:nvPr/>
          </p:nvSpPr>
          <p:spPr bwMode="auto">
            <a:xfrm flipV="1">
              <a:off x="4974300" y="3490985"/>
              <a:ext cx="150073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5271" name="Group 23"/>
            <p:cNvGrpSpPr>
              <a:grpSpLocks/>
            </p:cNvGrpSpPr>
            <p:nvPr/>
          </p:nvGrpSpPr>
          <p:grpSpPr bwMode="auto">
            <a:xfrm>
              <a:off x="4923500" y="2654374"/>
              <a:ext cx="676275" cy="887412"/>
              <a:chOff x="3408" y="1786"/>
              <a:chExt cx="394" cy="559"/>
            </a:xfrm>
          </p:grpSpPr>
          <p:sp>
            <p:nvSpPr>
              <p:cNvPr id="565272" name="Rectangle 24"/>
              <p:cNvSpPr>
                <a:spLocks noChangeArrowheads="1"/>
              </p:cNvSpPr>
              <p:nvPr/>
            </p:nvSpPr>
            <p:spPr bwMode="auto">
              <a:xfrm>
                <a:off x="3439" y="1786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273" name="Line 25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74" name="Rectangle 26"/>
              <p:cNvSpPr>
                <a:spLocks noChangeArrowheads="1"/>
              </p:cNvSpPr>
              <p:nvPr/>
            </p:nvSpPr>
            <p:spPr bwMode="auto">
              <a:xfrm>
                <a:off x="3448" y="2057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75" name="Rectangle 27"/>
            <p:cNvSpPr>
              <a:spLocks noChangeArrowheads="1"/>
            </p:cNvSpPr>
            <p:nvPr/>
          </p:nvSpPr>
          <p:spPr bwMode="auto">
            <a:xfrm>
              <a:off x="5580427" y="2843286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276" name="Group 28"/>
            <p:cNvGrpSpPr>
              <a:grpSpLocks/>
            </p:cNvGrpSpPr>
            <p:nvPr/>
          </p:nvGrpSpPr>
          <p:grpSpPr bwMode="auto">
            <a:xfrm>
              <a:off x="5869880" y="2636912"/>
              <a:ext cx="622300" cy="909638"/>
              <a:chOff x="4015" y="1772"/>
              <a:chExt cx="363" cy="573"/>
            </a:xfrm>
          </p:grpSpPr>
          <p:sp>
            <p:nvSpPr>
              <p:cNvPr id="565277" name="Rectangle 29"/>
              <p:cNvSpPr>
                <a:spLocks noChangeArrowheads="1"/>
              </p:cNvSpPr>
              <p:nvPr/>
            </p:nvSpPr>
            <p:spPr bwMode="auto">
              <a:xfrm>
                <a:off x="4015" y="1772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65278" name="Line 30"/>
              <p:cNvSpPr>
                <a:spLocks noChangeShapeType="1"/>
              </p:cNvSpPr>
              <p:nvPr/>
            </p:nvSpPr>
            <p:spPr bwMode="auto">
              <a:xfrm flipV="1">
                <a:off x="4032" y="2064"/>
                <a:ext cx="336" cy="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79" name="Rectangle 31"/>
              <p:cNvSpPr>
                <a:spLocks noChangeArrowheads="1"/>
              </p:cNvSpPr>
              <p:nvPr/>
            </p:nvSpPr>
            <p:spPr bwMode="auto">
              <a:xfrm>
                <a:off x="4023" y="2057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80" name="Rectangle 32"/>
            <p:cNvSpPr>
              <a:spLocks noChangeArrowheads="1"/>
            </p:cNvSpPr>
            <p:nvPr/>
          </p:nvSpPr>
          <p:spPr bwMode="auto">
            <a:xfrm>
              <a:off x="5583900" y="3527499"/>
              <a:ext cx="5064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281" name="Rectangle 33"/>
            <p:cNvSpPr>
              <a:spLocks noChangeArrowheads="1"/>
            </p:cNvSpPr>
            <p:nvPr/>
          </p:nvSpPr>
          <p:spPr bwMode="auto">
            <a:xfrm>
              <a:off x="6501931" y="3224991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82" name="Rectangle 34"/>
            <p:cNvSpPr>
              <a:spLocks noChangeArrowheads="1"/>
            </p:cNvSpPr>
            <p:nvPr/>
          </p:nvSpPr>
          <p:spPr bwMode="auto">
            <a:xfrm>
              <a:off x="6722835" y="3016035"/>
              <a:ext cx="1133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-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>
              <a:off x="6885310" y="3485935"/>
              <a:ext cx="84425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84" name="Rectangle 36"/>
            <p:cNvSpPr>
              <a:spLocks noChangeArrowheads="1"/>
            </p:cNvSpPr>
            <p:nvPr/>
          </p:nvSpPr>
          <p:spPr bwMode="auto">
            <a:xfrm>
              <a:off x="7029223" y="3460535"/>
              <a:ext cx="6080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65285" name="Rectangle 37"/>
            <p:cNvSpPr>
              <a:spLocks noChangeArrowheads="1"/>
            </p:cNvSpPr>
            <p:nvPr/>
          </p:nvSpPr>
          <p:spPr bwMode="auto">
            <a:xfrm>
              <a:off x="7729778" y="3219524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86" name="Rectangle 38"/>
            <p:cNvSpPr>
              <a:spLocks noChangeArrowheads="1"/>
            </p:cNvSpPr>
            <p:nvPr/>
          </p:nvSpPr>
          <p:spPr bwMode="auto">
            <a:xfrm>
              <a:off x="7952556" y="3006451"/>
              <a:ext cx="709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87" name="Line 39"/>
            <p:cNvSpPr>
              <a:spLocks noChangeShapeType="1"/>
            </p:cNvSpPr>
            <p:nvPr/>
          </p:nvSpPr>
          <p:spPr bwMode="auto">
            <a:xfrm>
              <a:off x="8052717" y="3473235"/>
              <a:ext cx="5475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88" name="Rectangle 40"/>
            <p:cNvSpPr>
              <a:spLocks noChangeArrowheads="1"/>
            </p:cNvSpPr>
            <p:nvPr/>
          </p:nvSpPr>
          <p:spPr bwMode="auto">
            <a:xfrm>
              <a:off x="7966843" y="3498576"/>
              <a:ext cx="709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!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5399" y="3230560"/>
            <a:ext cx="8368083" cy="1324175"/>
            <a:chOff x="466683" y="3971131"/>
            <a:chExt cx="8368083" cy="1324175"/>
          </a:xfrm>
        </p:grpSpPr>
        <p:sp>
          <p:nvSpPr>
            <p:cNvPr id="565289" name="Rectangle 41"/>
            <p:cNvSpPr>
              <a:spLocks noChangeArrowheads="1"/>
            </p:cNvSpPr>
            <p:nvPr/>
          </p:nvSpPr>
          <p:spPr bwMode="auto">
            <a:xfrm>
              <a:off x="466683" y="4648200"/>
              <a:ext cx="1576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565290" name="Rectangle 42"/>
            <p:cNvSpPr>
              <a:spLocks noChangeArrowheads="1"/>
            </p:cNvSpPr>
            <p:nvPr/>
          </p:nvSpPr>
          <p:spPr bwMode="auto">
            <a:xfrm>
              <a:off x="1946275" y="4408488"/>
              <a:ext cx="2139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-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565291" name="Line 43"/>
            <p:cNvSpPr>
              <a:spLocks noChangeShapeType="1"/>
            </p:cNvSpPr>
            <p:nvPr/>
          </p:nvSpPr>
          <p:spPr bwMode="auto">
            <a:xfrm flipV="1">
              <a:off x="2062120" y="4854574"/>
              <a:ext cx="1868928" cy="222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92" name="Rectangle 44"/>
            <p:cNvSpPr>
              <a:spLocks noChangeArrowheads="1"/>
            </p:cNvSpPr>
            <p:nvPr/>
          </p:nvSpPr>
          <p:spPr bwMode="auto">
            <a:xfrm>
              <a:off x="2449513" y="4803775"/>
              <a:ext cx="971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65293" name="Rectangle 45"/>
            <p:cNvSpPr>
              <a:spLocks noChangeArrowheads="1"/>
            </p:cNvSpPr>
            <p:nvPr/>
          </p:nvSpPr>
          <p:spPr bwMode="auto">
            <a:xfrm>
              <a:off x="3986872" y="4636385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94" name="Line 46"/>
            <p:cNvSpPr>
              <a:spLocks noChangeShapeType="1"/>
            </p:cNvSpPr>
            <p:nvPr/>
          </p:nvSpPr>
          <p:spPr bwMode="auto">
            <a:xfrm flipV="1">
              <a:off x="4344060" y="4855369"/>
              <a:ext cx="1651000" cy="142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5295" name="Group 47"/>
            <p:cNvGrpSpPr>
              <a:grpSpLocks/>
            </p:cNvGrpSpPr>
            <p:nvPr/>
          </p:nvGrpSpPr>
          <p:grpSpPr bwMode="auto">
            <a:xfrm>
              <a:off x="4293260" y="4033044"/>
              <a:ext cx="676275" cy="887412"/>
              <a:chOff x="3408" y="1786"/>
              <a:chExt cx="394" cy="559"/>
            </a:xfrm>
          </p:grpSpPr>
          <p:sp>
            <p:nvSpPr>
              <p:cNvPr id="565296" name="Rectangle 48"/>
              <p:cNvSpPr>
                <a:spLocks noChangeArrowheads="1"/>
              </p:cNvSpPr>
              <p:nvPr/>
            </p:nvSpPr>
            <p:spPr bwMode="auto">
              <a:xfrm>
                <a:off x="3439" y="1786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5297" name="Line 49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98" name="Rectangle 50"/>
              <p:cNvSpPr>
                <a:spLocks noChangeArrowheads="1"/>
              </p:cNvSpPr>
              <p:nvPr/>
            </p:nvSpPr>
            <p:spPr bwMode="auto">
              <a:xfrm>
                <a:off x="3448" y="2057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99" name="Rectangle 51"/>
            <p:cNvSpPr>
              <a:spLocks noChangeArrowheads="1"/>
            </p:cNvSpPr>
            <p:nvPr/>
          </p:nvSpPr>
          <p:spPr bwMode="auto">
            <a:xfrm>
              <a:off x="4969535" y="4220369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300" name="Group 52"/>
            <p:cNvGrpSpPr>
              <a:grpSpLocks/>
            </p:cNvGrpSpPr>
            <p:nvPr/>
          </p:nvGrpSpPr>
          <p:grpSpPr bwMode="auto">
            <a:xfrm>
              <a:off x="5245495" y="3971131"/>
              <a:ext cx="622300" cy="949325"/>
              <a:chOff x="4015" y="1747"/>
              <a:chExt cx="363" cy="598"/>
            </a:xfrm>
          </p:grpSpPr>
          <p:sp>
            <p:nvSpPr>
              <p:cNvPr id="565301" name="Rectangle 53"/>
              <p:cNvSpPr>
                <a:spLocks noChangeArrowheads="1"/>
              </p:cNvSpPr>
              <p:nvPr/>
            </p:nvSpPr>
            <p:spPr bwMode="auto">
              <a:xfrm>
                <a:off x="4015" y="1747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02" name="Line 54"/>
              <p:cNvSpPr>
                <a:spLocks noChangeShapeType="1"/>
              </p:cNvSpPr>
              <p:nvPr/>
            </p:nvSpPr>
            <p:spPr bwMode="auto">
              <a:xfrm flipV="1">
                <a:off x="4032" y="2064"/>
                <a:ext cx="336" cy="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03" name="Rectangle 55"/>
              <p:cNvSpPr>
                <a:spLocks noChangeArrowheads="1"/>
              </p:cNvSpPr>
              <p:nvPr/>
            </p:nvSpPr>
            <p:spPr bwMode="auto">
              <a:xfrm>
                <a:off x="4023" y="2057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304" name="Rectangle 56"/>
            <p:cNvSpPr>
              <a:spLocks noChangeArrowheads="1"/>
            </p:cNvSpPr>
            <p:nvPr/>
          </p:nvSpPr>
          <p:spPr bwMode="auto">
            <a:xfrm>
              <a:off x="4953660" y="4829969"/>
              <a:ext cx="5064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305" name="Rectangle 57"/>
            <p:cNvSpPr>
              <a:spLocks noChangeArrowheads="1"/>
            </p:cNvSpPr>
            <p:nvPr/>
          </p:nvSpPr>
          <p:spPr bwMode="auto">
            <a:xfrm>
              <a:off x="5998500" y="4633912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grpSp>
          <p:nvGrpSpPr>
            <p:cNvPr id="565306" name="Group 58"/>
            <p:cNvGrpSpPr>
              <a:grpSpLocks/>
            </p:cNvGrpSpPr>
            <p:nvPr/>
          </p:nvGrpSpPr>
          <p:grpSpPr bwMode="auto">
            <a:xfrm>
              <a:off x="6363029" y="4393606"/>
              <a:ext cx="1238250" cy="901700"/>
              <a:chOff x="4083" y="2872"/>
              <a:chExt cx="720" cy="568"/>
            </a:xfrm>
          </p:grpSpPr>
          <p:sp>
            <p:nvSpPr>
              <p:cNvPr id="565307" name="Rectangle 59"/>
              <p:cNvSpPr>
                <a:spLocks noChangeArrowheads="1"/>
              </p:cNvSpPr>
              <p:nvPr/>
            </p:nvSpPr>
            <p:spPr bwMode="auto">
              <a:xfrm>
                <a:off x="4135" y="2872"/>
                <a:ext cx="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-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08" name="Line 60"/>
              <p:cNvSpPr>
                <a:spLocks noChangeShapeType="1"/>
              </p:cNvSpPr>
              <p:nvPr/>
            </p:nvSpPr>
            <p:spPr bwMode="auto">
              <a:xfrm>
                <a:off x="4083" y="3168"/>
                <a:ext cx="72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09" name="Rectangle 61"/>
              <p:cNvSpPr>
                <a:spLocks noChangeArrowheads="1"/>
              </p:cNvSpPr>
              <p:nvPr/>
            </p:nvSpPr>
            <p:spPr bwMode="auto">
              <a:xfrm>
                <a:off x="4284" y="315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10" name="Rectangle 62"/>
            <p:cNvSpPr>
              <a:spLocks noChangeArrowheads="1"/>
            </p:cNvSpPr>
            <p:nvPr/>
          </p:nvSpPr>
          <p:spPr bwMode="auto">
            <a:xfrm>
              <a:off x="7577268" y="4647547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grpSp>
          <p:nvGrpSpPr>
            <p:cNvPr id="565311" name="Group 63"/>
            <p:cNvGrpSpPr>
              <a:grpSpLocks/>
            </p:cNvGrpSpPr>
            <p:nvPr/>
          </p:nvGrpSpPr>
          <p:grpSpPr bwMode="auto">
            <a:xfrm>
              <a:off x="7926716" y="4345981"/>
              <a:ext cx="908050" cy="949325"/>
              <a:chOff x="4992" y="2842"/>
              <a:chExt cx="528" cy="598"/>
            </a:xfrm>
          </p:grpSpPr>
          <p:sp>
            <p:nvSpPr>
              <p:cNvPr id="565312" name="Rectangle 64"/>
              <p:cNvSpPr>
                <a:spLocks noChangeArrowheads="1"/>
              </p:cNvSpPr>
              <p:nvPr/>
            </p:nvSpPr>
            <p:spPr bwMode="auto">
              <a:xfrm>
                <a:off x="5011" y="284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13" name="Line 65"/>
              <p:cNvSpPr>
                <a:spLocks noChangeShapeType="1"/>
              </p:cNvSpPr>
              <p:nvPr/>
            </p:nvSpPr>
            <p:spPr bwMode="auto">
              <a:xfrm>
                <a:off x="4992" y="3168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14" name="Rectangle 66"/>
              <p:cNvSpPr>
                <a:spLocks noChangeArrowheads="1"/>
              </p:cNvSpPr>
              <p:nvPr/>
            </p:nvSpPr>
            <p:spPr bwMode="auto">
              <a:xfrm>
                <a:off x="5021" y="3152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15196" y="4653136"/>
            <a:ext cx="6967958" cy="1330325"/>
            <a:chOff x="297235" y="5211763"/>
            <a:chExt cx="6967958" cy="1330325"/>
          </a:xfrm>
        </p:grpSpPr>
        <p:sp>
          <p:nvSpPr>
            <p:cNvPr id="565315" name="Rectangle 67"/>
            <p:cNvSpPr>
              <a:spLocks noChangeArrowheads="1"/>
            </p:cNvSpPr>
            <p:nvPr/>
          </p:nvSpPr>
          <p:spPr bwMode="auto">
            <a:xfrm>
              <a:off x="297235" y="5881688"/>
              <a:ext cx="1957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grpSp>
          <p:nvGrpSpPr>
            <p:cNvPr id="565316" name="Group 68"/>
            <p:cNvGrpSpPr>
              <a:grpSpLocks/>
            </p:cNvGrpSpPr>
            <p:nvPr/>
          </p:nvGrpSpPr>
          <p:grpSpPr bwMode="auto">
            <a:xfrm>
              <a:off x="2268538" y="5211763"/>
              <a:ext cx="908050" cy="949325"/>
              <a:chOff x="4992" y="2842"/>
              <a:chExt cx="528" cy="598"/>
            </a:xfrm>
          </p:grpSpPr>
          <p:sp>
            <p:nvSpPr>
              <p:cNvPr id="565317" name="Rectangle 69"/>
              <p:cNvSpPr>
                <a:spLocks noChangeArrowheads="1"/>
              </p:cNvSpPr>
              <p:nvPr/>
            </p:nvSpPr>
            <p:spPr bwMode="auto">
              <a:xfrm>
                <a:off x="5011" y="284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18" name="Line 70"/>
              <p:cNvSpPr>
                <a:spLocks noChangeShapeType="1"/>
              </p:cNvSpPr>
              <p:nvPr/>
            </p:nvSpPr>
            <p:spPr bwMode="auto">
              <a:xfrm>
                <a:off x="4992" y="3168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19" name="Rectangle 71"/>
              <p:cNvSpPr>
                <a:spLocks noChangeArrowheads="1"/>
              </p:cNvSpPr>
              <p:nvPr/>
            </p:nvSpPr>
            <p:spPr bwMode="auto">
              <a:xfrm>
                <a:off x="5021" y="3152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20" name="Rectangle 72"/>
            <p:cNvSpPr>
              <a:spLocks noChangeArrowheads="1"/>
            </p:cNvSpPr>
            <p:nvPr/>
          </p:nvSpPr>
          <p:spPr bwMode="auto">
            <a:xfrm>
              <a:off x="3159125" y="5475288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321" name="Group 73"/>
            <p:cNvGrpSpPr>
              <a:grpSpLocks/>
            </p:cNvGrpSpPr>
            <p:nvPr/>
          </p:nvGrpSpPr>
          <p:grpSpPr bwMode="auto">
            <a:xfrm>
              <a:off x="3506788" y="5211763"/>
              <a:ext cx="908050" cy="949325"/>
              <a:chOff x="5184" y="3187"/>
              <a:chExt cx="528" cy="598"/>
            </a:xfrm>
          </p:grpSpPr>
          <p:sp>
            <p:nvSpPr>
              <p:cNvPr id="565322" name="Rectangle 74"/>
              <p:cNvSpPr>
                <a:spLocks noChangeArrowheads="1"/>
              </p:cNvSpPr>
              <p:nvPr/>
            </p:nvSpPr>
            <p:spPr bwMode="auto">
              <a:xfrm>
                <a:off x="5203" y="3187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65323" name="Line 75"/>
              <p:cNvSpPr>
                <a:spLocks noChangeShapeType="1"/>
              </p:cNvSpPr>
              <p:nvPr/>
            </p:nvSpPr>
            <p:spPr bwMode="auto">
              <a:xfrm>
                <a:off x="5184" y="3513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24" name="Rectangle 76"/>
              <p:cNvSpPr>
                <a:spLocks noChangeArrowheads="1"/>
              </p:cNvSpPr>
              <p:nvPr/>
            </p:nvSpPr>
            <p:spPr bwMode="auto">
              <a:xfrm>
                <a:off x="5213" y="3497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25" name="Line 77"/>
            <p:cNvSpPr>
              <a:spLocks noChangeShapeType="1"/>
            </p:cNvSpPr>
            <p:nvPr/>
          </p:nvSpPr>
          <p:spPr bwMode="auto">
            <a:xfrm flipV="1">
              <a:off x="2203450" y="6110288"/>
              <a:ext cx="22288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26" name="Rectangle 78"/>
            <p:cNvSpPr>
              <a:spLocks noChangeArrowheads="1"/>
            </p:cNvSpPr>
            <p:nvPr/>
          </p:nvSpPr>
          <p:spPr bwMode="auto">
            <a:xfrm>
              <a:off x="2978150" y="6084888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327" name="Rectangle 79"/>
            <p:cNvSpPr>
              <a:spLocks noChangeArrowheads="1"/>
            </p:cNvSpPr>
            <p:nvPr/>
          </p:nvSpPr>
          <p:spPr bwMode="auto">
            <a:xfrm>
              <a:off x="4462463" y="5856288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328" name="Rectangle 80"/>
            <p:cNvSpPr>
              <a:spLocks noChangeArrowheads="1"/>
            </p:cNvSpPr>
            <p:nvPr/>
          </p:nvSpPr>
          <p:spPr bwMode="auto">
            <a:xfrm>
              <a:off x="4694238" y="5578475"/>
              <a:ext cx="1463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- 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329" name="Line 81"/>
            <p:cNvSpPr>
              <a:spLocks noChangeShapeType="1"/>
            </p:cNvSpPr>
            <p:nvPr/>
          </p:nvSpPr>
          <p:spPr bwMode="auto">
            <a:xfrm>
              <a:off x="4806950" y="6105042"/>
              <a:ext cx="12382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30" name="Rectangle 82"/>
            <p:cNvSpPr>
              <a:spLocks noChangeArrowheads="1"/>
            </p:cNvSpPr>
            <p:nvPr/>
          </p:nvSpPr>
          <p:spPr bwMode="auto">
            <a:xfrm>
              <a:off x="5013325" y="6022975"/>
              <a:ext cx="912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*3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65331" name="Rectangle 83"/>
            <p:cNvSpPr>
              <a:spLocks noChangeArrowheads="1"/>
            </p:cNvSpPr>
            <p:nvPr/>
          </p:nvSpPr>
          <p:spPr bwMode="auto">
            <a:xfrm>
              <a:off x="6131660" y="5856288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332" name="Rectangle 84"/>
            <p:cNvSpPr>
              <a:spLocks noChangeArrowheads="1"/>
            </p:cNvSpPr>
            <p:nvPr/>
          </p:nvSpPr>
          <p:spPr bwMode="auto">
            <a:xfrm>
              <a:off x="6541174" y="5598167"/>
              <a:ext cx="709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333" name="Line 85"/>
            <p:cNvSpPr>
              <a:spLocks noChangeShapeType="1"/>
            </p:cNvSpPr>
            <p:nvPr/>
          </p:nvSpPr>
          <p:spPr bwMode="auto">
            <a:xfrm flipV="1">
              <a:off x="6501485" y="6096849"/>
              <a:ext cx="749301" cy="45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34" name="Rectangle 86"/>
            <p:cNvSpPr>
              <a:spLocks noChangeArrowheads="1"/>
            </p:cNvSpPr>
            <p:nvPr/>
          </p:nvSpPr>
          <p:spPr bwMode="auto">
            <a:xfrm>
              <a:off x="6555580" y="6022143"/>
              <a:ext cx="709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!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80169" y="-4465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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与差商的关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4073" y="1213961"/>
                <a:ext cx="3585084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0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  <a:sym typeface="Symbol" panose="05050102010706020507" pitchFamily="18" charset="2"/>
                            </a:rPr>
                            <m:t>1!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73" y="1213961"/>
                <a:ext cx="3585084" cy="848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矩形 90"/>
              <p:cNvSpPr/>
              <p:nvPr/>
            </p:nvSpPr>
            <p:spPr>
              <a:xfrm>
                <a:off x="4146826" y="1196233"/>
                <a:ext cx="3585084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  <a:sym typeface="Symbol" panose="05050102010706020507" pitchFamily="18" charset="2"/>
                            </a:rPr>
                            <m:t>1!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1" name="矩形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826" y="1196233"/>
                <a:ext cx="3585084" cy="848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" name="Object 21">
            <a:extLst>
              <a:ext uri="{FF2B5EF4-FFF2-40B4-BE49-F238E27FC236}">
                <a16:creationId xmlns:a16="http://schemas.microsoft.com/office/drawing/2014/main" id="{B2ACDC79-9917-4224-AC18-D6BFB4CF5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32141"/>
              </p:ext>
            </p:extLst>
          </p:nvPr>
        </p:nvGraphicFramePr>
        <p:xfrm>
          <a:off x="2757725" y="5880274"/>
          <a:ext cx="3248501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19040" progId="Equation.DSMT4">
                  <p:embed/>
                </p:oleObj>
              </mc:Choice>
              <mc:Fallback>
                <p:oleObj name="Equation" r:id="rId4" imgW="1422360" imgH="419040" progId="Equation.DSMT4">
                  <p:embed/>
                  <p:pic>
                    <p:nvPicPr>
                      <p:cNvPr id="81" name="Object 21">
                        <a:extLst>
                          <a:ext uri="{FF2B5EF4-FFF2-40B4-BE49-F238E27FC236}">
                            <a16:creationId xmlns:a16="http://schemas.microsoft.com/office/drawing/2014/main" id="{B2ACDC79-9917-4224-AC18-D6BFB4CF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25" y="5880274"/>
                        <a:ext cx="3248501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5394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6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32722"/>
              </p:ext>
            </p:extLst>
          </p:nvPr>
        </p:nvGraphicFramePr>
        <p:xfrm>
          <a:off x="1568698" y="2857720"/>
          <a:ext cx="62690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812520" progId="Equation.DSMT4">
                  <p:embed/>
                </p:oleObj>
              </mc:Choice>
              <mc:Fallback>
                <p:oleObj name="Equation" r:id="rId2" imgW="2857320" imgH="812520" progId="Equation.DSMT4">
                  <p:embed/>
                  <p:pic>
                    <p:nvPicPr>
                      <p:cNvPr id="5468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98" y="2857720"/>
                        <a:ext cx="6269038" cy="1795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graphicFrame>
        <p:nvGraphicFramePr>
          <p:cNvPr id="2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12977"/>
              </p:ext>
            </p:extLst>
          </p:nvPr>
        </p:nvGraphicFramePr>
        <p:xfrm>
          <a:off x="395536" y="576433"/>
          <a:ext cx="7442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482400" progId="Equation.DSMT4">
                  <p:embed/>
                </p:oleObj>
              </mc:Choice>
              <mc:Fallback>
                <p:oleObj name="Equation" r:id="rId4" imgW="4076640" imgH="482400" progId="Equation.DSMT4">
                  <p:embed/>
                  <p:pic>
                    <p:nvPicPr>
                      <p:cNvPr id="2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76433"/>
                        <a:ext cx="7442200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3C49CA87-E92A-4794-B946-FDD49C3FB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98" y="35842"/>
            <a:ext cx="903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等距节点牛顿插值公式</a:t>
            </a:r>
            <a:endParaRPr lang="en-US" altLang="zh-CN" sz="2400" b="1" dirty="0"/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09351D8D-D7DB-4E9E-94C0-375B7D53E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11822"/>
              </p:ext>
            </p:extLst>
          </p:nvPr>
        </p:nvGraphicFramePr>
        <p:xfrm>
          <a:off x="855973" y="1682927"/>
          <a:ext cx="6848647" cy="113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507960" progId="Equation.DSMT4">
                  <p:embed/>
                </p:oleObj>
              </mc:Choice>
              <mc:Fallback>
                <p:oleObj name="Equation" r:id="rId6" imgW="3835080" imgH="50796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09351D8D-D7DB-4E9E-94C0-375B7D53E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73" y="1682927"/>
                        <a:ext cx="6848647" cy="11317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6AAC54F7-A61B-4FFD-9EE1-791473F31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111" y="4728546"/>
            <a:ext cx="5216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差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公式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余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：</a:t>
            </a:r>
          </a:p>
        </p:txBody>
      </p:sp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C6D1DBB7-ABD4-4DD1-BBBA-199C81DE9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3112"/>
              </p:ext>
            </p:extLst>
          </p:nvPr>
        </p:nvGraphicFramePr>
        <p:xfrm>
          <a:off x="282111" y="5190211"/>
          <a:ext cx="8742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54480" imgH="444240" progId="Equation.DSMT4">
                  <p:embed/>
                </p:oleObj>
              </mc:Choice>
              <mc:Fallback>
                <p:oleObj name="Equation" r:id="rId8" imgW="4254480" imgH="44424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C6D1DBB7-ABD4-4DD1-BBBA-199C81DE9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1" y="5190211"/>
                        <a:ext cx="8742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AEF48AFD-5B78-4BF3-A5B9-62074E9D8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6165304"/>
            <a:ext cx="79928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向前插值公式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适合于计算函数表表头处附近的函数值</a:t>
            </a:r>
          </a:p>
        </p:txBody>
      </p:sp>
    </p:spTree>
    <p:extLst>
      <p:ext uri="{BB962C8B-B14F-4D97-AF65-F5344CB8AC3E}">
        <p14:creationId xmlns:p14="http://schemas.microsoft.com/office/powerpoint/2010/main" val="24903271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899592" y="3294973"/>
            <a:ext cx="463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基函数</a:t>
            </a:r>
            <a:endParaRPr kumimoji="1" lang="zh-CN" altLang="en-US" sz="2400" b="1" i="0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34256" y="4852642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余项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小结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31703"/>
              </p:ext>
            </p:extLst>
          </p:nvPr>
        </p:nvGraphicFramePr>
        <p:xfrm>
          <a:off x="914400" y="2047897"/>
          <a:ext cx="7272808" cy="1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507960" progId="Equation.DSMT4">
                  <p:embed/>
                </p:oleObj>
              </mc:Choice>
              <mc:Fallback>
                <p:oleObj name="Equation" r:id="rId2" imgW="3835080" imgH="50796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7897"/>
                        <a:ext cx="7272808" cy="1201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3803128"/>
            <a:ext cx="6264696" cy="1136474"/>
          </a:xfrm>
          <a:prstGeom prst="rect">
            <a:avLst/>
          </a:prstGeom>
        </p:spPr>
      </p:pic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45344"/>
              </p:ext>
            </p:extLst>
          </p:nvPr>
        </p:nvGraphicFramePr>
        <p:xfrm>
          <a:off x="2340189" y="4857291"/>
          <a:ext cx="6091753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2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89" y="4857291"/>
                        <a:ext cx="6091753" cy="5149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19856"/>
              </p:ext>
            </p:extLst>
          </p:nvPr>
        </p:nvGraphicFramePr>
        <p:xfrm>
          <a:off x="2267744" y="5318317"/>
          <a:ext cx="3459401" cy="9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18317"/>
                        <a:ext cx="3459401" cy="925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96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-108520" y="1343029"/>
            <a:ext cx="8229600" cy="60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</a:rPr>
              <a:t>   </a:t>
            </a:r>
            <a:r>
              <a:rPr lang="zh-CN" altLang="en-US" sz="2400" b="1" dirty="0">
                <a:latin typeface="楷体_GB2312" pitchFamily="49" charset="-122"/>
              </a:rPr>
              <a:t>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27" name="Rectangle 61"/>
              <p:cNvSpPr>
                <a:spLocks noChangeArrowheads="1"/>
              </p:cNvSpPr>
              <p:nvPr/>
            </p:nvSpPr>
            <p:spPr bwMode="auto">
              <a:xfrm>
                <a:off x="332870" y="782636"/>
                <a:ext cx="8811129" cy="312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𝒚</m:t>
                    </m:r>
                    <m:r>
                      <a:rPr lang="en-US" altLang="zh-CN" sz="2400" b="1" dirty="0">
                        <a:latin typeface="Cambria Math"/>
                      </a:rPr>
                      <m:t>=</m:t>
                    </m:r>
                    <m:r>
                      <a:rPr lang="en-US" altLang="zh-CN" sz="2400" b="1" i="1" dirty="0">
                        <a:latin typeface="Cambria Math"/>
                      </a:rPr>
                      <m:t>𝒇</m:t>
                    </m:r>
                    <m:r>
                      <a:rPr lang="en-US" altLang="zh-CN" sz="2400" b="1" i="1" dirty="0">
                        <a:latin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𝒙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[</m:t>
                    </m:r>
                    <m:r>
                      <a:rPr lang="en-US" altLang="zh-CN" sz="2400" b="1" i="1" dirty="0">
                        <a:latin typeface="Cambria Math"/>
                      </a:rPr>
                      <m:t>𝒂</m:t>
                    </m:r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</a:rPr>
                      <m:t>𝒃</m:t>
                    </m:r>
                    <m:r>
                      <a:rPr lang="en-US" altLang="zh-CN" sz="2400" b="1" i="1" dirty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上有定义，且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𝒂</m:t>
                    </m:r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≤⋯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sz="2400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en-US" altLang="zh-CN" sz="2400" b="1" dirty="0">
                    <a:ea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ea typeface="宋体" panose="02010600030101010101" pitchFamily="2" charset="-122"/>
                  </a:rPr>
                  <a:t>已知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上的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 ，若</a:t>
                </a:r>
                <a:r>
                  <a:rPr lang="zh-CN" altLang="en-US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存在一简单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，使</a:t>
                </a:r>
                <a:endParaRPr lang="en-US" altLang="zh-CN" sz="2400" b="1" i="1" dirty="0">
                  <a:ea typeface="宋体" panose="02010600030101010101" pitchFamily="2" charset="-122"/>
                </a:endParaRPr>
              </a:p>
              <a:p>
                <a:pPr algn="ctr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𝒊</m:t>
                    </m:r>
                    <m:r>
                      <a:rPr lang="en-US" altLang="zh-CN" sz="2400" b="1" i="1" dirty="0">
                        <a:latin typeface="Cambria Math"/>
                      </a:rPr>
                      <m:t>=</m:t>
                    </m:r>
                    <m:r>
                      <a:rPr lang="en-US" altLang="zh-CN" sz="2400" b="1" i="1" dirty="0">
                        <a:latin typeface="Cambria Math"/>
                      </a:rPr>
                      <m:t>𝟎</m:t>
                    </m:r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</a:rPr>
                      <m:t>𝟏</m:t>
                    </m:r>
                    <m:r>
                      <a:rPr lang="en-US" altLang="zh-CN" sz="2400" b="1" i="1" dirty="0">
                        <a:latin typeface="Cambria Math"/>
                      </a:rPr>
                      <m:t>,⋯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     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(5-1)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成立，就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𝒇</m:t>
                    </m:r>
                    <m:r>
                      <a:rPr lang="en-US" altLang="zh-CN" sz="2400" b="1" i="1" dirty="0">
                        <a:latin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𝒙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的插值函数，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为</a:t>
                </a:r>
                <a:r>
                  <a:rPr lang="zh-CN" altLang="en-US" sz="24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插值节点</a:t>
                </a:r>
                <a:r>
                  <a:rPr lang="zh-CN" altLang="en-US" sz="2400" b="1" dirty="0">
                    <a:ea typeface="宋体" panose="02010600030101010101" pitchFamily="2" charset="-122"/>
                  </a:rPr>
                  <a:t>，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(5-1)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称为插值条件 ，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[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称为插值区间</a:t>
                </a:r>
                <a:r>
                  <a:rPr lang="zh-CN" altLang="en-US" sz="2400" b="1" dirty="0">
                    <a:ea typeface="宋体" panose="02010600030101010101" pitchFamily="2" charset="-122"/>
                  </a:rPr>
                  <a:t>，误差函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称为插值余项。求插值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的方法</a:t>
                </a:r>
                <a:r>
                  <a:rPr lang="zh-CN" altLang="en-US" sz="2400" b="1" u="sng" dirty="0">
                    <a:ea typeface="宋体" panose="02010600030101010101" pitchFamily="2" charset="-122"/>
                  </a:rPr>
                  <a:t>称为</a:t>
                </a:r>
                <a:r>
                  <a:rPr lang="zh-CN" altLang="en-US" sz="2400" b="1" u="sng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插值法</a:t>
                </a:r>
                <a:r>
                  <a:rPr lang="zh-CN" altLang="en-US" sz="2400" b="1" u="sng" dirty="0">
                    <a:ea typeface="宋体" panose="02010600030101010101" pitchFamily="2" charset="-122"/>
                  </a:rPr>
                  <a:t>。</a:t>
                </a:r>
                <a:endParaRPr lang="en-US" altLang="zh-CN" sz="2400" b="1" u="sng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27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870" y="782636"/>
                <a:ext cx="8811129" cy="3124638"/>
              </a:xfrm>
              <a:prstGeom prst="rect">
                <a:avLst/>
              </a:prstGeom>
              <a:blipFill>
                <a:blip r:embed="rId2"/>
                <a:stretch>
                  <a:fillRect l="-1107" t="-1949" r="-69" b="-29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2411760" y="3918484"/>
            <a:ext cx="3672408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显然，插值函数有无穷个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95536" y="6190659"/>
                <a:ext cx="84603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通常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b="1" dirty="0"/>
                  <a:t>可以有很多类型，如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多项式类型</a:t>
                </a:r>
                <a:r>
                  <a:rPr lang="zh-CN" altLang="en-US" b="1" dirty="0"/>
                  <a:t>，三角函数类型等。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6190659"/>
                <a:ext cx="8460363" cy="461665"/>
              </a:xfrm>
              <a:prstGeom prst="rect">
                <a:avLst/>
              </a:prstGeom>
              <a:blipFill>
                <a:blip r:embed="rId3"/>
                <a:stretch>
                  <a:fillRect l="-1153" t="-14667" r="-468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21"/>
              <p:cNvSpPr txBox="1">
                <a:spLocks noChangeArrowheads="1"/>
              </p:cNvSpPr>
              <p:nvPr/>
            </p:nvSpPr>
            <p:spPr bwMode="auto">
              <a:xfrm>
                <a:off x="328199" y="4547957"/>
                <a:ext cx="8487602" cy="1477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[</m:t>
                    </m:r>
                    <m:r>
                      <a:rPr lang="en-US" altLang="zh-CN" sz="2400" b="1" i="1" dirty="0">
                        <a:latin typeface="Cambria Math"/>
                      </a:rPr>
                      <m:t>𝒂</m:t>
                    </m:r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</a:rPr>
                      <m:t>𝒃</m:t>
                    </m:r>
                    <m:r>
                      <a:rPr lang="en-US" altLang="zh-CN" sz="2400" b="1" i="1" dirty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是包含插值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的最小闭区间，当用插值函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来近似计算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x 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[</m:t>
                    </m:r>
                    <m:r>
                      <a:rPr lang="en-US" altLang="zh-CN" sz="2400" b="1" i="1" dirty="0">
                        <a:latin typeface="Cambria Math"/>
                      </a:rPr>
                      <m:t>𝒂</m:t>
                    </m:r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</a:rPr>
                      <m:t>𝒃</m:t>
                    </m:r>
                    <m:r>
                      <a:rPr lang="en-US" altLang="zh-CN" sz="2400" b="1" i="1" dirty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的函数值时，称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内插计算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，否则称为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外插或外推计算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99" y="4547957"/>
                <a:ext cx="8487602" cy="1477328"/>
              </a:xfrm>
              <a:prstGeom prst="rect">
                <a:avLst/>
              </a:prstGeom>
              <a:blipFill>
                <a:blip r:embed="rId4"/>
                <a:stretch>
                  <a:fillRect l="-1149" t="-1653" b="-4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8068" y="9426"/>
            <a:ext cx="4025900" cy="7620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94765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13" grpId="0"/>
      <p:bldP spid="1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469388"/>
              </p:ext>
            </p:extLst>
          </p:nvPr>
        </p:nvGraphicFramePr>
        <p:xfrm>
          <a:off x="395536" y="2060848"/>
          <a:ext cx="8599079" cy="4546213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743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49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altLang="en-US" sz="2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f(x)</a:t>
                      </a:r>
                      <a:endParaRPr lang="zh-CN" altLang="en-US" sz="2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en-US" sz="2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差商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83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…,</a:t>
                      </a:r>
                      <a:r>
                        <a:rPr lang="en-US" altLang="zh-CN" sz="2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48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8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endParaRPr lang="zh-CN" altLang="en-US" sz="12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endParaRPr lang="zh-CN" altLang="en-US" sz="12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2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,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2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483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lang="en-US" altLang="zh-CN" sz="280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1</a:t>
                      </a:r>
                      <a:r>
                        <a:rPr lang="en-US" altLang="zh-CN" sz="2800" i="1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lang="en-US" altLang="zh-CN" sz="2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sz="280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77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1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altLang="en-US" sz="18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altLang="zh-CN" sz="1800" i="1" baseline="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altLang="en-US" sz="1800" i="1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059832" y="3140968"/>
            <a:ext cx="59046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小结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差商表</a:t>
            </a:r>
          </a:p>
        </p:txBody>
      </p:sp>
    </p:spTree>
    <p:extLst>
      <p:ext uri="{BB962C8B-B14F-4D97-AF65-F5344CB8AC3E}">
        <p14:creationId xmlns:p14="http://schemas.microsoft.com/office/powerpoint/2010/main" val="2598908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444668" y="2047897"/>
            <a:ext cx="8229600" cy="3495675"/>
            <a:chOff x="432" y="1008"/>
            <a:chExt cx="5184" cy="2202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4080" y="2868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928" y="2868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872" y="2868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056" y="2868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32" y="2868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080" y="252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928" y="252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872" y="252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056" y="252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32" y="252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80" y="2160"/>
              <a:ext cx="1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928" y="2160"/>
              <a:ext cx="11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872" y="2160"/>
              <a:ext cx="10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056" y="2160"/>
              <a:ext cx="8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32" y="2160"/>
              <a:ext cx="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080" y="1738"/>
              <a:ext cx="153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2928" y="1738"/>
              <a:ext cx="1152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872" y="1738"/>
              <a:ext cx="10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1056" y="1738"/>
              <a:ext cx="81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32" y="1738"/>
              <a:ext cx="624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080" y="1398"/>
              <a:ext cx="153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2928" y="1398"/>
              <a:ext cx="1152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872" y="1398"/>
              <a:ext cx="105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1056" y="1398"/>
              <a:ext cx="81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32" y="1398"/>
              <a:ext cx="6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080" y="1056"/>
              <a:ext cx="153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三阶差商</a:t>
              </a: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2928" y="1056"/>
              <a:ext cx="115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二阶差商</a:t>
              </a: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1872" y="1056"/>
              <a:ext cx="105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一阶差商</a:t>
              </a: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1056" y="1056"/>
              <a:ext cx="81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32" y="1056"/>
              <a:ext cx="62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432" y="10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432" y="13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432" y="173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432" y="216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432" y="252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432" y="286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432" y="321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432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1056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1872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928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4080" y="1056"/>
              <a:ext cx="0" cy="21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5616" y="1056"/>
              <a:ext cx="0" cy="215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408656"/>
                </p:ext>
              </p:extLst>
            </p:nvPr>
          </p:nvGraphicFramePr>
          <p:xfrm>
            <a:off x="672" y="1008"/>
            <a:ext cx="27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3">
                    <p:embed/>
                  </p:oleObj>
                </mc:Choice>
                <mc:Fallback>
                  <p:oleObj name="Equation" r:id="rId2" imgW="152280" imgH="228600" progId="Equation.3">
                    <p:embed/>
                    <p:pic>
                      <p:nvPicPr>
                        <p:cNvPr id="4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27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81150"/>
                </p:ext>
              </p:extLst>
            </p:nvPr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4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191857"/>
                </p:ext>
              </p:extLst>
            </p:nvPr>
          </p:nvGraphicFramePr>
          <p:xfrm>
            <a:off x="672" y="1344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4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4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59802"/>
                </p:ext>
              </p:extLst>
            </p:nvPr>
          </p:nvGraphicFramePr>
          <p:xfrm>
            <a:off x="672" y="1680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15640" progId="Equation.3">
                    <p:embed/>
                  </p:oleObj>
                </mc:Choice>
                <mc:Fallback>
                  <p:oleObj name="Equation" r:id="rId8" imgW="152280" imgH="215640" progId="Equation.3">
                    <p:embed/>
                    <p:pic>
                      <p:nvPicPr>
                        <p:cNvPr id="49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80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07219"/>
                </p:ext>
              </p:extLst>
            </p:nvPr>
          </p:nvGraphicFramePr>
          <p:xfrm>
            <a:off x="672" y="2064"/>
            <a:ext cx="29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5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64"/>
                          <a:ext cx="29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489223"/>
                </p:ext>
              </p:extLst>
            </p:nvPr>
          </p:nvGraphicFramePr>
          <p:xfrm>
            <a:off x="672" y="2400"/>
            <a:ext cx="2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5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0"/>
                          <a:ext cx="29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547681"/>
                </p:ext>
              </p:extLst>
            </p:nvPr>
          </p:nvGraphicFramePr>
          <p:xfrm>
            <a:off x="624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75960" progId="Equation.3">
                    <p:embed/>
                  </p:oleObj>
                </mc:Choice>
                <mc:Fallback>
                  <p:oleObj name="Equation" r:id="rId14" imgW="177480" imgH="75960" progId="Equation.3">
                    <p:embed/>
                    <p:pic>
                      <p:nvPicPr>
                        <p:cNvPr id="5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062221"/>
                </p:ext>
              </p:extLst>
            </p:nvPr>
          </p:nvGraphicFramePr>
          <p:xfrm>
            <a:off x="1200" y="1056"/>
            <a:ext cx="4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0880" imgH="228600" progId="Equation.3">
                    <p:embed/>
                  </p:oleObj>
                </mc:Choice>
                <mc:Fallback>
                  <p:oleObj name="Equation" r:id="rId16" imgW="380880" imgH="228600" progId="Equation.3">
                    <p:embed/>
                    <p:pic>
                      <p:nvPicPr>
                        <p:cNvPr id="53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6"/>
                          <a:ext cx="4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819874"/>
                </p:ext>
              </p:extLst>
            </p:nvPr>
          </p:nvGraphicFramePr>
          <p:xfrm>
            <a:off x="1241" y="1392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228600" progId="Equation.3">
                    <p:embed/>
                  </p:oleObj>
                </mc:Choice>
                <mc:Fallback>
                  <p:oleObj name="Equation" r:id="rId18" imgW="393480" imgH="228600" progId="Equation.3">
                    <p:embed/>
                    <p:pic>
                      <p:nvPicPr>
                        <p:cNvPr id="54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392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698231"/>
                </p:ext>
              </p:extLst>
            </p:nvPr>
          </p:nvGraphicFramePr>
          <p:xfrm>
            <a:off x="1248" y="1738"/>
            <a:ext cx="4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0880" imgH="215640" progId="Equation.3">
                    <p:embed/>
                  </p:oleObj>
                </mc:Choice>
                <mc:Fallback>
                  <p:oleObj name="Equation" r:id="rId20" imgW="380880" imgH="215640" progId="Equation.3">
                    <p:embed/>
                    <p:pic>
                      <p:nvPicPr>
                        <p:cNvPr id="55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38"/>
                          <a:ext cx="45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565553"/>
                </p:ext>
              </p:extLst>
            </p:nvPr>
          </p:nvGraphicFramePr>
          <p:xfrm>
            <a:off x="1241" y="2122"/>
            <a:ext cx="47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215640" progId="Equation.3">
                    <p:embed/>
                  </p:oleObj>
                </mc:Choice>
                <mc:Fallback>
                  <p:oleObj name="Equation" r:id="rId22" imgW="393480" imgH="215640" progId="Equation.3">
                    <p:embed/>
                    <p:pic>
                      <p:nvPicPr>
                        <p:cNvPr id="5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122"/>
                          <a:ext cx="47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549926"/>
                </p:ext>
              </p:extLst>
            </p:nvPr>
          </p:nvGraphicFramePr>
          <p:xfrm>
            <a:off x="1241" y="2448"/>
            <a:ext cx="4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480" imgH="228600" progId="Equation.3">
                    <p:embed/>
                  </p:oleObj>
                </mc:Choice>
                <mc:Fallback>
                  <p:oleObj name="Equation" r:id="rId24" imgW="393480" imgH="228600" progId="Equation.3">
                    <p:embed/>
                    <p:pic>
                      <p:nvPicPr>
                        <p:cNvPr id="5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448"/>
                          <a:ext cx="4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515672"/>
                </p:ext>
              </p:extLst>
            </p:nvPr>
          </p:nvGraphicFramePr>
          <p:xfrm>
            <a:off x="1296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75960" progId="Equation.3">
                    <p:embed/>
                  </p:oleObj>
                </mc:Choice>
                <mc:Fallback>
                  <p:oleObj name="Equation" r:id="rId26" imgW="177480" imgH="75960" progId="Equation.3">
                    <p:embed/>
                    <p:pic>
                      <p:nvPicPr>
                        <p:cNvPr id="58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742269"/>
                </p:ext>
              </p:extLst>
            </p:nvPr>
          </p:nvGraphicFramePr>
          <p:xfrm>
            <a:off x="1968" y="1728"/>
            <a:ext cx="8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58720" imgH="228600" progId="Equation.3">
                    <p:embed/>
                  </p:oleObj>
                </mc:Choice>
                <mc:Fallback>
                  <p:oleObj name="Equation" r:id="rId27" imgW="558720" imgH="228600" progId="Equation.3">
                    <p:embed/>
                    <p:pic>
                      <p:nvPicPr>
                        <p:cNvPr id="59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28"/>
                          <a:ext cx="89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75868"/>
                </p:ext>
              </p:extLst>
            </p:nvPr>
          </p:nvGraphicFramePr>
          <p:xfrm>
            <a:off x="1968" y="2112"/>
            <a:ext cx="8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58720" imgH="215640" progId="Equation.3">
                    <p:embed/>
                  </p:oleObj>
                </mc:Choice>
                <mc:Fallback>
                  <p:oleObj name="Equation" r:id="rId29" imgW="558720" imgH="215640" progId="Equation.3">
                    <p:embed/>
                    <p:pic>
                      <p:nvPicPr>
                        <p:cNvPr id="6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12"/>
                          <a:ext cx="8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40432"/>
                </p:ext>
              </p:extLst>
            </p:nvPr>
          </p:nvGraphicFramePr>
          <p:xfrm>
            <a:off x="1958" y="2448"/>
            <a:ext cx="91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71320" imgH="228600" progId="Equation.3">
                    <p:embed/>
                  </p:oleObj>
                </mc:Choice>
                <mc:Fallback>
                  <p:oleObj name="Equation" r:id="rId31" imgW="571320" imgH="228600" progId="Equation.3">
                    <p:embed/>
                    <p:pic>
                      <p:nvPicPr>
                        <p:cNvPr id="61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2448"/>
                          <a:ext cx="91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978868"/>
                </p:ext>
              </p:extLst>
            </p:nvPr>
          </p:nvGraphicFramePr>
          <p:xfrm>
            <a:off x="216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75960" progId="Equation.3">
                    <p:embed/>
                  </p:oleObj>
                </mc:Choice>
                <mc:Fallback>
                  <p:oleObj name="Equation" r:id="rId33" imgW="177480" imgH="75960" progId="Equation.3">
                    <p:embed/>
                    <p:pic>
                      <p:nvPicPr>
                        <p:cNvPr id="62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371691"/>
                </p:ext>
              </p:extLst>
            </p:nvPr>
          </p:nvGraphicFramePr>
          <p:xfrm>
            <a:off x="31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7480" imgH="75960" progId="Equation.3">
                    <p:embed/>
                  </p:oleObj>
                </mc:Choice>
                <mc:Fallback>
                  <p:oleObj name="Equation" r:id="rId34" imgW="177480" imgH="75960" progId="Equation.3">
                    <p:embed/>
                    <p:pic>
                      <p:nvPicPr>
                        <p:cNvPr id="63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367668"/>
                </p:ext>
              </p:extLst>
            </p:nvPr>
          </p:nvGraphicFramePr>
          <p:xfrm>
            <a:off x="4320" y="2880"/>
            <a:ext cx="3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480" imgH="75960" progId="Equation.3">
                    <p:embed/>
                  </p:oleObj>
                </mc:Choice>
                <mc:Fallback>
                  <p:oleObj name="Equation" r:id="rId35" imgW="177480" imgH="75960" progId="Equation.3">
                    <p:embed/>
                    <p:pic>
                      <p:nvPicPr>
                        <p:cNvPr id="64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3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24370"/>
                </p:ext>
              </p:extLst>
            </p:nvPr>
          </p:nvGraphicFramePr>
          <p:xfrm>
            <a:off x="2928" y="2160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49160" imgH="228600" progId="Equation.3">
                    <p:embed/>
                  </p:oleObj>
                </mc:Choice>
                <mc:Fallback>
                  <p:oleObj name="Equation" r:id="rId36" imgW="749160" imgH="228600" progId="Equation.3">
                    <p:embed/>
                    <p:pic>
                      <p:nvPicPr>
                        <p:cNvPr id="65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544010"/>
                </p:ext>
              </p:extLst>
            </p:nvPr>
          </p:nvGraphicFramePr>
          <p:xfrm>
            <a:off x="2928" y="2496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749160" imgH="228600" progId="Equation.3">
                    <p:embed/>
                  </p:oleObj>
                </mc:Choice>
                <mc:Fallback>
                  <p:oleObj name="Equation" r:id="rId38" imgW="749160" imgH="228600" progId="Equation.3">
                    <p:embed/>
                    <p:pic>
                      <p:nvPicPr>
                        <p:cNvPr id="66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96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19618"/>
                </p:ext>
              </p:extLst>
            </p:nvPr>
          </p:nvGraphicFramePr>
          <p:xfrm>
            <a:off x="4080" y="2496"/>
            <a:ext cx="150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39600" imgH="228600" progId="Equation.3">
                    <p:embed/>
                  </p:oleObj>
                </mc:Choice>
                <mc:Fallback>
                  <p:oleObj name="Equation" r:id="rId40" imgW="939600" imgH="228600" progId="Equation.3">
                    <p:embed/>
                    <p:pic>
                      <p:nvPicPr>
                        <p:cNvPr id="67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150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差商表</a:t>
            </a:r>
          </a:p>
        </p:txBody>
      </p:sp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73532"/>
              </p:ext>
            </p:extLst>
          </p:nvPr>
        </p:nvGraphicFramePr>
        <p:xfrm>
          <a:off x="1006389" y="5664199"/>
          <a:ext cx="6848647" cy="113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35080" imgH="507960" progId="Equation.DSMT4">
                  <p:embed/>
                </p:oleObj>
              </mc:Choice>
              <mc:Fallback>
                <p:oleObj name="Equation" r:id="rId42" imgW="3835080" imgH="50796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89" y="5664199"/>
                        <a:ext cx="6848647" cy="11317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小结</a:t>
            </a: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cxnSp>
        <p:nvCxnSpPr>
          <p:cNvPr id="72" name="直接连接符 71"/>
          <p:cNvCxnSpPr/>
          <p:nvPr/>
        </p:nvCxnSpPr>
        <p:spPr>
          <a:xfrm>
            <a:off x="1435267" y="2703534"/>
            <a:ext cx="7192964" cy="2289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37791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j-cs"/>
              </a:rPr>
              <a:t>小结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44668" y="1430955"/>
            <a:ext cx="4991428" cy="61694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0D3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</a:t>
            </a:r>
            <a:r>
              <a:rPr kumimoji="0" lang="en-GB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wt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03810"/>
              </p:ext>
            </p:extLst>
          </p:nvPr>
        </p:nvGraphicFramePr>
        <p:xfrm>
          <a:off x="1619250" y="1960563"/>
          <a:ext cx="5176838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828800" progId="Equation.DSMT4">
                  <p:embed/>
                </p:oleObj>
              </mc:Choice>
              <mc:Fallback>
                <p:oleObj name="Equation" r:id="rId2" imgW="2539800" imgH="18288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0563"/>
                        <a:ext cx="5176838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2043"/>
              </p:ext>
            </p:extLst>
          </p:nvPr>
        </p:nvGraphicFramePr>
        <p:xfrm>
          <a:off x="4139952" y="1508130"/>
          <a:ext cx="3505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28600" progId="Equation.3">
                  <p:embed/>
                </p:oleObj>
              </mc:Choice>
              <mc:Fallback>
                <p:oleObj name="Equation" r:id="rId4" imgW="1650960" imgH="228600" progId="Equation.3">
                  <p:embed/>
                  <p:pic>
                    <p:nvPicPr>
                      <p:cNvPr id="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08130"/>
                        <a:ext cx="3505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3344" y="6114195"/>
            <a:ext cx="9108504" cy="720080"/>
            <a:chOff x="162006" y="2858007"/>
            <a:chExt cx="10936162" cy="87921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7693" y="2903763"/>
              <a:ext cx="6195468" cy="806077"/>
            </a:xfrm>
            <a:prstGeom prst="rect">
              <a:avLst/>
            </a:prstGeom>
          </p:spPr>
        </p:pic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62006" y="2996952"/>
              <a:ext cx="833883" cy="461665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48264" y="2858007"/>
              <a:ext cx="4149904" cy="879217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0326" y="3449937"/>
            <a:ext cx="1180969" cy="43544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8210" y="3824574"/>
            <a:ext cx="2633638" cy="744289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-21579" y="0"/>
            <a:ext cx="3541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差分表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244AE2D5-DEBB-40C1-AAF5-7938F7E18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8361"/>
              </p:ext>
            </p:extLst>
          </p:nvPr>
        </p:nvGraphicFramePr>
        <p:xfrm>
          <a:off x="5034876" y="5588106"/>
          <a:ext cx="410194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419040" progId="Equation.DSMT4">
                  <p:embed/>
                </p:oleObj>
              </mc:Choice>
              <mc:Fallback>
                <p:oleObj name="Equation" r:id="rId10" imgW="3047760" imgH="4190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244AE2D5-DEBB-40C1-AAF5-7938F7E18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876" y="5588106"/>
                        <a:ext cx="410194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07114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章  插值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1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代数插值问题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2  Lagrang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3  Newto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4  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5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分段多项式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_GB2312"/>
              </a:rPr>
              <a:t>§6 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</a:rPr>
              <a:t>三次样条插值</a:t>
            </a:r>
            <a:endParaRPr lang="en-US" altLang="zh-CN" dirty="0">
              <a:latin typeface="Times New Roman" panose="02020603050405020304" pitchFamily="18" charset="0"/>
              <a:ea typeface="楷体_GB2312"/>
            </a:endParaRPr>
          </a:p>
          <a:p>
            <a:endParaRPr lang="zh-CN" altLang="en-US" dirty="0"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5545888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36512" y="360993"/>
            <a:ext cx="7719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§4  </a:t>
            </a:r>
            <a:r>
              <a:rPr lang="en-US" altLang="zh-CN" b="1" dirty="0" err="1"/>
              <a:t>Hermite</a:t>
            </a:r>
            <a:r>
              <a:rPr lang="en-US" altLang="zh-CN" b="1" dirty="0"/>
              <a:t>(</a:t>
            </a:r>
            <a:r>
              <a:rPr lang="zh-CN" altLang="en-US" b="1" dirty="0"/>
              <a:t>埃尔米特</a:t>
            </a:r>
            <a:r>
              <a:rPr lang="en-US" altLang="zh-CN" b="1" dirty="0"/>
              <a:t>)</a:t>
            </a:r>
            <a:r>
              <a:rPr lang="zh-CN" altLang="en-US" b="1" dirty="0"/>
              <a:t>插值  </a:t>
            </a:r>
            <a:r>
              <a:rPr lang="en-US" altLang="zh-CN" sz="2000" b="1" dirty="0">
                <a:solidFill>
                  <a:srgbClr val="008000"/>
                </a:solidFill>
              </a:rPr>
              <a:t>/* </a:t>
            </a:r>
            <a:r>
              <a:rPr lang="en-US" altLang="zh-CN" sz="2000" b="1" dirty="0" err="1">
                <a:solidFill>
                  <a:srgbClr val="008000"/>
                </a:solidFill>
              </a:rPr>
              <a:t>Hermite</a:t>
            </a:r>
            <a:r>
              <a:rPr lang="en-US" altLang="zh-CN" sz="2000" b="1" dirty="0">
                <a:solidFill>
                  <a:srgbClr val="008000"/>
                </a:solidFill>
              </a:rPr>
              <a:t> Interpolation */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A70D682-445B-493E-8670-0858388282A3}"/>
              </a:ext>
            </a:extLst>
          </p:cNvPr>
          <p:cNvGrpSpPr/>
          <p:nvPr/>
        </p:nvGrpSpPr>
        <p:grpSpPr>
          <a:xfrm>
            <a:off x="1115616" y="949992"/>
            <a:ext cx="5865283" cy="2788498"/>
            <a:chOff x="2627784" y="3896057"/>
            <a:chExt cx="5544616" cy="248527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6592A57-C1FE-42AD-9460-D1A4CD93D0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4447"/>
            <a:stretch/>
          </p:blipFill>
          <p:spPr>
            <a:xfrm>
              <a:off x="2627784" y="3896057"/>
              <a:ext cx="5544616" cy="2485272"/>
            </a:xfrm>
            <a:prstGeom prst="rect">
              <a:avLst/>
            </a:prstGeom>
          </p:spPr>
        </p:pic>
        <p:sp>
          <p:nvSpPr>
            <p:cNvPr id="5" name="流程图: 接点 4">
              <a:extLst>
                <a:ext uri="{FF2B5EF4-FFF2-40B4-BE49-F238E27FC236}">
                  <a16:creationId xmlns:a16="http://schemas.microsoft.com/office/drawing/2014/main" id="{5EDDBD99-2E3D-4FE0-9994-10620777B0C1}"/>
                </a:ext>
              </a:extLst>
            </p:cNvPr>
            <p:cNvSpPr/>
            <p:nvPr/>
          </p:nvSpPr>
          <p:spPr>
            <a:xfrm>
              <a:off x="3131840" y="5138693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流程图: 接点 11">
              <a:extLst>
                <a:ext uri="{FF2B5EF4-FFF2-40B4-BE49-F238E27FC236}">
                  <a16:creationId xmlns:a16="http://schemas.microsoft.com/office/drawing/2014/main" id="{990EF360-48A1-4B3B-A16E-57F4C77520E7}"/>
                </a:ext>
              </a:extLst>
            </p:cNvPr>
            <p:cNvSpPr/>
            <p:nvPr/>
          </p:nvSpPr>
          <p:spPr>
            <a:xfrm>
              <a:off x="4295591" y="5449983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流程图: 接点 12">
              <a:extLst>
                <a:ext uri="{FF2B5EF4-FFF2-40B4-BE49-F238E27FC236}">
                  <a16:creationId xmlns:a16="http://schemas.microsoft.com/office/drawing/2014/main" id="{C91606CA-C63A-47BF-B20E-4AB7063B26CD}"/>
                </a:ext>
              </a:extLst>
            </p:cNvPr>
            <p:cNvSpPr/>
            <p:nvPr/>
          </p:nvSpPr>
          <p:spPr>
            <a:xfrm>
              <a:off x="6012160" y="5076423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流程图: 接点 13">
              <a:extLst>
                <a:ext uri="{FF2B5EF4-FFF2-40B4-BE49-F238E27FC236}">
                  <a16:creationId xmlns:a16="http://schemas.microsoft.com/office/drawing/2014/main" id="{516B7856-4CD6-4651-9AC3-0F004B55FC62}"/>
                </a:ext>
              </a:extLst>
            </p:cNvPr>
            <p:cNvSpPr/>
            <p:nvPr/>
          </p:nvSpPr>
          <p:spPr>
            <a:xfrm>
              <a:off x="7202527" y="5449983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6EB4FA89-1901-4D43-BA1B-BCAA07C27689}"/>
              </a:ext>
            </a:extLst>
          </p:cNvPr>
          <p:cNvSpPr txBox="1"/>
          <p:nvPr/>
        </p:nvSpPr>
        <p:spPr>
          <a:xfrm>
            <a:off x="6763022" y="1974357"/>
            <a:ext cx="7510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15C03D0-6C8E-4348-ADD3-2B3FEA85DCD7}"/>
              </a:ext>
            </a:extLst>
          </p:cNvPr>
          <p:cNvSpPr txBox="1"/>
          <p:nvPr/>
        </p:nvSpPr>
        <p:spPr>
          <a:xfrm>
            <a:off x="6727936" y="1025145"/>
            <a:ext cx="7115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78D61C7-ABDD-48FA-88BC-377D14FE2FDA}"/>
              </a:ext>
            </a:extLst>
          </p:cNvPr>
          <p:cNvSpPr txBox="1"/>
          <p:nvPr/>
        </p:nvSpPr>
        <p:spPr>
          <a:xfrm>
            <a:off x="411248" y="4005064"/>
            <a:ext cx="8568952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i="0" dirty="0">
                <a:solidFill>
                  <a:srgbClr val="24292F"/>
                </a:solidFill>
                <a:effectLst/>
              </a:rPr>
              <a:t>已知函数值的同时，</a:t>
            </a:r>
            <a:r>
              <a:rPr lang="zh-CN" altLang="en-US" b="1" i="0" dirty="0">
                <a:solidFill>
                  <a:srgbClr val="FF0000"/>
                </a:solidFill>
                <a:effectLst/>
              </a:rPr>
              <a:t>考虑函数导数信息</a:t>
            </a:r>
            <a:r>
              <a:rPr lang="zh-CN" altLang="en-US" b="1" i="0" dirty="0">
                <a:solidFill>
                  <a:srgbClr val="24292F"/>
                </a:solidFill>
                <a:effectLst/>
              </a:rPr>
              <a:t>。</a:t>
            </a:r>
            <a:endParaRPr lang="en-US" altLang="zh-CN" b="1" i="0" dirty="0">
              <a:solidFill>
                <a:srgbClr val="24292F"/>
              </a:solidFill>
              <a:effectLst/>
            </a:endParaRPr>
          </a:p>
          <a:p>
            <a:pPr algn="l">
              <a:lnSpc>
                <a:spcPct val="130000"/>
              </a:lnSpc>
            </a:pPr>
            <a:r>
              <a:rPr lang="zh-CN" altLang="en-US" b="1" dirty="0">
                <a:solidFill>
                  <a:srgbClr val="24292F"/>
                </a:solidFill>
              </a:rPr>
              <a:t>     即：</a:t>
            </a:r>
            <a:r>
              <a:rPr lang="zh-CN" altLang="en-US" b="1" i="0" dirty="0">
                <a:solidFill>
                  <a:srgbClr val="24292F"/>
                </a:solidFill>
                <a:effectLst/>
              </a:rPr>
              <a:t>除给定插值节点处的函数值，还给定节点处的导数值</a:t>
            </a:r>
            <a:endParaRPr lang="en-US" altLang="zh-CN" b="1" i="0" dirty="0">
              <a:solidFill>
                <a:srgbClr val="24292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9696282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7" name="Text Box 21"/>
          <p:cNvSpPr txBox="1">
            <a:spLocks noChangeArrowheads="1"/>
          </p:cNvSpPr>
          <p:nvPr/>
        </p:nvSpPr>
        <p:spPr bwMode="auto">
          <a:xfrm>
            <a:off x="251520" y="476672"/>
            <a:ext cx="5805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引例：设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有四阶导数，且有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5927"/>
              </p:ext>
            </p:extLst>
          </p:nvPr>
        </p:nvGraphicFramePr>
        <p:xfrm>
          <a:off x="1043608" y="1180307"/>
          <a:ext cx="5887205" cy="48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03040" progId="Equation.DSMT4">
                  <p:embed/>
                </p:oleObj>
              </mc:Choice>
              <mc:Fallback>
                <p:oleObj name="Equation" r:id="rId2" imgW="2489040" imgH="2030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80307"/>
                        <a:ext cx="5887205" cy="4806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66218" y="1737659"/>
            <a:ext cx="8094214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ea typeface="宋体" panose="02010600030101010101" pitchFamily="2" charset="-122"/>
              </a:rPr>
              <a:t>求函数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的一个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插值多项式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，并计算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1.5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近似值；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61822" y="2228524"/>
            <a:ext cx="7980418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ea typeface="宋体" panose="02010600030101010101" pitchFamily="2" charset="-122"/>
              </a:rPr>
              <a:t>给出该插值多项式的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误差</a:t>
            </a:r>
            <a:r>
              <a:rPr lang="zh-CN" altLang="en-US" sz="2400" dirty="0">
                <a:ea typeface="宋体" panose="02010600030101010101" pitchFamily="2" charset="-122"/>
              </a:rPr>
              <a:t>关系式，并估计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1.5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的误差。</a:t>
            </a: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922D6FE-AC82-4273-B94F-6614346A7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4396" y="2910392"/>
            <a:ext cx="1058863" cy="438150"/>
          </a:xfrm>
        </p:spPr>
        <p:txBody>
          <a:bodyPr/>
          <a:lstStyle/>
          <a:p>
            <a:pPr algn="l"/>
            <a:r>
              <a:rPr lang="zh-CN" altLang="en-US" sz="2400" b="1" dirty="0"/>
              <a:t>解：</a:t>
            </a:r>
            <a:endParaRPr lang="zh-CN" altLang="en-US" sz="2400" dirty="0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A3022BDD-ABD1-4461-831A-C34BDEB6C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078" y="2780892"/>
            <a:ext cx="76962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buFontTx/>
              <a:buNone/>
              <a:defRPr/>
            </a:pPr>
            <a:r>
              <a:rPr lang="en-US" altLang="zh-CN" b="1" kern="0" dirty="0">
                <a:cs typeface="+mj-cs"/>
              </a:rPr>
              <a:t>(1)</a:t>
            </a:r>
            <a:r>
              <a:rPr lang="zh-CN" altLang="en-US" b="1" kern="0" dirty="0">
                <a:solidFill>
                  <a:srgbClr val="0000FF"/>
                </a:solidFill>
                <a:cs typeface="+mj-cs"/>
              </a:rPr>
              <a:t>仿照</a:t>
            </a:r>
            <a:r>
              <a:rPr lang="en-US" b="1" kern="0" dirty="0">
                <a:cs typeface="+mj-cs"/>
              </a:rPr>
              <a:t>Lagrange</a:t>
            </a:r>
            <a:r>
              <a:rPr lang="zh-CN" altLang="en-US" b="1" kern="0" dirty="0">
                <a:cs typeface="+mj-cs"/>
              </a:rPr>
              <a:t>插值函数的构造来做之。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8181E7E4-A3BB-4E2E-B379-19F7176BC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70" y="3368304"/>
            <a:ext cx="8580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给定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个数据信息，选择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次多项式</a:t>
            </a:r>
            <a:r>
              <a:rPr lang="en-US" altLang="zh-CN" sz="2400" dirty="0">
                <a:ea typeface="宋体" panose="02010600030101010101" pitchFamily="2" charset="-122"/>
              </a:rPr>
              <a:t>H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作为</a:t>
            </a:r>
            <a:r>
              <a:rPr lang="en-US" altLang="zh-CN" sz="2400" i="1" dirty="0"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的插值多项式。</a:t>
            </a:r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F93CA182-9D46-4198-B15E-A9C731441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5276"/>
              </p:ext>
            </p:extLst>
          </p:nvPr>
        </p:nvGraphicFramePr>
        <p:xfrm>
          <a:off x="409575" y="4454098"/>
          <a:ext cx="86725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253800" progId="Equation.DSMT4">
                  <p:embed/>
                </p:oleObj>
              </mc:Choice>
              <mc:Fallback>
                <p:oleObj name="Equation" r:id="rId4" imgW="4457520" imgH="25380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F93CA182-9D46-4198-B15E-A9C731441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454098"/>
                        <a:ext cx="86725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FB5F44B3-44BB-4291-8DFC-2E1191806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5027"/>
              </p:ext>
            </p:extLst>
          </p:nvPr>
        </p:nvGraphicFramePr>
        <p:xfrm>
          <a:off x="386251" y="4941168"/>
          <a:ext cx="209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15640" progId="Equation.DSMT4">
                  <p:embed/>
                </p:oleObj>
              </mc:Choice>
              <mc:Fallback>
                <p:oleObj name="Equation" r:id="rId6" imgW="1002960" imgH="215640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FB5F44B3-44BB-4291-8DFC-2E1191806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1" y="4941168"/>
                        <a:ext cx="209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F3A2092-8220-4771-85AF-8B25D0C041F6}"/>
                  </a:ext>
                </a:extLst>
              </p:cNvPr>
              <p:cNvSpPr txBox="1"/>
              <p:nvPr/>
            </p:nvSpPr>
            <p:spPr>
              <a:xfrm>
                <a:off x="329044" y="5431711"/>
                <a:ext cx="828091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d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)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)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)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F3A2092-8220-4771-85AF-8B25D0C04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44" y="5431711"/>
                <a:ext cx="8280919" cy="461665"/>
              </a:xfrm>
              <a:prstGeom prst="rect">
                <a:avLst/>
              </a:prstGeom>
              <a:blipFill>
                <a:blip r:embed="rId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6C37ACF-F0BB-4C95-8E5E-ED0402A757D6}"/>
                  </a:ext>
                </a:extLst>
              </p:cNvPr>
              <p:cNvSpPr txBox="1"/>
              <p:nvPr/>
            </p:nvSpPr>
            <p:spPr>
              <a:xfrm>
                <a:off x="386251" y="3938462"/>
                <a:ext cx="84969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6C37ACF-F0BB-4C95-8E5E-ED0402A75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51" y="3938462"/>
                <a:ext cx="8496944" cy="461665"/>
              </a:xfrm>
              <a:prstGeom prst="rect">
                <a:avLst/>
              </a:prstGeom>
              <a:blipFill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30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4" grpId="0"/>
      <p:bldP spid="2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19229"/>
              </p:ext>
            </p:extLst>
          </p:nvPr>
        </p:nvGraphicFramePr>
        <p:xfrm>
          <a:off x="392899" y="390013"/>
          <a:ext cx="20907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99" y="390013"/>
                        <a:ext cx="20907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11849"/>
              </p:ext>
            </p:extLst>
          </p:nvPr>
        </p:nvGraphicFramePr>
        <p:xfrm>
          <a:off x="440991" y="1507583"/>
          <a:ext cx="1954535" cy="5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91" y="1507583"/>
                        <a:ext cx="1954535" cy="5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01335"/>
              </p:ext>
            </p:extLst>
          </p:nvPr>
        </p:nvGraphicFramePr>
        <p:xfrm>
          <a:off x="4488148" y="3016575"/>
          <a:ext cx="2397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148" y="3016575"/>
                        <a:ext cx="2397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076FC3-E65A-4525-81EF-E9F637053F6A}"/>
                  </a:ext>
                </a:extLst>
              </p:cNvPr>
              <p:cNvSpPr txBox="1"/>
              <p:nvPr/>
            </p:nvSpPr>
            <p:spPr>
              <a:xfrm>
                <a:off x="1983368" y="416305"/>
                <a:ext cx="662473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d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1)</m:t>
                                      </m:r>
                                    </m:e>
                                  </m:d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)</m:t>
                                  </m:r>
                                </m:e>
                              </m:d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d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)</m:t>
                              </m:r>
                            </m:e>
                          </m:d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d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)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076FC3-E65A-4525-81EF-E9F637053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368" y="416305"/>
                <a:ext cx="6624736" cy="400110"/>
              </a:xfrm>
              <a:prstGeom prst="rect">
                <a:avLst/>
              </a:prstGeom>
              <a:blipFill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773EC4E-51D5-44D0-8C84-330FE5E5D236}"/>
                  </a:ext>
                </a:extLst>
              </p:cNvPr>
              <p:cNvSpPr txBox="1"/>
              <p:nvPr/>
            </p:nvSpPr>
            <p:spPr>
              <a:xfrm>
                <a:off x="1803348" y="885403"/>
                <a:ext cx="6984776" cy="1757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773EC4E-51D5-44D0-8C84-330FE5E5D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348" y="885403"/>
                <a:ext cx="6984776" cy="17571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F554603-553A-4BF7-83CB-108A2DC50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73203"/>
              </p:ext>
            </p:extLst>
          </p:nvPr>
        </p:nvGraphicFramePr>
        <p:xfrm>
          <a:off x="438432" y="2787482"/>
          <a:ext cx="6146349" cy="51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7760" imgH="228600" progId="Equation.DSMT4">
                  <p:embed/>
                </p:oleObj>
              </mc:Choice>
              <mc:Fallback>
                <p:oleObj name="Equation" r:id="rId11" imgW="304776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6F554603-553A-4BF7-83CB-108A2DC50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2" y="2787482"/>
                        <a:ext cx="6146349" cy="51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0">
            <a:extLst>
              <a:ext uri="{FF2B5EF4-FFF2-40B4-BE49-F238E27FC236}">
                <a16:creationId xmlns:a16="http://schemas.microsoft.com/office/drawing/2014/main" id="{6A304DC1-4137-468C-A31D-6F3BCA0E6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2" y="3348453"/>
            <a:ext cx="591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注意到函数的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零点分解</a:t>
            </a:r>
            <a:r>
              <a:rPr lang="zh-CN" altLang="en-US" sz="2400" dirty="0">
                <a:ea typeface="宋体" panose="02010600030101010101" pitchFamily="2" charset="-122"/>
              </a:rPr>
              <a:t>特性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B608A1B7-D9C3-45D5-A0C8-87422B644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4658"/>
              </p:ext>
            </p:extLst>
          </p:nvPr>
        </p:nvGraphicFramePr>
        <p:xfrm>
          <a:off x="4355976" y="3325799"/>
          <a:ext cx="469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84400" imgH="279360" progId="Equation.DSMT4">
                  <p:embed/>
                </p:oleObj>
              </mc:Choice>
              <mc:Fallback>
                <p:oleObj name="Equation" r:id="rId13" imgW="2984400" imgH="27936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B608A1B7-D9C3-45D5-A0C8-87422B644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325799"/>
                        <a:ext cx="469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C13B6AAC-5816-44CF-A68D-370744C4E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27119"/>
              </p:ext>
            </p:extLst>
          </p:nvPr>
        </p:nvGraphicFramePr>
        <p:xfrm>
          <a:off x="467544" y="3857397"/>
          <a:ext cx="6615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79360" progId="Equation.DSMT4">
                  <p:embed/>
                </p:oleObj>
              </mc:Choice>
              <mc:Fallback>
                <p:oleObj name="Equation" r:id="rId15" imgW="2831760" imgH="27936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C13B6AAC-5816-44CF-A68D-370744C4E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57397"/>
                        <a:ext cx="6615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0607837D-33F3-4571-AE71-21E1B20DB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19788"/>
              </p:ext>
            </p:extLst>
          </p:nvPr>
        </p:nvGraphicFramePr>
        <p:xfrm>
          <a:off x="462636" y="4365104"/>
          <a:ext cx="6933207" cy="62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82880" imgH="279360" progId="Equation.DSMT4">
                  <p:embed/>
                </p:oleObj>
              </mc:Choice>
              <mc:Fallback>
                <p:oleObj name="Equation" r:id="rId17" imgW="2882880" imgH="27936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0607837D-33F3-4571-AE71-21E1B20DB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36" y="4365104"/>
                        <a:ext cx="6933207" cy="62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8C487DBC-C4AE-4E3F-B46E-0461CE3D9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6612"/>
              </p:ext>
            </p:extLst>
          </p:nvPr>
        </p:nvGraphicFramePr>
        <p:xfrm>
          <a:off x="438432" y="4943709"/>
          <a:ext cx="58626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17640" imgH="482400" progId="Equation.DSMT4">
                  <p:embed/>
                </p:oleObj>
              </mc:Choice>
              <mc:Fallback>
                <p:oleObj name="Equation" r:id="rId19" imgW="2717640" imgH="4824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8C487DBC-C4AE-4E3F-B46E-0461CE3D9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2" y="4943709"/>
                        <a:ext cx="58626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A44B3BC9-2F41-4463-A139-8DD4EB3A9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62695"/>
              </p:ext>
            </p:extLst>
          </p:nvPr>
        </p:nvGraphicFramePr>
        <p:xfrm>
          <a:off x="438432" y="5944075"/>
          <a:ext cx="7172165" cy="52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48040" imgH="253800" progId="Equation.DSMT4">
                  <p:embed/>
                </p:oleObj>
              </mc:Choice>
              <mc:Fallback>
                <p:oleObj name="Equation" r:id="rId21" imgW="3848040" imgH="25380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A44B3BC9-2F41-4463-A139-8DD4EB3A9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2" y="5944075"/>
                        <a:ext cx="7172165" cy="5244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D8DA5453-4F68-4D7C-929D-F78E187AE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9435"/>
              </p:ext>
            </p:extLst>
          </p:nvPr>
        </p:nvGraphicFramePr>
        <p:xfrm>
          <a:off x="2699792" y="6388796"/>
          <a:ext cx="3079218" cy="42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88760" imgH="203040" progId="Equation.DSMT4">
                  <p:embed/>
                </p:oleObj>
              </mc:Choice>
              <mc:Fallback>
                <p:oleObj name="Equation" r:id="rId23" imgW="1688760" imgH="20304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D8DA5453-4F68-4D7C-929D-F78E187AE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388796"/>
                        <a:ext cx="3079218" cy="42376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20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9968E4EE-E344-496A-96BC-3AB52A904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65095"/>
              </p:ext>
            </p:extLst>
          </p:nvPr>
        </p:nvGraphicFramePr>
        <p:xfrm>
          <a:off x="6156176" y="4168869"/>
          <a:ext cx="2310881" cy="102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9968E4EE-E344-496A-96BC-3AB52A904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168869"/>
                        <a:ext cx="2310881" cy="1026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23528" y="370527"/>
            <a:ext cx="4600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ea typeface="宋体" panose="02010600030101010101" pitchFamily="2" charset="-122"/>
              </a:rPr>
              <a:t>为求其余项，令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6257"/>
              </p:ext>
            </p:extLst>
          </p:nvPr>
        </p:nvGraphicFramePr>
        <p:xfrm>
          <a:off x="2915816" y="373469"/>
          <a:ext cx="3896936" cy="52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3469"/>
                        <a:ext cx="3896936" cy="5268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41325"/>
              </p:ext>
            </p:extLst>
          </p:nvPr>
        </p:nvGraphicFramePr>
        <p:xfrm>
          <a:off x="5353035" y="844699"/>
          <a:ext cx="3603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279360" progId="Equation.DSMT4">
                  <p:embed/>
                </p:oleObj>
              </mc:Choice>
              <mc:Fallback>
                <p:oleObj name="Equation" r:id="rId7" imgW="1866600" imgH="2793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35" y="844699"/>
                        <a:ext cx="3603625" cy="563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539552" y="1527869"/>
            <a:ext cx="4600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作辅助函数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83763"/>
              </p:ext>
            </p:extLst>
          </p:nvPr>
        </p:nvGraphicFramePr>
        <p:xfrm>
          <a:off x="2316163" y="1463675"/>
          <a:ext cx="4791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200" imgH="279360" progId="Equation.DSMT4">
                  <p:embed/>
                </p:oleObj>
              </mc:Choice>
              <mc:Fallback>
                <p:oleObj name="Equation" r:id="rId9" imgW="25272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463675"/>
                        <a:ext cx="4791075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39552" y="2096579"/>
            <a:ext cx="8387182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由于</a:t>
            </a:r>
            <a:r>
              <a:rPr lang="zh-CN" altLang="en-US" sz="2400" i="1" dirty="0">
                <a:ea typeface="宋体" panose="02010600030101010101" pitchFamily="2" charset="-122"/>
              </a:rPr>
              <a:t>  </a:t>
            </a:r>
            <a:r>
              <a:rPr lang="en-US" altLang="zh-CN" sz="2400" i="1" dirty="0">
                <a:ea typeface="宋体" panose="02010600030101010101" pitchFamily="2" charset="-122"/>
              </a:rPr>
              <a:t> g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ea typeface="宋体" panose="02010600030101010101" pitchFamily="2" charset="-122"/>
              </a:rPr>
              <a:t>)= </a:t>
            </a:r>
            <a:r>
              <a:rPr lang="en-US" altLang="zh-CN" sz="2400" i="1" dirty="0">
                <a:ea typeface="宋体" panose="02010600030101010101" pitchFamily="2" charset="-122"/>
              </a:rPr>
              <a:t>g</a:t>
            </a:r>
            <a:r>
              <a:rPr lang="en-US" altLang="zh-CN" sz="2400" dirty="0">
                <a:ea typeface="宋体" panose="02010600030101010101" pitchFamily="2" charset="-122"/>
              </a:rPr>
              <a:t>’(</a:t>
            </a:r>
            <a:r>
              <a:rPr lang="en-US" altLang="zh-CN" sz="2400" i="1" dirty="0"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ea typeface="宋体" panose="02010600030101010101" pitchFamily="2" charset="-122"/>
              </a:rPr>
              <a:t>)=0</a:t>
            </a:r>
            <a:r>
              <a:rPr lang="zh-CN" altLang="en-US" sz="2400" dirty="0">
                <a:ea typeface="宋体" panose="02010600030101010101" pitchFamily="2" charset="-122"/>
              </a:rPr>
              <a:t> ，</a:t>
            </a:r>
            <a:r>
              <a:rPr lang="en-US" altLang="zh-CN" sz="2400" i="1" dirty="0">
                <a:ea typeface="宋体" panose="02010600030101010101" pitchFamily="2" charset="-122"/>
              </a:rPr>
              <a:t> g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)= </a:t>
            </a:r>
            <a:r>
              <a:rPr lang="en-US" altLang="zh-CN" sz="2400" i="1" dirty="0">
                <a:ea typeface="宋体" panose="02010600030101010101" pitchFamily="2" charset="-122"/>
              </a:rPr>
              <a:t>g</a:t>
            </a:r>
            <a:r>
              <a:rPr lang="en-US" altLang="zh-CN" sz="2400" dirty="0">
                <a:ea typeface="宋体" panose="02010600030101010101" pitchFamily="2" charset="-122"/>
              </a:rPr>
              <a:t>’(</a:t>
            </a:r>
            <a:r>
              <a:rPr lang="en-US" altLang="zh-CN" sz="2400" i="1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)=0 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ea typeface="宋体" panose="02010600030101010101" pitchFamily="2" charset="-122"/>
              </a:rPr>
              <a:t> g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ea typeface="宋体" panose="02010600030101010101" pitchFamily="2" charset="-122"/>
              </a:rPr>
              <a:t>)= 0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有：</a:t>
            </a: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是二重零点，</a:t>
            </a:r>
            <a:r>
              <a:rPr lang="en-US" altLang="zh-CN" sz="2400" i="1" dirty="0"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ea typeface="宋体" panose="02010600030101010101" pitchFamily="2" charset="-122"/>
              </a:rPr>
              <a:t>是一重零点，</a:t>
            </a:r>
            <a:r>
              <a:rPr lang="en-US" altLang="zh-CN" sz="2400" i="1" dirty="0">
                <a:ea typeface="宋体" panose="02010600030101010101" pitchFamily="2" charset="-122"/>
              </a:rPr>
              <a:t>g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1,2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ea typeface="宋体" panose="02010600030101010101" pitchFamily="2" charset="-122"/>
              </a:rPr>
              <a:t>上有</a:t>
            </a:r>
            <a:r>
              <a:rPr lang="en-US" altLang="zh-CN" sz="2400" dirty="0"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ea typeface="宋体" panose="02010600030101010101" pitchFamily="2" charset="-122"/>
              </a:rPr>
              <a:t>个零点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5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58692"/>
              </p:ext>
            </p:extLst>
          </p:nvPr>
        </p:nvGraphicFramePr>
        <p:xfrm>
          <a:off x="708772" y="975670"/>
          <a:ext cx="4644263" cy="38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203040" progId="Equation.DSMT4">
                  <p:embed/>
                </p:oleObj>
              </mc:Choice>
              <mc:Fallback>
                <p:oleObj name="Equation" r:id="rId11" imgW="2006280" imgH="20304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2" y="975670"/>
                        <a:ext cx="4644263" cy="38089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539552" y="3206282"/>
            <a:ext cx="7183712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由</a:t>
            </a:r>
            <a:r>
              <a:rPr lang="en-US" altLang="zh-CN" sz="2400" dirty="0">
                <a:ea typeface="宋体" panose="02010600030101010101" pitchFamily="2" charset="-122"/>
              </a:rPr>
              <a:t>Rolle</a:t>
            </a:r>
            <a:r>
              <a:rPr lang="zh-CN" altLang="en-US" sz="2400" dirty="0">
                <a:ea typeface="宋体" panose="02010600030101010101" pitchFamily="2" charset="-122"/>
              </a:rPr>
              <a:t>定理有</a:t>
            </a:r>
            <a:r>
              <a:rPr lang="en-US" altLang="zh-CN" sz="2400" dirty="0">
                <a:ea typeface="宋体" panose="02010600030101010101" pitchFamily="2" charset="-122"/>
              </a:rPr>
              <a:t>: </a:t>
            </a:r>
            <a:r>
              <a:rPr lang="en-US" altLang="zh-CN" sz="2400" i="1" dirty="0">
                <a:ea typeface="宋体" panose="02010600030101010101" pitchFamily="2" charset="-122"/>
              </a:rPr>
              <a:t>g</a:t>
            </a:r>
            <a:r>
              <a:rPr lang="en-US" altLang="zh-CN" sz="2400" baseline="30000" dirty="0">
                <a:ea typeface="宋体" panose="02010600030101010101" pitchFamily="2" charset="-122"/>
                <a:sym typeface="Symbol" panose="05050102010706020507" pitchFamily="18" charset="2"/>
              </a:rPr>
              <a:t>(4)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ea typeface="宋体" panose="02010600030101010101" pitchFamily="2" charset="-122"/>
              </a:rPr>
              <a:t>(1,2)</a:t>
            </a:r>
            <a:r>
              <a:rPr lang="zh-CN" altLang="en-US" sz="2400" dirty="0">
                <a:ea typeface="宋体" panose="02010600030101010101" pitchFamily="2" charset="-122"/>
              </a:rPr>
              <a:t>上有</a:t>
            </a: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个零点。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19F2F7-C583-4DF3-AD01-EE3F1C336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38735"/>
              </p:ext>
            </p:extLst>
          </p:nvPr>
        </p:nvGraphicFramePr>
        <p:xfrm>
          <a:off x="6231925" y="3215566"/>
          <a:ext cx="2694810" cy="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66400" progId="Equation.DSMT4">
                  <p:embed/>
                </p:oleObj>
              </mc:Choice>
              <mc:Fallback>
                <p:oleObj name="Equation" r:id="rId13" imgW="1358640" imgH="266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A19F2F7-C583-4DF3-AD01-EE3F1C336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1925" y="3215566"/>
                        <a:ext cx="2694810" cy="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A575D9E1-2528-453E-A7D6-CA7166A97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76156"/>
              </p:ext>
            </p:extLst>
          </p:nvPr>
        </p:nvGraphicFramePr>
        <p:xfrm>
          <a:off x="2412853" y="3861048"/>
          <a:ext cx="3604826" cy="61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03240" imgH="266400" progId="Equation.DSMT4">
                  <p:embed/>
                </p:oleObj>
              </mc:Choice>
              <mc:Fallback>
                <p:oleObj name="Equation" r:id="rId15" imgW="1803240" imgH="266400" progId="Equation.DSMT4">
                  <p:embed/>
                  <p:pic>
                    <p:nvPicPr>
                      <p:cNvPr id="17" name="Object 25">
                        <a:extLst>
                          <a:ext uri="{FF2B5EF4-FFF2-40B4-BE49-F238E27FC236}">
                            <a16:creationId xmlns:a16="http://schemas.microsoft.com/office/drawing/2014/main" id="{A575D9E1-2528-453E-A7D6-CA7166A97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53" y="3861048"/>
                        <a:ext cx="3604826" cy="6156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446A665C-9FD7-4B8C-8B26-02E8FC87D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90945"/>
              </p:ext>
            </p:extLst>
          </p:nvPr>
        </p:nvGraphicFramePr>
        <p:xfrm>
          <a:off x="539552" y="4478586"/>
          <a:ext cx="5394325" cy="61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05040" imgH="266400" progId="Equation.DSMT4">
                  <p:embed/>
                </p:oleObj>
              </mc:Choice>
              <mc:Fallback>
                <p:oleObj name="Equation" r:id="rId17" imgW="2705040" imgH="266400" progId="Equation.DSMT4">
                  <p:embed/>
                  <p:pic>
                    <p:nvPicPr>
                      <p:cNvPr id="18" name="Object 25">
                        <a:extLst>
                          <a:ext uri="{FF2B5EF4-FFF2-40B4-BE49-F238E27FC236}">
                            <a16:creationId xmlns:a16="http://schemas.microsoft.com/office/drawing/2014/main" id="{446A665C-9FD7-4B8C-8B26-02E8FC87D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78586"/>
                        <a:ext cx="5394325" cy="61408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3ACEB416-0BAF-4AC6-9C14-7878828C2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449"/>
              </p:ext>
            </p:extLst>
          </p:nvPr>
        </p:nvGraphicFramePr>
        <p:xfrm>
          <a:off x="707081" y="4993990"/>
          <a:ext cx="7509271" cy="92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65560" imgH="419040" progId="Equation.DSMT4">
                  <p:embed/>
                </p:oleObj>
              </mc:Choice>
              <mc:Fallback>
                <p:oleObj name="Equation" r:id="rId19" imgW="4165560" imgH="419040" progId="Equation.DSMT4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3ACEB416-0BAF-4AC6-9C14-7878828C2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81" y="4993990"/>
                        <a:ext cx="7509271" cy="92408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A61CEE01-31F1-4AAA-872C-0998743F8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59666"/>
              </p:ext>
            </p:extLst>
          </p:nvPr>
        </p:nvGraphicFramePr>
        <p:xfrm>
          <a:off x="1423021" y="5819392"/>
          <a:ext cx="7002164" cy="97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0" imgH="419040" progId="Equation.DSMT4">
                  <p:embed/>
                </p:oleObj>
              </mc:Choice>
              <mc:Fallback>
                <p:oleObj name="Equation" r:id="rId21" imgW="3682800" imgH="419040" progId="Equation.DSMT4">
                  <p:embed/>
                  <p:pic>
                    <p:nvPicPr>
                      <p:cNvPr id="23" name="Object 25">
                        <a:extLst>
                          <a:ext uri="{FF2B5EF4-FFF2-40B4-BE49-F238E27FC236}">
                            <a16:creationId xmlns:a16="http://schemas.microsoft.com/office/drawing/2014/main" id="{A61CEE01-31F1-4AAA-872C-0998743F8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21" y="5819392"/>
                        <a:ext cx="7002164" cy="97450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8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3" grpId="0"/>
      <p:bldP spid="1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04582"/>
              </p:ext>
            </p:extLst>
          </p:nvPr>
        </p:nvGraphicFramePr>
        <p:xfrm>
          <a:off x="5088953" y="3899878"/>
          <a:ext cx="112127" cy="16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20" imgH="215640" progId="Equation.3">
                  <p:embed/>
                </p:oleObj>
              </mc:Choice>
              <mc:Fallback>
                <p:oleObj name="公式" r:id="rId2" imgW="114120" imgH="215640" progId="Equation.3">
                  <p:embed/>
                  <p:pic>
                    <p:nvPicPr>
                      <p:cNvPr id="2754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953" y="3899878"/>
                        <a:ext cx="112127" cy="160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52583" y="37837"/>
            <a:ext cx="4843015" cy="60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两点三次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50016"/>
              </p:ext>
            </p:extLst>
          </p:nvPr>
        </p:nvGraphicFramePr>
        <p:xfrm>
          <a:off x="1835696" y="765567"/>
          <a:ext cx="194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90360" imgH="228600" progId="Equation.3">
                  <p:embed/>
                </p:oleObj>
              </mc:Choice>
              <mc:Fallback>
                <p:oleObj name="公式" r:id="rId4" imgW="990360" imgH="228600" progId="Equation.3">
                  <p:embed/>
                  <p:pic>
                    <p:nvPicPr>
                      <p:cNvPr id="1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765567"/>
                        <a:ext cx="19478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55516"/>
              </p:ext>
            </p:extLst>
          </p:nvPr>
        </p:nvGraphicFramePr>
        <p:xfrm>
          <a:off x="2339752" y="1412776"/>
          <a:ext cx="21463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85800" progId="Equation.DSMT4">
                  <p:embed/>
                </p:oleObj>
              </mc:Choice>
              <mc:Fallback>
                <p:oleObj name="Equation" r:id="rId6" imgW="977760" imgH="685800" progId="Equation.DSMT4">
                  <p:embed/>
                  <p:pic>
                    <p:nvPicPr>
                      <p:cNvPr id="1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12776"/>
                        <a:ext cx="2146300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1"/>
          <p:cNvSpPr>
            <a:spLocks noChangeArrowheads="1"/>
          </p:cNvSpPr>
          <p:nvPr/>
        </p:nvSpPr>
        <p:spPr bwMode="auto">
          <a:xfrm>
            <a:off x="755576" y="2878879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/>
              <a:t>求</a:t>
            </a:r>
            <a:r>
              <a:rPr lang="en-US" altLang="zh-CN" b="1" dirty="0">
                <a:cs typeface="Times New Roman" panose="02020603050405020304" pitchFamily="18" charset="0"/>
              </a:rPr>
              <a:t>3</a:t>
            </a:r>
            <a:r>
              <a:rPr lang="zh-CN" altLang="en-US" b="1" dirty="0"/>
              <a:t>次多项式          使满足插值条件</a:t>
            </a:r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323528" y="764704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000FF"/>
                </a:solidFill>
              </a:rPr>
              <a:t>问题</a:t>
            </a:r>
            <a:r>
              <a:rPr kumimoji="1" lang="en-US" altLang="zh-CN" b="1" dirty="0">
                <a:solidFill>
                  <a:schemeClr val="hlink"/>
                </a:solidFill>
              </a:rPr>
              <a:t>:</a:t>
            </a:r>
            <a:r>
              <a:rPr kumimoji="1" lang="zh-CN" altLang="en-US" b="1" dirty="0"/>
              <a:t>已知</a:t>
            </a:r>
          </a:p>
        </p:txBody>
      </p:sp>
      <p:sp>
        <p:nvSpPr>
          <p:cNvPr id="21" name="Rectangle 54"/>
          <p:cNvSpPr>
            <a:spLocks noChangeArrowheads="1"/>
          </p:cNvSpPr>
          <p:nvPr/>
        </p:nvSpPr>
        <p:spPr bwMode="auto">
          <a:xfrm>
            <a:off x="3754088" y="771856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函数表及导数表</a:t>
            </a:r>
          </a:p>
        </p:txBody>
      </p:sp>
      <p:graphicFrame>
        <p:nvGraphicFramePr>
          <p:cNvPr id="2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91276"/>
              </p:ext>
            </p:extLst>
          </p:nvPr>
        </p:nvGraphicFramePr>
        <p:xfrm>
          <a:off x="2794798" y="2927237"/>
          <a:ext cx="713382" cy="42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44240" imgH="228600" progId="Equation.3">
                  <p:embed/>
                </p:oleObj>
              </mc:Choice>
              <mc:Fallback>
                <p:oleObj name="公式" r:id="rId8" imgW="444240" imgH="228600" progId="Equation.3">
                  <p:embed/>
                  <p:pic>
                    <p:nvPicPr>
                      <p:cNvPr id="2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98" y="2927237"/>
                        <a:ext cx="713382" cy="42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79079"/>
              </p:ext>
            </p:extLst>
          </p:nvPr>
        </p:nvGraphicFramePr>
        <p:xfrm>
          <a:off x="1886700" y="3729324"/>
          <a:ext cx="39290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82400" progId="Equation.DSMT4">
                  <p:embed/>
                </p:oleObj>
              </mc:Choice>
              <mc:Fallback>
                <p:oleObj name="Equation" r:id="rId10" imgW="1879560" imgH="4824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700" y="3729324"/>
                        <a:ext cx="39290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7875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3597"/>
              </p:ext>
            </p:extLst>
          </p:nvPr>
        </p:nvGraphicFramePr>
        <p:xfrm>
          <a:off x="1403648" y="2492896"/>
          <a:ext cx="39608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914400" progId="Equation.DSMT4">
                  <p:embed/>
                </p:oleObj>
              </mc:Choice>
              <mc:Fallback>
                <p:oleObj name="Equation" r:id="rId2" imgW="1866600" imgH="9144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39608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41519"/>
              </p:ext>
            </p:extLst>
          </p:nvPr>
        </p:nvGraphicFramePr>
        <p:xfrm>
          <a:off x="2411760" y="4547419"/>
          <a:ext cx="4560888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914400" progId="Equation.DSMT4">
                  <p:embed/>
                </p:oleObj>
              </mc:Choice>
              <mc:Fallback>
                <p:oleObj name="Equation" r:id="rId4" imgW="2247840" imgH="9144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47419"/>
                        <a:ext cx="4560888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6084168" y="3717032"/>
            <a:ext cx="2928589" cy="1152128"/>
          </a:xfrm>
          <a:prstGeom prst="wedgeRectCallout">
            <a:avLst>
              <a:gd name="adj1" fmla="val -87250"/>
              <a:gd name="adj2" fmla="val -65296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其解存在唯一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解 出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代入即得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395536" y="917091"/>
            <a:ext cx="8229600" cy="59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存在性</a:t>
            </a:r>
            <a:r>
              <a:rPr lang="zh-CN" altLang="en-US" sz="2400" b="1" dirty="0">
                <a:latin typeface="Times New Roman" panose="02020603050405020304" pitchFamily="18" charset="0"/>
              </a:rPr>
              <a:t>   给定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) =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, 1.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7" name="矩形 6"/>
          <p:cNvSpPr/>
          <p:nvPr/>
        </p:nvSpPr>
        <p:spPr>
          <a:xfrm>
            <a:off x="681033" y="1916633"/>
            <a:ext cx="89728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 代入插值条件</a:t>
            </a:r>
            <a:r>
              <a:rPr lang="en-US" altLang="zh-CN" b="1" dirty="0"/>
              <a:t>: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) = </a:t>
            </a:r>
            <a:r>
              <a:rPr lang="en-US" altLang="zh-CN" b="1" i="1" dirty="0"/>
              <a:t>f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), </a:t>
            </a:r>
            <a:r>
              <a:rPr lang="en-US" altLang="zh-CN" b="1" i="1" dirty="0"/>
              <a:t>H</a:t>
            </a:r>
            <a:r>
              <a:rPr lang="en-US" altLang="zh-CN" b="1" i="1" dirty="0"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) = </a:t>
            </a:r>
            <a:r>
              <a:rPr lang="en-US" altLang="zh-CN" b="1" i="1" dirty="0"/>
              <a:t>f </a:t>
            </a:r>
            <a:r>
              <a:rPr lang="en-US" altLang="zh-CN" b="1" i="1" dirty="0">
                <a:cs typeface="Times New Roman" panose="02020603050405020304" pitchFamily="18" charset="0"/>
              </a:rPr>
              <a:t>'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), </a:t>
            </a:r>
            <a:r>
              <a:rPr lang="en-US" altLang="zh-CN" b="1" i="1" dirty="0" err="1"/>
              <a:t>i</a:t>
            </a:r>
            <a:r>
              <a:rPr lang="en-US" altLang="zh-CN" b="1" i="1" dirty="0"/>
              <a:t> </a:t>
            </a:r>
            <a:r>
              <a:rPr lang="en-US" altLang="zh-CN" b="1" dirty="0"/>
              <a:t>=0,1,</a:t>
            </a:r>
            <a:r>
              <a:rPr lang="zh-CN" altLang="en-US" b="1" dirty="0"/>
              <a:t>得</a:t>
            </a:r>
            <a:endParaRPr lang="en-GB" dirty="0"/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09560"/>
              </p:ext>
            </p:extLst>
          </p:nvPr>
        </p:nvGraphicFramePr>
        <p:xfrm>
          <a:off x="2525167" y="1465343"/>
          <a:ext cx="3816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167" y="1465343"/>
                        <a:ext cx="38163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88496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56145"/>
              </p:ext>
            </p:extLst>
          </p:nvPr>
        </p:nvGraphicFramePr>
        <p:xfrm>
          <a:off x="7294324" y="3105151"/>
          <a:ext cx="614344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190440" progId="Equation.DSMT4">
                  <p:embed/>
                </p:oleObj>
              </mc:Choice>
              <mc:Fallback>
                <p:oleObj name="Equation" r:id="rId2" imgW="317160" imgH="19044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324" y="3105151"/>
                        <a:ext cx="614344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1371600" y="47291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53" name="Freeform 13"/>
          <p:cNvSpPr>
            <a:spLocks/>
          </p:cNvSpPr>
          <p:nvPr/>
        </p:nvSpPr>
        <p:spPr bwMode="auto">
          <a:xfrm>
            <a:off x="1676400" y="3357563"/>
            <a:ext cx="5562600" cy="571500"/>
          </a:xfrm>
          <a:custGeom>
            <a:avLst/>
            <a:gdLst>
              <a:gd name="T0" fmla="*/ 0 w 3504"/>
              <a:gd name="T1" fmla="*/ 2147483647 h 360"/>
              <a:gd name="T2" fmla="*/ 2147483647 w 3504"/>
              <a:gd name="T3" fmla="*/ 2147483647 h 360"/>
              <a:gd name="T4" fmla="*/ 2147483647 w 3504"/>
              <a:gd name="T5" fmla="*/ 2147483647 h 360"/>
              <a:gd name="T6" fmla="*/ 2147483647 w 3504"/>
              <a:gd name="T7" fmla="*/ 2147483647 h 360"/>
              <a:gd name="T8" fmla="*/ 2147483647 w 3504"/>
              <a:gd name="T9" fmla="*/ 2147483647 h 360"/>
              <a:gd name="T10" fmla="*/ 2147483647 w 3504"/>
              <a:gd name="T11" fmla="*/ 2147483647 h 360"/>
              <a:gd name="T12" fmla="*/ 2147483647 w 3504"/>
              <a:gd name="T13" fmla="*/ 2147483647 h 360"/>
              <a:gd name="T14" fmla="*/ 2147483647 w 3504"/>
              <a:gd name="T15" fmla="*/ 2147483647 h 3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360"/>
              <a:gd name="T26" fmla="*/ 3504 w 3504"/>
              <a:gd name="T27" fmla="*/ 360 h 3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7813" y="3367088"/>
            <a:ext cx="5943600" cy="1662112"/>
            <a:chOff x="960" y="2880"/>
            <a:chExt cx="3744" cy="1047"/>
          </a:xfrm>
        </p:grpSpPr>
        <p:sp>
          <p:nvSpPr>
            <p:cNvPr id="3091" name="Line 15"/>
            <p:cNvSpPr>
              <a:spLocks noChangeShapeType="1"/>
            </p:cNvSpPr>
            <p:nvPr/>
          </p:nvSpPr>
          <p:spPr bwMode="auto">
            <a:xfrm flipV="1">
              <a:off x="1056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16"/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6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17"/>
            <p:cNvSpPr>
              <a:spLocks noChangeShapeType="1"/>
            </p:cNvSpPr>
            <p:nvPr/>
          </p:nvSpPr>
          <p:spPr bwMode="auto">
            <a:xfrm flipV="1">
              <a:off x="2400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18"/>
            <p:cNvSpPr>
              <a:spLocks noChangeShapeType="1"/>
            </p:cNvSpPr>
            <p:nvPr/>
          </p:nvSpPr>
          <p:spPr bwMode="auto">
            <a:xfrm flipV="1">
              <a:off x="3984" y="2880"/>
              <a:ext cx="0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Line 19"/>
            <p:cNvSpPr>
              <a:spLocks noChangeShapeType="1"/>
            </p:cNvSpPr>
            <p:nvPr/>
          </p:nvSpPr>
          <p:spPr bwMode="auto">
            <a:xfrm>
              <a:off x="4560" y="2976"/>
              <a:ext cx="0" cy="7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Text Box 20"/>
            <p:cNvSpPr txBox="1">
              <a:spLocks noChangeArrowheads="1"/>
            </p:cNvSpPr>
            <p:nvPr/>
          </p:nvSpPr>
          <p:spPr bwMode="auto">
            <a:xfrm>
              <a:off x="96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3097" name="Text Box 21"/>
            <p:cNvSpPr txBox="1">
              <a:spLocks noChangeArrowheads="1"/>
            </p:cNvSpPr>
            <p:nvPr/>
          </p:nvSpPr>
          <p:spPr bwMode="auto">
            <a:xfrm>
              <a:off x="144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098" name="Text Box 22"/>
            <p:cNvSpPr txBox="1">
              <a:spLocks noChangeArrowheads="1"/>
            </p:cNvSpPr>
            <p:nvPr/>
          </p:nvSpPr>
          <p:spPr bwMode="auto">
            <a:xfrm>
              <a:off x="230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099" name="Text Box 23"/>
            <p:cNvSpPr txBox="1">
              <a:spLocks noChangeArrowheads="1"/>
            </p:cNvSpPr>
            <p:nvPr/>
          </p:nvSpPr>
          <p:spPr bwMode="auto">
            <a:xfrm>
              <a:off x="3888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00" name="Text Box 24"/>
            <p:cNvSpPr txBox="1">
              <a:spLocks noChangeArrowheads="1"/>
            </p:cNvSpPr>
            <p:nvPr/>
          </p:nvSpPr>
          <p:spPr bwMode="auto">
            <a:xfrm>
              <a:off x="446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</a:rPr>
                <a:t>4</a:t>
              </a:r>
            </a:p>
          </p:txBody>
        </p:sp>
      </p:grpSp>
      <p:sp>
        <p:nvSpPr>
          <p:cNvPr id="61465" name="Freeform 25"/>
          <p:cNvSpPr>
            <a:spLocks/>
          </p:cNvSpPr>
          <p:nvPr/>
        </p:nvSpPr>
        <p:spPr bwMode="auto">
          <a:xfrm>
            <a:off x="1676400" y="3306763"/>
            <a:ext cx="5562600" cy="660400"/>
          </a:xfrm>
          <a:custGeom>
            <a:avLst/>
            <a:gdLst>
              <a:gd name="T0" fmla="*/ 0 w 3504"/>
              <a:gd name="T1" fmla="*/ 2147483647 h 416"/>
              <a:gd name="T2" fmla="*/ 2147483647 w 3504"/>
              <a:gd name="T3" fmla="*/ 2147483647 h 416"/>
              <a:gd name="T4" fmla="*/ 2147483647 w 3504"/>
              <a:gd name="T5" fmla="*/ 2147483647 h 416"/>
              <a:gd name="T6" fmla="*/ 2147483647 w 3504"/>
              <a:gd name="T7" fmla="*/ 2147483647 h 416"/>
              <a:gd name="T8" fmla="*/ 2147483647 w 3504"/>
              <a:gd name="T9" fmla="*/ 2147483647 h 416"/>
              <a:gd name="T10" fmla="*/ 2147483647 w 3504"/>
              <a:gd name="T11" fmla="*/ 2147483647 h 416"/>
              <a:gd name="T12" fmla="*/ 2147483647 w 3504"/>
              <a:gd name="T13" fmla="*/ 2147483647 h 416"/>
              <a:gd name="T14" fmla="*/ 2147483647 w 3504"/>
              <a:gd name="T15" fmla="*/ 2147483647 h 416"/>
              <a:gd name="T16" fmla="*/ 2147483647 w 3504"/>
              <a:gd name="T17" fmla="*/ 2147483647 h 416"/>
              <a:gd name="T18" fmla="*/ 2147483647 w 3504"/>
              <a:gd name="T19" fmla="*/ 2147483647 h 416"/>
              <a:gd name="T20" fmla="*/ 2147483647 w 3504"/>
              <a:gd name="T21" fmla="*/ 2147483647 h 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04"/>
              <a:gd name="T34" fmla="*/ 0 h 416"/>
              <a:gd name="T35" fmla="*/ 3504 w 3504"/>
              <a:gd name="T36" fmla="*/ 416 h 4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724400" y="3586163"/>
            <a:ext cx="381000" cy="1433512"/>
            <a:chOff x="2976" y="3024"/>
            <a:chExt cx="240" cy="903"/>
          </a:xfrm>
        </p:grpSpPr>
        <p:sp>
          <p:nvSpPr>
            <p:cNvPr id="3089" name="Line 27"/>
            <p:cNvSpPr>
              <a:spLocks noChangeShapeType="1"/>
            </p:cNvSpPr>
            <p:nvPr/>
          </p:nvSpPr>
          <p:spPr bwMode="auto">
            <a:xfrm>
              <a:off x="3072" y="3024"/>
              <a:ext cx="0" cy="72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Text Box 28"/>
            <p:cNvSpPr txBox="1">
              <a:spLocks noChangeArrowheads="1"/>
            </p:cNvSpPr>
            <p:nvPr/>
          </p:nvSpPr>
          <p:spPr bwMode="auto">
            <a:xfrm>
              <a:off x="2976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</a:t>
              </a:r>
            </a:p>
          </p:txBody>
        </p:sp>
      </p:grpSp>
      <p:sp>
        <p:nvSpPr>
          <p:cNvPr id="61469" name="AutoShape 29"/>
          <p:cNvSpPr>
            <a:spLocks noChangeArrowheads="1"/>
          </p:cNvSpPr>
          <p:nvPr/>
        </p:nvSpPr>
        <p:spPr bwMode="auto">
          <a:xfrm>
            <a:off x="2981327" y="3255992"/>
            <a:ext cx="1447800" cy="457200"/>
          </a:xfrm>
          <a:prstGeom prst="wedgeRectCallout">
            <a:avLst>
              <a:gd name="adj1" fmla="val 79935"/>
              <a:gd name="adj2" fmla="val 15625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1800" b="1" i="1" dirty="0">
                <a:solidFill>
                  <a:srgbClr val="008000"/>
                </a:solidFill>
              </a:rPr>
              <a:t>P</a:t>
            </a:r>
            <a:r>
              <a:rPr lang="en-US" altLang="zh-CN" sz="1800" b="1" dirty="0">
                <a:solidFill>
                  <a:srgbClr val="008000"/>
                </a:solidFill>
              </a:rPr>
              <a:t>(</a:t>
            </a:r>
            <a:r>
              <a:rPr lang="en-US" altLang="zh-CN" sz="1800" b="1" i="1" dirty="0">
                <a:solidFill>
                  <a:srgbClr val="008000"/>
                </a:solidFill>
              </a:rPr>
              <a:t>x</a:t>
            </a:r>
            <a:r>
              <a:rPr lang="en-US" altLang="zh-CN" sz="1800" b="1" dirty="0">
                <a:solidFill>
                  <a:srgbClr val="008000"/>
                </a:solidFill>
              </a:rPr>
              <a:t>)</a:t>
            </a:r>
            <a:r>
              <a:rPr lang="en-US" altLang="zh-CN" sz="1800" b="1" dirty="0"/>
              <a:t> </a:t>
            </a:r>
            <a:r>
              <a:rPr lang="en-US" altLang="zh-CN" sz="1800" b="1" dirty="0">
                <a:sym typeface="Symbol" panose="05050102010706020507" pitchFamily="18" charset="2"/>
              </a:rPr>
              <a:t> </a:t>
            </a:r>
            <a:r>
              <a:rPr lang="en-US" altLang="zh-CN" sz="1800" b="1" i="1" dirty="0"/>
              <a:t>f</a:t>
            </a:r>
            <a:r>
              <a:rPr lang="en-US" altLang="zh-CN" sz="1800" b="1" dirty="0"/>
              <a:t>(</a:t>
            </a:r>
            <a:r>
              <a:rPr lang="en-US" altLang="zh-CN" sz="1800" b="1" i="1" dirty="0"/>
              <a:t>x</a:t>
            </a:r>
            <a:r>
              <a:rPr lang="en-US" altLang="zh-CN" sz="1800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4" name="Rectangle 3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509328" y="920813"/>
                <a:ext cx="8167128" cy="160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ea typeface="宋体" panose="02010600030101010101" pitchFamily="2" charset="-122"/>
                  </a:rPr>
                  <a:t>如图：通常用简单函数（如：代数多项式或分段代数多项式）作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400" b="1" dirty="0">
                    <a:ea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ea typeface="宋体" panose="02010600030101010101" pitchFamily="2" charset="-122"/>
                  </a:rPr>
                  <a:t>并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)</m:t>
                    </m:r>
                    <m:r>
                      <a:rPr lang="en-US" altLang="zh-CN" sz="2400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𝒇</m:t>
                    </m:r>
                    <m:r>
                      <a:rPr lang="en-US" altLang="zh-CN" sz="2400" i="1" dirty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𝒊</m:t>
                    </m:r>
                    <m:r>
                      <a:rPr lang="en-US" altLang="zh-CN" sz="2400" b="1" i="1" dirty="0">
                        <a:latin typeface="Cambria Math"/>
                      </a:rPr>
                      <m:t>=</m:t>
                    </m:r>
                    <m:r>
                      <a:rPr lang="en-US" altLang="zh-CN" sz="2400" b="1" i="1" dirty="0">
                        <a:latin typeface="Cambria Math"/>
                      </a:rPr>
                      <m:t>𝟎</m:t>
                    </m:r>
                    <m:r>
                      <a:rPr lang="en-US" altLang="zh-CN" sz="2400" b="1" i="1" dirty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</a:rPr>
                      <m:t>𝟏</m:t>
                    </m:r>
                    <m:r>
                      <a:rPr lang="en-US" altLang="zh-CN" sz="2400" b="1" i="1" dirty="0">
                        <a:latin typeface="Cambria Math"/>
                      </a:rPr>
                      <m:t>,⋯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成立。这样确定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dirty="0">
                        <a:latin typeface="Cambria Math"/>
                      </a:rPr>
                      <m:t>(</m:t>
                    </m:r>
                    <m:r>
                      <a:rPr lang="en-US" altLang="zh-CN" sz="2400" b="1" i="1" dirty="0">
                        <a:latin typeface="Cambria Math"/>
                      </a:rPr>
                      <m:t>𝒙</m:t>
                    </m:r>
                    <m:r>
                      <a:rPr lang="en-US" altLang="zh-CN" sz="2400" b="1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</a:rPr>
                  <a:t>就是我们希望得到的插值函数。</a:t>
                </a:r>
              </a:p>
            </p:txBody>
          </p:sp>
        </mc:Choice>
        <mc:Fallback xmlns="">
          <p:sp>
            <p:nvSpPr>
              <p:cNvPr id="3084" name="Rectangle 3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328" y="920813"/>
                <a:ext cx="8167128" cy="1600200"/>
              </a:xfrm>
              <a:prstGeom prst="rect">
                <a:avLst/>
              </a:prstGeom>
              <a:blipFill>
                <a:blip r:embed="rId5"/>
                <a:stretch>
                  <a:fillRect l="-1195" t="-380" r="-47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71463"/>
              </p:ext>
            </p:extLst>
          </p:nvPr>
        </p:nvGraphicFramePr>
        <p:xfrm>
          <a:off x="5867400" y="2782888"/>
          <a:ext cx="68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54" imgH="190477" progId="Equation.3">
                  <p:embed/>
                </p:oleObj>
              </mc:Choice>
              <mc:Fallback>
                <p:oleObj name="Equation" r:id="rId6" imgW="361954" imgH="190477" progId="Equation.3">
                  <p:embed/>
                  <p:pic>
                    <p:nvPicPr>
                      <p:cNvPr id="614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2888"/>
                        <a:ext cx="685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4C16A802-07E2-4A77-BED3-337267467137}"/>
              </a:ext>
            </a:extLst>
          </p:cNvPr>
          <p:cNvSpPr/>
          <p:nvPr/>
        </p:nvSpPr>
        <p:spPr>
          <a:xfrm>
            <a:off x="539552" y="5851467"/>
            <a:ext cx="8228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插值的目的：对未知函数（或已知的复杂函数）做近似计算</a:t>
            </a:r>
            <a:endParaRPr lang="en-GB" dirty="0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F695DD89-C6E4-4FE1-9322-CA1E051B8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8" y="9426"/>
            <a:ext cx="4025900" cy="7620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插值法几何意义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683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9" grpId="0" animBg="1" autoUpdateAnimBg="0"/>
      <p:bldP spid="2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9512" y="505395"/>
            <a:ext cx="7488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/>
              <a:t>仿照拉格朗日插值的</a:t>
            </a:r>
            <a:r>
              <a:rPr lang="zh-CN" altLang="en-US" b="1" dirty="0">
                <a:solidFill>
                  <a:schemeClr val="accent2"/>
                </a:solidFill>
              </a:rPr>
              <a:t>基函数法</a:t>
            </a:r>
            <a:r>
              <a:rPr lang="zh-CN" altLang="en-US" b="1" dirty="0"/>
              <a:t>构造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85939" y="1124631"/>
            <a:ext cx="7345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在        处的插值基函数分别为 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6824"/>
              </p:ext>
            </p:extLst>
          </p:nvPr>
        </p:nvGraphicFramePr>
        <p:xfrm>
          <a:off x="1122043" y="1095982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28600" progId="Equation.DSMT4">
                  <p:embed/>
                </p:oleObj>
              </mc:Choice>
              <mc:Fallback>
                <p:oleObj name="Equation" r:id="rId2" imgW="342720" imgH="2286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43" y="1095982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06874"/>
              </p:ext>
            </p:extLst>
          </p:nvPr>
        </p:nvGraphicFramePr>
        <p:xfrm>
          <a:off x="4818264" y="1119237"/>
          <a:ext cx="3144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264" y="1119237"/>
                        <a:ext cx="3144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466280" y="1761093"/>
            <a:ext cx="367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它们的取值如下表：</a:t>
            </a:r>
          </a:p>
        </p:txBody>
      </p: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3275856" y="1718171"/>
            <a:ext cx="3671887" cy="2879725"/>
            <a:chOff x="2880" y="2296"/>
            <a:chExt cx="2313" cy="1814"/>
          </a:xfrm>
        </p:grpSpPr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62009"/>
                </p:ext>
              </p:extLst>
            </p:nvPr>
          </p:nvGraphicFramePr>
          <p:xfrm>
            <a:off x="3016" y="2385"/>
            <a:ext cx="2019" cy="1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60160" imgH="1371600" progId="Equation.DSMT4">
                    <p:embed/>
                  </p:oleObj>
                </mc:Choice>
                <mc:Fallback>
                  <p:oleObj name="Equation" r:id="rId6" imgW="1460160" imgH="1371600" progId="Equation.DSMT4">
                    <p:embed/>
                    <p:pic>
                      <p:nvPicPr>
                        <p:cNvPr id="2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385"/>
                          <a:ext cx="2019" cy="1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3560" y="2341"/>
              <a:ext cx="0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2880" y="2931"/>
              <a:ext cx="2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3560" y="2704"/>
              <a:ext cx="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H="1">
              <a:off x="4377" y="2296"/>
              <a:ext cx="0" cy="1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3606" y="2387"/>
              <a:ext cx="7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函数值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4422" y="2387"/>
              <a:ext cx="7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导数值</a:t>
              </a: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3560" y="3475"/>
              <a:ext cx="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2880" y="2296"/>
              <a:ext cx="2313" cy="18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546933" y="4928637"/>
            <a:ext cx="2449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或简记为 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3696"/>
              </p:ext>
            </p:extLst>
          </p:nvPr>
        </p:nvGraphicFramePr>
        <p:xfrm>
          <a:off x="2326481" y="4831447"/>
          <a:ext cx="44910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457200" progId="Equation.DSMT4">
                  <p:embed/>
                </p:oleObj>
              </mc:Choice>
              <mc:Fallback>
                <p:oleObj name="Equation" r:id="rId8" imgW="2082600" imgH="457200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481" y="4831447"/>
                        <a:ext cx="44910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36" name="Rectangle 26">
            <a:extLst>
              <a:ext uri="{FF2B5EF4-FFF2-40B4-BE49-F238E27FC236}">
                <a16:creationId xmlns:a16="http://schemas.microsoft.com/office/drawing/2014/main" id="{B6D09E8D-28E9-4E15-B77C-9A1F19963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8CB90494-BD0E-46A2-83D2-3A3F2CC2400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30560"/>
          <a:stretch/>
        </p:blipFill>
        <p:spPr>
          <a:xfrm>
            <a:off x="29826" y="6048069"/>
            <a:ext cx="4546381" cy="836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62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3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379210" y="706840"/>
            <a:ext cx="5616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则满足插值条件的多项式为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6942"/>
              </p:ext>
            </p:extLst>
          </p:nvPr>
        </p:nvGraphicFramePr>
        <p:xfrm>
          <a:off x="1431945" y="1301528"/>
          <a:ext cx="5904656" cy="55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28600" progId="Equation.DSMT4">
                  <p:embed/>
                </p:oleObj>
              </mc:Choice>
              <mc:Fallback>
                <p:oleObj name="Equation" r:id="rId2" imgW="2857320" imgH="2286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45" y="1301528"/>
                        <a:ext cx="5904656" cy="55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395536" y="1913165"/>
            <a:ext cx="8856236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先构造 </a:t>
            </a:r>
            <a:r>
              <a:rPr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),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 </a:t>
            </a:r>
            <a:r>
              <a:rPr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) = (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Ａ 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)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ahoma" panose="020B0604030504040204" pitchFamily="34" charset="0"/>
                <a:cs typeface="Tahoma" panose="020B0604030504040204" pitchFamily="34" charset="0"/>
              </a:rPr>
              <a:t>−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 ,</a:t>
            </a:r>
            <a:r>
              <a:rPr lang="zh-CN" altLang="en-US" sz="2400" b="1" dirty="0">
                <a:latin typeface="Times New Roman" panose="02020603050405020304" pitchFamily="18" charset="0"/>
              </a:rPr>
              <a:t>为方便计算，可设</a:t>
            </a:r>
          </a:p>
        </p:txBody>
      </p:sp>
      <p:sp>
        <p:nvSpPr>
          <p:cNvPr id="7" name="AutoShape 34"/>
          <p:cNvSpPr>
            <a:spLocks noChangeArrowheads="1"/>
          </p:cNvSpPr>
          <p:nvPr/>
        </p:nvSpPr>
        <p:spPr bwMode="auto">
          <a:xfrm>
            <a:off x="6238587" y="2462254"/>
            <a:ext cx="2880320" cy="577850"/>
          </a:xfrm>
          <a:prstGeom prst="wedgeRectCallout">
            <a:avLst>
              <a:gd name="adj1" fmla="val -70004"/>
              <a:gd name="adj2" fmla="val -4541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∵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'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0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0" y="4819823"/>
            <a:ext cx="3047882" cy="1988840"/>
            <a:chOff x="2880" y="2251"/>
            <a:chExt cx="2313" cy="1814"/>
          </a:xfrm>
        </p:grpSpPr>
        <p:graphicFrame>
          <p:nvGraphicFramePr>
            <p:cNvPr id="1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244453"/>
                </p:ext>
              </p:extLst>
            </p:nvPr>
          </p:nvGraphicFramePr>
          <p:xfrm>
            <a:off x="3016" y="2385"/>
            <a:ext cx="2019" cy="1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0160" imgH="1371600" progId="Equation.DSMT4">
                    <p:embed/>
                  </p:oleObj>
                </mc:Choice>
                <mc:Fallback>
                  <p:oleObj name="Equation" r:id="rId4" imgW="1460160" imgH="1371600" progId="Equation.DSMT4">
                    <p:embed/>
                    <p:pic>
                      <p:nvPicPr>
                        <p:cNvPr id="1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385"/>
                          <a:ext cx="2019" cy="1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3560" y="2341"/>
              <a:ext cx="0" cy="17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>
              <a:off x="2880" y="2931"/>
              <a:ext cx="22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3560" y="2704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 flipH="1">
              <a:off x="4377" y="2296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606" y="2387"/>
              <a:ext cx="726" cy="2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dirty="0"/>
                <a:t>函数值</a:t>
              </a:r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4422" y="2387"/>
              <a:ext cx="726" cy="2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dirty="0"/>
                <a:t>导数值</a:t>
              </a:r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3560" y="3475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Rectangle 30"/>
            <p:cNvSpPr>
              <a:spLocks noChangeArrowheads="1"/>
            </p:cNvSpPr>
            <p:nvPr/>
          </p:nvSpPr>
          <p:spPr bwMode="auto">
            <a:xfrm>
              <a:off x="2880" y="2251"/>
              <a:ext cx="2313" cy="18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9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26C6D178-8DF8-47EF-BCB9-988028461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266B1D38-D09C-4C19-BD22-84B7FAEC4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143" y="2776871"/>
            <a:ext cx="8351837" cy="15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由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'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9774C2A0-01C2-44AF-8477-7F893345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03072"/>
              </p:ext>
            </p:extLst>
          </p:nvPr>
        </p:nvGraphicFramePr>
        <p:xfrm>
          <a:off x="2467023" y="3193168"/>
          <a:ext cx="41560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82400" progId="Equation.DSMT4">
                  <p:embed/>
                </p:oleObj>
              </mc:Choice>
              <mc:Fallback>
                <p:oleObj name="Equation" r:id="rId6" imgW="2095200" imgH="48240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9774C2A0-01C2-44AF-8477-7F893345D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023" y="3193168"/>
                        <a:ext cx="41560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3A01C96B-011F-40CE-A72F-8F9909120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04657"/>
              </p:ext>
            </p:extLst>
          </p:nvPr>
        </p:nvGraphicFramePr>
        <p:xfrm>
          <a:off x="2458243" y="4054533"/>
          <a:ext cx="42275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482400" progId="Equation.DSMT4">
                  <p:embed/>
                </p:oleObj>
              </mc:Choice>
              <mc:Fallback>
                <p:oleObj name="Equation" r:id="rId8" imgW="2082600" imgH="48240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3A01C96B-011F-40CE-A72F-8F9909120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243" y="4054533"/>
                        <a:ext cx="42275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48839ED9-A598-4ABE-B85A-0419FA0AE0B5}"/>
              </a:ext>
            </a:extLst>
          </p:cNvPr>
          <p:cNvSpPr txBox="1"/>
          <p:nvPr/>
        </p:nvSpPr>
        <p:spPr>
          <a:xfrm>
            <a:off x="392122" y="4232621"/>
            <a:ext cx="15212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理，得</a:t>
            </a:r>
          </a:p>
        </p:txBody>
      </p:sp>
    </p:spTree>
    <p:extLst>
      <p:ext uri="{BB962C8B-B14F-4D97-AF65-F5344CB8AC3E}">
        <p14:creationId xmlns:p14="http://schemas.microsoft.com/office/powerpoint/2010/main" val="295507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21" grpId="0"/>
      <p:bldP spid="2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6081" y="579761"/>
            <a:ext cx="8351837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3558"/>
              </p:ext>
            </p:extLst>
          </p:nvPr>
        </p:nvGraphicFramePr>
        <p:xfrm>
          <a:off x="899592" y="476672"/>
          <a:ext cx="3722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79360" progId="Equation.DSMT4">
                  <p:embed/>
                </p:oleObj>
              </mc:Choice>
              <mc:Fallback>
                <p:oleObj name="Equation" r:id="rId2" imgW="1714320" imgH="27936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6672"/>
                        <a:ext cx="3722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2"/>
          <p:cNvSpPr>
            <a:spLocks noChangeArrowheads="1"/>
          </p:cNvSpPr>
          <p:nvPr/>
        </p:nvSpPr>
        <p:spPr bwMode="auto">
          <a:xfrm>
            <a:off x="5436096" y="548329"/>
            <a:ext cx="3376859" cy="468201"/>
          </a:xfrm>
          <a:prstGeom prst="wedgeRectCallout">
            <a:avLst>
              <a:gd name="adj1" fmla="val -83333"/>
              <a:gd name="adj2" fmla="val -257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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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0,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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'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0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081" y="1188027"/>
            <a:ext cx="80645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/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由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 =1,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38754"/>
              </p:ext>
            </p:extLst>
          </p:nvPr>
        </p:nvGraphicFramePr>
        <p:xfrm>
          <a:off x="2699792" y="1072712"/>
          <a:ext cx="4165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965160" progId="Equation.DSMT4">
                  <p:embed/>
                </p:oleObj>
              </mc:Choice>
              <mc:Fallback>
                <p:oleObj name="Equation" r:id="rId4" imgW="226044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072712"/>
                        <a:ext cx="4165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E0E1379B-9520-49DF-9FB6-31AADC689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35D4034D-7754-43EC-A430-2A97DCED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658448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综上可得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7E49998-3BC3-406B-B4A2-EE6D9E6F6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94968"/>
              </p:ext>
            </p:extLst>
          </p:nvPr>
        </p:nvGraphicFramePr>
        <p:xfrm>
          <a:off x="7448730" y="3861048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67E49998-3BC3-406B-B4A2-EE6D9E6F6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730" y="3861048"/>
                        <a:ext cx="1228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86BE1F9F-A371-4409-B0B6-329EBC546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23931"/>
              </p:ext>
            </p:extLst>
          </p:nvPr>
        </p:nvGraphicFramePr>
        <p:xfrm>
          <a:off x="481840" y="3201229"/>
          <a:ext cx="6966890" cy="164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720" imgH="914400" progId="Equation.DSMT4">
                  <p:embed/>
                </p:oleObj>
              </mc:Choice>
              <mc:Fallback>
                <p:oleObj name="Equation" r:id="rId8" imgW="3987720" imgH="9144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86BE1F9F-A371-4409-B0B6-329EBC546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40" y="3201229"/>
                        <a:ext cx="6966890" cy="164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>
            <a:extLst>
              <a:ext uri="{FF2B5EF4-FFF2-40B4-BE49-F238E27FC236}">
                <a16:creationId xmlns:a16="http://schemas.microsoft.com/office/drawing/2014/main" id="{BB21B1D6-0545-4E48-A2B4-C8749155F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11" y="5157192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得</a:t>
            </a: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D395898C-6AD2-427F-9686-DA374863E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71244"/>
              </p:ext>
            </p:extLst>
          </p:nvPr>
        </p:nvGraphicFramePr>
        <p:xfrm>
          <a:off x="1871836" y="5085184"/>
          <a:ext cx="5976664" cy="159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86200" imgH="888840" progId="Equation.DSMT4">
                  <p:embed/>
                </p:oleObj>
              </mc:Choice>
              <mc:Fallback>
                <p:oleObj name="Equation" r:id="rId10" imgW="3886200" imgH="88884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D395898C-6AD2-427F-9686-DA374863E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36" y="5085184"/>
                        <a:ext cx="5976664" cy="1593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00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/>
      <p:bldP spid="19" grpId="0"/>
      <p:bldP spid="2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23528" y="198056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注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我们知道，过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两点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Lagrang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插值基函数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显然，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于是，三次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Hermit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插值的基函数可表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64015"/>
              </p:ext>
            </p:extLst>
          </p:nvPr>
        </p:nvGraphicFramePr>
        <p:xfrm>
          <a:off x="1829029" y="2362914"/>
          <a:ext cx="42814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19040" progId="Equation.DSMT4">
                  <p:embed/>
                </p:oleObj>
              </mc:Choice>
              <mc:Fallback>
                <p:oleObj name="Equation" r:id="rId2" imgW="2031840" imgH="41904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29" y="2362914"/>
                        <a:ext cx="42814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13879"/>
              </p:ext>
            </p:extLst>
          </p:nvPr>
        </p:nvGraphicFramePr>
        <p:xfrm>
          <a:off x="1763688" y="3090753"/>
          <a:ext cx="44878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90753"/>
                        <a:ext cx="44878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2662"/>
              </p:ext>
            </p:extLst>
          </p:nvPr>
        </p:nvGraphicFramePr>
        <p:xfrm>
          <a:off x="1828800" y="4427538"/>
          <a:ext cx="4608513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1015920" progId="Equation.DSMT4">
                  <p:embed/>
                </p:oleObj>
              </mc:Choice>
              <mc:Fallback>
                <p:oleObj name="Equation" r:id="rId6" imgW="2082600" imgH="101592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27538"/>
                        <a:ext cx="4608513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25430"/>
              </p:ext>
            </p:extLst>
          </p:nvPr>
        </p:nvGraphicFramePr>
        <p:xfrm>
          <a:off x="827088" y="436563"/>
          <a:ext cx="62134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86200" imgH="888840" progId="Equation.DSMT4">
                  <p:embed/>
                </p:oleObj>
              </mc:Choice>
              <mc:Fallback>
                <p:oleObj name="Equation" r:id="rId8" imgW="3886200" imgH="88884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3"/>
                        <a:ext cx="6213475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1">
            <a:extLst>
              <a:ext uri="{FF2B5EF4-FFF2-40B4-BE49-F238E27FC236}">
                <a16:creationId xmlns:a16="http://schemas.microsoft.com/office/drawing/2014/main" id="{CF627C4C-3F6D-4C2E-A645-0DC9C42A6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BFDC8599-568E-4FF6-BA9D-DEC5D03B9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</p:spTree>
    <p:extLst>
      <p:ext uri="{BB962C8B-B14F-4D97-AF65-F5344CB8AC3E}">
        <p14:creationId xmlns:p14="http://schemas.microsoft.com/office/powerpoint/2010/main" val="234193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87400" y="493294"/>
            <a:ext cx="8569200" cy="568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三次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Hermit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插值多项式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容易验证，当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∈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[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三次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Hermit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插值的截断误差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提示：设                                        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作辅助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固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∈ [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则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ngLiU" pitchFamily="49" charset="-128"/>
                <a:cs typeface="+mn-cs"/>
              </a:rPr>
              <a:t>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ngLiU" pitchFamily="49" charset="-128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个零点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其中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二重零</a:t>
            </a: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点。反复应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oll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定理可证。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49528"/>
              </p:ext>
            </p:extLst>
          </p:nvPr>
        </p:nvGraphicFramePr>
        <p:xfrm>
          <a:off x="1259632" y="2912743"/>
          <a:ext cx="7265485" cy="125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609480" progId="Equation.DSMT4">
                  <p:embed/>
                </p:oleObj>
              </mc:Choice>
              <mc:Fallback>
                <p:oleObj name="Equation" r:id="rId2" imgW="3530520" imgH="60948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12743"/>
                        <a:ext cx="7265485" cy="125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3391"/>
              </p:ext>
            </p:extLst>
          </p:nvPr>
        </p:nvGraphicFramePr>
        <p:xfrm>
          <a:off x="1619672" y="4437112"/>
          <a:ext cx="3384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33845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60526"/>
              </p:ext>
            </p:extLst>
          </p:nvPr>
        </p:nvGraphicFramePr>
        <p:xfrm>
          <a:off x="1979712" y="5013176"/>
          <a:ext cx="4824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241200" progId="Equation.DSMT4">
                  <p:embed/>
                </p:oleObj>
              </mc:Choice>
              <mc:Fallback>
                <p:oleObj name="Equation" r:id="rId6" imgW="2628720" imgH="2412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3176"/>
                        <a:ext cx="4824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6BE38B90-ECA5-4C7F-97E3-E79EB6C5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26" y="-47116"/>
            <a:ext cx="8075613" cy="46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三次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插值的构造</a:t>
            </a:r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4A5149D0-DB4C-4395-AABE-C4CD6A665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39664"/>
              </p:ext>
            </p:extLst>
          </p:nvPr>
        </p:nvGraphicFramePr>
        <p:xfrm>
          <a:off x="1151620" y="1033416"/>
          <a:ext cx="6840760" cy="103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507960" progId="Equation.DSMT4">
                  <p:embed/>
                </p:oleObj>
              </mc:Choice>
              <mc:Fallback>
                <p:oleObj name="Equation" r:id="rId8" imgW="3924000" imgH="507960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4A5149D0-DB4C-4395-AABE-C4CD6A665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033416"/>
                        <a:ext cx="6840760" cy="1033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1518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8784D66-AED9-44AA-8778-337664554EF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b="1" dirty="0">
                <a:sym typeface="Microsoft Yahei" panose="020B0503020204020204" pitchFamily="34" charset="-122"/>
              </a:rPr>
              <a:t>要使插值函数在节点处既等于被插值函数值</a:t>
            </a:r>
            <a:r>
              <a:rPr lang="en-US" altLang="zh-CN" sz="2600" b="1" dirty="0">
                <a:sym typeface="Microsoft Yahei" panose="020B0503020204020204" pitchFamily="34" charset="-122"/>
              </a:rPr>
              <a:t>,</a:t>
            </a:r>
            <a:r>
              <a:rPr lang="zh-CN" altLang="en-US" sz="2600" b="1" dirty="0">
                <a:sym typeface="Microsoft Yahei" panose="020B0503020204020204" pitchFamily="34" charset="-122"/>
              </a:rPr>
              <a:t>同时也等于被插值函数的导数值</a:t>
            </a:r>
            <a:r>
              <a:rPr lang="en-US" altLang="zh-CN" sz="2600" b="1" dirty="0">
                <a:sym typeface="Microsoft Yahei" panose="020B0503020204020204" pitchFamily="34" charset="-122"/>
              </a:rPr>
              <a:t>,</a:t>
            </a:r>
            <a:r>
              <a:rPr lang="zh-CN" altLang="en-US" sz="2600" b="1" dirty="0">
                <a:sym typeface="Microsoft Yahei" panose="020B0503020204020204" pitchFamily="34" charset="-122"/>
              </a:rPr>
              <a:t>则可以利用</a:t>
            </a:r>
            <a:r>
              <a:rPr lang="en-US" altLang="zh-CN" sz="2600" b="1" dirty="0">
                <a:sym typeface="Microsoft Yahei" panose="020B0503020204020204" pitchFamily="34" charset="-122"/>
              </a:rPr>
              <a:t>( )</a:t>
            </a:r>
            <a:endParaRPr lang="zh-CN" altLang="en-US" sz="2600" b="1" dirty="0"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2E6C44E-A5EE-4E6B-BF60-8598AEE6795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b="1" kern="0" dirty="0">
                <a:cs typeface="+mj-cs"/>
              </a:rPr>
              <a:t>Lagrange</a:t>
            </a:r>
            <a:r>
              <a:rPr lang="zh-CN" altLang="en-US" sz="2600" b="1" dirty="0">
                <a:sym typeface="Microsoft Yahei" panose="020B0503020204020204" pitchFamily="34" charset="-122"/>
              </a:rPr>
              <a:t>插值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21628B8-C62E-4B70-B794-1ADEEF634D1A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dirty="0">
                <a:sym typeface="Microsoft Yahei" panose="020B0503020204020204" pitchFamily="34" charset="-122"/>
              </a:rPr>
              <a:t>Newton</a:t>
            </a:r>
            <a:r>
              <a:rPr lang="zh-CN" altLang="en-US" sz="2600" b="1" dirty="0">
                <a:sym typeface="Microsoft Yahei" panose="020B0503020204020204" pitchFamily="34" charset="-122"/>
              </a:rPr>
              <a:t>插值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87BD35A-D8D0-49AD-95C2-DC569AA1C34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b="1" dirty="0"/>
              <a:t>Hermite</a:t>
            </a:r>
            <a:r>
              <a:rPr lang="zh-CN" altLang="en-US" sz="2600" b="1" dirty="0">
                <a:sym typeface="Microsoft Yahei" panose="020B0503020204020204" pitchFamily="34" charset="-122"/>
              </a:rPr>
              <a:t>插值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73D33EE-F3FB-4A5D-BAA9-4F18E4DC2E54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51D98C7-E47E-4394-8C9D-B96EA525883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D17F12C-8566-4B56-9BEA-D743F89F5D70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6CC5F1E-D1FA-4B55-81EF-C874B5603999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49059CC-86F6-4747-A6D7-A6EE34FEDE6C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43108F85-1DDF-4C36-9C18-01B23E1506F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E2F639F7-773F-4E00-A5B5-1FCF207CC424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E369C1AC-F6A2-44D2-B8AA-51DF4ADCC6B9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B34EE9F2-4C8C-492D-8678-4FD09B7C989D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E762B9D-A428-46AA-A5E7-1D69B3B1012F}"/>
              </a:ext>
            </a:extLst>
          </p:cNvPr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49260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0" y="45143"/>
            <a:ext cx="5796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lang="en-US" altLang="zh-CN" sz="2400" dirty="0" err="1"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Hermite</a:t>
            </a:r>
            <a:r>
              <a:rPr lang="en-US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zh-CN" altLang="en-US" sz="2400" dirty="0">
                <a:ea typeface="宋体" panose="02010600030101010101" pitchFamily="2" charset="-122"/>
                <a:sym typeface="Wingdings" panose="05000000000000000000" pitchFamily="2" charset="2"/>
              </a:rPr>
              <a:t>埃尔米特</a:t>
            </a:r>
            <a:r>
              <a:rPr lang="en-US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  <a:sym typeface="Wingdings" panose="05000000000000000000" pitchFamily="2" charset="2"/>
              </a:rPr>
              <a:t>插值</a:t>
            </a:r>
            <a:r>
              <a:rPr lang="zh-CN" altLang="en-US" sz="2400" dirty="0">
                <a:ea typeface="宋体" panose="02010600030101010101" pitchFamily="2" charset="-122"/>
              </a:rPr>
              <a:t>基本思想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b="1" dirty="0"/>
              <a:t> 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29031" y="3906376"/>
            <a:ext cx="8352927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Lagrange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插值思想</a:t>
            </a:r>
            <a:r>
              <a:rPr lang="zh-CN" altLang="en-US" sz="2400" dirty="0"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8" name="Group 155"/>
          <p:cNvGrpSpPr>
            <a:grpSpLocks/>
          </p:cNvGrpSpPr>
          <p:nvPr/>
        </p:nvGrpSpPr>
        <p:grpSpPr bwMode="auto">
          <a:xfrm>
            <a:off x="251740" y="5877272"/>
            <a:ext cx="8399678" cy="508172"/>
            <a:chOff x="567" y="709"/>
            <a:chExt cx="2455" cy="300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969069"/>
                </p:ext>
              </p:extLst>
            </p:nvPr>
          </p:nvGraphicFramePr>
          <p:xfrm>
            <a:off x="1154" y="718"/>
            <a:ext cx="92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228600" progId="Equation.DSMT4">
                    <p:embed/>
                  </p:oleObj>
                </mc:Choice>
                <mc:Fallback>
                  <p:oleObj name="Equation" r:id="rId2" imgW="2438400" imgH="22860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718"/>
                          <a:ext cx="92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567" y="709"/>
              <a:ext cx="6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ea typeface="宋体" panose="02010600030101010101" pitchFamily="2" charset="-122"/>
                </a:rPr>
                <a:t>求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sz="2400" b="1" dirty="0"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ea typeface="宋体" panose="02010600030101010101" pitchFamily="2" charset="-122"/>
                </a:rPr>
                <a:t>次多项式</a:t>
              </a:r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2084" y="718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ea typeface="宋体" panose="02010600030101010101" pitchFamily="2" charset="-122"/>
                </a:rPr>
                <a:t>使得</a:t>
              </a:r>
            </a:p>
          </p:txBody>
        </p:sp>
        <p:graphicFrame>
          <p:nvGraphicFramePr>
            <p:cNvPr id="1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447293"/>
                </p:ext>
              </p:extLst>
            </p:nvPr>
          </p:nvGraphicFramePr>
          <p:xfrm>
            <a:off x="2310" y="736"/>
            <a:ext cx="7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8000" imgH="228600" progId="Equation.DSMT4">
                    <p:embed/>
                  </p:oleObj>
                </mc:Choice>
                <mc:Fallback>
                  <p:oleObj name="Equation" r:id="rId4" imgW="1778000" imgH="228600" progId="Equation.DSMT4">
                    <p:embed/>
                    <p:pic>
                      <p:nvPicPr>
                        <p:cNvPr id="1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736"/>
                          <a:ext cx="7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51740" y="577329"/>
            <a:ext cx="4332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当插值问题有较高要求：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25443"/>
              </p:ext>
            </p:extLst>
          </p:nvPr>
        </p:nvGraphicFramePr>
        <p:xfrm>
          <a:off x="3614738" y="638175"/>
          <a:ext cx="4730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44240" progId="Equation.DSMT4">
                  <p:embed/>
                </p:oleObj>
              </mc:Choice>
              <mc:Fallback>
                <p:oleObj name="Equation" r:id="rId6" imgW="1930320" imgH="444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638175"/>
                        <a:ext cx="4730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16622" y="1679705"/>
            <a:ext cx="8208912" cy="9686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ysClr val="windowText" lastClr="000000"/>
                </a:solidFill>
              </a:rPr>
              <a:t>保持插值曲线在节点处切线（光滑）也相等，使插值函数和被插函数的密和程度更好 。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5">
                <a:extLst>
                  <a:ext uri="{FF2B5EF4-FFF2-40B4-BE49-F238E27FC236}">
                    <a16:creationId xmlns:a16="http://schemas.microsoft.com/office/drawing/2014/main" id="{1FA88570-F83B-4F3F-96F6-03C1DEE879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38" y="4373272"/>
                <a:ext cx="8660324" cy="1430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       将待求的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多项式插值函数改写成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: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用已知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为系数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与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+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</a:t>
                </a:r>
                <a:r>
                  <a:rPr lang="zh-CN" altLang="en-US" sz="2400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待定</a:t>
                </a:r>
                <a:r>
                  <a:rPr lang="en-US" altLang="zh-CN" sz="2400" i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次多项式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的线性组合形式。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再用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插值条件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和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函数分解技术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确定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+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个待定的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次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。</a:t>
                </a:r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Text Box 15">
                <a:extLst>
                  <a:ext uri="{FF2B5EF4-FFF2-40B4-BE49-F238E27FC236}">
                    <a16:creationId xmlns:a16="http://schemas.microsoft.com/office/drawing/2014/main" id="{1FA88570-F83B-4F3F-96F6-03C1DEE87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838" y="4373272"/>
                <a:ext cx="8660324" cy="1430328"/>
              </a:xfrm>
              <a:prstGeom prst="rect">
                <a:avLst/>
              </a:prstGeom>
              <a:blipFill>
                <a:blip r:embed="rId8"/>
                <a:stretch>
                  <a:fillRect l="-1127" t="-1702" r="-4648" b="-89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>
            <a:extLst>
              <a:ext uri="{FF2B5EF4-FFF2-40B4-BE49-F238E27FC236}">
                <a16:creationId xmlns:a16="http://schemas.microsoft.com/office/drawing/2014/main" id="{19232194-1B8E-41D7-85A4-30A2A7313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780928"/>
            <a:ext cx="8560131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err="1"/>
              <a:t>Hermite</a:t>
            </a:r>
            <a:r>
              <a:rPr lang="zh-CN" altLang="en-US" b="1" dirty="0"/>
              <a:t>插值是具有节点的</a:t>
            </a:r>
            <a:r>
              <a:rPr lang="zh-CN" altLang="en-US" b="1" dirty="0">
                <a:solidFill>
                  <a:srgbClr val="FF0000"/>
                </a:solidFill>
              </a:rPr>
              <a:t>导数值约束</a:t>
            </a:r>
            <a:r>
              <a:rPr lang="zh-CN" altLang="en-US" b="1" dirty="0"/>
              <a:t>的插值，是 </a:t>
            </a:r>
            <a:r>
              <a:rPr lang="en-US" altLang="zh-CN" b="1" dirty="0">
                <a:cs typeface="Times New Roman" panose="02020603050405020304" pitchFamily="18" charset="0"/>
              </a:rPr>
              <a:t>Lagrange</a:t>
            </a:r>
            <a:r>
              <a:rPr lang="zh-CN" altLang="en-US" b="1" dirty="0"/>
              <a:t>的推广。</a:t>
            </a:r>
          </a:p>
        </p:txBody>
      </p:sp>
    </p:spTree>
    <p:extLst>
      <p:ext uri="{BB962C8B-B14F-4D97-AF65-F5344CB8AC3E}">
        <p14:creationId xmlns:p14="http://schemas.microsoft.com/office/powerpoint/2010/main" val="199066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2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6"/>
          <p:cNvSpPr txBox="1">
            <a:spLocks noChangeArrowheads="1"/>
          </p:cNvSpPr>
          <p:nvPr/>
        </p:nvSpPr>
        <p:spPr bwMode="auto">
          <a:xfrm>
            <a:off x="-285579" y="601957"/>
            <a:ext cx="9385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以上方法推广到一般情形，首先确定多项式插值空间的维数，</a:t>
            </a:r>
          </a:p>
        </p:txBody>
      </p:sp>
      <p:sp>
        <p:nvSpPr>
          <p:cNvPr id="271363" name="Text Box 7"/>
          <p:cNvSpPr txBox="1">
            <a:spLocks noChangeArrowheads="1"/>
          </p:cNvSpPr>
          <p:nvPr/>
        </p:nvSpPr>
        <p:spPr bwMode="auto">
          <a:xfrm>
            <a:off x="288328" y="2345428"/>
            <a:ext cx="850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注意到，条件共有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(n+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个条件，所以多项式最高次数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n+1</a:t>
            </a:r>
          </a:p>
        </p:txBody>
      </p:sp>
      <p:graphicFrame>
        <p:nvGraphicFramePr>
          <p:cNvPr id="27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46041"/>
              </p:ext>
            </p:extLst>
          </p:nvPr>
        </p:nvGraphicFramePr>
        <p:xfrm>
          <a:off x="1085554" y="5052103"/>
          <a:ext cx="4527575" cy="4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271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54" y="5052103"/>
                        <a:ext cx="4527575" cy="46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256976" y="289618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设</a:t>
            </a:r>
          </a:p>
        </p:txBody>
      </p:sp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256636" y="4550169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问题变为求函数</a:t>
            </a:r>
          </a:p>
        </p:txBody>
      </p:sp>
      <p:graphicFrame>
        <p:nvGraphicFramePr>
          <p:cNvPr id="271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62127"/>
              </p:ext>
            </p:extLst>
          </p:nvPr>
        </p:nvGraphicFramePr>
        <p:xfrm>
          <a:off x="1196704" y="5758695"/>
          <a:ext cx="4416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271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704" y="5758695"/>
                        <a:ext cx="4416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288328" y="594928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同样：</a:t>
            </a:r>
          </a:p>
        </p:txBody>
      </p:sp>
      <p:grpSp>
        <p:nvGrpSpPr>
          <p:cNvPr id="271386" name="Group 26"/>
          <p:cNvGrpSpPr>
            <a:grpSpLocks/>
          </p:cNvGrpSpPr>
          <p:nvPr/>
        </p:nvGrpSpPr>
        <p:grpSpPr bwMode="auto">
          <a:xfrm>
            <a:off x="5922344" y="4123127"/>
            <a:ext cx="3013612" cy="2698478"/>
            <a:chOff x="867" y="684"/>
            <a:chExt cx="5246" cy="2610"/>
          </a:xfrm>
        </p:grpSpPr>
        <p:graphicFrame>
          <p:nvGraphicFramePr>
            <p:cNvPr id="9891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444993"/>
                </p:ext>
              </p:extLst>
            </p:nvPr>
          </p:nvGraphicFramePr>
          <p:xfrm>
            <a:off x="867" y="684"/>
            <a:ext cx="5246" cy="2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720" imgH="1600200" progId="Equation.DSMT4">
                    <p:embed/>
                  </p:oleObj>
                </mc:Choice>
                <mc:Fallback>
                  <p:oleObj name="Equation" r:id="rId6" imgW="2412720" imgH="1600200" progId="Equation.DSMT4">
                    <p:embed/>
                    <p:pic>
                      <p:nvPicPr>
                        <p:cNvPr id="9891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684"/>
                          <a:ext cx="5246" cy="2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9189" name="Line 5"/>
            <p:cNvSpPr>
              <a:spLocks noChangeShapeType="1"/>
            </p:cNvSpPr>
            <p:nvPr/>
          </p:nvSpPr>
          <p:spPr bwMode="auto">
            <a:xfrm>
              <a:off x="1289" y="1051"/>
              <a:ext cx="474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  <p:sp>
          <p:nvSpPr>
            <p:cNvPr id="989190" name="Line 6"/>
            <p:cNvSpPr>
              <a:spLocks noChangeShapeType="1"/>
            </p:cNvSpPr>
            <p:nvPr/>
          </p:nvSpPr>
          <p:spPr bwMode="auto">
            <a:xfrm>
              <a:off x="1633" y="708"/>
              <a:ext cx="1" cy="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5"/>
            </a:p>
          </p:txBody>
        </p:sp>
      </p:grp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/>
              <a:t>Hermite</a:t>
            </a:r>
            <a:r>
              <a:rPr lang="en-US" altLang="zh-CN" sz="2000" b="1" dirty="0"/>
              <a:t> Interpolation</a:t>
            </a:r>
            <a:r>
              <a:rPr lang="en-US" altLang="zh-CN" sz="2800" dirty="0"/>
              <a:t> 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法的一般提法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20594"/>
              </p:ext>
            </p:extLst>
          </p:nvPr>
        </p:nvGraphicFramePr>
        <p:xfrm>
          <a:off x="1847850" y="2711450"/>
          <a:ext cx="5022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11450"/>
                        <a:ext cx="50228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62824"/>
              </p:ext>
            </p:extLst>
          </p:nvPr>
        </p:nvGraphicFramePr>
        <p:xfrm>
          <a:off x="2467043" y="1057013"/>
          <a:ext cx="3494033" cy="127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19240" imgH="685800" progId="Equation.3">
                  <p:embed/>
                </p:oleObj>
              </mc:Choice>
              <mc:Fallback>
                <p:oleObj name="公式" r:id="rId10" imgW="2019240" imgH="685800" progId="Equation.3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043" y="1057013"/>
                        <a:ext cx="3494033" cy="1275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4371"/>
              </p:ext>
            </p:extLst>
          </p:nvPr>
        </p:nvGraphicFramePr>
        <p:xfrm>
          <a:off x="1786037" y="3480349"/>
          <a:ext cx="4158711" cy="104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444240" progId="Equation.DSMT4">
                  <p:embed/>
                </p:oleObj>
              </mc:Choice>
              <mc:Fallback>
                <p:oleObj name="Equation" r:id="rId12" imgW="1968480" imgH="44424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37" y="3480349"/>
                        <a:ext cx="4158711" cy="1047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56636" y="3707642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插值条件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: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9789C6A-0C36-4E4D-B3EC-79599B52BB96}"/>
              </a:ext>
            </a:extLst>
          </p:cNvPr>
          <p:cNvSpPr txBox="1"/>
          <p:nvPr/>
        </p:nvSpPr>
        <p:spPr>
          <a:xfrm>
            <a:off x="5954430" y="3686276"/>
            <a:ext cx="9162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0691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7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63" grpId="0"/>
      <p:bldP spid="271366" grpId="0"/>
      <p:bldP spid="271367" grpId="0"/>
      <p:bldP spid="271369" grpId="0"/>
      <p:bldP spid="25" grpId="0"/>
      <p:bldP spid="2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88"/>
          <p:cNvSpPr>
            <a:spLocks noChangeArrowheads="1"/>
          </p:cNvSpPr>
          <p:nvPr/>
        </p:nvSpPr>
        <p:spPr bwMode="auto">
          <a:xfrm>
            <a:off x="168206" y="533019"/>
            <a:ext cx="7345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类似于拉格朗日插值的基函数构造法，可得</a:t>
            </a:r>
          </a:p>
        </p:txBody>
      </p:sp>
      <p:sp>
        <p:nvSpPr>
          <p:cNvPr id="16" name="Rectangle 90"/>
          <p:cNvSpPr>
            <a:spLocks noChangeArrowheads="1"/>
          </p:cNvSpPr>
          <p:nvPr/>
        </p:nvSpPr>
        <p:spPr bwMode="auto">
          <a:xfrm>
            <a:off x="443510" y="1175512"/>
            <a:ext cx="3527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mite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插值基函数   </a:t>
            </a:r>
          </a:p>
        </p:txBody>
      </p:sp>
      <p:graphicFrame>
        <p:nvGraphicFramePr>
          <p:cNvPr id="1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06444"/>
              </p:ext>
            </p:extLst>
          </p:nvPr>
        </p:nvGraphicFramePr>
        <p:xfrm>
          <a:off x="2051050" y="3209925"/>
          <a:ext cx="2106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09925"/>
                        <a:ext cx="2106613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9002"/>
              </p:ext>
            </p:extLst>
          </p:nvPr>
        </p:nvGraphicFramePr>
        <p:xfrm>
          <a:off x="4406476" y="3175150"/>
          <a:ext cx="2482745" cy="115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533160" progId="Equation.DSMT4">
                  <p:embed/>
                </p:oleObj>
              </mc:Choice>
              <mc:Fallback>
                <p:oleObj name="Equation" r:id="rId4" imgW="1143000" imgH="533160" progId="Equation.DSMT4">
                  <p:embed/>
                  <p:pic>
                    <p:nvPicPr>
                      <p:cNvPr id="1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476" y="3175150"/>
                        <a:ext cx="2482745" cy="115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115616" y="1772816"/>
            <a:ext cx="7589242" cy="1121161"/>
            <a:chOff x="584018" y="2882372"/>
            <a:chExt cx="8172450" cy="1235348"/>
          </a:xfrm>
        </p:grpSpPr>
        <p:sp>
          <p:nvSpPr>
            <p:cNvPr id="20" name="AutoShape 96"/>
            <p:cNvSpPr>
              <a:spLocks/>
            </p:cNvSpPr>
            <p:nvPr/>
          </p:nvSpPr>
          <p:spPr bwMode="auto">
            <a:xfrm>
              <a:off x="719138" y="3079210"/>
              <a:ext cx="215900" cy="1038510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05749"/>
                </p:ext>
              </p:extLst>
            </p:nvPr>
          </p:nvGraphicFramePr>
          <p:xfrm>
            <a:off x="584018" y="2882372"/>
            <a:ext cx="8172450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51160" imgH="457200" progId="Equation.DSMT4">
                    <p:embed/>
                  </p:oleObj>
                </mc:Choice>
                <mc:Fallback>
                  <p:oleObj name="Equation" r:id="rId6" imgW="3251160" imgH="457200" progId="Equation.DSMT4">
                    <p:embed/>
                    <p:pic>
                      <p:nvPicPr>
                        <p:cNvPr id="21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18" y="2882372"/>
                          <a:ext cx="8172450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94"/>
            <p:cNvSpPr>
              <a:spLocks noChangeArrowheads="1"/>
            </p:cNvSpPr>
            <p:nvPr/>
          </p:nvSpPr>
          <p:spPr bwMode="auto">
            <a:xfrm>
              <a:off x="6804248" y="2882372"/>
              <a:ext cx="6000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)</a:t>
              </a:r>
            </a:p>
          </p:txBody>
        </p:sp>
        <p:sp>
          <p:nvSpPr>
            <p:cNvPr id="23" name="Rectangle 95"/>
            <p:cNvSpPr>
              <a:spLocks noChangeArrowheads="1"/>
            </p:cNvSpPr>
            <p:nvPr/>
          </p:nvSpPr>
          <p:spPr bwMode="auto">
            <a:xfrm>
              <a:off x="6801305" y="3444484"/>
              <a:ext cx="6000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5)</a:t>
              </a:r>
            </a:p>
          </p:txBody>
        </p:sp>
      </p:grpSp>
      <p:sp>
        <p:nvSpPr>
          <p:cNvPr id="29" name="Rectangle 51"/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57D78B74-113B-4551-A94E-44F3C2D4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536"/>
              </p:ext>
            </p:extLst>
          </p:nvPr>
        </p:nvGraphicFramePr>
        <p:xfrm>
          <a:off x="683568" y="4283944"/>
          <a:ext cx="78359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863280" progId="Equation.DSMT4">
                  <p:embed/>
                </p:oleObj>
              </mc:Choice>
              <mc:Fallback>
                <p:oleObj name="Equation" r:id="rId8" imgW="3441600" imgH="86328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57D78B74-113B-4551-A94E-44F3C2D4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83944"/>
                        <a:ext cx="78359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D2977312-0C25-4434-A494-659CF2111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法的一般提法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31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C700B217-6861-4F85-9548-E36D460F1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93277"/>
              </p:ext>
            </p:extLst>
          </p:nvPr>
        </p:nvGraphicFramePr>
        <p:xfrm>
          <a:off x="3635896" y="653415"/>
          <a:ext cx="4158711" cy="104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44240" progId="Equation.DSMT4">
                  <p:embed/>
                </p:oleObj>
              </mc:Choice>
              <mc:Fallback>
                <p:oleObj name="Equation" r:id="rId2" imgW="1968480" imgH="44424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C700B217-6861-4F85-9548-E36D460F1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53415"/>
                        <a:ext cx="4158711" cy="1047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>
            <a:extLst>
              <a:ext uri="{FF2B5EF4-FFF2-40B4-BE49-F238E27FC236}">
                <a16:creationId xmlns:a16="http://schemas.microsoft.com/office/drawing/2014/main" id="{196106A6-A9AC-4898-833B-B7093A1E7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095" y="1712910"/>
            <a:ext cx="53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的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n+1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次插值多项式是唯一的。</a:t>
            </a:r>
            <a:endParaRPr kumimoji="1" lang="en-US" altLang="zh-CN" sz="2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F31B4C-498C-42CE-B712-F1C81DD9C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68" y="871062"/>
            <a:ext cx="6227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-6  </a:t>
            </a:r>
            <a:r>
              <a:rPr lang="zh-CN" altLang="en-US" b="1" dirty="0">
                <a:solidFill>
                  <a:srgbClr val="000000"/>
                </a:solidFill>
              </a:rPr>
              <a:t>满足插值条件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E40F330-541E-4161-95D4-BA2417FAF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37" y="2335897"/>
            <a:ext cx="8119811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-457200" eaLnBrk="1" hangingPunct="1">
              <a:lnSpc>
                <a:spcPct val="130000"/>
              </a:lnSpc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-7  </a:t>
            </a:r>
            <a:r>
              <a:rPr lang="zh-CN" altLang="en-US" b="1" dirty="0">
                <a:solidFill>
                  <a:srgbClr val="000000"/>
                </a:solidFill>
              </a:rPr>
              <a:t> 设</a:t>
            </a:r>
            <a:r>
              <a:rPr lang="en-US" altLang="zh-CN" b="1" i="1" dirty="0">
                <a:solidFill>
                  <a:srgbClr val="000000"/>
                </a:solidFill>
              </a:rPr>
              <a:t>f</a:t>
            </a:r>
            <a:r>
              <a:rPr lang="en-US" altLang="zh-CN" b="1" dirty="0">
                <a:solidFill>
                  <a:srgbClr val="000000"/>
                </a:solidFill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zh-CN" altLang="en-US" b="1" dirty="0">
                <a:solidFill>
                  <a:srgbClr val="000000"/>
                </a:solidFill>
              </a:rPr>
              <a:t>在</a:t>
            </a:r>
            <a:r>
              <a:rPr lang="en-US" altLang="zh-CN" b="1" dirty="0">
                <a:solidFill>
                  <a:srgbClr val="000000"/>
                </a:solidFill>
              </a:rPr>
              <a:t>(</a:t>
            </a:r>
            <a:r>
              <a:rPr lang="en-US" altLang="zh-CN" b="1" i="1" dirty="0" err="1">
                <a:solidFill>
                  <a:srgbClr val="000000"/>
                </a:solidFill>
              </a:rPr>
              <a:t>a</a:t>
            </a:r>
            <a:r>
              <a:rPr lang="en-US" altLang="zh-CN" b="1" dirty="0" err="1">
                <a:solidFill>
                  <a:srgbClr val="000000"/>
                </a:solidFill>
              </a:rPr>
              <a:t>,</a:t>
            </a:r>
            <a:r>
              <a:rPr lang="en-US" altLang="zh-CN" b="1" i="1" dirty="0" err="1">
                <a:solidFill>
                  <a:srgbClr val="000000"/>
                </a:solidFill>
              </a:rPr>
              <a:t>b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zh-CN" altLang="en-US" b="1" dirty="0">
                <a:solidFill>
                  <a:srgbClr val="000000"/>
                </a:solidFill>
              </a:rPr>
              <a:t>上有</a:t>
            </a:r>
            <a:r>
              <a:rPr lang="en-US" altLang="zh-CN" b="1" dirty="0">
                <a:solidFill>
                  <a:srgbClr val="000000"/>
                </a:solidFill>
              </a:rPr>
              <a:t>2n+2</a:t>
            </a:r>
            <a:r>
              <a:rPr lang="zh-CN" altLang="en-US" b="1" dirty="0">
                <a:solidFill>
                  <a:srgbClr val="000000"/>
                </a:solidFill>
              </a:rPr>
              <a:t>阶导数，则</a:t>
            </a:r>
            <a:r>
              <a:rPr lang="en-US" altLang="zh-CN" b="1" dirty="0">
                <a:solidFill>
                  <a:srgbClr val="000000"/>
                </a:solidFill>
              </a:rPr>
              <a:t>2n+1</a:t>
            </a:r>
            <a:r>
              <a:rPr lang="zh-CN" altLang="en-US" b="1" dirty="0">
                <a:solidFill>
                  <a:srgbClr val="000000"/>
                </a:solidFill>
              </a:rPr>
              <a:t>次</a:t>
            </a:r>
            <a:r>
              <a:rPr lang="en-US" altLang="zh-CN" b="1" dirty="0">
                <a:solidFill>
                  <a:srgbClr val="000000"/>
                </a:solidFill>
              </a:rPr>
              <a:t>Hermite</a:t>
            </a:r>
            <a:r>
              <a:rPr lang="zh-CN" altLang="en-US" b="1" dirty="0">
                <a:solidFill>
                  <a:srgbClr val="000000"/>
                </a:solidFill>
              </a:rPr>
              <a:t>插值多项式的余项为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7FDEF32-3E48-4FA7-B460-DBC7B8C4D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638805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明与拉格朗日余项公式证明类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_GB2312" pitchFamily="49" charset="-122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14">
            <a:extLst>
              <a:ext uri="{FF2B5EF4-FFF2-40B4-BE49-F238E27FC236}">
                <a16:creationId xmlns:a16="http://schemas.microsoft.com/office/drawing/2014/main" id="{E58417E4-04F5-44FE-A12E-36BE44BF11B2}"/>
              </a:ext>
            </a:extLst>
          </p:cNvPr>
          <p:cNvGrpSpPr>
            <a:grpSpLocks/>
          </p:cNvGrpSpPr>
          <p:nvPr/>
        </p:nvGrpSpPr>
        <p:grpSpPr bwMode="auto">
          <a:xfrm>
            <a:off x="3907882" y="4600386"/>
            <a:ext cx="3773488" cy="855662"/>
            <a:chOff x="1392" y="2122"/>
            <a:chExt cx="2377" cy="539"/>
          </a:xfrm>
        </p:grpSpPr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B428F862-2FF2-47F7-9B6D-863CA88CB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528866"/>
                </p:ext>
              </p:extLst>
            </p:nvPr>
          </p:nvGraphicFramePr>
          <p:xfrm>
            <a:off x="3106" y="2286"/>
            <a:ext cx="6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190440" progId="Equation.DSMT4">
                    <p:embed/>
                  </p:oleObj>
                </mc:Choice>
                <mc:Fallback>
                  <p:oleObj name="Equation" r:id="rId4" imgW="545760" imgH="190440" progId="Equation.DSMT4">
                    <p:embed/>
                    <p:pic>
                      <p:nvPicPr>
                        <p:cNvPr id="8" name="Object 15">
                          <a:extLst>
                            <a:ext uri="{FF2B5EF4-FFF2-40B4-BE49-F238E27FC236}">
                              <a16:creationId xmlns:a16="http://schemas.microsoft.com/office/drawing/2014/main" id="{B428F862-2FF2-47F7-9B6D-863CA88CBE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2286"/>
                          <a:ext cx="66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239F9072-7F55-44A0-8743-E3BCE2E991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558512"/>
                </p:ext>
              </p:extLst>
            </p:nvPr>
          </p:nvGraphicFramePr>
          <p:xfrm>
            <a:off x="1392" y="2122"/>
            <a:ext cx="1602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33440" imgH="444240" progId="Equation.3">
                    <p:embed/>
                  </p:oleObj>
                </mc:Choice>
                <mc:Fallback>
                  <p:oleObj name="公式" r:id="rId6" imgW="1333440" imgH="444240" progId="Equation.3">
                    <p:embed/>
                    <p:pic>
                      <p:nvPicPr>
                        <p:cNvPr id="9" name="Object 16">
                          <a:extLst>
                            <a:ext uri="{FF2B5EF4-FFF2-40B4-BE49-F238E27FC236}">
                              <a16:creationId xmlns:a16="http://schemas.microsoft.com/office/drawing/2014/main" id="{239F9072-7F55-44A0-8743-E3BCE2E99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22"/>
                          <a:ext cx="1602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1322E296-6CA1-4052-8CCF-793E210B4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06394"/>
              </p:ext>
            </p:extLst>
          </p:nvPr>
        </p:nvGraphicFramePr>
        <p:xfrm>
          <a:off x="3908273" y="3599731"/>
          <a:ext cx="50371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41320" imgH="444240" progId="Equation.3">
                  <p:embed/>
                </p:oleObj>
              </mc:Choice>
              <mc:Fallback>
                <p:oleObj name="公式" r:id="rId8" imgW="2641320" imgH="444240" progId="Equation.3">
                  <p:embed/>
                  <p:pic>
                    <p:nvPicPr>
                      <p:cNvPr id="10" name="Object 17">
                        <a:extLst>
                          <a:ext uri="{FF2B5EF4-FFF2-40B4-BE49-F238E27FC236}">
                            <a16:creationId xmlns:a16="http://schemas.microsoft.com/office/drawing/2014/main" id="{1322E296-6CA1-4052-8CCF-793E210B4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273" y="3599731"/>
                        <a:ext cx="503713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C5D6150E-24C2-4BC0-ADA9-C75618293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05477"/>
              </p:ext>
            </p:extLst>
          </p:nvPr>
        </p:nvGraphicFramePr>
        <p:xfrm>
          <a:off x="545948" y="3847257"/>
          <a:ext cx="3362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39880" imgH="228600" progId="Equation.3">
                  <p:embed/>
                </p:oleObj>
              </mc:Choice>
              <mc:Fallback>
                <p:oleObj name="公式" r:id="rId10" imgW="1739880" imgH="228600" progId="Equation.3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C5D6150E-24C2-4BC0-ADA9-C75618293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8" y="3847257"/>
                        <a:ext cx="33623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1">
            <a:extLst>
              <a:ext uri="{FF2B5EF4-FFF2-40B4-BE49-F238E27FC236}">
                <a16:creationId xmlns:a16="http://schemas.microsoft.com/office/drawing/2014/main" id="{6DB2AE12-3A0B-4627-95E0-659D63F69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0"/>
            <a:ext cx="3563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4 </a:t>
            </a:r>
            <a:r>
              <a:rPr lang="en-US" altLang="zh-CN" sz="2000" b="1" dirty="0" err="1">
                <a:ea typeface="楷体_GB2312" pitchFamily="49" charset="-122"/>
              </a:rPr>
              <a:t>Hermite</a:t>
            </a:r>
            <a:r>
              <a:rPr lang="en-US" altLang="zh-CN" sz="2000" b="1" dirty="0">
                <a:ea typeface="楷体_GB2312" pitchFamily="49" charset="-122"/>
              </a:rPr>
              <a:t> Interpolation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340B5BF1-1FB5-4429-9F7C-C02DFC715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" y="15110"/>
            <a:ext cx="4533214" cy="48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562" tIns="36281" rIns="72562" bIns="36281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5813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30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02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74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4613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rmite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插值法的一般提法</a:t>
            </a:r>
            <a:endParaRPr kumimoji="1"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21320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HASREMARK" val="True"/>
  <p:tag name="PROBLEMVOICEALLOWED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5.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5.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商务模板系列34">
  <a:themeElements>
    <a:clrScheme name="商务模板系列34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商务模板系列3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商务模板系列34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商务模板系列34">
  <a:themeElements>
    <a:clrScheme name="商务模板系列34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商务模板系列3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商务模板系列34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商务模板系列34">
  <a:themeElements>
    <a:clrScheme name="商务模板系列34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商务模板系列3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商务模板系列34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商务模板系列34">
  <a:themeElements>
    <a:clrScheme name="商务模板系列34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商务模板系列3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rgbClr val="FFFFFF">
                <a:gamma/>
                <a:shade val="73333"/>
                <a:invGamma/>
              </a:srgbClr>
            </a:gs>
          </a:gsLst>
          <a:lin ang="5400000" scaled="1"/>
        </a:gra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商务模板系列34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模板系列34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75</TotalTime>
  <Words>11262</Words>
  <Application>Microsoft Office PowerPoint</Application>
  <PresentationFormat>全屏显示(4:3)</PresentationFormat>
  <Paragraphs>1633</Paragraphs>
  <Slides>172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2</vt:i4>
      </vt:variant>
    </vt:vector>
  </HeadingPairs>
  <TitlesOfParts>
    <vt:vector size="197" baseType="lpstr">
      <vt:lpstr>-apple-system</vt:lpstr>
      <vt:lpstr>MJXc-TeX-math-I</vt:lpstr>
      <vt:lpstr>仿宋_GB2312</vt:lpstr>
      <vt:lpstr>黑体</vt:lpstr>
      <vt:lpstr>楷体_GB2312</vt:lpstr>
      <vt:lpstr>隶书</vt:lpstr>
      <vt:lpstr>宋体</vt:lpstr>
      <vt:lpstr>Microsoft Yahei</vt:lpstr>
      <vt:lpstr>Microsoft Yahei</vt:lpstr>
      <vt:lpstr>Arial</vt:lpstr>
      <vt:lpstr>Cambria Math</vt:lpstr>
      <vt:lpstr>Tahoma</vt:lpstr>
      <vt:lpstr>Times New Roman</vt:lpstr>
      <vt:lpstr>Wingdings</vt:lpstr>
      <vt:lpstr>默认设计模板</vt:lpstr>
      <vt:lpstr>1_商务模板系列34</vt:lpstr>
      <vt:lpstr>商务模板系列34</vt:lpstr>
      <vt:lpstr>2_默认设计模板</vt:lpstr>
      <vt:lpstr>2_商务模板系列34</vt:lpstr>
      <vt:lpstr>3_商务模板系列34</vt:lpstr>
      <vt:lpstr>Photoshop.Image.6</vt:lpstr>
      <vt:lpstr>公式</vt:lpstr>
      <vt:lpstr>Equation</vt:lpstr>
      <vt:lpstr>Bitmap Image</vt:lpstr>
      <vt:lpstr>Equation.3</vt:lpstr>
      <vt:lpstr>数值分析 Numerical Analysis</vt:lpstr>
      <vt:lpstr>教学内容</vt:lpstr>
      <vt:lpstr>教学内容</vt:lpstr>
      <vt:lpstr>第4章  插值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插值法 </vt:lpstr>
      <vt:lpstr>PowerPoint 演示文稿</vt:lpstr>
      <vt:lpstr>PowerPoint 演示文稿</vt:lpstr>
      <vt:lpstr>当m = n ，它的系数行列式为范德蒙行列式：</vt:lpstr>
      <vt:lpstr>定理5-2  满足插值条件P(x_i )=f(x_i )(i=0,1,…,n)的n次插值多项式是唯一的。</vt:lpstr>
      <vt:lpstr>PowerPoint 演示文稿</vt:lpstr>
      <vt:lpstr>PowerPoint 演示文稿</vt:lpstr>
      <vt:lpstr>第4章  插值法 </vt:lpstr>
      <vt:lpstr>PowerPoint 演示文稿</vt:lpstr>
      <vt:lpstr>PowerPoint 演示文稿</vt:lpstr>
      <vt:lpstr>PowerPoint 演示文稿</vt:lpstr>
      <vt:lpstr> 构造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证明：</vt:lpstr>
      <vt:lpstr>PowerPoint 演示文稿</vt:lpstr>
      <vt:lpstr>PowerPoint 演示文稿</vt:lpstr>
      <vt:lpstr>PowerPoint 演示文稿</vt:lpstr>
      <vt:lpstr>PowerPoint 演示文稿</vt:lpstr>
      <vt:lpstr>例5-2：已知 y =lnx 的函数表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插值法 </vt:lpstr>
      <vt:lpstr>PowerPoint 演示文稿</vt:lpstr>
      <vt:lpstr>构造原理</vt:lpstr>
      <vt:lpstr>PowerPoint 演示文稿</vt:lpstr>
      <vt:lpstr>牛顿插值法——确定系数</vt:lpstr>
      <vt:lpstr>PowerPoint 演示文稿</vt:lpstr>
      <vt:lpstr>PowerPoint 演示文稿</vt:lpstr>
      <vt:lpstr>牛顿插值法——确定系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插值法 </vt:lpstr>
      <vt:lpstr>PowerPoint 演示文稿</vt:lpstr>
      <vt:lpstr>解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插值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证明1：略 证明2：由两点Hermite插值余项可知</vt:lpstr>
      <vt:lpstr>PowerPoint 演示文稿</vt:lpstr>
      <vt:lpstr>PowerPoint 演示文稿</vt:lpstr>
      <vt:lpstr>第4章  插值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弯矩法求三次样条插值函数                     ------三次样条插值函数的二阶导数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      待续。。。</vt:lpstr>
    </vt:vector>
  </TitlesOfParts>
  <Company>200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7  非线性方程求根(Solution of Nonlinear Equations )</dc:title>
  <dc:creator>lihong</dc:creator>
  <cp:lastModifiedBy>Yun Xiao</cp:lastModifiedBy>
  <cp:revision>902</cp:revision>
  <dcterms:created xsi:type="dcterms:W3CDTF">2001-09-27T06:33:00Z</dcterms:created>
  <dcterms:modified xsi:type="dcterms:W3CDTF">2023-11-10T14:3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C854958881E4734AF95D8FAF0090130</vt:lpwstr>
  </property>
  <property fmtid="{D5CDD505-2E9C-101B-9397-08002B2CF9AE}" pid="3" name="KSOProductBuildVer">
    <vt:lpwstr>2052-11.1.0.10356</vt:lpwstr>
  </property>
</Properties>
</file>